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0" r:id="rId3"/>
    <p:sldId id="271" r:id="rId4"/>
    <p:sldId id="272" r:id="rId5"/>
    <p:sldId id="273" r:id="rId6"/>
    <p:sldId id="274" r:id="rId7"/>
    <p:sldId id="275" r:id="rId8"/>
    <p:sldId id="276" r:id="rId9"/>
    <p:sldId id="258" r:id="rId10"/>
    <p:sldId id="277" r:id="rId11"/>
    <p:sldId id="259" r:id="rId12"/>
    <p:sldId id="260" r:id="rId13"/>
    <p:sldId id="261" r:id="rId14"/>
    <p:sldId id="278" r:id="rId15"/>
    <p:sldId id="262" r:id="rId16"/>
    <p:sldId id="263" r:id="rId17"/>
    <p:sldId id="264" r:id="rId18"/>
    <p:sldId id="265" r:id="rId19"/>
    <p:sldId id="266" r:id="rId20"/>
    <p:sldId id="268" r:id="rId21"/>
    <p:sldId id="26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C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0" d="100"/>
          <a:sy n="50" d="100"/>
        </p:scale>
        <p:origin x="730"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8" name="Group 7"/>
          <p:cNvGrpSpPr/>
          <p:nvPr/>
        </p:nvGrpSpPr>
        <p:grpSpPr>
          <a:xfrm>
            <a:off x="0" y="3175"/>
            <a:ext cx="12198350" cy="6875463"/>
            <a:chOff x="0" y="3175"/>
            <a:chExt cx="12198350" cy="6875463"/>
          </a:xfrm>
        </p:grpSpPr>
        <p:sp>
          <p:nvSpPr>
            <p:cNvPr id="11" name="Freeform 5"/>
            <p:cNvSpPr>
              <a:spLocks noEditPoints="1"/>
            </p:cNvSpPr>
            <p:nvPr/>
          </p:nvSpPr>
          <p:spPr bwMode="auto">
            <a:xfrm>
              <a:off x="0" y="3175"/>
              <a:ext cx="12192000" cy="6862763"/>
            </a:xfrm>
            <a:custGeom>
              <a:avLst/>
              <a:gdLst/>
              <a:ahLst/>
              <a:cxnLst/>
              <a:rect l="0" t="0" r="r" b="b"/>
              <a:pathLst>
                <a:path w="3840" h="2160">
                  <a:moveTo>
                    <a:pt x="3150" y="26"/>
                  </a:moveTo>
                  <a:cubicBezTo>
                    <a:pt x="3150" y="29"/>
                    <a:pt x="3149" y="31"/>
                    <a:pt x="3148" y="33"/>
                  </a:cubicBezTo>
                  <a:cubicBezTo>
                    <a:pt x="3130" y="54"/>
                    <a:pt x="3133" y="63"/>
                    <a:pt x="3126" y="63"/>
                  </a:cubicBezTo>
                  <a:cubicBezTo>
                    <a:pt x="3111" y="92"/>
                    <a:pt x="3109" y="94"/>
                    <a:pt x="3107" y="95"/>
                  </a:cubicBezTo>
                  <a:cubicBezTo>
                    <a:pt x="3075" y="145"/>
                    <a:pt x="3066" y="164"/>
                    <a:pt x="3058" y="184"/>
                  </a:cubicBezTo>
                  <a:cubicBezTo>
                    <a:pt x="3045" y="217"/>
                    <a:pt x="3044" y="224"/>
                    <a:pt x="3042" y="229"/>
                  </a:cubicBezTo>
                  <a:cubicBezTo>
                    <a:pt x="3041" y="231"/>
                    <a:pt x="3050" y="226"/>
                    <a:pt x="3049" y="213"/>
                  </a:cubicBezTo>
                  <a:cubicBezTo>
                    <a:pt x="3082" y="150"/>
                    <a:pt x="3087" y="141"/>
                    <a:pt x="3092" y="131"/>
                  </a:cubicBezTo>
                  <a:cubicBezTo>
                    <a:pt x="3108" y="113"/>
                    <a:pt x="3108" y="109"/>
                    <a:pt x="3110" y="108"/>
                  </a:cubicBezTo>
                  <a:cubicBezTo>
                    <a:pt x="3133" y="75"/>
                    <a:pt x="3137" y="65"/>
                    <a:pt x="3143" y="57"/>
                  </a:cubicBezTo>
                  <a:cubicBezTo>
                    <a:pt x="3162" y="30"/>
                    <a:pt x="3164" y="29"/>
                    <a:pt x="3163" y="26"/>
                  </a:cubicBezTo>
                  <a:cubicBezTo>
                    <a:pt x="3177" y="5"/>
                    <a:pt x="3181" y="3"/>
                    <a:pt x="3185" y="0"/>
                  </a:cubicBezTo>
                  <a:cubicBezTo>
                    <a:pt x="3164" y="11"/>
                    <a:pt x="3161" y="22"/>
                    <a:pt x="3150" y="26"/>
                  </a:cubicBezTo>
                  <a:close/>
                  <a:moveTo>
                    <a:pt x="3022" y="73"/>
                  </a:moveTo>
                  <a:cubicBezTo>
                    <a:pt x="3020" y="92"/>
                    <a:pt x="3018" y="104"/>
                    <a:pt x="3017" y="128"/>
                  </a:cubicBezTo>
                  <a:cubicBezTo>
                    <a:pt x="3014" y="201"/>
                    <a:pt x="3015" y="208"/>
                    <a:pt x="3012" y="211"/>
                  </a:cubicBezTo>
                  <a:cubicBezTo>
                    <a:pt x="3017" y="255"/>
                    <a:pt x="3014" y="257"/>
                    <a:pt x="3016" y="263"/>
                  </a:cubicBezTo>
                  <a:cubicBezTo>
                    <a:pt x="3026" y="204"/>
                    <a:pt x="3025" y="199"/>
                    <a:pt x="3026" y="195"/>
                  </a:cubicBezTo>
                  <a:cubicBezTo>
                    <a:pt x="3040" y="153"/>
                    <a:pt x="3037" y="139"/>
                    <a:pt x="3044" y="134"/>
                  </a:cubicBezTo>
                  <a:cubicBezTo>
                    <a:pt x="3062" y="96"/>
                    <a:pt x="3065" y="93"/>
                    <a:pt x="3067" y="89"/>
                  </a:cubicBezTo>
                  <a:cubicBezTo>
                    <a:pt x="3083" y="65"/>
                    <a:pt x="3079" y="56"/>
                    <a:pt x="3086" y="57"/>
                  </a:cubicBezTo>
                  <a:cubicBezTo>
                    <a:pt x="3101" y="34"/>
                    <a:pt x="3103" y="33"/>
                    <a:pt x="3102" y="30"/>
                  </a:cubicBezTo>
                  <a:cubicBezTo>
                    <a:pt x="3111" y="0"/>
                    <a:pt x="3111" y="0"/>
                    <a:pt x="3111" y="0"/>
                  </a:cubicBezTo>
                  <a:cubicBezTo>
                    <a:pt x="3095" y="21"/>
                    <a:pt x="3096" y="29"/>
                    <a:pt x="3089" y="31"/>
                  </a:cubicBezTo>
                  <a:cubicBezTo>
                    <a:pt x="3073" y="69"/>
                    <a:pt x="3062" y="72"/>
                    <a:pt x="3060" y="83"/>
                  </a:cubicBezTo>
                  <a:cubicBezTo>
                    <a:pt x="3064" y="58"/>
                    <a:pt x="3069" y="55"/>
                    <a:pt x="3068" y="47"/>
                  </a:cubicBezTo>
                  <a:cubicBezTo>
                    <a:pt x="3085" y="0"/>
                    <a:pt x="3085" y="0"/>
                    <a:pt x="3085" y="0"/>
                  </a:cubicBezTo>
                  <a:cubicBezTo>
                    <a:pt x="3079" y="13"/>
                    <a:pt x="3075" y="16"/>
                    <a:pt x="3075" y="23"/>
                  </a:cubicBezTo>
                  <a:cubicBezTo>
                    <a:pt x="3058" y="55"/>
                    <a:pt x="3058" y="62"/>
                    <a:pt x="3057" y="68"/>
                  </a:cubicBezTo>
                  <a:cubicBezTo>
                    <a:pt x="3042" y="112"/>
                    <a:pt x="3040" y="124"/>
                    <a:pt x="3035" y="133"/>
                  </a:cubicBezTo>
                  <a:cubicBezTo>
                    <a:pt x="3018" y="179"/>
                    <a:pt x="3022" y="177"/>
                    <a:pt x="3020" y="169"/>
                  </a:cubicBezTo>
                  <a:cubicBezTo>
                    <a:pt x="3028" y="127"/>
                    <a:pt x="3035" y="121"/>
                    <a:pt x="3035" y="109"/>
                  </a:cubicBezTo>
                  <a:cubicBezTo>
                    <a:pt x="3047" y="70"/>
                    <a:pt x="3049" y="60"/>
                    <a:pt x="3053" y="51"/>
                  </a:cubicBezTo>
                  <a:cubicBezTo>
                    <a:pt x="3062" y="0"/>
                    <a:pt x="3062" y="0"/>
                    <a:pt x="3062" y="0"/>
                  </a:cubicBezTo>
                  <a:cubicBezTo>
                    <a:pt x="3048" y="47"/>
                    <a:pt x="3041" y="63"/>
                    <a:pt x="3038" y="82"/>
                  </a:cubicBezTo>
                  <a:cubicBezTo>
                    <a:pt x="3027" y="111"/>
                    <a:pt x="3030" y="119"/>
                    <a:pt x="3025" y="120"/>
                  </a:cubicBezTo>
                  <a:cubicBezTo>
                    <a:pt x="3021" y="108"/>
                    <a:pt x="3025" y="106"/>
                    <a:pt x="3024" y="99"/>
                  </a:cubicBezTo>
                  <a:cubicBezTo>
                    <a:pt x="3037" y="45"/>
                    <a:pt x="3042" y="43"/>
                    <a:pt x="3041" y="36"/>
                  </a:cubicBezTo>
                  <a:cubicBezTo>
                    <a:pt x="3045" y="0"/>
                    <a:pt x="3045" y="0"/>
                    <a:pt x="3045" y="0"/>
                  </a:cubicBezTo>
                  <a:cubicBezTo>
                    <a:pt x="3030" y="52"/>
                    <a:pt x="3028" y="56"/>
                    <a:pt x="3028" y="61"/>
                  </a:cubicBezTo>
                  <a:close/>
                  <a:moveTo>
                    <a:pt x="3116" y="46"/>
                  </a:moveTo>
                  <a:cubicBezTo>
                    <a:pt x="3116" y="49"/>
                    <a:pt x="3113" y="49"/>
                    <a:pt x="3112" y="51"/>
                  </a:cubicBezTo>
                  <a:cubicBezTo>
                    <a:pt x="3103" y="60"/>
                    <a:pt x="3105" y="64"/>
                    <a:pt x="3102" y="65"/>
                  </a:cubicBezTo>
                  <a:cubicBezTo>
                    <a:pt x="3077" y="100"/>
                    <a:pt x="3078" y="112"/>
                    <a:pt x="3069" y="115"/>
                  </a:cubicBezTo>
                  <a:cubicBezTo>
                    <a:pt x="3059" y="148"/>
                    <a:pt x="3051" y="151"/>
                    <a:pt x="3050" y="160"/>
                  </a:cubicBezTo>
                  <a:cubicBezTo>
                    <a:pt x="3033" y="198"/>
                    <a:pt x="3037" y="206"/>
                    <a:pt x="3031" y="207"/>
                  </a:cubicBezTo>
                  <a:cubicBezTo>
                    <a:pt x="3028" y="240"/>
                    <a:pt x="3021" y="246"/>
                    <a:pt x="3028" y="247"/>
                  </a:cubicBezTo>
                  <a:cubicBezTo>
                    <a:pt x="3044" y="193"/>
                    <a:pt x="3046" y="187"/>
                    <a:pt x="3047" y="180"/>
                  </a:cubicBezTo>
                  <a:cubicBezTo>
                    <a:pt x="3066" y="142"/>
                    <a:pt x="3070" y="131"/>
                    <a:pt x="3078" y="123"/>
                  </a:cubicBezTo>
                  <a:cubicBezTo>
                    <a:pt x="3099" y="87"/>
                    <a:pt x="3100" y="84"/>
                    <a:pt x="3101" y="82"/>
                  </a:cubicBezTo>
                  <a:cubicBezTo>
                    <a:pt x="3138" y="36"/>
                    <a:pt x="3139" y="23"/>
                    <a:pt x="3149" y="18"/>
                  </a:cubicBezTo>
                  <a:cubicBezTo>
                    <a:pt x="3145" y="6"/>
                    <a:pt x="3139" y="11"/>
                    <a:pt x="3136" y="19"/>
                  </a:cubicBezTo>
                  <a:close/>
                  <a:moveTo>
                    <a:pt x="3177" y="40"/>
                  </a:moveTo>
                  <a:cubicBezTo>
                    <a:pt x="3172" y="44"/>
                    <a:pt x="3174" y="55"/>
                    <a:pt x="3165" y="56"/>
                  </a:cubicBezTo>
                  <a:cubicBezTo>
                    <a:pt x="3146" y="83"/>
                    <a:pt x="3143" y="85"/>
                    <a:pt x="3143" y="90"/>
                  </a:cubicBezTo>
                  <a:cubicBezTo>
                    <a:pt x="3128" y="108"/>
                    <a:pt x="3126" y="110"/>
                    <a:pt x="3123" y="111"/>
                  </a:cubicBezTo>
                  <a:cubicBezTo>
                    <a:pt x="3100" y="150"/>
                    <a:pt x="3089" y="160"/>
                    <a:pt x="3084" y="173"/>
                  </a:cubicBezTo>
                  <a:cubicBezTo>
                    <a:pt x="3061" y="210"/>
                    <a:pt x="3060" y="214"/>
                    <a:pt x="3061" y="218"/>
                  </a:cubicBezTo>
                  <a:cubicBezTo>
                    <a:pt x="3044" y="256"/>
                    <a:pt x="3048" y="268"/>
                    <a:pt x="3040" y="270"/>
                  </a:cubicBezTo>
                  <a:cubicBezTo>
                    <a:pt x="3036" y="343"/>
                    <a:pt x="3029" y="331"/>
                    <a:pt x="3034" y="330"/>
                  </a:cubicBezTo>
                  <a:cubicBezTo>
                    <a:pt x="3039" y="292"/>
                    <a:pt x="3042" y="288"/>
                    <a:pt x="3043" y="283"/>
                  </a:cubicBezTo>
                  <a:cubicBezTo>
                    <a:pt x="3059" y="238"/>
                    <a:pt x="3058" y="231"/>
                    <a:pt x="3064" y="229"/>
                  </a:cubicBezTo>
                  <a:cubicBezTo>
                    <a:pt x="3084" y="187"/>
                    <a:pt x="3087" y="184"/>
                    <a:pt x="3089" y="179"/>
                  </a:cubicBezTo>
                  <a:cubicBezTo>
                    <a:pt x="3124" y="131"/>
                    <a:pt x="3123" y="135"/>
                    <a:pt x="3127" y="131"/>
                  </a:cubicBezTo>
                  <a:cubicBezTo>
                    <a:pt x="3145" y="105"/>
                    <a:pt x="3144" y="100"/>
                    <a:pt x="3148" y="99"/>
                  </a:cubicBezTo>
                  <a:cubicBezTo>
                    <a:pt x="3161" y="79"/>
                    <a:pt x="3163" y="77"/>
                    <a:pt x="3164" y="74"/>
                  </a:cubicBezTo>
                  <a:cubicBezTo>
                    <a:pt x="3188" y="45"/>
                    <a:pt x="3190" y="38"/>
                    <a:pt x="3196" y="34"/>
                  </a:cubicBezTo>
                  <a:cubicBezTo>
                    <a:pt x="3215" y="7"/>
                    <a:pt x="3223" y="9"/>
                    <a:pt x="3220" y="2"/>
                  </a:cubicBezTo>
                  <a:cubicBezTo>
                    <a:pt x="3209" y="3"/>
                    <a:pt x="3209" y="7"/>
                    <a:pt x="3205" y="7"/>
                  </a:cubicBezTo>
                  <a:cubicBezTo>
                    <a:pt x="3184" y="32"/>
                    <a:pt x="3182" y="37"/>
                    <a:pt x="3177" y="40"/>
                  </a:cubicBezTo>
                  <a:close/>
                  <a:moveTo>
                    <a:pt x="3014" y="80"/>
                  </a:moveTo>
                  <a:cubicBezTo>
                    <a:pt x="3011" y="54"/>
                    <a:pt x="3017" y="36"/>
                    <a:pt x="3018" y="14"/>
                  </a:cubicBezTo>
                  <a:cubicBezTo>
                    <a:pt x="3022" y="13"/>
                    <a:pt x="3019" y="6"/>
                    <a:pt x="3022" y="5"/>
                  </a:cubicBezTo>
                  <a:cubicBezTo>
                    <a:pt x="3023" y="4"/>
                    <a:pt x="3024" y="2"/>
                    <a:pt x="3025" y="0"/>
                  </a:cubicBezTo>
                  <a:cubicBezTo>
                    <a:pt x="3015" y="0"/>
                    <a:pt x="3015" y="0"/>
                    <a:pt x="3015" y="0"/>
                  </a:cubicBezTo>
                  <a:cubicBezTo>
                    <a:pt x="3012" y="6"/>
                    <a:pt x="3014" y="15"/>
                    <a:pt x="3009" y="19"/>
                  </a:cubicBezTo>
                  <a:cubicBezTo>
                    <a:pt x="3009" y="31"/>
                    <a:pt x="3009" y="44"/>
                    <a:pt x="3008" y="56"/>
                  </a:cubicBezTo>
                  <a:cubicBezTo>
                    <a:pt x="3008" y="60"/>
                    <a:pt x="3008" y="65"/>
                    <a:pt x="3009" y="69"/>
                  </a:cubicBezTo>
                  <a:cubicBezTo>
                    <a:pt x="3010" y="73"/>
                    <a:pt x="3007" y="82"/>
                    <a:pt x="3014" y="80"/>
                  </a:cubicBezTo>
                  <a:close/>
                  <a:moveTo>
                    <a:pt x="2154" y="176"/>
                  </a:moveTo>
                  <a:cubicBezTo>
                    <a:pt x="2152" y="182"/>
                    <a:pt x="2146" y="191"/>
                    <a:pt x="2153" y="194"/>
                  </a:cubicBezTo>
                  <a:cubicBezTo>
                    <a:pt x="2159" y="188"/>
                    <a:pt x="2164" y="180"/>
                    <a:pt x="2169" y="171"/>
                  </a:cubicBezTo>
                  <a:cubicBezTo>
                    <a:pt x="2175" y="150"/>
                    <a:pt x="2180" y="133"/>
                    <a:pt x="2186" y="119"/>
                  </a:cubicBezTo>
                  <a:cubicBezTo>
                    <a:pt x="2187" y="111"/>
                    <a:pt x="2188" y="103"/>
                    <a:pt x="2192" y="94"/>
                  </a:cubicBezTo>
                  <a:cubicBezTo>
                    <a:pt x="2190" y="89"/>
                    <a:pt x="2193" y="91"/>
                    <a:pt x="2194" y="85"/>
                  </a:cubicBezTo>
                  <a:cubicBezTo>
                    <a:pt x="2196" y="81"/>
                    <a:pt x="2197" y="76"/>
                    <a:pt x="2199" y="71"/>
                  </a:cubicBezTo>
                  <a:cubicBezTo>
                    <a:pt x="2200" y="47"/>
                    <a:pt x="2202" y="27"/>
                    <a:pt x="2205" y="0"/>
                  </a:cubicBezTo>
                  <a:cubicBezTo>
                    <a:pt x="2197" y="0"/>
                    <a:pt x="2197" y="0"/>
                    <a:pt x="2197" y="0"/>
                  </a:cubicBezTo>
                  <a:cubicBezTo>
                    <a:pt x="2196" y="4"/>
                    <a:pt x="2196" y="9"/>
                    <a:pt x="2195" y="13"/>
                  </a:cubicBezTo>
                  <a:cubicBezTo>
                    <a:pt x="2197" y="21"/>
                    <a:pt x="2191" y="35"/>
                    <a:pt x="2194" y="40"/>
                  </a:cubicBezTo>
                  <a:cubicBezTo>
                    <a:pt x="2195" y="41"/>
                    <a:pt x="2191" y="42"/>
                    <a:pt x="2191" y="41"/>
                  </a:cubicBezTo>
                  <a:cubicBezTo>
                    <a:pt x="2191" y="46"/>
                    <a:pt x="2192" y="50"/>
                    <a:pt x="2192" y="55"/>
                  </a:cubicBezTo>
                  <a:cubicBezTo>
                    <a:pt x="2192" y="55"/>
                    <a:pt x="2189" y="55"/>
                    <a:pt x="2189" y="57"/>
                  </a:cubicBezTo>
                  <a:cubicBezTo>
                    <a:pt x="2189" y="57"/>
                    <a:pt x="2191" y="58"/>
                    <a:pt x="2191" y="59"/>
                  </a:cubicBezTo>
                  <a:cubicBezTo>
                    <a:pt x="2191" y="62"/>
                    <a:pt x="2192" y="64"/>
                    <a:pt x="2190" y="68"/>
                  </a:cubicBezTo>
                  <a:cubicBezTo>
                    <a:pt x="2187" y="76"/>
                    <a:pt x="2186" y="89"/>
                    <a:pt x="2181" y="93"/>
                  </a:cubicBezTo>
                  <a:cubicBezTo>
                    <a:pt x="2185" y="94"/>
                    <a:pt x="2179" y="102"/>
                    <a:pt x="2179" y="106"/>
                  </a:cubicBezTo>
                  <a:cubicBezTo>
                    <a:pt x="2181" y="109"/>
                    <a:pt x="2179" y="114"/>
                    <a:pt x="2177" y="119"/>
                  </a:cubicBezTo>
                  <a:cubicBezTo>
                    <a:pt x="2171" y="131"/>
                    <a:pt x="2167" y="145"/>
                    <a:pt x="2163" y="160"/>
                  </a:cubicBezTo>
                  <a:cubicBezTo>
                    <a:pt x="2162" y="164"/>
                    <a:pt x="2159" y="164"/>
                    <a:pt x="2158" y="168"/>
                  </a:cubicBezTo>
                  <a:cubicBezTo>
                    <a:pt x="2157" y="171"/>
                    <a:pt x="2157" y="176"/>
                    <a:pt x="2154" y="176"/>
                  </a:cubicBezTo>
                  <a:close/>
                  <a:moveTo>
                    <a:pt x="2311" y="845"/>
                  </a:moveTo>
                  <a:cubicBezTo>
                    <a:pt x="2314" y="849"/>
                    <a:pt x="2316" y="854"/>
                    <a:pt x="2323" y="858"/>
                  </a:cubicBezTo>
                  <a:cubicBezTo>
                    <a:pt x="2344" y="898"/>
                    <a:pt x="2346" y="909"/>
                    <a:pt x="2357" y="917"/>
                  </a:cubicBezTo>
                  <a:cubicBezTo>
                    <a:pt x="2373" y="962"/>
                    <a:pt x="2374" y="968"/>
                    <a:pt x="2379" y="974"/>
                  </a:cubicBezTo>
                  <a:cubicBezTo>
                    <a:pt x="2402" y="1039"/>
                    <a:pt x="2405" y="1045"/>
                    <a:pt x="2406" y="1052"/>
                  </a:cubicBezTo>
                  <a:cubicBezTo>
                    <a:pt x="2428" y="1117"/>
                    <a:pt x="2430" y="1124"/>
                    <a:pt x="2429" y="1131"/>
                  </a:cubicBezTo>
                  <a:cubicBezTo>
                    <a:pt x="2441" y="1178"/>
                    <a:pt x="2454" y="1182"/>
                    <a:pt x="2448" y="1190"/>
                  </a:cubicBezTo>
                  <a:cubicBezTo>
                    <a:pt x="2462" y="1236"/>
                    <a:pt x="2466" y="1242"/>
                    <a:pt x="2469" y="1249"/>
                  </a:cubicBezTo>
                  <a:cubicBezTo>
                    <a:pt x="2482" y="1291"/>
                    <a:pt x="2482" y="1294"/>
                    <a:pt x="2486" y="1297"/>
                  </a:cubicBezTo>
                  <a:cubicBezTo>
                    <a:pt x="2499" y="1333"/>
                    <a:pt x="2498" y="1340"/>
                    <a:pt x="2504" y="1345"/>
                  </a:cubicBezTo>
                  <a:cubicBezTo>
                    <a:pt x="2523" y="1391"/>
                    <a:pt x="2526" y="1397"/>
                    <a:pt x="2531" y="1403"/>
                  </a:cubicBezTo>
                  <a:cubicBezTo>
                    <a:pt x="2541" y="1435"/>
                    <a:pt x="2545" y="1437"/>
                    <a:pt x="2548" y="1440"/>
                  </a:cubicBezTo>
                  <a:cubicBezTo>
                    <a:pt x="2563" y="1473"/>
                    <a:pt x="2567" y="1475"/>
                    <a:pt x="2567" y="1479"/>
                  </a:cubicBezTo>
                  <a:cubicBezTo>
                    <a:pt x="2616" y="1536"/>
                    <a:pt x="2619" y="1537"/>
                    <a:pt x="2623" y="1537"/>
                  </a:cubicBezTo>
                  <a:cubicBezTo>
                    <a:pt x="2627" y="1538"/>
                    <a:pt x="2626" y="1536"/>
                    <a:pt x="2624" y="1535"/>
                  </a:cubicBezTo>
                  <a:cubicBezTo>
                    <a:pt x="2576" y="1476"/>
                    <a:pt x="2567" y="1471"/>
                    <a:pt x="2569" y="1465"/>
                  </a:cubicBezTo>
                  <a:cubicBezTo>
                    <a:pt x="2557" y="1435"/>
                    <a:pt x="2550" y="1434"/>
                    <a:pt x="2552" y="1430"/>
                  </a:cubicBezTo>
                  <a:cubicBezTo>
                    <a:pt x="2534" y="1388"/>
                    <a:pt x="2528" y="1383"/>
                    <a:pt x="2527" y="1377"/>
                  </a:cubicBezTo>
                  <a:cubicBezTo>
                    <a:pt x="2513" y="1348"/>
                    <a:pt x="2509" y="1345"/>
                    <a:pt x="2506" y="1342"/>
                  </a:cubicBezTo>
                  <a:cubicBezTo>
                    <a:pt x="2504" y="1319"/>
                    <a:pt x="2497" y="1314"/>
                    <a:pt x="2498" y="1307"/>
                  </a:cubicBezTo>
                  <a:cubicBezTo>
                    <a:pt x="2481" y="1279"/>
                    <a:pt x="2493" y="1274"/>
                    <a:pt x="2484" y="1272"/>
                  </a:cubicBezTo>
                  <a:cubicBezTo>
                    <a:pt x="2476" y="1250"/>
                    <a:pt x="2478" y="1244"/>
                    <a:pt x="2473" y="1238"/>
                  </a:cubicBezTo>
                  <a:cubicBezTo>
                    <a:pt x="2460" y="1192"/>
                    <a:pt x="2460" y="1189"/>
                    <a:pt x="2458" y="1186"/>
                  </a:cubicBezTo>
                  <a:cubicBezTo>
                    <a:pt x="2450" y="1144"/>
                    <a:pt x="2438" y="1140"/>
                    <a:pt x="2441" y="1133"/>
                  </a:cubicBezTo>
                  <a:cubicBezTo>
                    <a:pt x="2428" y="1087"/>
                    <a:pt x="2424" y="1075"/>
                    <a:pt x="2416" y="1064"/>
                  </a:cubicBezTo>
                  <a:cubicBezTo>
                    <a:pt x="2410" y="1041"/>
                    <a:pt x="2411" y="1035"/>
                    <a:pt x="2407" y="1030"/>
                  </a:cubicBezTo>
                  <a:cubicBezTo>
                    <a:pt x="2387" y="974"/>
                    <a:pt x="2384" y="968"/>
                    <a:pt x="2380" y="962"/>
                  </a:cubicBezTo>
                  <a:cubicBezTo>
                    <a:pt x="2366" y="915"/>
                    <a:pt x="2355" y="909"/>
                    <a:pt x="2357" y="902"/>
                  </a:cubicBezTo>
                  <a:cubicBezTo>
                    <a:pt x="2339" y="870"/>
                    <a:pt x="2335" y="867"/>
                    <a:pt x="2335" y="864"/>
                  </a:cubicBezTo>
                  <a:cubicBezTo>
                    <a:pt x="2329" y="853"/>
                    <a:pt x="2327" y="850"/>
                    <a:pt x="2322" y="847"/>
                  </a:cubicBezTo>
                  <a:close/>
                  <a:moveTo>
                    <a:pt x="2226" y="830"/>
                  </a:moveTo>
                  <a:cubicBezTo>
                    <a:pt x="2225" y="835"/>
                    <a:pt x="2237" y="841"/>
                    <a:pt x="2240" y="840"/>
                  </a:cubicBezTo>
                  <a:cubicBezTo>
                    <a:pt x="2280" y="885"/>
                    <a:pt x="2282" y="892"/>
                    <a:pt x="2288" y="898"/>
                  </a:cubicBezTo>
                  <a:cubicBezTo>
                    <a:pt x="2309" y="930"/>
                    <a:pt x="2309" y="932"/>
                    <a:pt x="2309" y="933"/>
                  </a:cubicBezTo>
                  <a:cubicBezTo>
                    <a:pt x="2324" y="964"/>
                    <a:pt x="2328" y="967"/>
                    <a:pt x="2329" y="970"/>
                  </a:cubicBezTo>
                  <a:cubicBezTo>
                    <a:pt x="2351" y="1008"/>
                    <a:pt x="2350" y="1015"/>
                    <a:pt x="2355" y="1021"/>
                  </a:cubicBezTo>
                  <a:cubicBezTo>
                    <a:pt x="2373" y="1067"/>
                    <a:pt x="2375" y="1070"/>
                    <a:pt x="2375" y="1074"/>
                  </a:cubicBezTo>
                  <a:cubicBezTo>
                    <a:pt x="2397" y="1132"/>
                    <a:pt x="2396" y="1135"/>
                    <a:pt x="2401" y="1138"/>
                  </a:cubicBezTo>
                  <a:cubicBezTo>
                    <a:pt x="2407" y="1163"/>
                    <a:pt x="2406" y="1167"/>
                    <a:pt x="2414" y="1170"/>
                  </a:cubicBezTo>
                  <a:cubicBezTo>
                    <a:pt x="2421" y="1203"/>
                    <a:pt x="2425" y="1211"/>
                    <a:pt x="2422" y="1220"/>
                  </a:cubicBezTo>
                  <a:cubicBezTo>
                    <a:pt x="2443" y="1271"/>
                    <a:pt x="2443" y="1273"/>
                    <a:pt x="2443" y="1276"/>
                  </a:cubicBezTo>
                  <a:cubicBezTo>
                    <a:pt x="2453" y="1306"/>
                    <a:pt x="2452" y="1312"/>
                    <a:pt x="2457" y="1317"/>
                  </a:cubicBezTo>
                  <a:cubicBezTo>
                    <a:pt x="2463" y="1344"/>
                    <a:pt x="2471" y="1346"/>
                    <a:pt x="2470" y="1349"/>
                  </a:cubicBezTo>
                  <a:cubicBezTo>
                    <a:pt x="2487" y="1386"/>
                    <a:pt x="2484" y="1392"/>
                    <a:pt x="2494" y="1396"/>
                  </a:cubicBezTo>
                  <a:cubicBezTo>
                    <a:pt x="2510" y="1433"/>
                    <a:pt x="2518" y="1438"/>
                    <a:pt x="2517" y="1443"/>
                  </a:cubicBezTo>
                  <a:cubicBezTo>
                    <a:pt x="2533" y="1461"/>
                    <a:pt x="2535" y="1463"/>
                    <a:pt x="2536" y="1466"/>
                  </a:cubicBezTo>
                  <a:cubicBezTo>
                    <a:pt x="2554" y="1485"/>
                    <a:pt x="2560" y="1493"/>
                    <a:pt x="2563" y="1489"/>
                  </a:cubicBezTo>
                  <a:cubicBezTo>
                    <a:pt x="2530" y="1445"/>
                    <a:pt x="2522" y="1441"/>
                    <a:pt x="2522" y="1436"/>
                  </a:cubicBezTo>
                  <a:cubicBezTo>
                    <a:pt x="2466" y="1320"/>
                    <a:pt x="2462" y="1316"/>
                    <a:pt x="2464" y="1311"/>
                  </a:cubicBezTo>
                  <a:cubicBezTo>
                    <a:pt x="2445" y="1263"/>
                    <a:pt x="2447" y="1258"/>
                    <a:pt x="2442" y="1254"/>
                  </a:cubicBezTo>
                  <a:cubicBezTo>
                    <a:pt x="2435" y="1229"/>
                    <a:pt x="2435" y="1227"/>
                    <a:pt x="2435" y="1224"/>
                  </a:cubicBezTo>
                  <a:cubicBezTo>
                    <a:pt x="2407" y="1143"/>
                    <a:pt x="2407" y="1133"/>
                    <a:pt x="2403" y="1124"/>
                  </a:cubicBezTo>
                  <a:cubicBezTo>
                    <a:pt x="2396" y="1104"/>
                    <a:pt x="2396" y="1099"/>
                    <a:pt x="2394" y="1094"/>
                  </a:cubicBezTo>
                  <a:cubicBezTo>
                    <a:pt x="2379" y="1056"/>
                    <a:pt x="2379" y="1054"/>
                    <a:pt x="2377" y="1052"/>
                  </a:cubicBezTo>
                  <a:cubicBezTo>
                    <a:pt x="2362" y="1018"/>
                    <a:pt x="2360" y="1013"/>
                    <a:pt x="2359" y="1008"/>
                  </a:cubicBezTo>
                  <a:cubicBezTo>
                    <a:pt x="2322" y="939"/>
                    <a:pt x="2316" y="929"/>
                    <a:pt x="2311" y="919"/>
                  </a:cubicBezTo>
                  <a:cubicBezTo>
                    <a:pt x="2268" y="860"/>
                    <a:pt x="2269" y="857"/>
                    <a:pt x="2267" y="855"/>
                  </a:cubicBezTo>
                  <a:cubicBezTo>
                    <a:pt x="2242" y="833"/>
                    <a:pt x="2236" y="829"/>
                    <a:pt x="2230" y="825"/>
                  </a:cubicBezTo>
                  <a:cubicBezTo>
                    <a:pt x="2215" y="829"/>
                    <a:pt x="2217" y="829"/>
                    <a:pt x="2219" y="829"/>
                  </a:cubicBezTo>
                  <a:close/>
                  <a:moveTo>
                    <a:pt x="3510" y="16"/>
                  </a:moveTo>
                  <a:cubicBezTo>
                    <a:pt x="3524" y="18"/>
                    <a:pt x="3535" y="22"/>
                    <a:pt x="3546" y="27"/>
                  </a:cubicBezTo>
                  <a:cubicBezTo>
                    <a:pt x="3580" y="42"/>
                    <a:pt x="3582" y="38"/>
                    <a:pt x="3584" y="42"/>
                  </a:cubicBezTo>
                  <a:cubicBezTo>
                    <a:pt x="3618" y="52"/>
                    <a:pt x="3623" y="54"/>
                    <a:pt x="3628" y="56"/>
                  </a:cubicBezTo>
                  <a:cubicBezTo>
                    <a:pt x="3702" y="78"/>
                    <a:pt x="3712" y="88"/>
                    <a:pt x="3727" y="91"/>
                  </a:cubicBezTo>
                  <a:cubicBezTo>
                    <a:pt x="3785" y="120"/>
                    <a:pt x="3787" y="122"/>
                    <a:pt x="3791" y="123"/>
                  </a:cubicBezTo>
                  <a:cubicBezTo>
                    <a:pt x="3770" y="103"/>
                    <a:pt x="3762" y="105"/>
                    <a:pt x="3760" y="99"/>
                  </a:cubicBezTo>
                  <a:cubicBezTo>
                    <a:pt x="3707" y="77"/>
                    <a:pt x="3699" y="70"/>
                    <a:pt x="3688" y="67"/>
                  </a:cubicBezTo>
                  <a:cubicBezTo>
                    <a:pt x="3618" y="44"/>
                    <a:pt x="3610" y="38"/>
                    <a:pt x="3599" y="36"/>
                  </a:cubicBezTo>
                  <a:cubicBezTo>
                    <a:pt x="3547" y="17"/>
                    <a:pt x="3540" y="18"/>
                    <a:pt x="3538" y="12"/>
                  </a:cubicBezTo>
                  <a:cubicBezTo>
                    <a:pt x="3504" y="1"/>
                    <a:pt x="3503" y="1"/>
                    <a:pt x="3503" y="0"/>
                  </a:cubicBezTo>
                  <a:cubicBezTo>
                    <a:pt x="3495" y="8"/>
                    <a:pt x="3505" y="9"/>
                    <a:pt x="3510" y="16"/>
                  </a:cubicBezTo>
                  <a:close/>
                  <a:moveTo>
                    <a:pt x="3427" y="20"/>
                  </a:moveTo>
                  <a:cubicBezTo>
                    <a:pt x="3431" y="23"/>
                    <a:pt x="3439" y="22"/>
                    <a:pt x="3441" y="28"/>
                  </a:cubicBezTo>
                  <a:cubicBezTo>
                    <a:pt x="3472" y="49"/>
                    <a:pt x="3482" y="47"/>
                    <a:pt x="3484" y="53"/>
                  </a:cubicBezTo>
                  <a:cubicBezTo>
                    <a:pt x="3561" y="81"/>
                    <a:pt x="3567" y="88"/>
                    <a:pt x="3580" y="88"/>
                  </a:cubicBezTo>
                  <a:cubicBezTo>
                    <a:pt x="3610" y="99"/>
                    <a:pt x="3608" y="105"/>
                    <a:pt x="3614" y="103"/>
                  </a:cubicBezTo>
                  <a:cubicBezTo>
                    <a:pt x="3673" y="129"/>
                    <a:pt x="3682" y="128"/>
                    <a:pt x="3686" y="133"/>
                  </a:cubicBezTo>
                  <a:cubicBezTo>
                    <a:pt x="3728" y="150"/>
                    <a:pt x="3736" y="150"/>
                    <a:pt x="3738" y="156"/>
                  </a:cubicBezTo>
                  <a:cubicBezTo>
                    <a:pt x="3766" y="171"/>
                    <a:pt x="3768" y="173"/>
                    <a:pt x="3770" y="175"/>
                  </a:cubicBezTo>
                  <a:cubicBezTo>
                    <a:pt x="3815" y="218"/>
                    <a:pt x="3820" y="221"/>
                    <a:pt x="3824" y="226"/>
                  </a:cubicBezTo>
                  <a:cubicBezTo>
                    <a:pt x="3840" y="232"/>
                    <a:pt x="3826" y="226"/>
                    <a:pt x="3823" y="217"/>
                  </a:cubicBezTo>
                  <a:cubicBezTo>
                    <a:pt x="3809" y="197"/>
                    <a:pt x="3803" y="200"/>
                    <a:pt x="3804" y="195"/>
                  </a:cubicBezTo>
                  <a:cubicBezTo>
                    <a:pt x="3780" y="170"/>
                    <a:pt x="3772" y="173"/>
                    <a:pt x="3772" y="166"/>
                  </a:cubicBezTo>
                  <a:cubicBezTo>
                    <a:pt x="3732" y="139"/>
                    <a:pt x="3725" y="141"/>
                    <a:pt x="3724" y="135"/>
                  </a:cubicBezTo>
                  <a:cubicBezTo>
                    <a:pt x="3672" y="119"/>
                    <a:pt x="3670" y="114"/>
                    <a:pt x="3665" y="113"/>
                  </a:cubicBezTo>
                  <a:cubicBezTo>
                    <a:pt x="3622" y="94"/>
                    <a:pt x="3612" y="93"/>
                    <a:pt x="3607" y="88"/>
                  </a:cubicBezTo>
                  <a:cubicBezTo>
                    <a:pt x="3553" y="69"/>
                    <a:pt x="3545" y="69"/>
                    <a:pt x="3539" y="65"/>
                  </a:cubicBezTo>
                  <a:cubicBezTo>
                    <a:pt x="3500" y="46"/>
                    <a:pt x="3489" y="45"/>
                    <a:pt x="3481" y="40"/>
                  </a:cubicBezTo>
                  <a:cubicBezTo>
                    <a:pt x="3448" y="23"/>
                    <a:pt x="3449" y="17"/>
                    <a:pt x="3444" y="19"/>
                  </a:cubicBezTo>
                  <a:cubicBezTo>
                    <a:pt x="3422" y="2"/>
                    <a:pt x="3421" y="1"/>
                    <a:pt x="3421" y="0"/>
                  </a:cubicBezTo>
                  <a:close/>
                  <a:moveTo>
                    <a:pt x="2120" y="152"/>
                  </a:moveTo>
                  <a:cubicBezTo>
                    <a:pt x="2122" y="149"/>
                    <a:pt x="2127" y="152"/>
                    <a:pt x="2126" y="145"/>
                  </a:cubicBezTo>
                  <a:cubicBezTo>
                    <a:pt x="2128" y="141"/>
                    <a:pt x="2129" y="136"/>
                    <a:pt x="2130" y="132"/>
                  </a:cubicBezTo>
                  <a:cubicBezTo>
                    <a:pt x="2133" y="135"/>
                    <a:pt x="2137" y="123"/>
                    <a:pt x="2133" y="124"/>
                  </a:cubicBezTo>
                  <a:cubicBezTo>
                    <a:pt x="2133" y="119"/>
                    <a:pt x="2138" y="121"/>
                    <a:pt x="2138" y="114"/>
                  </a:cubicBezTo>
                  <a:cubicBezTo>
                    <a:pt x="2137" y="106"/>
                    <a:pt x="2141" y="96"/>
                    <a:pt x="2144" y="86"/>
                  </a:cubicBezTo>
                  <a:cubicBezTo>
                    <a:pt x="2144" y="69"/>
                    <a:pt x="2149" y="48"/>
                    <a:pt x="2154" y="28"/>
                  </a:cubicBezTo>
                  <a:cubicBezTo>
                    <a:pt x="2152" y="20"/>
                    <a:pt x="2156" y="9"/>
                    <a:pt x="2156" y="0"/>
                  </a:cubicBezTo>
                  <a:cubicBezTo>
                    <a:pt x="2146" y="0"/>
                    <a:pt x="2146" y="0"/>
                    <a:pt x="2146" y="0"/>
                  </a:cubicBezTo>
                  <a:cubicBezTo>
                    <a:pt x="2146" y="12"/>
                    <a:pt x="2145" y="24"/>
                    <a:pt x="2146" y="35"/>
                  </a:cubicBezTo>
                  <a:cubicBezTo>
                    <a:pt x="2140" y="38"/>
                    <a:pt x="2145" y="45"/>
                    <a:pt x="2140" y="53"/>
                  </a:cubicBezTo>
                  <a:cubicBezTo>
                    <a:pt x="2143" y="59"/>
                    <a:pt x="2137" y="69"/>
                    <a:pt x="2135" y="77"/>
                  </a:cubicBezTo>
                  <a:cubicBezTo>
                    <a:pt x="2143" y="79"/>
                    <a:pt x="2129" y="83"/>
                    <a:pt x="2136" y="84"/>
                  </a:cubicBezTo>
                  <a:cubicBezTo>
                    <a:pt x="2134" y="88"/>
                    <a:pt x="2133" y="92"/>
                    <a:pt x="2132" y="96"/>
                  </a:cubicBezTo>
                  <a:cubicBezTo>
                    <a:pt x="2127" y="106"/>
                    <a:pt x="2131" y="111"/>
                    <a:pt x="2127" y="120"/>
                  </a:cubicBezTo>
                  <a:cubicBezTo>
                    <a:pt x="2126" y="127"/>
                    <a:pt x="2123" y="131"/>
                    <a:pt x="2120" y="136"/>
                  </a:cubicBezTo>
                  <a:cubicBezTo>
                    <a:pt x="2119" y="142"/>
                    <a:pt x="2114" y="150"/>
                    <a:pt x="2120" y="152"/>
                  </a:cubicBezTo>
                  <a:close/>
                  <a:moveTo>
                    <a:pt x="3473" y="21"/>
                  </a:moveTo>
                  <a:cubicBezTo>
                    <a:pt x="3474" y="26"/>
                    <a:pt x="3481" y="23"/>
                    <a:pt x="3482" y="27"/>
                  </a:cubicBezTo>
                  <a:cubicBezTo>
                    <a:pt x="3525" y="42"/>
                    <a:pt x="3529" y="41"/>
                    <a:pt x="3529" y="43"/>
                  </a:cubicBezTo>
                  <a:cubicBezTo>
                    <a:pt x="3556" y="50"/>
                    <a:pt x="3560" y="53"/>
                    <a:pt x="3565" y="54"/>
                  </a:cubicBezTo>
                  <a:cubicBezTo>
                    <a:pt x="3587" y="59"/>
                    <a:pt x="3590" y="63"/>
                    <a:pt x="3596" y="63"/>
                  </a:cubicBezTo>
                  <a:cubicBezTo>
                    <a:pt x="3658" y="81"/>
                    <a:pt x="3665" y="83"/>
                    <a:pt x="3672" y="84"/>
                  </a:cubicBezTo>
                  <a:cubicBezTo>
                    <a:pt x="3705" y="94"/>
                    <a:pt x="3704" y="100"/>
                    <a:pt x="3710" y="98"/>
                  </a:cubicBezTo>
                  <a:cubicBezTo>
                    <a:pt x="3741" y="113"/>
                    <a:pt x="3750" y="122"/>
                    <a:pt x="3762" y="128"/>
                  </a:cubicBezTo>
                  <a:cubicBezTo>
                    <a:pt x="3734" y="106"/>
                    <a:pt x="3735" y="102"/>
                    <a:pt x="3732" y="101"/>
                  </a:cubicBezTo>
                  <a:cubicBezTo>
                    <a:pt x="3703" y="87"/>
                    <a:pt x="3695" y="86"/>
                    <a:pt x="3691" y="80"/>
                  </a:cubicBezTo>
                  <a:cubicBezTo>
                    <a:pt x="3643" y="67"/>
                    <a:pt x="3634" y="68"/>
                    <a:pt x="3631" y="63"/>
                  </a:cubicBezTo>
                  <a:cubicBezTo>
                    <a:pt x="3595" y="53"/>
                    <a:pt x="3580" y="51"/>
                    <a:pt x="3566" y="45"/>
                  </a:cubicBezTo>
                  <a:cubicBezTo>
                    <a:pt x="3521" y="29"/>
                    <a:pt x="3512" y="29"/>
                    <a:pt x="3506" y="25"/>
                  </a:cubicBezTo>
                  <a:cubicBezTo>
                    <a:pt x="3450" y="1"/>
                    <a:pt x="3450" y="1"/>
                    <a:pt x="3449" y="0"/>
                  </a:cubicBezTo>
                  <a:cubicBezTo>
                    <a:pt x="3460" y="14"/>
                    <a:pt x="3465" y="20"/>
                    <a:pt x="3473" y="21"/>
                  </a:cubicBezTo>
                  <a:close/>
                  <a:moveTo>
                    <a:pt x="3620" y="24"/>
                  </a:moveTo>
                  <a:cubicBezTo>
                    <a:pt x="3631" y="33"/>
                    <a:pt x="3648" y="37"/>
                    <a:pt x="3660" y="45"/>
                  </a:cubicBezTo>
                  <a:cubicBezTo>
                    <a:pt x="3693" y="63"/>
                    <a:pt x="3695" y="64"/>
                    <a:pt x="3697" y="64"/>
                  </a:cubicBezTo>
                  <a:cubicBezTo>
                    <a:pt x="3679" y="44"/>
                    <a:pt x="3672" y="47"/>
                    <a:pt x="3673" y="40"/>
                  </a:cubicBezTo>
                  <a:cubicBezTo>
                    <a:pt x="3676" y="28"/>
                    <a:pt x="3672" y="29"/>
                    <a:pt x="3670" y="27"/>
                  </a:cubicBezTo>
                  <a:cubicBezTo>
                    <a:pt x="3650" y="7"/>
                    <a:pt x="3647" y="4"/>
                    <a:pt x="3644" y="0"/>
                  </a:cubicBezTo>
                  <a:cubicBezTo>
                    <a:pt x="3635" y="4"/>
                    <a:pt x="3633" y="2"/>
                    <a:pt x="3633" y="1"/>
                  </a:cubicBezTo>
                  <a:cubicBezTo>
                    <a:pt x="3612" y="3"/>
                    <a:pt x="3615" y="4"/>
                    <a:pt x="3618" y="7"/>
                  </a:cubicBezTo>
                  <a:cubicBezTo>
                    <a:pt x="3628" y="5"/>
                    <a:pt x="3633" y="12"/>
                    <a:pt x="3636" y="12"/>
                  </a:cubicBezTo>
                  <a:cubicBezTo>
                    <a:pt x="3662" y="38"/>
                    <a:pt x="3670" y="35"/>
                    <a:pt x="3669" y="42"/>
                  </a:cubicBezTo>
                  <a:cubicBezTo>
                    <a:pt x="3626" y="22"/>
                    <a:pt x="3626" y="19"/>
                    <a:pt x="3622" y="19"/>
                  </a:cubicBezTo>
                  <a:cubicBezTo>
                    <a:pt x="3555" y="0"/>
                    <a:pt x="3555" y="0"/>
                    <a:pt x="3555" y="0"/>
                  </a:cubicBezTo>
                  <a:close/>
                  <a:moveTo>
                    <a:pt x="3212" y="33"/>
                  </a:moveTo>
                  <a:cubicBezTo>
                    <a:pt x="3206" y="33"/>
                    <a:pt x="3205" y="37"/>
                    <a:pt x="3203" y="40"/>
                  </a:cubicBezTo>
                  <a:cubicBezTo>
                    <a:pt x="3189" y="62"/>
                    <a:pt x="3182" y="63"/>
                    <a:pt x="3181" y="70"/>
                  </a:cubicBezTo>
                  <a:cubicBezTo>
                    <a:pt x="3156" y="101"/>
                    <a:pt x="3153" y="105"/>
                    <a:pt x="3149" y="110"/>
                  </a:cubicBezTo>
                  <a:cubicBezTo>
                    <a:pt x="3127" y="142"/>
                    <a:pt x="3121" y="145"/>
                    <a:pt x="3117" y="149"/>
                  </a:cubicBezTo>
                  <a:cubicBezTo>
                    <a:pt x="3095" y="182"/>
                    <a:pt x="3097" y="191"/>
                    <a:pt x="3089" y="192"/>
                  </a:cubicBezTo>
                  <a:cubicBezTo>
                    <a:pt x="3072" y="230"/>
                    <a:pt x="3070" y="235"/>
                    <a:pt x="3067" y="240"/>
                  </a:cubicBezTo>
                  <a:cubicBezTo>
                    <a:pt x="3055" y="279"/>
                    <a:pt x="3050" y="279"/>
                    <a:pt x="3052" y="285"/>
                  </a:cubicBezTo>
                  <a:cubicBezTo>
                    <a:pt x="3062" y="273"/>
                    <a:pt x="3059" y="266"/>
                    <a:pt x="3062" y="264"/>
                  </a:cubicBezTo>
                  <a:cubicBezTo>
                    <a:pt x="3091" y="212"/>
                    <a:pt x="3094" y="199"/>
                    <a:pt x="3102" y="189"/>
                  </a:cubicBezTo>
                  <a:cubicBezTo>
                    <a:pt x="3129" y="153"/>
                    <a:pt x="3131" y="147"/>
                    <a:pt x="3134" y="141"/>
                  </a:cubicBezTo>
                  <a:cubicBezTo>
                    <a:pt x="3178" y="91"/>
                    <a:pt x="3180" y="84"/>
                    <a:pt x="3184" y="79"/>
                  </a:cubicBezTo>
                  <a:cubicBezTo>
                    <a:pt x="3206" y="54"/>
                    <a:pt x="3203" y="47"/>
                    <a:pt x="3210" y="48"/>
                  </a:cubicBezTo>
                  <a:cubicBezTo>
                    <a:pt x="3230" y="23"/>
                    <a:pt x="3232" y="21"/>
                    <a:pt x="3235" y="18"/>
                  </a:cubicBezTo>
                  <a:cubicBezTo>
                    <a:pt x="3236" y="0"/>
                    <a:pt x="3236" y="0"/>
                    <a:pt x="3236" y="0"/>
                  </a:cubicBezTo>
                  <a:close/>
                  <a:moveTo>
                    <a:pt x="3233" y="56"/>
                  </a:moveTo>
                  <a:cubicBezTo>
                    <a:pt x="3233" y="58"/>
                    <a:pt x="3230" y="57"/>
                    <a:pt x="3229" y="58"/>
                  </a:cubicBezTo>
                  <a:cubicBezTo>
                    <a:pt x="3216" y="75"/>
                    <a:pt x="3212" y="85"/>
                    <a:pt x="3202" y="90"/>
                  </a:cubicBezTo>
                  <a:cubicBezTo>
                    <a:pt x="3171" y="129"/>
                    <a:pt x="3166" y="132"/>
                    <a:pt x="3164" y="137"/>
                  </a:cubicBezTo>
                  <a:cubicBezTo>
                    <a:pt x="3139" y="170"/>
                    <a:pt x="3133" y="178"/>
                    <a:pt x="3126" y="185"/>
                  </a:cubicBezTo>
                  <a:cubicBezTo>
                    <a:pt x="3100" y="228"/>
                    <a:pt x="3098" y="230"/>
                    <a:pt x="3099" y="233"/>
                  </a:cubicBezTo>
                  <a:cubicBezTo>
                    <a:pt x="3089" y="255"/>
                    <a:pt x="3084" y="261"/>
                    <a:pt x="3082" y="269"/>
                  </a:cubicBezTo>
                  <a:cubicBezTo>
                    <a:pt x="3073" y="289"/>
                    <a:pt x="3070" y="294"/>
                    <a:pt x="3071" y="301"/>
                  </a:cubicBezTo>
                  <a:cubicBezTo>
                    <a:pt x="3061" y="337"/>
                    <a:pt x="3052" y="344"/>
                    <a:pt x="3059" y="348"/>
                  </a:cubicBezTo>
                  <a:cubicBezTo>
                    <a:pt x="3069" y="311"/>
                    <a:pt x="3071" y="307"/>
                    <a:pt x="3073" y="305"/>
                  </a:cubicBezTo>
                  <a:cubicBezTo>
                    <a:pt x="3087" y="271"/>
                    <a:pt x="3088" y="268"/>
                    <a:pt x="3090" y="264"/>
                  </a:cubicBezTo>
                  <a:cubicBezTo>
                    <a:pt x="3111" y="237"/>
                    <a:pt x="3106" y="228"/>
                    <a:pt x="3109" y="226"/>
                  </a:cubicBezTo>
                  <a:cubicBezTo>
                    <a:pt x="3127" y="208"/>
                    <a:pt x="3122" y="199"/>
                    <a:pt x="3129" y="201"/>
                  </a:cubicBezTo>
                  <a:cubicBezTo>
                    <a:pt x="3162" y="155"/>
                    <a:pt x="3164" y="153"/>
                    <a:pt x="3165" y="150"/>
                  </a:cubicBezTo>
                  <a:cubicBezTo>
                    <a:pt x="3190" y="125"/>
                    <a:pt x="3187" y="118"/>
                    <a:pt x="3191" y="117"/>
                  </a:cubicBezTo>
                  <a:cubicBezTo>
                    <a:pt x="3208" y="99"/>
                    <a:pt x="3213" y="99"/>
                    <a:pt x="3214" y="94"/>
                  </a:cubicBezTo>
                  <a:cubicBezTo>
                    <a:pt x="3234" y="64"/>
                    <a:pt x="3239" y="64"/>
                    <a:pt x="3242" y="61"/>
                  </a:cubicBezTo>
                  <a:cubicBezTo>
                    <a:pt x="3259" y="28"/>
                    <a:pt x="3265" y="28"/>
                    <a:pt x="3268" y="25"/>
                  </a:cubicBezTo>
                  <a:cubicBezTo>
                    <a:pt x="3279" y="1"/>
                    <a:pt x="3279" y="1"/>
                    <a:pt x="3279" y="0"/>
                  </a:cubicBezTo>
                  <a:cubicBezTo>
                    <a:pt x="3256" y="19"/>
                    <a:pt x="3257" y="22"/>
                    <a:pt x="3257" y="25"/>
                  </a:cubicBezTo>
                  <a:cubicBezTo>
                    <a:pt x="3238" y="46"/>
                    <a:pt x="3237" y="52"/>
                    <a:pt x="3233" y="56"/>
                  </a:cubicBezTo>
                  <a:close/>
                  <a:moveTo>
                    <a:pt x="3266" y="58"/>
                  </a:moveTo>
                  <a:cubicBezTo>
                    <a:pt x="3268" y="64"/>
                    <a:pt x="3258" y="61"/>
                    <a:pt x="3262" y="69"/>
                  </a:cubicBezTo>
                  <a:cubicBezTo>
                    <a:pt x="3249" y="91"/>
                    <a:pt x="3245" y="92"/>
                    <a:pt x="3242" y="94"/>
                  </a:cubicBezTo>
                  <a:cubicBezTo>
                    <a:pt x="3222" y="121"/>
                    <a:pt x="3222" y="124"/>
                    <a:pt x="3220" y="124"/>
                  </a:cubicBezTo>
                  <a:cubicBezTo>
                    <a:pt x="3204" y="138"/>
                    <a:pt x="3209" y="147"/>
                    <a:pt x="3202" y="145"/>
                  </a:cubicBezTo>
                  <a:cubicBezTo>
                    <a:pt x="3184" y="168"/>
                    <a:pt x="3181" y="176"/>
                    <a:pt x="3176" y="182"/>
                  </a:cubicBezTo>
                  <a:cubicBezTo>
                    <a:pt x="3160" y="206"/>
                    <a:pt x="3156" y="212"/>
                    <a:pt x="3152" y="219"/>
                  </a:cubicBezTo>
                  <a:cubicBezTo>
                    <a:pt x="3130" y="247"/>
                    <a:pt x="3133" y="254"/>
                    <a:pt x="3129" y="255"/>
                  </a:cubicBezTo>
                  <a:cubicBezTo>
                    <a:pt x="3116" y="278"/>
                    <a:pt x="3117" y="283"/>
                    <a:pt x="3116" y="287"/>
                  </a:cubicBezTo>
                  <a:cubicBezTo>
                    <a:pt x="3103" y="309"/>
                    <a:pt x="3107" y="317"/>
                    <a:pt x="3103" y="318"/>
                  </a:cubicBezTo>
                  <a:cubicBezTo>
                    <a:pt x="3104" y="323"/>
                    <a:pt x="3113" y="307"/>
                    <a:pt x="3118" y="289"/>
                  </a:cubicBezTo>
                  <a:cubicBezTo>
                    <a:pt x="3132" y="263"/>
                    <a:pt x="3133" y="261"/>
                    <a:pt x="3133" y="259"/>
                  </a:cubicBezTo>
                  <a:cubicBezTo>
                    <a:pt x="3152" y="235"/>
                    <a:pt x="3156" y="227"/>
                    <a:pt x="3159" y="218"/>
                  </a:cubicBezTo>
                  <a:cubicBezTo>
                    <a:pt x="3212" y="152"/>
                    <a:pt x="3211" y="146"/>
                    <a:pt x="3215" y="144"/>
                  </a:cubicBezTo>
                  <a:cubicBezTo>
                    <a:pt x="3233" y="123"/>
                    <a:pt x="3234" y="121"/>
                    <a:pt x="3235" y="119"/>
                  </a:cubicBezTo>
                  <a:cubicBezTo>
                    <a:pt x="3276" y="61"/>
                    <a:pt x="3281" y="54"/>
                    <a:pt x="3285" y="45"/>
                  </a:cubicBezTo>
                  <a:cubicBezTo>
                    <a:pt x="3304" y="7"/>
                    <a:pt x="3306" y="3"/>
                    <a:pt x="3307" y="0"/>
                  </a:cubicBezTo>
                  <a:cubicBezTo>
                    <a:pt x="3289" y="13"/>
                    <a:pt x="3289" y="20"/>
                    <a:pt x="3288" y="25"/>
                  </a:cubicBezTo>
                  <a:close/>
                  <a:moveTo>
                    <a:pt x="3328" y="44"/>
                  </a:moveTo>
                  <a:cubicBezTo>
                    <a:pt x="3331" y="57"/>
                    <a:pt x="3320" y="58"/>
                    <a:pt x="3321" y="69"/>
                  </a:cubicBezTo>
                  <a:cubicBezTo>
                    <a:pt x="3291" y="125"/>
                    <a:pt x="3285" y="140"/>
                    <a:pt x="3274" y="151"/>
                  </a:cubicBezTo>
                  <a:cubicBezTo>
                    <a:pt x="3246" y="195"/>
                    <a:pt x="3240" y="199"/>
                    <a:pt x="3239" y="206"/>
                  </a:cubicBezTo>
                  <a:cubicBezTo>
                    <a:pt x="3207" y="239"/>
                    <a:pt x="3211" y="249"/>
                    <a:pt x="3203" y="248"/>
                  </a:cubicBezTo>
                  <a:cubicBezTo>
                    <a:pt x="3187" y="277"/>
                    <a:pt x="3183" y="280"/>
                    <a:pt x="3181" y="284"/>
                  </a:cubicBezTo>
                  <a:cubicBezTo>
                    <a:pt x="3135" y="346"/>
                    <a:pt x="3135" y="352"/>
                    <a:pt x="3131" y="356"/>
                  </a:cubicBezTo>
                  <a:cubicBezTo>
                    <a:pt x="3116" y="393"/>
                    <a:pt x="3117" y="386"/>
                    <a:pt x="3120" y="383"/>
                  </a:cubicBezTo>
                  <a:cubicBezTo>
                    <a:pt x="3155" y="333"/>
                    <a:pt x="3159" y="323"/>
                    <a:pt x="3168" y="316"/>
                  </a:cubicBezTo>
                  <a:cubicBezTo>
                    <a:pt x="3194" y="280"/>
                    <a:pt x="3194" y="276"/>
                    <a:pt x="3196" y="275"/>
                  </a:cubicBezTo>
                  <a:cubicBezTo>
                    <a:pt x="3222" y="247"/>
                    <a:pt x="3220" y="237"/>
                    <a:pt x="3226" y="235"/>
                  </a:cubicBezTo>
                  <a:cubicBezTo>
                    <a:pt x="3249" y="205"/>
                    <a:pt x="3250" y="199"/>
                    <a:pt x="3256" y="196"/>
                  </a:cubicBezTo>
                  <a:cubicBezTo>
                    <a:pt x="3279" y="168"/>
                    <a:pt x="3281" y="159"/>
                    <a:pt x="3286" y="152"/>
                  </a:cubicBezTo>
                  <a:cubicBezTo>
                    <a:pt x="3303" y="114"/>
                    <a:pt x="3312" y="117"/>
                    <a:pt x="3311" y="111"/>
                  </a:cubicBezTo>
                  <a:cubicBezTo>
                    <a:pt x="3332" y="68"/>
                    <a:pt x="3332" y="66"/>
                    <a:pt x="3332" y="64"/>
                  </a:cubicBezTo>
                  <a:cubicBezTo>
                    <a:pt x="3341" y="43"/>
                    <a:pt x="3345" y="38"/>
                    <a:pt x="3347" y="30"/>
                  </a:cubicBezTo>
                  <a:cubicBezTo>
                    <a:pt x="3353" y="4"/>
                    <a:pt x="3354" y="3"/>
                    <a:pt x="3355" y="0"/>
                  </a:cubicBezTo>
                  <a:cubicBezTo>
                    <a:pt x="3335" y="30"/>
                    <a:pt x="3335" y="40"/>
                    <a:pt x="3328" y="44"/>
                  </a:cubicBezTo>
                  <a:close/>
                  <a:moveTo>
                    <a:pt x="3306" y="46"/>
                  </a:moveTo>
                  <a:cubicBezTo>
                    <a:pt x="3299" y="56"/>
                    <a:pt x="3294" y="69"/>
                    <a:pt x="3289" y="82"/>
                  </a:cubicBezTo>
                  <a:cubicBezTo>
                    <a:pt x="3270" y="121"/>
                    <a:pt x="3264" y="120"/>
                    <a:pt x="3266" y="125"/>
                  </a:cubicBezTo>
                  <a:cubicBezTo>
                    <a:pt x="3247" y="151"/>
                    <a:pt x="3249" y="157"/>
                    <a:pt x="3247" y="159"/>
                  </a:cubicBezTo>
                  <a:cubicBezTo>
                    <a:pt x="3229" y="187"/>
                    <a:pt x="3227" y="190"/>
                    <a:pt x="3223" y="190"/>
                  </a:cubicBezTo>
                  <a:cubicBezTo>
                    <a:pt x="3198" y="226"/>
                    <a:pt x="3193" y="239"/>
                    <a:pt x="3183" y="247"/>
                  </a:cubicBezTo>
                  <a:cubicBezTo>
                    <a:pt x="3145" y="300"/>
                    <a:pt x="3145" y="309"/>
                    <a:pt x="3137" y="311"/>
                  </a:cubicBezTo>
                  <a:cubicBezTo>
                    <a:pt x="3114" y="353"/>
                    <a:pt x="3112" y="359"/>
                    <a:pt x="3108" y="364"/>
                  </a:cubicBezTo>
                  <a:cubicBezTo>
                    <a:pt x="3095" y="396"/>
                    <a:pt x="3095" y="401"/>
                    <a:pt x="3093" y="404"/>
                  </a:cubicBezTo>
                  <a:cubicBezTo>
                    <a:pt x="3091" y="418"/>
                    <a:pt x="3095" y="414"/>
                    <a:pt x="3096" y="408"/>
                  </a:cubicBezTo>
                  <a:cubicBezTo>
                    <a:pt x="3109" y="368"/>
                    <a:pt x="3117" y="366"/>
                    <a:pt x="3116" y="359"/>
                  </a:cubicBezTo>
                  <a:cubicBezTo>
                    <a:pt x="3148" y="313"/>
                    <a:pt x="3149" y="307"/>
                    <a:pt x="3154" y="304"/>
                  </a:cubicBezTo>
                  <a:cubicBezTo>
                    <a:pt x="3186" y="258"/>
                    <a:pt x="3191" y="256"/>
                    <a:pt x="3192" y="249"/>
                  </a:cubicBezTo>
                  <a:cubicBezTo>
                    <a:pt x="3234" y="190"/>
                    <a:pt x="3236" y="186"/>
                    <a:pt x="3239" y="182"/>
                  </a:cubicBezTo>
                  <a:cubicBezTo>
                    <a:pt x="3255" y="158"/>
                    <a:pt x="3264" y="150"/>
                    <a:pt x="3267" y="138"/>
                  </a:cubicBezTo>
                  <a:cubicBezTo>
                    <a:pt x="3306" y="78"/>
                    <a:pt x="3301" y="66"/>
                    <a:pt x="3308" y="66"/>
                  </a:cubicBezTo>
                  <a:cubicBezTo>
                    <a:pt x="3324" y="32"/>
                    <a:pt x="3322" y="26"/>
                    <a:pt x="3325" y="25"/>
                  </a:cubicBezTo>
                  <a:cubicBezTo>
                    <a:pt x="3322" y="0"/>
                    <a:pt x="3322" y="0"/>
                    <a:pt x="3322" y="0"/>
                  </a:cubicBezTo>
                  <a:cubicBezTo>
                    <a:pt x="3310" y="26"/>
                    <a:pt x="3313" y="33"/>
                    <a:pt x="3310" y="35"/>
                  </a:cubicBezTo>
                  <a:close/>
                  <a:moveTo>
                    <a:pt x="1833" y="144"/>
                  </a:moveTo>
                  <a:cubicBezTo>
                    <a:pt x="1834" y="148"/>
                    <a:pt x="1831" y="154"/>
                    <a:pt x="1834" y="158"/>
                  </a:cubicBezTo>
                  <a:cubicBezTo>
                    <a:pt x="1833" y="176"/>
                    <a:pt x="1836" y="192"/>
                    <a:pt x="1833" y="212"/>
                  </a:cubicBezTo>
                  <a:cubicBezTo>
                    <a:pt x="1835" y="220"/>
                    <a:pt x="1835" y="229"/>
                    <a:pt x="1835" y="238"/>
                  </a:cubicBezTo>
                  <a:cubicBezTo>
                    <a:pt x="1833" y="244"/>
                    <a:pt x="1838" y="245"/>
                    <a:pt x="1835" y="251"/>
                  </a:cubicBezTo>
                  <a:cubicBezTo>
                    <a:pt x="1841" y="253"/>
                    <a:pt x="1829" y="264"/>
                    <a:pt x="1838" y="264"/>
                  </a:cubicBezTo>
                  <a:cubicBezTo>
                    <a:pt x="1842" y="241"/>
                    <a:pt x="1841" y="220"/>
                    <a:pt x="1839" y="200"/>
                  </a:cubicBezTo>
                  <a:cubicBezTo>
                    <a:pt x="1843" y="193"/>
                    <a:pt x="1838" y="190"/>
                    <a:pt x="1842" y="183"/>
                  </a:cubicBezTo>
                  <a:cubicBezTo>
                    <a:pt x="1838" y="180"/>
                    <a:pt x="1844" y="172"/>
                    <a:pt x="1840" y="168"/>
                  </a:cubicBezTo>
                  <a:cubicBezTo>
                    <a:pt x="1842" y="156"/>
                    <a:pt x="1839" y="146"/>
                    <a:pt x="1841" y="135"/>
                  </a:cubicBezTo>
                  <a:cubicBezTo>
                    <a:pt x="1838" y="133"/>
                    <a:pt x="1840" y="132"/>
                    <a:pt x="1842" y="130"/>
                  </a:cubicBezTo>
                  <a:cubicBezTo>
                    <a:pt x="1842" y="128"/>
                    <a:pt x="1841" y="125"/>
                    <a:pt x="1839" y="123"/>
                  </a:cubicBezTo>
                  <a:cubicBezTo>
                    <a:pt x="1838" y="118"/>
                    <a:pt x="1843" y="111"/>
                    <a:pt x="1840" y="107"/>
                  </a:cubicBezTo>
                  <a:cubicBezTo>
                    <a:pt x="1841" y="96"/>
                    <a:pt x="1841" y="85"/>
                    <a:pt x="1840" y="75"/>
                  </a:cubicBezTo>
                  <a:cubicBezTo>
                    <a:pt x="1842" y="53"/>
                    <a:pt x="1847" y="28"/>
                    <a:pt x="1852" y="4"/>
                  </a:cubicBezTo>
                  <a:cubicBezTo>
                    <a:pt x="1853" y="3"/>
                    <a:pt x="1853" y="2"/>
                    <a:pt x="1853" y="0"/>
                  </a:cubicBezTo>
                  <a:cubicBezTo>
                    <a:pt x="1845" y="0"/>
                    <a:pt x="1845" y="0"/>
                    <a:pt x="1845" y="0"/>
                  </a:cubicBezTo>
                  <a:cubicBezTo>
                    <a:pt x="1842" y="19"/>
                    <a:pt x="1837" y="36"/>
                    <a:pt x="1834" y="51"/>
                  </a:cubicBezTo>
                  <a:cubicBezTo>
                    <a:pt x="1833" y="68"/>
                    <a:pt x="1832" y="87"/>
                    <a:pt x="1831" y="105"/>
                  </a:cubicBezTo>
                  <a:cubicBezTo>
                    <a:pt x="1833" y="113"/>
                    <a:pt x="1831" y="122"/>
                    <a:pt x="1833" y="130"/>
                  </a:cubicBezTo>
                  <a:cubicBezTo>
                    <a:pt x="1832" y="135"/>
                    <a:pt x="1833" y="139"/>
                    <a:pt x="1833" y="144"/>
                  </a:cubicBezTo>
                  <a:close/>
                  <a:moveTo>
                    <a:pt x="0" y="2063"/>
                  </a:moveTo>
                  <a:cubicBezTo>
                    <a:pt x="0" y="2074"/>
                    <a:pt x="0" y="2074"/>
                    <a:pt x="0" y="2074"/>
                  </a:cubicBezTo>
                  <a:cubicBezTo>
                    <a:pt x="3" y="2076"/>
                    <a:pt x="5" y="2078"/>
                    <a:pt x="8" y="2080"/>
                  </a:cubicBezTo>
                  <a:cubicBezTo>
                    <a:pt x="33" y="2102"/>
                    <a:pt x="57" y="2123"/>
                    <a:pt x="79" y="2145"/>
                  </a:cubicBezTo>
                  <a:cubicBezTo>
                    <a:pt x="83" y="2150"/>
                    <a:pt x="87" y="2155"/>
                    <a:pt x="91" y="2160"/>
                  </a:cubicBezTo>
                  <a:cubicBezTo>
                    <a:pt x="99" y="2160"/>
                    <a:pt x="99" y="2160"/>
                    <a:pt x="99" y="2160"/>
                  </a:cubicBezTo>
                  <a:cubicBezTo>
                    <a:pt x="91" y="2149"/>
                    <a:pt x="84" y="2139"/>
                    <a:pt x="73" y="2128"/>
                  </a:cubicBezTo>
                  <a:cubicBezTo>
                    <a:pt x="49" y="2106"/>
                    <a:pt x="25" y="2082"/>
                    <a:pt x="0" y="2063"/>
                  </a:cubicBezTo>
                  <a:close/>
                  <a:moveTo>
                    <a:pt x="3426" y="101"/>
                  </a:moveTo>
                  <a:cubicBezTo>
                    <a:pt x="3427" y="105"/>
                    <a:pt x="3433" y="102"/>
                    <a:pt x="3433" y="107"/>
                  </a:cubicBezTo>
                  <a:cubicBezTo>
                    <a:pt x="3466" y="129"/>
                    <a:pt x="3473" y="131"/>
                    <a:pt x="3477" y="137"/>
                  </a:cubicBezTo>
                  <a:cubicBezTo>
                    <a:pt x="3507" y="145"/>
                    <a:pt x="3507" y="155"/>
                    <a:pt x="3517" y="154"/>
                  </a:cubicBezTo>
                  <a:cubicBezTo>
                    <a:pt x="3564" y="174"/>
                    <a:pt x="3568" y="181"/>
                    <a:pt x="3578" y="180"/>
                  </a:cubicBezTo>
                  <a:cubicBezTo>
                    <a:pt x="3640" y="204"/>
                    <a:pt x="3649" y="204"/>
                    <a:pt x="3652" y="210"/>
                  </a:cubicBezTo>
                  <a:cubicBezTo>
                    <a:pt x="3735" y="234"/>
                    <a:pt x="3740" y="237"/>
                    <a:pt x="3746" y="238"/>
                  </a:cubicBezTo>
                  <a:cubicBezTo>
                    <a:pt x="3773" y="254"/>
                    <a:pt x="3787" y="255"/>
                    <a:pt x="3796" y="263"/>
                  </a:cubicBezTo>
                  <a:cubicBezTo>
                    <a:pt x="3834" y="280"/>
                    <a:pt x="3836" y="285"/>
                    <a:pt x="3840" y="287"/>
                  </a:cubicBezTo>
                  <a:cubicBezTo>
                    <a:pt x="3828" y="268"/>
                    <a:pt x="3815" y="266"/>
                    <a:pt x="3807" y="258"/>
                  </a:cubicBezTo>
                  <a:cubicBezTo>
                    <a:pt x="3762" y="240"/>
                    <a:pt x="3755" y="231"/>
                    <a:pt x="3741" y="230"/>
                  </a:cubicBezTo>
                  <a:cubicBezTo>
                    <a:pt x="3722" y="217"/>
                    <a:pt x="3714" y="217"/>
                    <a:pt x="3708" y="217"/>
                  </a:cubicBezTo>
                  <a:cubicBezTo>
                    <a:pt x="3661" y="197"/>
                    <a:pt x="3650" y="199"/>
                    <a:pt x="3645" y="195"/>
                  </a:cubicBezTo>
                  <a:cubicBezTo>
                    <a:pt x="3599" y="178"/>
                    <a:pt x="3586" y="177"/>
                    <a:pt x="3580" y="169"/>
                  </a:cubicBezTo>
                  <a:cubicBezTo>
                    <a:pt x="3514" y="144"/>
                    <a:pt x="3501" y="134"/>
                    <a:pt x="3483" y="130"/>
                  </a:cubicBezTo>
                  <a:cubicBezTo>
                    <a:pt x="3463" y="111"/>
                    <a:pt x="3458" y="112"/>
                    <a:pt x="3455" y="110"/>
                  </a:cubicBezTo>
                  <a:cubicBezTo>
                    <a:pt x="3436" y="101"/>
                    <a:pt x="3434" y="92"/>
                    <a:pt x="3425" y="90"/>
                  </a:cubicBezTo>
                  <a:cubicBezTo>
                    <a:pt x="3423" y="83"/>
                    <a:pt x="3430" y="83"/>
                    <a:pt x="3432" y="87"/>
                  </a:cubicBezTo>
                  <a:cubicBezTo>
                    <a:pt x="3449" y="100"/>
                    <a:pt x="3451" y="102"/>
                    <a:pt x="3455" y="101"/>
                  </a:cubicBezTo>
                  <a:cubicBezTo>
                    <a:pt x="3485" y="120"/>
                    <a:pt x="3492" y="126"/>
                    <a:pt x="3502" y="128"/>
                  </a:cubicBezTo>
                  <a:cubicBezTo>
                    <a:pt x="3535" y="145"/>
                    <a:pt x="3541" y="152"/>
                    <a:pt x="3552" y="153"/>
                  </a:cubicBezTo>
                  <a:cubicBezTo>
                    <a:pt x="3582" y="166"/>
                    <a:pt x="3589" y="165"/>
                    <a:pt x="3591" y="170"/>
                  </a:cubicBezTo>
                  <a:cubicBezTo>
                    <a:pt x="3647" y="181"/>
                    <a:pt x="3653" y="188"/>
                    <a:pt x="3664" y="189"/>
                  </a:cubicBezTo>
                  <a:cubicBezTo>
                    <a:pt x="3699" y="198"/>
                    <a:pt x="3710" y="200"/>
                    <a:pt x="3720" y="203"/>
                  </a:cubicBezTo>
                  <a:cubicBezTo>
                    <a:pt x="3763" y="221"/>
                    <a:pt x="3768" y="222"/>
                    <a:pt x="3774" y="223"/>
                  </a:cubicBezTo>
                  <a:cubicBezTo>
                    <a:pt x="3810" y="245"/>
                    <a:pt x="3813" y="246"/>
                    <a:pt x="3814" y="246"/>
                  </a:cubicBezTo>
                  <a:cubicBezTo>
                    <a:pt x="3799" y="228"/>
                    <a:pt x="3790" y="229"/>
                    <a:pt x="3787" y="222"/>
                  </a:cubicBezTo>
                  <a:cubicBezTo>
                    <a:pt x="3747" y="202"/>
                    <a:pt x="3743" y="201"/>
                    <a:pt x="3739" y="201"/>
                  </a:cubicBezTo>
                  <a:cubicBezTo>
                    <a:pt x="3695" y="187"/>
                    <a:pt x="3682" y="182"/>
                    <a:pt x="3664" y="183"/>
                  </a:cubicBezTo>
                  <a:cubicBezTo>
                    <a:pt x="3625" y="169"/>
                    <a:pt x="3620" y="165"/>
                    <a:pt x="3617" y="168"/>
                  </a:cubicBezTo>
                  <a:cubicBezTo>
                    <a:pt x="3539" y="138"/>
                    <a:pt x="3528" y="132"/>
                    <a:pt x="3518" y="127"/>
                  </a:cubicBezTo>
                  <a:cubicBezTo>
                    <a:pt x="3453" y="92"/>
                    <a:pt x="3452" y="89"/>
                    <a:pt x="3449" y="88"/>
                  </a:cubicBezTo>
                  <a:cubicBezTo>
                    <a:pt x="3426" y="67"/>
                    <a:pt x="3420" y="64"/>
                    <a:pt x="3415" y="62"/>
                  </a:cubicBezTo>
                  <a:cubicBezTo>
                    <a:pt x="3388" y="37"/>
                    <a:pt x="3389" y="32"/>
                    <a:pt x="3386" y="32"/>
                  </a:cubicBezTo>
                  <a:cubicBezTo>
                    <a:pt x="3402" y="34"/>
                    <a:pt x="3402" y="38"/>
                    <a:pt x="3404" y="39"/>
                  </a:cubicBezTo>
                  <a:cubicBezTo>
                    <a:pt x="3422" y="49"/>
                    <a:pt x="3421" y="55"/>
                    <a:pt x="3425" y="55"/>
                  </a:cubicBezTo>
                  <a:cubicBezTo>
                    <a:pt x="3447" y="71"/>
                    <a:pt x="3451" y="71"/>
                    <a:pt x="3451" y="75"/>
                  </a:cubicBezTo>
                  <a:cubicBezTo>
                    <a:pt x="3487" y="93"/>
                    <a:pt x="3490" y="98"/>
                    <a:pt x="3496" y="100"/>
                  </a:cubicBezTo>
                  <a:cubicBezTo>
                    <a:pt x="3542" y="119"/>
                    <a:pt x="3548" y="130"/>
                    <a:pt x="3564" y="131"/>
                  </a:cubicBezTo>
                  <a:cubicBezTo>
                    <a:pt x="3608" y="148"/>
                    <a:pt x="3621" y="146"/>
                    <a:pt x="3626" y="152"/>
                  </a:cubicBezTo>
                  <a:cubicBezTo>
                    <a:pt x="3717" y="160"/>
                    <a:pt x="3716" y="154"/>
                    <a:pt x="3710" y="155"/>
                  </a:cubicBezTo>
                  <a:cubicBezTo>
                    <a:pt x="3630" y="121"/>
                    <a:pt x="3616" y="106"/>
                    <a:pt x="3588" y="107"/>
                  </a:cubicBezTo>
                  <a:cubicBezTo>
                    <a:pt x="3522" y="77"/>
                    <a:pt x="3514" y="79"/>
                    <a:pt x="3512" y="73"/>
                  </a:cubicBezTo>
                  <a:cubicBezTo>
                    <a:pt x="3454" y="45"/>
                    <a:pt x="3444" y="40"/>
                    <a:pt x="3437" y="32"/>
                  </a:cubicBezTo>
                  <a:cubicBezTo>
                    <a:pt x="3419" y="23"/>
                    <a:pt x="3415" y="23"/>
                    <a:pt x="3416" y="19"/>
                  </a:cubicBezTo>
                  <a:cubicBezTo>
                    <a:pt x="3395" y="3"/>
                    <a:pt x="3393" y="2"/>
                    <a:pt x="3392" y="0"/>
                  </a:cubicBezTo>
                  <a:cubicBezTo>
                    <a:pt x="3358" y="12"/>
                    <a:pt x="3359" y="22"/>
                    <a:pt x="3360" y="31"/>
                  </a:cubicBezTo>
                  <a:cubicBezTo>
                    <a:pt x="3336" y="112"/>
                    <a:pt x="3336" y="117"/>
                    <a:pt x="3336" y="123"/>
                  </a:cubicBezTo>
                  <a:cubicBezTo>
                    <a:pt x="3321" y="150"/>
                    <a:pt x="3320" y="156"/>
                    <a:pt x="3317" y="159"/>
                  </a:cubicBezTo>
                  <a:cubicBezTo>
                    <a:pt x="3304" y="194"/>
                    <a:pt x="3296" y="199"/>
                    <a:pt x="3294" y="209"/>
                  </a:cubicBezTo>
                  <a:cubicBezTo>
                    <a:pt x="3283" y="219"/>
                    <a:pt x="3283" y="221"/>
                    <a:pt x="3282" y="223"/>
                  </a:cubicBezTo>
                  <a:cubicBezTo>
                    <a:pt x="3266" y="241"/>
                    <a:pt x="3269" y="250"/>
                    <a:pt x="3262" y="250"/>
                  </a:cubicBezTo>
                  <a:cubicBezTo>
                    <a:pt x="3229" y="295"/>
                    <a:pt x="3223" y="295"/>
                    <a:pt x="3221" y="299"/>
                  </a:cubicBezTo>
                  <a:cubicBezTo>
                    <a:pt x="3170" y="353"/>
                    <a:pt x="3162" y="358"/>
                    <a:pt x="3156" y="365"/>
                  </a:cubicBezTo>
                  <a:cubicBezTo>
                    <a:pt x="3137" y="388"/>
                    <a:pt x="3134" y="391"/>
                    <a:pt x="3132" y="395"/>
                  </a:cubicBezTo>
                  <a:cubicBezTo>
                    <a:pt x="3114" y="416"/>
                    <a:pt x="3113" y="418"/>
                    <a:pt x="3112" y="420"/>
                  </a:cubicBezTo>
                  <a:cubicBezTo>
                    <a:pt x="3122" y="411"/>
                    <a:pt x="3125" y="411"/>
                    <a:pt x="3126" y="408"/>
                  </a:cubicBezTo>
                  <a:cubicBezTo>
                    <a:pt x="3143" y="383"/>
                    <a:pt x="3152" y="383"/>
                    <a:pt x="3153" y="376"/>
                  </a:cubicBezTo>
                  <a:cubicBezTo>
                    <a:pt x="3211" y="324"/>
                    <a:pt x="3215" y="314"/>
                    <a:pt x="3224" y="308"/>
                  </a:cubicBezTo>
                  <a:cubicBezTo>
                    <a:pt x="3267" y="256"/>
                    <a:pt x="3271" y="256"/>
                    <a:pt x="3273" y="254"/>
                  </a:cubicBezTo>
                  <a:cubicBezTo>
                    <a:pt x="3290" y="222"/>
                    <a:pt x="3298" y="217"/>
                    <a:pt x="3300" y="208"/>
                  </a:cubicBezTo>
                  <a:cubicBezTo>
                    <a:pt x="3327" y="156"/>
                    <a:pt x="3333" y="155"/>
                    <a:pt x="3333" y="149"/>
                  </a:cubicBezTo>
                  <a:cubicBezTo>
                    <a:pt x="3360" y="77"/>
                    <a:pt x="3358" y="69"/>
                    <a:pt x="3360" y="66"/>
                  </a:cubicBezTo>
                  <a:cubicBezTo>
                    <a:pt x="3370" y="31"/>
                    <a:pt x="3365" y="21"/>
                    <a:pt x="3372" y="22"/>
                  </a:cubicBezTo>
                  <a:cubicBezTo>
                    <a:pt x="3365" y="85"/>
                    <a:pt x="3358" y="92"/>
                    <a:pt x="3362" y="97"/>
                  </a:cubicBezTo>
                  <a:cubicBezTo>
                    <a:pt x="3350" y="134"/>
                    <a:pt x="3348" y="136"/>
                    <a:pt x="3346" y="137"/>
                  </a:cubicBezTo>
                  <a:cubicBezTo>
                    <a:pt x="3335" y="157"/>
                    <a:pt x="3338" y="164"/>
                    <a:pt x="3334" y="164"/>
                  </a:cubicBezTo>
                  <a:cubicBezTo>
                    <a:pt x="3322" y="190"/>
                    <a:pt x="3320" y="192"/>
                    <a:pt x="3317" y="194"/>
                  </a:cubicBezTo>
                  <a:cubicBezTo>
                    <a:pt x="3288" y="230"/>
                    <a:pt x="3295" y="240"/>
                    <a:pt x="3289" y="240"/>
                  </a:cubicBezTo>
                  <a:cubicBezTo>
                    <a:pt x="3257" y="283"/>
                    <a:pt x="3258" y="287"/>
                    <a:pt x="3256" y="288"/>
                  </a:cubicBezTo>
                  <a:cubicBezTo>
                    <a:pt x="3239" y="311"/>
                    <a:pt x="3231" y="316"/>
                    <a:pt x="3225" y="323"/>
                  </a:cubicBezTo>
                  <a:cubicBezTo>
                    <a:pt x="3168" y="381"/>
                    <a:pt x="3169" y="385"/>
                    <a:pt x="3166" y="386"/>
                  </a:cubicBezTo>
                  <a:cubicBezTo>
                    <a:pt x="3148" y="408"/>
                    <a:pt x="3140" y="413"/>
                    <a:pt x="3136" y="421"/>
                  </a:cubicBezTo>
                  <a:cubicBezTo>
                    <a:pt x="3127" y="443"/>
                    <a:pt x="3128" y="438"/>
                    <a:pt x="3130" y="434"/>
                  </a:cubicBezTo>
                  <a:cubicBezTo>
                    <a:pt x="3153" y="408"/>
                    <a:pt x="3156" y="404"/>
                    <a:pt x="3159" y="400"/>
                  </a:cubicBezTo>
                  <a:cubicBezTo>
                    <a:pt x="3173" y="387"/>
                    <a:pt x="3177" y="383"/>
                    <a:pt x="3179" y="378"/>
                  </a:cubicBezTo>
                  <a:cubicBezTo>
                    <a:pt x="3197" y="369"/>
                    <a:pt x="3196" y="361"/>
                    <a:pt x="3202" y="359"/>
                  </a:cubicBezTo>
                  <a:cubicBezTo>
                    <a:pt x="3289" y="252"/>
                    <a:pt x="3303" y="239"/>
                    <a:pt x="3312" y="220"/>
                  </a:cubicBezTo>
                  <a:cubicBezTo>
                    <a:pt x="3339" y="180"/>
                    <a:pt x="3340" y="174"/>
                    <a:pt x="3344" y="170"/>
                  </a:cubicBezTo>
                  <a:cubicBezTo>
                    <a:pt x="3352" y="146"/>
                    <a:pt x="3355" y="145"/>
                    <a:pt x="3355" y="141"/>
                  </a:cubicBezTo>
                  <a:cubicBezTo>
                    <a:pt x="3368" y="101"/>
                    <a:pt x="3374" y="93"/>
                    <a:pt x="3374" y="81"/>
                  </a:cubicBezTo>
                  <a:cubicBezTo>
                    <a:pt x="3386" y="52"/>
                    <a:pt x="3387" y="59"/>
                    <a:pt x="3391" y="64"/>
                  </a:cubicBezTo>
                  <a:cubicBezTo>
                    <a:pt x="3383" y="109"/>
                    <a:pt x="3368" y="123"/>
                    <a:pt x="3368" y="151"/>
                  </a:cubicBezTo>
                  <a:cubicBezTo>
                    <a:pt x="3344" y="200"/>
                    <a:pt x="3339" y="213"/>
                    <a:pt x="3332" y="226"/>
                  </a:cubicBezTo>
                  <a:cubicBezTo>
                    <a:pt x="3301" y="269"/>
                    <a:pt x="3302" y="274"/>
                    <a:pt x="3301" y="278"/>
                  </a:cubicBezTo>
                  <a:cubicBezTo>
                    <a:pt x="3272" y="313"/>
                    <a:pt x="3268" y="314"/>
                    <a:pt x="3269" y="320"/>
                  </a:cubicBezTo>
                  <a:cubicBezTo>
                    <a:pt x="3225" y="362"/>
                    <a:pt x="3218" y="366"/>
                    <a:pt x="3213" y="372"/>
                  </a:cubicBezTo>
                  <a:cubicBezTo>
                    <a:pt x="3179" y="404"/>
                    <a:pt x="3178" y="407"/>
                    <a:pt x="3172" y="407"/>
                  </a:cubicBezTo>
                  <a:cubicBezTo>
                    <a:pt x="3180" y="408"/>
                    <a:pt x="3182" y="406"/>
                    <a:pt x="3185" y="404"/>
                  </a:cubicBezTo>
                  <a:cubicBezTo>
                    <a:pt x="3205" y="378"/>
                    <a:pt x="3215" y="382"/>
                    <a:pt x="3214" y="376"/>
                  </a:cubicBezTo>
                  <a:cubicBezTo>
                    <a:pt x="3265" y="334"/>
                    <a:pt x="3267" y="327"/>
                    <a:pt x="3271" y="322"/>
                  </a:cubicBezTo>
                  <a:cubicBezTo>
                    <a:pt x="3306" y="287"/>
                    <a:pt x="3304" y="280"/>
                    <a:pt x="3307" y="278"/>
                  </a:cubicBezTo>
                  <a:cubicBezTo>
                    <a:pt x="3333" y="243"/>
                    <a:pt x="3332" y="237"/>
                    <a:pt x="3337" y="236"/>
                  </a:cubicBezTo>
                  <a:cubicBezTo>
                    <a:pt x="3353" y="204"/>
                    <a:pt x="3355" y="198"/>
                    <a:pt x="3358" y="193"/>
                  </a:cubicBezTo>
                  <a:cubicBezTo>
                    <a:pt x="3386" y="121"/>
                    <a:pt x="3383" y="114"/>
                    <a:pt x="3385" y="113"/>
                  </a:cubicBezTo>
                  <a:cubicBezTo>
                    <a:pt x="3391" y="93"/>
                    <a:pt x="3387" y="87"/>
                    <a:pt x="3395" y="88"/>
                  </a:cubicBezTo>
                  <a:cubicBezTo>
                    <a:pt x="3390" y="147"/>
                    <a:pt x="3384" y="146"/>
                    <a:pt x="3386" y="152"/>
                  </a:cubicBezTo>
                  <a:cubicBezTo>
                    <a:pt x="3369" y="209"/>
                    <a:pt x="3374" y="218"/>
                    <a:pt x="3367" y="217"/>
                  </a:cubicBezTo>
                  <a:cubicBezTo>
                    <a:pt x="3331" y="288"/>
                    <a:pt x="3323" y="301"/>
                    <a:pt x="3317" y="314"/>
                  </a:cubicBezTo>
                  <a:cubicBezTo>
                    <a:pt x="3296" y="336"/>
                    <a:pt x="3293" y="336"/>
                    <a:pt x="3294" y="340"/>
                  </a:cubicBezTo>
                  <a:cubicBezTo>
                    <a:pt x="3283" y="348"/>
                    <a:pt x="3285" y="351"/>
                    <a:pt x="3284" y="351"/>
                  </a:cubicBezTo>
                  <a:cubicBezTo>
                    <a:pt x="3230" y="404"/>
                    <a:pt x="3232" y="418"/>
                    <a:pt x="3221" y="421"/>
                  </a:cubicBezTo>
                  <a:cubicBezTo>
                    <a:pt x="3201" y="467"/>
                    <a:pt x="3193" y="468"/>
                    <a:pt x="3195" y="476"/>
                  </a:cubicBezTo>
                  <a:cubicBezTo>
                    <a:pt x="3185" y="499"/>
                    <a:pt x="3182" y="502"/>
                    <a:pt x="3186" y="503"/>
                  </a:cubicBezTo>
                  <a:cubicBezTo>
                    <a:pt x="3209" y="452"/>
                    <a:pt x="3220" y="442"/>
                    <a:pt x="3224" y="428"/>
                  </a:cubicBezTo>
                  <a:cubicBezTo>
                    <a:pt x="3273" y="375"/>
                    <a:pt x="3279" y="367"/>
                    <a:pt x="3287" y="360"/>
                  </a:cubicBezTo>
                  <a:cubicBezTo>
                    <a:pt x="3305" y="342"/>
                    <a:pt x="3305" y="338"/>
                    <a:pt x="3307" y="337"/>
                  </a:cubicBezTo>
                  <a:cubicBezTo>
                    <a:pt x="3348" y="283"/>
                    <a:pt x="3350" y="279"/>
                    <a:pt x="3351" y="272"/>
                  </a:cubicBezTo>
                  <a:cubicBezTo>
                    <a:pt x="3379" y="229"/>
                    <a:pt x="3374" y="220"/>
                    <a:pt x="3378" y="218"/>
                  </a:cubicBezTo>
                  <a:cubicBezTo>
                    <a:pt x="3386" y="191"/>
                    <a:pt x="3387" y="187"/>
                    <a:pt x="3390" y="184"/>
                  </a:cubicBezTo>
                  <a:cubicBezTo>
                    <a:pt x="3406" y="145"/>
                    <a:pt x="3399" y="145"/>
                    <a:pt x="3404" y="153"/>
                  </a:cubicBezTo>
                  <a:cubicBezTo>
                    <a:pt x="3399" y="178"/>
                    <a:pt x="3398" y="180"/>
                    <a:pt x="3397" y="182"/>
                  </a:cubicBezTo>
                  <a:cubicBezTo>
                    <a:pt x="3387" y="219"/>
                    <a:pt x="3380" y="234"/>
                    <a:pt x="3376" y="251"/>
                  </a:cubicBezTo>
                  <a:cubicBezTo>
                    <a:pt x="3369" y="261"/>
                    <a:pt x="3370" y="263"/>
                    <a:pt x="3370" y="264"/>
                  </a:cubicBezTo>
                  <a:cubicBezTo>
                    <a:pt x="3349" y="302"/>
                    <a:pt x="3350" y="312"/>
                    <a:pt x="3343" y="317"/>
                  </a:cubicBezTo>
                  <a:cubicBezTo>
                    <a:pt x="3329" y="342"/>
                    <a:pt x="3327" y="345"/>
                    <a:pt x="3326" y="348"/>
                  </a:cubicBezTo>
                  <a:cubicBezTo>
                    <a:pt x="3309" y="373"/>
                    <a:pt x="3306" y="375"/>
                    <a:pt x="3306" y="380"/>
                  </a:cubicBezTo>
                  <a:cubicBezTo>
                    <a:pt x="3279" y="409"/>
                    <a:pt x="3279" y="415"/>
                    <a:pt x="3276" y="418"/>
                  </a:cubicBezTo>
                  <a:cubicBezTo>
                    <a:pt x="3256" y="453"/>
                    <a:pt x="3249" y="452"/>
                    <a:pt x="3250" y="459"/>
                  </a:cubicBezTo>
                  <a:cubicBezTo>
                    <a:pt x="3231" y="494"/>
                    <a:pt x="3234" y="503"/>
                    <a:pt x="3229" y="504"/>
                  </a:cubicBezTo>
                  <a:cubicBezTo>
                    <a:pt x="3228" y="556"/>
                    <a:pt x="3220" y="565"/>
                    <a:pt x="3229" y="567"/>
                  </a:cubicBezTo>
                  <a:cubicBezTo>
                    <a:pt x="3242" y="488"/>
                    <a:pt x="3247" y="481"/>
                    <a:pt x="3249" y="470"/>
                  </a:cubicBezTo>
                  <a:cubicBezTo>
                    <a:pt x="3269" y="440"/>
                    <a:pt x="3269" y="435"/>
                    <a:pt x="3275" y="435"/>
                  </a:cubicBezTo>
                  <a:cubicBezTo>
                    <a:pt x="3307" y="387"/>
                    <a:pt x="3311" y="385"/>
                    <a:pt x="3313" y="382"/>
                  </a:cubicBezTo>
                  <a:cubicBezTo>
                    <a:pt x="3339" y="343"/>
                    <a:pt x="3340" y="339"/>
                    <a:pt x="3342" y="336"/>
                  </a:cubicBezTo>
                  <a:cubicBezTo>
                    <a:pt x="3348" y="337"/>
                    <a:pt x="3342" y="339"/>
                    <a:pt x="3343" y="345"/>
                  </a:cubicBezTo>
                  <a:cubicBezTo>
                    <a:pt x="3330" y="361"/>
                    <a:pt x="3328" y="366"/>
                    <a:pt x="3327" y="372"/>
                  </a:cubicBezTo>
                  <a:cubicBezTo>
                    <a:pt x="3310" y="403"/>
                    <a:pt x="3307" y="407"/>
                    <a:pt x="3306" y="413"/>
                  </a:cubicBezTo>
                  <a:cubicBezTo>
                    <a:pt x="3272" y="477"/>
                    <a:pt x="3268" y="487"/>
                    <a:pt x="3266" y="499"/>
                  </a:cubicBezTo>
                  <a:cubicBezTo>
                    <a:pt x="3257" y="584"/>
                    <a:pt x="3258" y="602"/>
                    <a:pt x="3259" y="613"/>
                  </a:cubicBezTo>
                  <a:cubicBezTo>
                    <a:pt x="3262" y="591"/>
                    <a:pt x="3261" y="580"/>
                    <a:pt x="3260" y="569"/>
                  </a:cubicBezTo>
                  <a:cubicBezTo>
                    <a:pt x="3274" y="501"/>
                    <a:pt x="3273" y="491"/>
                    <a:pt x="3276" y="485"/>
                  </a:cubicBezTo>
                  <a:cubicBezTo>
                    <a:pt x="3286" y="463"/>
                    <a:pt x="3287" y="460"/>
                    <a:pt x="3290" y="458"/>
                  </a:cubicBezTo>
                  <a:cubicBezTo>
                    <a:pt x="3317" y="406"/>
                    <a:pt x="3319" y="398"/>
                    <a:pt x="3324" y="394"/>
                  </a:cubicBezTo>
                  <a:cubicBezTo>
                    <a:pt x="3347" y="355"/>
                    <a:pt x="3347" y="346"/>
                    <a:pt x="3354" y="342"/>
                  </a:cubicBezTo>
                  <a:cubicBezTo>
                    <a:pt x="3379" y="293"/>
                    <a:pt x="3383" y="279"/>
                    <a:pt x="3390" y="267"/>
                  </a:cubicBezTo>
                  <a:cubicBezTo>
                    <a:pt x="3402" y="242"/>
                    <a:pt x="3400" y="232"/>
                    <a:pt x="3407" y="229"/>
                  </a:cubicBezTo>
                  <a:cubicBezTo>
                    <a:pt x="3419" y="181"/>
                    <a:pt x="3415" y="173"/>
                    <a:pt x="3416" y="169"/>
                  </a:cubicBezTo>
                  <a:cubicBezTo>
                    <a:pt x="3428" y="157"/>
                    <a:pt x="3419" y="164"/>
                    <a:pt x="3420" y="174"/>
                  </a:cubicBezTo>
                  <a:cubicBezTo>
                    <a:pt x="3412" y="238"/>
                    <a:pt x="3415" y="245"/>
                    <a:pt x="3412" y="246"/>
                  </a:cubicBezTo>
                  <a:cubicBezTo>
                    <a:pt x="3399" y="288"/>
                    <a:pt x="3396" y="301"/>
                    <a:pt x="3388" y="311"/>
                  </a:cubicBezTo>
                  <a:cubicBezTo>
                    <a:pt x="3370" y="349"/>
                    <a:pt x="3371" y="354"/>
                    <a:pt x="3370" y="358"/>
                  </a:cubicBezTo>
                  <a:cubicBezTo>
                    <a:pt x="3348" y="399"/>
                    <a:pt x="3344" y="406"/>
                    <a:pt x="3341" y="415"/>
                  </a:cubicBezTo>
                  <a:cubicBezTo>
                    <a:pt x="3323" y="443"/>
                    <a:pt x="3322" y="453"/>
                    <a:pt x="3318" y="460"/>
                  </a:cubicBezTo>
                  <a:cubicBezTo>
                    <a:pt x="3302" y="501"/>
                    <a:pt x="3300" y="505"/>
                    <a:pt x="3300" y="510"/>
                  </a:cubicBezTo>
                  <a:cubicBezTo>
                    <a:pt x="3292" y="547"/>
                    <a:pt x="3289" y="556"/>
                    <a:pt x="3288" y="567"/>
                  </a:cubicBezTo>
                  <a:cubicBezTo>
                    <a:pt x="3294" y="608"/>
                    <a:pt x="3292" y="615"/>
                    <a:pt x="3298" y="613"/>
                  </a:cubicBezTo>
                  <a:cubicBezTo>
                    <a:pt x="3303" y="514"/>
                    <a:pt x="3308" y="512"/>
                    <a:pt x="3308" y="505"/>
                  </a:cubicBezTo>
                  <a:cubicBezTo>
                    <a:pt x="3321" y="471"/>
                    <a:pt x="3323" y="471"/>
                    <a:pt x="3323" y="467"/>
                  </a:cubicBezTo>
                  <a:cubicBezTo>
                    <a:pt x="3336" y="433"/>
                    <a:pt x="3345" y="427"/>
                    <a:pt x="3348" y="415"/>
                  </a:cubicBezTo>
                  <a:cubicBezTo>
                    <a:pt x="3384" y="349"/>
                    <a:pt x="3387" y="338"/>
                    <a:pt x="3392" y="329"/>
                  </a:cubicBezTo>
                  <a:cubicBezTo>
                    <a:pt x="3401" y="322"/>
                    <a:pt x="3392" y="343"/>
                    <a:pt x="3383" y="364"/>
                  </a:cubicBezTo>
                  <a:cubicBezTo>
                    <a:pt x="3368" y="400"/>
                    <a:pt x="3367" y="406"/>
                    <a:pt x="3365" y="411"/>
                  </a:cubicBezTo>
                  <a:cubicBezTo>
                    <a:pt x="3348" y="447"/>
                    <a:pt x="3349" y="456"/>
                    <a:pt x="3344" y="459"/>
                  </a:cubicBezTo>
                  <a:cubicBezTo>
                    <a:pt x="3328" y="515"/>
                    <a:pt x="3325" y="520"/>
                    <a:pt x="3325" y="528"/>
                  </a:cubicBezTo>
                  <a:cubicBezTo>
                    <a:pt x="3318" y="606"/>
                    <a:pt x="3323" y="617"/>
                    <a:pt x="3318" y="620"/>
                  </a:cubicBezTo>
                  <a:cubicBezTo>
                    <a:pt x="3332" y="669"/>
                    <a:pt x="3325" y="683"/>
                    <a:pt x="3332" y="682"/>
                  </a:cubicBezTo>
                  <a:cubicBezTo>
                    <a:pt x="3326" y="633"/>
                    <a:pt x="3325" y="621"/>
                    <a:pt x="3324" y="609"/>
                  </a:cubicBezTo>
                  <a:cubicBezTo>
                    <a:pt x="3333" y="543"/>
                    <a:pt x="3329" y="535"/>
                    <a:pt x="3330" y="532"/>
                  </a:cubicBezTo>
                  <a:cubicBezTo>
                    <a:pt x="3338" y="510"/>
                    <a:pt x="3335" y="503"/>
                    <a:pt x="3339" y="503"/>
                  </a:cubicBezTo>
                  <a:cubicBezTo>
                    <a:pt x="3360" y="438"/>
                    <a:pt x="3365" y="434"/>
                    <a:pt x="3366" y="427"/>
                  </a:cubicBezTo>
                  <a:cubicBezTo>
                    <a:pt x="3388" y="388"/>
                    <a:pt x="3385" y="376"/>
                    <a:pt x="3391" y="372"/>
                  </a:cubicBezTo>
                  <a:cubicBezTo>
                    <a:pt x="3405" y="344"/>
                    <a:pt x="3402" y="337"/>
                    <a:pt x="3406" y="336"/>
                  </a:cubicBezTo>
                  <a:cubicBezTo>
                    <a:pt x="3431" y="261"/>
                    <a:pt x="3430" y="249"/>
                    <a:pt x="3436" y="242"/>
                  </a:cubicBezTo>
                  <a:cubicBezTo>
                    <a:pt x="3440" y="222"/>
                    <a:pt x="3448" y="227"/>
                    <a:pt x="3442" y="233"/>
                  </a:cubicBezTo>
                  <a:cubicBezTo>
                    <a:pt x="3435" y="304"/>
                    <a:pt x="3435" y="312"/>
                    <a:pt x="3433" y="317"/>
                  </a:cubicBezTo>
                  <a:cubicBezTo>
                    <a:pt x="3426" y="349"/>
                    <a:pt x="3415" y="355"/>
                    <a:pt x="3417" y="373"/>
                  </a:cubicBezTo>
                  <a:cubicBezTo>
                    <a:pt x="3398" y="409"/>
                    <a:pt x="3395" y="419"/>
                    <a:pt x="3390" y="429"/>
                  </a:cubicBezTo>
                  <a:cubicBezTo>
                    <a:pt x="3374" y="468"/>
                    <a:pt x="3369" y="477"/>
                    <a:pt x="3364" y="486"/>
                  </a:cubicBezTo>
                  <a:cubicBezTo>
                    <a:pt x="3350" y="555"/>
                    <a:pt x="3342" y="561"/>
                    <a:pt x="3343" y="564"/>
                  </a:cubicBezTo>
                  <a:cubicBezTo>
                    <a:pt x="3337" y="589"/>
                    <a:pt x="3341" y="597"/>
                    <a:pt x="3336" y="597"/>
                  </a:cubicBezTo>
                  <a:cubicBezTo>
                    <a:pt x="3336" y="631"/>
                    <a:pt x="3331" y="635"/>
                    <a:pt x="3333" y="645"/>
                  </a:cubicBezTo>
                  <a:cubicBezTo>
                    <a:pt x="3351" y="557"/>
                    <a:pt x="3354" y="542"/>
                    <a:pt x="3360" y="530"/>
                  </a:cubicBezTo>
                  <a:cubicBezTo>
                    <a:pt x="3380" y="472"/>
                    <a:pt x="3380" y="468"/>
                    <a:pt x="3384" y="469"/>
                  </a:cubicBezTo>
                  <a:cubicBezTo>
                    <a:pt x="3401" y="432"/>
                    <a:pt x="3401" y="421"/>
                    <a:pt x="3407" y="415"/>
                  </a:cubicBezTo>
                  <a:cubicBezTo>
                    <a:pt x="3429" y="360"/>
                    <a:pt x="3431" y="352"/>
                    <a:pt x="3435" y="345"/>
                  </a:cubicBezTo>
                  <a:cubicBezTo>
                    <a:pt x="3442" y="313"/>
                    <a:pt x="3444" y="307"/>
                    <a:pt x="3447" y="301"/>
                  </a:cubicBezTo>
                  <a:cubicBezTo>
                    <a:pt x="3455" y="291"/>
                    <a:pt x="3449" y="295"/>
                    <a:pt x="3453" y="298"/>
                  </a:cubicBezTo>
                  <a:cubicBezTo>
                    <a:pt x="3425" y="410"/>
                    <a:pt x="3420" y="410"/>
                    <a:pt x="3422" y="416"/>
                  </a:cubicBezTo>
                  <a:cubicBezTo>
                    <a:pt x="3393" y="478"/>
                    <a:pt x="3393" y="496"/>
                    <a:pt x="3385" y="506"/>
                  </a:cubicBezTo>
                  <a:cubicBezTo>
                    <a:pt x="3370" y="564"/>
                    <a:pt x="3362" y="575"/>
                    <a:pt x="3360" y="591"/>
                  </a:cubicBezTo>
                  <a:cubicBezTo>
                    <a:pt x="3351" y="652"/>
                    <a:pt x="3352" y="666"/>
                    <a:pt x="3353" y="681"/>
                  </a:cubicBezTo>
                  <a:cubicBezTo>
                    <a:pt x="3358" y="622"/>
                    <a:pt x="3364" y="612"/>
                    <a:pt x="3363" y="597"/>
                  </a:cubicBezTo>
                  <a:cubicBezTo>
                    <a:pt x="3380" y="557"/>
                    <a:pt x="3378" y="549"/>
                    <a:pt x="3383" y="546"/>
                  </a:cubicBezTo>
                  <a:cubicBezTo>
                    <a:pt x="3402" y="483"/>
                    <a:pt x="3407" y="480"/>
                    <a:pt x="3406" y="472"/>
                  </a:cubicBezTo>
                  <a:cubicBezTo>
                    <a:pt x="3425" y="437"/>
                    <a:pt x="3422" y="430"/>
                    <a:pt x="3425" y="429"/>
                  </a:cubicBezTo>
                  <a:cubicBezTo>
                    <a:pt x="3438" y="397"/>
                    <a:pt x="3437" y="388"/>
                    <a:pt x="3442" y="384"/>
                  </a:cubicBezTo>
                  <a:cubicBezTo>
                    <a:pt x="3455" y="332"/>
                    <a:pt x="3460" y="332"/>
                    <a:pt x="3457" y="326"/>
                  </a:cubicBezTo>
                  <a:cubicBezTo>
                    <a:pt x="3463" y="349"/>
                    <a:pt x="3458" y="358"/>
                    <a:pt x="3458" y="372"/>
                  </a:cubicBezTo>
                  <a:cubicBezTo>
                    <a:pt x="3450" y="388"/>
                    <a:pt x="3451" y="393"/>
                    <a:pt x="3451" y="396"/>
                  </a:cubicBezTo>
                  <a:cubicBezTo>
                    <a:pt x="3444" y="416"/>
                    <a:pt x="3442" y="417"/>
                    <a:pt x="3442" y="421"/>
                  </a:cubicBezTo>
                  <a:cubicBezTo>
                    <a:pt x="3431" y="446"/>
                    <a:pt x="3430" y="460"/>
                    <a:pt x="3424" y="468"/>
                  </a:cubicBezTo>
                  <a:cubicBezTo>
                    <a:pt x="3407" y="509"/>
                    <a:pt x="3401" y="518"/>
                    <a:pt x="3397" y="529"/>
                  </a:cubicBezTo>
                  <a:cubicBezTo>
                    <a:pt x="3383" y="583"/>
                    <a:pt x="3376" y="592"/>
                    <a:pt x="3382" y="596"/>
                  </a:cubicBezTo>
                  <a:cubicBezTo>
                    <a:pt x="3409" y="524"/>
                    <a:pt x="3412" y="513"/>
                    <a:pt x="3417" y="504"/>
                  </a:cubicBezTo>
                  <a:cubicBezTo>
                    <a:pt x="3441" y="458"/>
                    <a:pt x="3440" y="453"/>
                    <a:pt x="3440" y="450"/>
                  </a:cubicBezTo>
                  <a:cubicBezTo>
                    <a:pt x="3457" y="405"/>
                    <a:pt x="3457" y="398"/>
                    <a:pt x="3462" y="396"/>
                  </a:cubicBezTo>
                  <a:cubicBezTo>
                    <a:pt x="3472" y="356"/>
                    <a:pt x="3467" y="344"/>
                    <a:pt x="3476" y="344"/>
                  </a:cubicBezTo>
                  <a:cubicBezTo>
                    <a:pt x="3464" y="412"/>
                    <a:pt x="3465" y="422"/>
                    <a:pt x="3460" y="426"/>
                  </a:cubicBezTo>
                  <a:cubicBezTo>
                    <a:pt x="3449" y="464"/>
                    <a:pt x="3445" y="466"/>
                    <a:pt x="3446" y="471"/>
                  </a:cubicBezTo>
                  <a:cubicBezTo>
                    <a:pt x="3438" y="502"/>
                    <a:pt x="3433" y="506"/>
                    <a:pt x="3433" y="516"/>
                  </a:cubicBezTo>
                  <a:cubicBezTo>
                    <a:pt x="3417" y="568"/>
                    <a:pt x="3415" y="576"/>
                    <a:pt x="3410" y="581"/>
                  </a:cubicBezTo>
                  <a:cubicBezTo>
                    <a:pt x="3410" y="660"/>
                    <a:pt x="3412" y="665"/>
                    <a:pt x="3412" y="672"/>
                  </a:cubicBezTo>
                  <a:cubicBezTo>
                    <a:pt x="3426" y="706"/>
                    <a:pt x="3422" y="719"/>
                    <a:pt x="3430" y="717"/>
                  </a:cubicBezTo>
                  <a:cubicBezTo>
                    <a:pt x="3420" y="681"/>
                    <a:pt x="3418" y="669"/>
                    <a:pt x="3415" y="659"/>
                  </a:cubicBezTo>
                  <a:cubicBezTo>
                    <a:pt x="3417" y="602"/>
                    <a:pt x="3414" y="595"/>
                    <a:pt x="3417" y="593"/>
                  </a:cubicBezTo>
                  <a:cubicBezTo>
                    <a:pt x="3434" y="546"/>
                    <a:pt x="3431" y="525"/>
                    <a:pt x="3442" y="515"/>
                  </a:cubicBezTo>
                  <a:cubicBezTo>
                    <a:pt x="3458" y="465"/>
                    <a:pt x="3460" y="456"/>
                    <a:pt x="3461" y="448"/>
                  </a:cubicBezTo>
                  <a:cubicBezTo>
                    <a:pt x="3477" y="411"/>
                    <a:pt x="3477" y="404"/>
                    <a:pt x="3480" y="401"/>
                  </a:cubicBezTo>
                  <a:cubicBezTo>
                    <a:pt x="3493" y="395"/>
                    <a:pt x="3485" y="406"/>
                    <a:pt x="3486" y="425"/>
                  </a:cubicBezTo>
                  <a:cubicBezTo>
                    <a:pt x="3466" y="480"/>
                    <a:pt x="3469" y="488"/>
                    <a:pt x="3464" y="490"/>
                  </a:cubicBezTo>
                  <a:cubicBezTo>
                    <a:pt x="3457" y="522"/>
                    <a:pt x="3453" y="524"/>
                    <a:pt x="3454" y="532"/>
                  </a:cubicBezTo>
                  <a:cubicBezTo>
                    <a:pt x="3444" y="561"/>
                    <a:pt x="3446" y="568"/>
                    <a:pt x="3444" y="572"/>
                  </a:cubicBezTo>
                  <a:cubicBezTo>
                    <a:pt x="3437" y="682"/>
                    <a:pt x="3434" y="691"/>
                    <a:pt x="3439" y="719"/>
                  </a:cubicBezTo>
                  <a:cubicBezTo>
                    <a:pt x="3448" y="743"/>
                    <a:pt x="3450" y="749"/>
                    <a:pt x="3457" y="750"/>
                  </a:cubicBezTo>
                  <a:cubicBezTo>
                    <a:pt x="3444" y="682"/>
                    <a:pt x="3442" y="668"/>
                    <a:pt x="3441" y="655"/>
                  </a:cubicBezTo>
                  <a:cubicBezTo>
                    <a:pt x="3449" y="616"/>
                    <a:pt x="3442" y="615"/>
                    <a:pt x="3447" y="611"/>
                  </a:cubicBezTo>
                  <a:cubicBezTo>
                    <a:pt x="3451" y="571"/>
                    <a:pt x="3456" y="564"/>
                    <a:pt x="3456" y="554"/>
                  </a:cubicBezTo>
                  <a:cubicBezTo>
                    <a:pt x="3482" y="464"/>
                    <a:pt x="3487" y="456"/>
                    <a:pt x="3488" y="446"/>
                  </a:cubicBezTo>
                  <a:cubicBezTo>
                    <a:pt x="3494" y="430"/>
                    <a:pt x="3499" y="432"/>
                    <a:pt x="3495" y="433"/>
                  </a:cubicBezTo>
                  <a:cubicBezTo>
                    <a:pt x="3483" y="507"/>
                    <a:pt x="3473" y="525"/>
                    <a:pt x="3476" y="554"/>
                  </a:cubicBezTo>
                  <a:cubicBezTo>
                    <a:pt x="3469" y="597"/>
                    <a:pt x="3466" y="612"/>
                    <a:pt x="3465" y="629"/>
                  </a:cubicBezTo>
                  <a:cubicBezTo>
                    <a:pt x="3479" y="752"/>
                    <a:pt x="3485" y="750"/>
                    <a:pt x="3485" y="755"/>
                  </a:cubicBezTo>
                  <a:cubicBezTo>
                    <a:pt x="3499" y="791"/>
                    <a:pt x="3500" y="794"/>
                    <a:pt x="3503" y="795"/>
                  </a:cubicBezTo>
                  <a:cubicBezTo>
                    <a:pt x="3492" y="758"/>
                    <a:pt x="3488" y="746"/>
                    <a:pt x="3484" y="744"/>
                  </a:cubicBezTo>
                  <a:cubicBezTo>
                    <a:pt x="3481" y="733"/>
                    <a:pt x="3481" y="729"/>
                    <a:pt x="3481" y="729"/>
                  </a:cubicBezTo>
                  <a:cubicBezTo>
                    <a:pt x="3475" y="679"/>
                    <a:pt x="3475" y="662"/>
                    <a:pt x="3473" y="646"/>
                  </a:cubicBezTo>
                  <a:cubicBezTo>
                    <a:pt x="3481" y="573"/>
                    <a:pt x="3482" y="570"/>
                    <a:pt x="3481" y="565"/>
                  </a:cubicBezTo>
                  <a:cubicBezTo>
                    <a:pt x="3488" y="543"/>
                    <a:pt x="3484" y="535"/>
                    <a:pt x="3485" y="532"/>
                  </a:cubicBezTo>
                  <a:cubicBezTo>
                    <a:pt x="3494" y="519"/>
                    <a:pt x="3487" y="532"/>
                    <a:pt x="3488" y="551"/>
                  </a:cubicBezTo>
                  <a:cubicBezTo>
                    <a:pt x="3483" y="582"/>
                    <a:pt x="3481" y="591"/>
                    <a:pt x="3481" y="600"/>
                  </a:cubicBezTo>
                  <a:cubicBezTo>
                    <a:pt x="3506" y="747"/>
                    <a:pt x="3504" y="754"/>
                    <a:pt x="3507" y="755"/>
                  </a:cubicBezTo>
                  <a:cubicBezTo>
                    <a:pt x="3522" y="799"/>
                    <a:pt x="3528" y="803"/>
                    <a:pt x="3531" y="811"/>
                  </a:cubicBezTo>
                  <a:cubicBezTo>
                    <a:pt x="3524" y="788"/>
                    <a:pt x="3521" y="783"/>
                    <a:pt x="3520" y="776"/>
                  </a:cubicBezTo>
                  <a:cubicBezTo>
                    <a:pt x="3511" y="743"/>
                    <a:pt x="3507" y="733"/>
                    <a:pt x="3503" y="723"/>
                  </a:cubicBezTo>
                  <a:cubicBezTo>
                    <a:pt x="3500" y="696"/>
                    <a:pt x="3497" y="689"/>
                    <a:pt x="3495" y="682"/>
                  </a:cubicBezTo>
                  <a:cubicBezTo>
                    <a:pt x="3491" y="631"/>
                    <a:pt x="3491" y="616"/>
                    <a:pt x="3490" y="599"/>
                  </a:cubicBezTo>
                  <a:cubicBezTo>
                    <a:pt x="3495" y="554"/>
                    <a:pt x="3495" y="550"/>
                    <a:pt x="3497" y="548"/>
                  </a:cubicBezTo>
                  <a:cubicBezTo>
                    <a:pt x="3502" y="498"/>
                    <a:pt x="3505" y="494"/>
                    <a:pt x="3506" y="489"/>
                  </a:cubicBezTo>
                  <a:cubicBezTo>
                    <a:pt x="3506" y="547"/>
                    <a:pt x="3503" y="566"/>
                    <a:pt x="3502" y="585"/>
                  </a:cubicBezTo>
                  <a:cubicBezTo>
                    <a:pt x="3515" y="692"/>
                    <a:pt x="3511" y="695"/>
                    <a:pt x="3512" y="698"/>
                  </a:cubicBezTo>
                  <a:cubicBezTo>
                    <a:pt x="3528" y="752"/>
                    <a:pt x="3532" y="765"/>
                    <a:pt x="3537" y="775"/>
                  </a:cubicBezTo>
                  <a:cubicBezTo>
                    <a:pt x="3550" y="790"/>
                    <a:pt x="3543" y="782"/>
                    <a:pt x="3539" y="771"/>
                  </a:cubicBezTo>
                  <a:cubicBezTo>
                    <a:pt x="3522" y="708"/>
                    <a:pt x="3521" y="704"/>
                    <a:pt x="3519" y="702"/>
                  </a:cubicBezTo>
                  <a:cubicBezTo>
                    <a:pt x="3511" y="634"/>
                    <a:pt x="3511" y="615"/>
                    <a:pt x="3509" y="600"/>
                  </a:cubicBezTo>
                  <a:cubicBezTo>
                    <a:pt x="3520" y="547"/>
                    <a:pt x="3511" y="533"/>
                    <a:pt x="3520" y="534"/>
                  </a:cubicBezTo>
                  <a:cubicBezTo>
                    <a:pt x="3524" y="611"/>
                    <a:pt x="3521" y="619"/>
                    <a:pt x="3526" y="619"/>
                  </a:cubicBezTo>
                  <a:cubicBezTo>
                    <a:pt x="3528" y="645"/>
                    <a:pt x="3532" y="649"/>
                    <a:pt x="3531" y="660"/>
                  </a:cubicBezTo>
                  <a:cubicBezTo>
                    <a:pt x="3556" y="737"/>
                    <a:pt x="3561" y="744"/>
                    <a:pt x="3562" y="760"/>
                  </a:cubicBezTo>
                  <a:cubicBezTo>
                    <a:pt x="3585" y="787"/>
                    <a:pt x="3582" y="784"/>
                    <a:pt x="3579" y="783"/>
                  </a:cubicBezTo>
                  <a:cubicBezTo>
                    <a:pt x="3560" y="729"/>
                    <a:pt x="3552" y="701"/>
                    <a:pt x="3543" y="672"/>
                  </a:cubicBezTo>
                  <a:cubicBezTo>
                    <a:pt x="3532" y="618"/>
                    <a:pt x="3532" y="614"/>
                    <a:pt x="3532" y="609"/>
                  </a:cubicBezTo>
                  <a:cubicBezTo>
                    <a:pt x="3535" y="597"/>
                    <a:pt x="3540" y="609"/>
                    <a:pt x="3544" y="622"/>
                  </a:cubicBezTo>
                  <a:cubicBezTo>
                    <a:pt x="3564" y="685"/>
                    <a:pt x="3567" y="689"/>
                    <a:pt x="3569" y="696"/>
                  </a:cubicBezTo>
                  <a:cubicBezTo>
                    <a:pt x="3585" y="716"/>
                    <a:pt x="3578" y="710"/>
                    <a:pt x="3575" y="700"/>
                  </a:cubicBezTo>
                  <a:cubicBezTo>
                    <a:pt x="3544" y="591"/>
                    <a:pt x="3539" y="578"/>
                    <a:pt x="3533" y="566"/>
                  </a:cubicBezTo>
                  <a:cubicBezTo>
                    <a:pt x="3524" y="501"/>
                    <a:pt x="3524" y="496"/>
                    <a:pt x="3524" y="492"/>
                  </a:cubicBezTo>
                  <a:cubicBezTo>
                    <a:pt x="3538" y="519"/>
                    <a:pt x="3540" y="534"/>
                    <a:pt x="3545" y="545"/>
                  </a:cubicBezTo>
                  <a:cubicBezTo>
                    <a:pt x="3565" y="611"/>
                    <a:pt x="3571" y="614"/>
                    <a:pt x="3572" y="622"/>
                  </a:cubicBezTo>
                  <a:cubicBezTo>
                    <a:pt x="3605" y="698"/>
                    <a:pt x="3603" y="709"/>
                    <a:pt x="3609" y="711"/>
                  </a:cubicBezTo>
                  <a:cubicBezTo>
                    <a:pt x="3621" y="744"/>
                    <a:pt x="3629" y="753"/>
                    <a:pt x="3632" y="766"/>
                  </a:cubicBezTo>
                  <a:cubicBezTo>
                    <a:pt x="3648" y="791"/>
                    <a:pt x="3648" y="793"/>
                    <a:pt x="3650" y="793"/>
                  </a:cubicBezTo>
                  <a:cubicBezTo>
                    <a:pt x="3633" y="742"/>
                    <a:pt x="3627" y="742"/>
                    <a:pt x="3626" y="738"/>
                  </a:cubicBezTo>
                  <a:cubicBezTo>
                    <a:pt x="3609" y="692"/>
                    <a:pt x="3602" y="684"/>
                    <a:pt x="3600" y="670"/>
                  </a:cubicBezTo>
                  <a:cubicBezTo>
                    <a:pt x="3573" y="591"/>
                    <a:pt x="3570" y="586"/>
                    <a:pt x="3569" y="578"/>
                  </a:cubicBezTo>
                  <a:cubicBezTo>
                    <a:pt x="3567" y="568"/>
                    <a:pt x="3571" y="572"/>
                    <a:pt x="3573" y="578"/>
                  </a:cubicBezTo>
                  <a:cubicBezTo>
                    <a:pt x="3589" y="595"/>
                    <a:pt x="3591" y="601"/>
                    <a:pt x="3593" y="607"/>
                  </a:cubicBezTo>
                  <a:cubicBezTo>
                    <a:pt x="3615" y="642"/>
                    <a:pt x="3619" y="647"/>
                    <a:pt x="3622" y="651"/>
                  </a:cubicBezTo>
                  <a:cubicBezTo>
                    <a:pt x="3682" y="757"/>
                    <a:pt x="3686" y="769"/>
                    <a:pt x="3692" y="779"/>
                  </a:cubicBezTo>
                  <a:cubicBezTo>
                    <a:pt x="3700" y="801"/>
                    <a:pt x="3701" y="805"/>
                    <a:pt x="3701" y="809"/>
                  </a:cubicBezTo>
                  <a:cubicBezTo>
                    <a:pt x="3698" y="773"/>
                    <a:pt x="3692" y="767"/>
                    <a:pt x="3689" y="758"/>
                  </a:cubicBezTo>
                  <a:cubicBezTo>
                    <a:pt x="3682" y="741"/>
                    <a:pt x="3677" y="738"/>
                    <a:pt x="3678" y="732"/>
                  </a:cubicBezTo>
                  <a:cubicBezTo>
                    <a:pt x="3657" y="683"/>
                    <a:pt x="3641" y="668"/>
                    <a:pt x="3631" y="646"/>
                  </a:cubicBezTo>
                  <a:cubicBezTo>
                    <a:pt x="3609" y="610"/>
                    <a:pt x="3605" y="606"/>
                    <a:pt x="3603" y="600"/>
                  </a:cubicBezTo>
                  <a:cubicBezTo>
                    <a:pt x="3602" y="588"/>
                    <a:pt x="3604" y="593"/>
                    <a:pt x="3605" y="598"/>
                  </a:cubicBezTo>
                  <a:cubicBezTo>
                    <a:pt x="3636" y="646"/>
                    <a:pt x="3645" y="650"/>
                    <a:pt x="3649" y="660"/>
                  </a:cubicBezTo>
                  <a:cubicBezTo>
                    <a:pt x="3683" y="718"/>
                    <a:pt x="3683" y="724"/>
                    <a:pt x="3687" y="727"/>
                  </a:cubicBezTo>
                  <a:cubicBezTo>
                    <a:pt x="3711" y="775"/>
                    <a:pt x="3709" y="785"/>
                    <a:pt x="3715" y="787"/>
                  </a:cubicBezTo>
                  <a:cubicBezTo>
                    <a:pt x="3704" y="756"/>
                    <a:pt x="3706" y="749"/>
                    <a:pt x="3703" y="748"/>
                  </a:cubicBezTo>
                  <a:cubicBezTo>
                    <a:pt x="3683" y="705"/>
                    <a:pt x="3676" y="692"/>
                    <a:pt x="3670" y="678"/>
                  </a:cubicBezTo>
                  <a:cubicBezTo>
                    <a:pt x="3642" y="629"/>
                    <a:pt x="3632" y="620"/>
                    <a:pt x="3626" y="607"/>
                  </a:cubicBezTo>
                  <a:cubicBezTo>
                    <a:pt x="3605" y="580"/>
                    <a:pt x="3601" y="579"/>
                    <a:pt x="3601" y="574"/>
                  </a:cubicBezTo>
                  <a:cubicBezTo>
                    <a:pt x="3573" y="536"/>
                    <a:pt x="3569" y="530"/>
                    <a:pt x="3565" y="524"/>
                  </a:cubicBezTo>
                  <a:cubicBezTo>
                    <a:pt x="3546" y="487"/>
                    <a:pt x="3541" y="488"/>
                    <a:pt x="3543" y="482"/>
                  </a:cubicBezTo>
                  <a:cubicBezTo>
                    <a:pt x="3536" y="457"/>
                    <a:pt x="3537" y="465"/>
                    <a:pt x="3542" y="469"/>
                  </a:cubicBezTo>
                  <a:cubicBezTo>
                    <a:pt x="3566" y="506"/>
                    <a:pt x="3571" y="510"/>
                    <a:pt x="3575" y="514"/>
                  </a:cubicBezTo>
                  <a:cubicBezTo>
                    <a:pt x="3616" y="563"/>
                    <a:pt x="3621" y="567"/>
                    <a:pt x="3623" y="575"/>
                  </a:cubicBezTo>
                  <a:cubicBezTo>
                    <a:pt x="3671" y="639"/>
                    <a:pt x="3669" y="646"/>
                    <a:pt x="3672" y="648"/>
                  </a:cubicBezTo>
                  <a:cubicBezTo>
                    <a:pt x="3691" y="678"/>
                    <a:pt x="3690" y="689"/>
                    <a:pt x="3695" y="692"/>
                  </a:cubicBezTo>
                  <a:cubicBezTo>
                    <a:pt x="3712" y="731"/>
                    <a:pt x="3709" y="741"/>
                    <a:pt x="3716" y="741"/>
                  </a:cubicBezTo>
                  <a:cubicBezTo>
                    <a:pt x="3708" y="703"/>
                    <a:pt x="3703" y="704"/>
                    <a:pt x="3704" y="698"/>
                  </a:cubicBezTo>
                  <a:cubicBezTo>
                    <a:pt x="3691" y="675"/>
                    <a:pt x="3692" y="664"/>
                    <a:pt x="3686" y="662"/>
                  </a:cubicBezTo>
                  <a:cubicBezTo>
                    <a:pt x="3670" y="620"/>
                    <a:pt x="3664" y="622"/>
                    <a:pt x="3664" y="618"/>
                  </a:cubicBezTo>
                  <a:cubicBezTo>
                    <a:pt x="3633" y="576"/>
                    <a:pt x="3635" y="569"/>
                    <a:pt x="3632" y="567"/>
                  </a:cubicBezTo>
                  <a:cubicBezTo>
                    <a:pt x="3612" y="544"/>
                    <a:pt x="3609" y="542"/>
                    <a:pt x="3608" y="538"/>
                  </a:cubicBezTo>
                  <a:cubicBezTo>
                    <a:pt x="3595" y="520"/>
                    <a:pt x="3590" y="520"/>
                    <a:pt x="3589" y="516"/>
                  </a:cubicBezTo>
                  <a:cubicBezTo>
                    <a:pt x="3575" y="485"/>
                    <a:pt x="3576" y="492"/>
                    <a:pt x="3583" y="494"/>
                  </a:cubicBezTo>
                  <a:cubicBezTo>
                    <a:pt x="3605" y="518"/>
                    <a:pt x="3612" y="530"/>
                    <a:pt x="3621" y="540"/>
                  </a:cubicBezTo>
                  <a:cubicBezTo>
                    <a:pt x="3637" y="562"/>
                    <a:pt x="3646" y="562"/>
                    <a:pt x="3647" y="571"/>
                  </a:cubicBezTo>
                  <a:cubicBezTo>
                    <a:pt x="3679" y="613"/>
                    <a:pt x="3687" y="624"/>
                    <a:pt x="3693" y="637"/>
                  </a:cubicBezTo>
                  <a:cubicBezTo>
                    <a:pt x="3722" y="683"/>
                    <a:pt x="3722" y="688"/>
                    <a:pt x="3725" y="690"/>
                  </a:cubicBezTo>
                  <a:cubicBezTo>
                    <a:pt x="3736" y="699"/>
                    <a:pt x="3730" y="697"/>
                    <a:pt x="3730" y="687"/>
                  </a:cubicBezTo>
                  <a:cubicBezTo>
                    <a:pt x="3696" y="629"/>
                    <a:pt x="3695" y="622"/>
                    <a:pt x="3690" y="618"/>
                  </a:cubicBezTo>
                  <a:cubicBezTo>
                    <a:pt x="3664" y="581"/>
                    <a:pt x="3661" y="574"/>
                    <a:pt x="3658" y="568"/>
                  </a:cubicBezTo>
                  <a:cubicBezTo>
                    <a:pt x="3624" y="530"/>
                    <a:pt x="3617" y="519"/>
                    <a:pt x="3608" y="510"/>
                  </a:cubicBezTo>
                  <a:cubicBezTo>
                    <a:pt x="3534" y="424"/>
                    <a:pt x="3528" y="418"/>
                    <a:pt x="3524" y="409"/>
                  </a:cubicBezTo>
                  <a:cubicBezTo>
                    <a:pt x="3505" y="384"/>
                    <a:pt x="3506" y="376"/>
                    <a:pt x="3500" y="376"/>
                  </a:cubicBezTo>
                  <a:cubicBezTo>
                    <a:pt x="3502" y="363"/>
                    <a:pt x="3500" y="371"/>
                    <a:pt x="3504" y="371"/>
                  </a:cubicBezTo>
                  <a:cubicBezTo>
                    <a:pt x="3530" y="404"/>
                    <a:pt x="3532" y="412"/>
                    <a:pt x="3538" y="417"/>
                  </a:cubicBezTo>
                  <a:cubicBezTo>
                    <a:pt x="3562" y="446"/>
                    <a:pt x="3566" y="447"/>
                    <a:pt x="3567" y="452"/>
                  </a:cubicBezTo>
                  <a:cubicBezTo>
                    <a:pt x="3602" y="487"/>
                    <a:pt x="3602" y="492"/>
                    <a:pt x="3607" y="493"/>
                  </a:cubicBezTo>
                  <a:cubicBezTo>
                    <a:pt x="3650" y="542"/>
                    <a:pt x="3656" y="546"/>
                    <a:pt x="3659" y="555"/>
                  </a:cubicBezTo>
                  <a:cubicBezTo>
                    <a:pt x="3706" y="616"/>
                    <a:pt x="3708" y="625"/>
                    <a:pt x="3715" y="629"/>
                  </a:cubicBezTo>
                  <a:cubicBezTo>
                    <a:pt x="3727" y="644"/>
                    <a:pt x="3724" y="639"/>
                    <a:pt x="3720" y="638"/>
                  </a:cubicBezTo>
                  <a:cubicBezTo>
                    <a:pt x="3689" y="575"/>
                    <a:pt x="3675" y="561"/>
                    <a:pt x="3663" y="546"/>
                  </a:cubicBezTo>
                  <a:cubicBezTo>
                    <a:pt x="3641" y="512"/>
                    <a:pt x="3631" y="508"/>
                    <a:pt x="3625" y="500"/>
                  </a:cubicBezTo>
                  <a:cubicBezTo>
                    <a:pt x="3592" y="468"/>
                    <a:pt x="3591" y="465"/>
                    <a:pt x="3591" y="461"/>
                  </a:cubicBezTo>
                  <a:cubicBezTo>
                    <a:pt x="3577" y="443"/>
                    <a:pt x="3570" y="445"/>
                    <a:pt x="3570" y="438"/>
                  </a:cubicBezTo>
                  <a:cubicBezTo>
                    <a:pt x="3535" y="402"/>
                    <a:pt x="3533" y="398"/>
                    <a:pt x="3532" y="393"/>
                  </a:cubicBezTo>
                  <a:cubicBezTo>
                    <a:pt x="3530" y="387"/>
                    <a:pt x="3532" y="390"/>
                    <a:pt x="3534" y="393"/>
                  </a:cubicBezTo>
                  <a:cubicBezTo>
                    <a:pt x="3549" y="412"/>
                    <a:pt x="3552" y="411"/>
                    <a:pt x="3553" y="413"/>
                  </a:cubicBezTo>
                  <a:cubicBezTo>
                    <a:pt x="3592" y="453"/>
                    <a:pt x="3594" y="455"/>
                    <a:pt x="3596" y="458"/>
                  </a:cubicBezTo>
                  <a:cubicBezTo>
                    <a:pt x="3621" y="483"/>
                    <a:pt x="3627" y="485"/>
                    <a:pt x="3631" y="491"/>
                  </a:cubicBezTo>
                  <a:cubicBezTo>
                    <a:pt x="3653" y="516"/>
                    <a:pt x="3661" y="526"/>
                    <a:pt x="3669" y="536"/>
                  </a:cubicBezTo>
                  <a:cubicBezTo>
                    <a:pt x="3710" y="588"/>
                    <a:pt x="3713" y="595"/>
                    <a:pt x="3719" y="598"/>
                  </a:cubicBezTo>
                  <a:cubicBezTo>
                    <a:pt x="3754" y="657"/>
                    <a:pt x="3756" y="665"/>
                    <a:pt x="3759" y="672"/>
                  </a:cubicBezTo>
                  <a:cubicBezTo>
                    <a:pt x="3769" y="696"/>
                    <a:pt x="3765" y="705"/>
                    <a:pt x="3770" y="704"/>
                  </a:cubicBezTo>
                  <a:cubicBezTo>
                    <a:pt x="3763" y="670"/>
                    <a:pt x="3763" y="659"/>
                    <a:pt x="3758" y="655"/>
                  </a:cubicBezTo>
                  <a:cubicBezTo>
                    <a:pt x="3722" y="590"/>
                    <a:pt x="3717" y="586"/>
                    <a:pt x="3713" y="579"/>
                  </a:cubicBezTo>
                  <a:cubicBezTo>
                    <a:pt x="3668" y="527"/>
                    <a:pt x="3671" y="520"/>
                    <a:pt x="3668" y="519"/>
                  </a:cubicBezTo>
                  <a:cubicBezTo>
                    <a:pt x="3638" y="483"/>
                    <a:pt x="3626" y="475"/>
                    <a:pt x="3618" y="463"/>
                  </a:cubicBezTo>
                  <a:cubicBezTo>
                    <a:pt x="3597" y="446"/>
                    <a:pt x="3593" y="439"/>
                    <a:pt x="3587" y="435"/>
                  </a:cubicBezTo>
                  <a:cubicBezTo>
                    <a:pt x="3544" y="388"/>
                    <a:pt x="3531" y="373"/>
                    <a:pt x="3516" y="359"/>
                  </a:cubicBezTo>
                  <a:cubicBezTo>
                    <a:pt x="3482" y="312"/>
                    <a:pt x="3483" y="307"/>
                    <a:pt x="3480" y="307"/>
                  </a:cubicBezTo>
                  <a:cubicBezTo>
                    <a:pt x="3491" y="306"/>
                    <a:pt x="3495" y="310"/>
                    <a:pt x="3498" y="315"/>
                  </a:cubicBezTo>
                  <a:cubicBezTo>
                    <a:pt x="3528" y="347"/>
                    <a:pt x="3536" y="354"/>
                    <a:pt x="3543" y="362"/>
                  </a:cubicBezTo>
                  <a:cubicBezTo>
                    <a:pt x="3574" y="381"/>
                    <a:pt x="3571" y="392"/>
                    <a:pt x="3580" y="390"/>
                  </a:cubicBezTo>
                  <a:cubicBezTo>
                    <a:pt x="3598" y="407"/>
                    <a:pt x="3606" y="414"/>
                    <a:pt x="3615" y="420"/>
                  </a:cubicBezTo>
                  <a:cubicBezTo>
                    <a:pt x="3642" y="449"/>
                    <a:pt x="3647" y="454"/>
                    <a:pt x="3650" y="457"/>
                  </a:cubicBezTo>
                  <a:cubicBezTo>
                    <a:pt x="3680" y="486"/>
                    <a:pt x="3682" y="493"/>
                    <a:pt x="3686" y="498"/>
                  </a:cubicBezTo>
                  <a:cubicBezTo>
                    <a:pt x="3724" y="544"/>
                    <a:pt x="3729" y="547"/>
                    <a:pt x="3731" y="554"/>
                  </a:cubicBezTo>
                  <a:cubicBezTo>
                    <a:pt x="3765" y="605"/>
                    <a:pt x="3771" y="607"/>
                    <a:pt x="3773" y="614"/>
                  </a:cubicBezTo>
                  <a:cubicBezTo>
                    <a:pt x="3793" y="649"/>
                    <a:pt x="3792" y="642"/>
                    <a:pt x="3790" y="637"/>
                  </a:cubicBezTo>
                  <a:cubicBezTo>
                    <a:pt x="3772" y="601"/>
                    <a:pt x="3770" y="595"/>
                    <a:pt x="3765" y="593"/>
                  </a:cubicBezTo>
                  <a:cubicBezTo>
                    <a:pt x="3747" y="556"/>
                    <a:pt x="3740" y="557"/>
                    <a:pt x="3740" y="549"/>
                  </a:cubicBezTo>
                  <a:cubicBezTo>
                    <a:pt x="3716" y="518"/>
                    <a:pt x="3713" y="513"/>
                    <a:pt x="3708" y="510"/>
                  </a:cubicBezTo>
                  <a:cubicBezTo>
                    <a:pt x="3663" y="455"/>
                    <a:pt x="3658" y="453"/>
                    <a:pt x="3656" y="448"/>
                  </a:cubicBezTo>
                  <a:cubicBezTo>
                    <a:pt x="3639" y="433"/>
                    <a:pt x="3635" y="430"/>
                    <a:pt x="3631" y="428"/>
                  </a:cubicBezTo>
                  <a:cubicBezTo>
                    <a:pt x="3606" y="403"/>
                    <a:pt x="3605" y="400"/>
                    <a:pt x="3602" y="399"/>
                  </a:cubicBezTo>
                  <a:cubicBezTo>
                    <a:pt x="3568" y="367"/>
                    <a:pt x="3560" y="369"/>
                    <a:pt x="3558" y="363"/>
                  </a:cubicBezTo>
                  <a:cubicBezTo>
                    <a:pt x="3494" y="295"/>
                    <a:pt x="3486" y="288"/>
                    <a:pt x="3480" y="279"/>
                  </a:cubicBezTo>
                  <a:cubicBezTo>
                    <a:pt x="3472" y="259"/>
                    <a:pt x="3480" y="269"/>
                    <a:pt x="3487" y="280"/>
                  </a:cubicBezTo>
                  <a:cubicBezTo>
                    <a:pt x="3581" y="355"/>
                    <a:pt x="3584" y="357"/>
                    <a:pt x="3588" y="356"/>
                  </a:cubicBezTo>
                  <a:cubicBezTo>
                    <a:pt x="3607" y="371"/>
                    <a:pt x="3608" y="375"/>
                    <a:pt x="3614" y="374"/>
                  </a:cubicBezTo>
                  <a:cubicBezTo>
                    <a:pt x="3644" y="397"/>
                    <a:pt x="3643" y="407"/>
                    <a:pt x="3651" y="406"/>
                  </a:cubicBezTo>
                  <a:cubicBezTo>
                    <a:pt x="3671" y="425"/>
                    <a:pt x="3673" y="426"/>
                    <a:pt x="3674" y="429"/>
                  </a:cubicBezTo>
                  <a:cubicBezTo>
                    <a:pt x="3702" y="457"/>
                    <a:pt x="3707" y="461"/>
                    <a:pt x="3710" y="466"/>
                  </a:cubicBezTo>
                  <a:cubicBezTo>
                    <a:pt x="3755" y="519"/>
                    <a:pt x="3757" y="520"/>
                    <a:pt x="3760" y="521"/>
                  </a:cubicBezTo>
                  <a:cubicBezTo>
                    <a:pt x="3775" y="552"/>
                    <a:pt x="3783" y="552"/>
                    <a:pt x="3784" y="559"/>
                  </a:cubicBezTo>
                  <a:cubicBezTo>
                    <a:pt x="3802" y="592"/>
                    <a:pt x="3803" y="594"/>
                    <a:pt x="3806" y="594"/>
                  </a:cubicBezTo>
                  <a:cubicBezTo>
                    <a:pt x="3803" y="583"/>
                    <a:pt x="3803" y="576"/>
                    <a:pt x="3798" y="573"/>
                  </a:cubicBezTo>
                  <a:cubicBezTo>
                    <a:pt x="3759" y="513"/>
                    <a:pt x="3754" y="504"/>
                    <a:pt x="3747" y="496"/>
                  </a:cubicBezTo>
                  <a:cubicBezTo>
                    <a:pt x="3718" y="457"/>
                    <a:pt x="3712" y="459"/>
                    <a:pt x="3713" y="455"/>
                  </a:cubicBezTo>
                  <a:cubicBezTo>
                    <a:pt x="3682" y="427"/>
                    <a:pt x="3680" y="421"/>
                    <a:pt x="3676" y="418"/>
                  </a:cubicBezTo>
                  <a:cubicBezTo>
                    <a:pt x="3660" y="405"/>
                    <a:pt x="3655" y="404"/>
                    <a:pt x="3655" y="397"/>
                  </a:cubicBezTo>
                  <a:cubicBezTo>
                    <a:pt x="3624" y="378"/>
                    <a:pt x="3624" y="370"/>
                    <a:pt x="3618" y="369"/>
                  </a:cubicBezTo>
                  <a:cubicBezTo>
                    <a:pt x="3604" y="356"/>
                    <a:pt x="3600" y="353"/>
                    <a:pt x="3595" y="351"/>
                  </a:cubicBezTo>
                  <a:cubicBezTo>
                    <a:pt x="3588" y="343"/>
                    <a:pt x="3585" y="343"/>
                    <a:pt x="3583" y="341"/>
                  </a:cubicBezTo>
                  <a:cubicBezTo>
                    <a:pt x="3552" y="324"/>
                    <a:pt x="3552" y="316"/>
                    <a:pt x="3546" y="315"/>
                  </a:cubicBezTo>
                  <a:cubicBezTo>
                    <a:pt x="3518" y="293"/>
                    <a:pt x="3513" y="292"/>
                    <a:pt x="3511" y="287"/>
                  </a:cubicBezTo>
                  <a:cubicBezTo>
                    <a:pt x="3473" y="249"/>
                    <a:pt x="3471" y="239"/>
                    <a:pt x="3464" y="236"/>
                  </a:cubicBezTo>
                  <a:cubicBezTo>
                    <a:pt x="3464" y="229"/>
                    <a:pt x="3471" y="229"/>
                    <a:pt x="3475" y="233"/>
                  </a:cubicBezTo>
                  <a:cubicBezTo>
                    <a:pt x="3498" y="257"/>
                    <a:pt x="3501" y="260"/>
                    <a:pt x="3505" y="262"/>
                  </a:cubicBezTo>
                  <a:cubicBezTo>
                    <a:pt x="3519" y="277"/>
                    <a:pt x="3523" y="275"/>
                    <a:pt x="3524" y="278"/>
                  </a:cubicBezTo>
                  <a:cubicBezTo>
                    <a:pt x="3556" y="301"/>
                    <a:pt x="3562" y="300"/>
                    <a:pt x="3565" y="303"/>
                  </a:cubicBezTo>
                  <a:cubicBezTo>
                    <a:pt x="3580" y="312"/>
                    <a:pt x="3580" y="313"/>
                    <a:pt x="3581" y="313"/>
                  </a:cubicBezTo>
                  <a:cubicBezTo>
                    <a:pt x="3601" y="325"/>
                    <a:pt x="3604" y="326"/>
                    <a:pt x="3608" y="329"/>
                  </a:cubicBezTo>
                  <a:cubicBezTo>
                    <a:pt x="3643" y="351"/>
                    <a:pt x="3649" y="350"/>
                    <a:pt x="3652" y="354"/>
                  </a:cubicBezTo>
                  <a:cubicBezTo>
                    <a:pt x="3678" y="367"/>
                    <a:pt x="3693" y="375"/>
                    <a:pt x="3708" y="383"/>
                  </a:cubicBezTo>
                  <a:cubicBezTo>
                    <a:pt x="3760" y="411"/>
                    <a:pt x="3762" y="421"/>
                    <a:pt x="3770" y="424"/>
                  </a:cubicBezTo>
                  <a:cubicBezTo>
                    <a:pt x="3809" y="461"/>
                    <a:pt x="3812" y="463"/>
                    <a:pt x="3815" y="467"/>
                  </a:cubicBezTo>
                  <a:cubicBezTo>
                    <a:pt x="3834" y="487"/>
                    <a:pt x="3838" y="487"/>
                    <a:pt x="3840" y="490"/>
                  </a:cubicBezTo>
                  <a:cubicBezTo>
                    <a:pt x="3834" y="475"/>
                    <a:pt x="3825" y="469"/>
                    <a:pt x="3819" y="460"/>
                  </a:cubicBezTo>
                  <a:cubicBezTo>
                    <a:pt x="3792" y="438"/>
                    <a:pt x="3793" y="432"/>
                    <a:pt x="3788" y="434"/>
                  </a:cubicBezTo>
                  <a:cubicBezTo>
                    <a:pt x="3769" y="415"/>
                    <a:pt x="3767" y="413"/>
                    <a:pt x="3767" y="409"/>
                  </a:cubicBezTo>
                  <a:cubicBezTo>
                    <a:pt x="3741" y="393"/>
                    <a:pt x="3737" y="390"/>
                    <a:pt x="3733" y="388"/>
                  </a:cubicBezTo>
                  <a:cubicBezTo>
                    <a:pt x="3678" y="358"/>
                    <a:pt x="3671" y="350"/>
                    <a:pt x="3658" y="349"/>
                  </a:cubicBezTo>
                  <a:cubicBezTo>
                    <a:pt x="3620" y="324"/>
                    <a:pt x="3616" y="320"/>
                    <a:pt x="3610" y="318"/>
                  </a:cubicBezTo>
                  <a:cubicBezTo>
                    <a:pt x="3586" y="305"/>
                    <a:pt x="3581" y="301"/>
                    <a:pt x="3576" y="298"/>
                  </a:cubicBezTo>
                  <a:cubicBezTo>
                    <a:pt x="3551" y="286"/>
                    <a:pt x="3550" y="278"/>
                    <a:pt x="3543" y="276"/>
                  </a:cubicBezTo>
                  <a:cubicBezTo>
                    <a:pt x="3518" y="256"/>
                    <a:pt x="3508" y="251"/>
                    <a:pt x="3497" y="245"/>
                  </a:cubicBezTo>
                  <a:cubicBezTo>
                    <a:pt x="3480" y="220"/>
                    <a:pt x="3474" y="222"/>
                    <a:pt x="3472" y="220"/>
                  </a:cubicBezTo>
                  <a:cubicBezTo>
                    <a:pt x="3458" y="198"/>
                    <a:pt x="3452" y="196"/>
                    <a:pt x="3450" y="189"/>
                  </a:cubicBezTo>
                  <a:cubicBezTo>
                    <a:pt x="3467" y="202"/>
                    <a:pt x="3470" y="200"/>
                    <a:pt x="3470" y="201"/>
                  </a:cubicBezTo>
                  <a:cubicBezTo>
                    <a:pt x="3508" y="228"/>
                    <a:pt x="3514" y="232"/>
                    <a:pt x="3519" y="237"/>
                  </a:cubicBezTo>
                  <a:cubicBezTo>
                    <a:pt x="3549" y="252"/>
                    <a:pt x="3552" y="253"/>
                    <a:pt x="3555" y="256"/>
                  </a:cubicBezTo>
                  <a:cubicBezTo>
                    <a:pt x="3598" y="278"/>
                    <a:pt x="3605" y="282"/>
                    <a:pt x="3610" y="287"/>
                  </a:cubicBezTo>
                  <a:cubicBezTo>
                    <a:pt x="3676" y="320"/>
                    <a:pt x="3685" y="315"/>
                    <a:pt x="3684" y="321"/>
                  </a:cubicBezTo>
                  <a:cubicBezTo>
                    <a:pt x="3725" y="340"/>
                    <a:pt x="3730" y="346"/>
                    <a:pt x="3737" y="350"/>
                  </a:cubicBezTo>
                  <a:cubicBezTo>
                    <a:pt x="3768" y="372"/>
                    <a:pt x="3771" y="375"/>
                    <a:pt x="3776" y="376"/>
                  </a:cubicBezTo>
                  <a:cubicBezTo>
                    <a:pt x="3822" y="416"/>
                    <a:pt x="3821" y="423"/>
                    <a:pt x="3825" y="425"/>
                  </a:cubicBezTo>
                  <a:cubicBezTo>
                    <a:pt x="3836" y="427"/>
                    <a:pt x="3826" y="425"/>
                    <a:pt x="3824" y="414"/>
                  </a:cubicBezTo>
                  <a:cubicBezTo>
                    <a:pt x="3808" y="399"/>
                    <a:pt x="3802" y="401"/>
                    <a:pt x="3803" y="396"/>
                  </a:cubicBezTo>
                  <a:cubicBezTo>
                    <a:pt x="3777" y="374"/>
                    <a:pt x="3776" y="369"/>
                    <a:pt x="3771" y="367"/>
                  </a:cubicBezTo>
                  <a:cubicBezTo>
                    <a:pt x="3753" y="354"/>
                    <a:pt x="3751" y="352"/>
                    <a:pt x="3750" y="349"/>
                  </a:cubicBezTo>
                  <a:cubicBezTo>
                    <a:pt x="3700" y="322"/>
                    <a:pt x="3698" y="317"/>
                    <a:pt x="3690" y="316"/>
                  </a:cubicBezTo>
                  <a:cubicBezTo>
                    <a:pt x="3657" y="299"/>
                    <a:pt x="3656" y="297"/>
                    <a:pt x="3652" y="297"/>
                  </a:cubicBezTo>
                  <a:cubicBezTo>
                    <a:pt x="3597" y="265"/>
                    <a:pt x="3579" y="257"/>
                    <a:pt x="3561" y="251"/>
                  </a:cubicBezTo>
                  <a:cubicBezTo>
                    <a:pt x="3513" y="220"/>
                    <a:pt x="3507" y="220"/>
                    <a:pt x="3504" y="216"/>
                  </a:cubicBezTo>
                  <a:cubicBezTo>
                    <a:pt x="3485" y="199"/>
                    <a:pt x="3474" y="197"/>
                    <a:pt x="3469" y="188"/>
                  </a:cubicBezTo>
                  <a:cubicBezTo>
                    <a:pt x="3442" y="157"/>
                    <a:pt x="3447" y="163"/>
                    <a:pt x="3453" y="169"/>
                  </a:cubicBezTo>
                  <a:cubicBezTo>
                    <a:pt x="3478" y="187"/>
                    <a:pt x="3481" y="189"/>
                    <a:pt x="3483" y="193"/>
                  </a:cubicBezTo>
                  <a:cubicBezTo>
                    <a:pt x="3525" y="218"/>
                    <a:pt x="3531" y="224"/>
                    <a:pt x="3538" y="229"/>
                  </a:cubicBezTo>
                  <a:cubicBezTo>
                    <a:pt x="3595" y="256"/>
                    <a:pt x="3603" y="260"/>
                    <a:pt x="3610" y="265"/>
                  </a:cubicBezTo>
                  <a:cubicBezTo>
                    <a:pt x="3642" y="275"/>
                    <a:pt x="3644" y="276"/>
                    <a:pt x="3646" y="278"/>
                  </a:cubicBezTo>
                  <a:cubicBezTo>
                    <a:pt x="3697" y="296"/>
                    <a:pt x="3705" y="296"/>
                    <a:pt x="3709" y="300"/>
                  </a:cubicBezTo>
                  <a:cubicBezTo>
                    <a:pt x="3768" y="328"/>
                    <a:pt x="3781" y="331"/>
                    <a:pt x="3788" y="340"/>
                  </a:cubicBezTo>
                  <a:cubicBezTo>
                    <a:pt x="3806" y="351"/>
                    <a:pt x="3808" y="353"/>
                    <a:pt x="3811" y="354"/>
                  </a:cubicBezTo>
                  <a:cubicBezTo>
                    <a:pt x="3833" y="374"/>
                    <a:pt x="3837" y="374"/>
                    <a:pt x="3840" y="376"/>
                  </a:cubicBezTo>
                  <a:cubicBezTo>
                    <a:pt x="3829" y="365"/>
                    <a:pt x="3828" y="354"/>
                    <a:pt x="3818" y="353"/>
                  </a:cubicBezTo>
                  <a:cubicBezTo>
                    <a:pt x="3790" y="329"/>
                    <a:pt x="3784" y="331"/>
                    <a:pt x="3785" y="325"/>
                  </a:cubicBezTo>
                  <a:cubicBezTo>
                    <a:pt x="3759" y="314"/>
                    <a:pt x="3754" y="308"/>
                    <a:pt x="3744" y="306"/>
                  </a:cubicBezTo>
                  <a:cubicBezTo>
                    <a:pt x="3691" y="279"/>
                    <a:pt x="3678" y="280"/>
                    <a:pt x="3672" y="274"/>
                  </a:cubicBezTo>
                  <a:cubicBezTo>
                    <a:pt x="3600" y="254"/>
                    <a:pt x="3589" y="241"/>
                    <a:pt x="3569" y="237"/>
                  </a:cubicBezTo>
                  <a:cubicBezTo>
                    <a:pt x="3539" y="215"/>
                    <a:pt x="3533" y="217"/>
                    <a:pt x="3534" y="211"/>
                  </a:cubicBezTo>
                  <a:cubicBezTo>
                    <a:pt x="3492" y="194"/>
                    <a:pt x="3495" y="184"/>
                    <a:pt x="3489" y="184"/>
                  </a:cubicBezTo>
                  <a:cubicBezTo>
                    <a:pt x="3456" y="152"/>
                    <a:pt x="3447" y="155"/>
                    <a:pt x="3447" y="148"/>
                  </a:cubicBezTo>
                  <a:cubicBezTo>
                    <a:pt x="3425" y="126"/>
                    <a:pt x="3423" y="125"/>
                    <a:pt x="3423" y="121"/>
                  </a:cubicBezTo>
                  <a:cubicBezTo>
                    <a:pt x="3434" y="129"/>
                    <a:pt x="3437" y="129"/>
                    <a:pt x="3437" y="131"/>
                  </a:cubicBezTo>
                  <a:cubicBezTo>
                    <a:pt x="3461" y="150"/>
                    <a:pt x="3474" y="156"/>
                    <a:pt x="3483" y="167"/>
                  </a:cubicBezTo>
                  <a:cubicBezTo>
                    <a:pt x="3514" y="176"/>
                    <a:pt x="3515" y="187"/>
                    <a:pt x="3526" y="186"/>
                  </a:cubicBezTo>
                  <a:cubicBezTo>
                    <a:pt x="3554" y="198"/>
                    <a:pt x="3561" y="202"/>
                    <a:pt x="3567" y="207"/>
                  </a:cubicBezTo>
                  <a:cubicBezTo>
                    <a:pt x="3627" y="229"/>
                    <a:pt x="3638" y="238"/>
                    <a:pt x="3657" y="240"/>
                  </a:cubicBezTo>
                  <a:cubicBezTo>
                    <a:pt x="3691" y="257"/>
                    <a:pt x="3698" y="265"/>
                    <a:pt x="3709" y="267"/>
                  </a:cubicBezTo>
                  <a:cubicBezTo>
                    <a:pt x="3751" y="290"/>
                    <a:pt x="3755" y="293"/>
                    <a:pt x="3761" y="294"/>
                  </a:cubicBezTo>
                  <a:cubicBezTo>
                    <a:pt x="3792" y="313"/>
                    <a:pt x="3794" y="315"/>
                    <a:pt x="3795" y="318"/>
                  </a:cubicBezTo>
                  <a:cubicBezTo>
                    <a:pt x="3817" y="331"/>
                    <a:pt x="3824" y="336"/>
                    <a:pt x="3830" y="344"/>
                  </a:cubicBezTo>
                  <a:cubicBezTo>
                    <a:pt x="3837" y="339"/>
                    <a:pt x="3833" y="338"/>
                    <a:pt x="3829" y="335"/>
                  </a:cubicBezTo>
                  <a:cubicBezTo>
                    <a:pt x="3748" y="279"/>
                    <a:pt x="3746" y="274"/>
                    <a:pt x="3738" y="276"/>
                  </a:cubicBezTo>
                  <a:cubicBezTo>
                    <a:pt x="3689" y="246"/>
                    <a:pt x="3677" y="244"/>
                    <a:pt x="3670" y="237"/>
                  </a:cubicBezTo>
                  <a:cubicBezTo>
                    <a:pt x="3605" y="209"/>
                    <a:pt x="3600" y="207"/>
                    <a:pt x="3593" y="207"/>
                  </a:cubicBezTo>
                  <a:cubicBezTo>
                    <a:pt x="3541" y="181"/>
                    <a:pt x="3531" y="177"/>
                    <a:pt x="3521" y="173"/>
                  </a:cubicBezTo>
                  <a:cubicBezTo>
                    <a:pt x="3487" y="152"/>
                    <a:pt x="3476" y="148"/>
                    <a:pt x="3468" y="142"/>
                  </a:cubicBezTo>
                  <a:cubicBezTo>
                    <a:pt x="3450" y="123"/>
                    <a:pt x="3447" y="124"/>
                    <a:pt x="3445" y="122"/>
                  </a:cubicBezTo>
                  <a:cubicBezTo>
                    <a:pt x="3426" y="105"/>
                    <a:pt x="3423" y="102"/>
                    <a:pt x="3426" y="101"/>
                  </a:cubicBezTo>
                  <a:close/>
                  <a:moveTo>
                    <a:pt x="3422" y="38"/>
                  </a:moveTo>
                  <a:cubicBezTo>
                    <a:pt x="3426" y="37"/>
                    <a:pt x="3428" y="39"/>
                    <a:pt x="3431" y="39"/>
                  </a:cubicBezTo>
                  <a:cubicBezTo>
                    <a:pt x="3434" y="44"/>
                    <a:pt x="3437" y="47"/>
                    <a:pt x="3442" y="50"/>
                  </a:cubicBezTo>
                  <a:cubicBezTo>
                    <a:pt x="3448" y="51"/>
                    <a:pt x="3451" y="55"/>
                    <a:pt x="3456" y="57"/>
                  </a:cubicBezTo>
                  <a:cubicBezTo>
                    <a:pt x="3460" y="61"/>
                    <a:pt x="3466" y="61"/>
                    <a:pt x="3470" y="65"/>
                  </a:cubicBezTo>
                  <a:cubicBezTo>
                    <a:pt x="3480" y="69"/>
                    <a:pt x="3486" y="77"/>
                    <a:pt x="3499" y="78"/>
                  </a:cubicBezTo>
                  <a:cubicBezTo>
                    <a:pt x="3506" y="86"/>
                    <a:pt x="3520" y="86"/>
                    <a:pt x="3526" y="94"/>
                  </a:cubicBezTo>
                  <a:cubicBezTo>
                    <a:pt x="3550" y="97"/>
                    <a:pt x="3570" y="105"/>
                    <a:pt x="3587" y="116"/>
                  </a:cubicBezTo>
                  <a:cubicBezTo>
                    <a:pt x="3599" y="116"/>
                    <a:pt x="3607" y="121"/>
                    <a:pt x="3618" y="122"/>
                  </a:cubicBezTo>
                  <a:cubicBezTo>
                    <a:pt x="3624" y="128"/>
                    <a:pt x="3636" y="128"/>
                    <a:pt x="3643" y="134"/>
                  </a:cubicBezTo>
                  <a:cubicBezTo>
                    <a:pt x="3653" y="135"/>
                    <a:pt x="3661" y="141"/>
                    <a:pt x="3672" y="143"/>
                  </a:cubicBezTo>
                  <a:cubicBezTo>
                    <a:pt x="3681" y="145"/>
                    <a:pt x="3687" y="152"/>
                    <a:pt x="3699" y="152"/>
                  </a:cubicBezTo>
                  <a:cubicBezTo>
                    <a:pt x="3691" y="160"/>
                    <a:pt x="3685" y="147"/>
                    <a:pt x="3674" y="151"/>
                  </a:cubicBezTo>
                  <a:cubicBezTo>
                    <a:pt x="3667" y="149"/>
                    <a:pt x="3659" y="148"/>
                    <a:pt x="3648" y="149"/>
                  </a:cubicBezTo>
                  <a:cubicBezTo>
                    <a:pt x="3645" y="145"/>
                    <a:pt x="3637" y="146"/>
                    <a:pt x="3632" y="143"/>
                  </a:cubicBezTo>
                  <a:cubicBezTo>
                    <a:pt x="3627" y="143"/>
                    <a:pt x="3622" y="141"/>
                    <a:pt x="3619" y="138"/>
                  </a:cubicBezTo>
                  <a:cubicBezTo>
                    <a:pt x="3607" y="137"/>
                    <a:pt x="3600" y="131"/>
                    <a:pt x="3588" y="131"/>
                  </a:cubicBezTo>
                  <a:cubicBezTo>
                    <a:pt x="3580" y="125"/>
                    <a:pt x="3567" y="125"/>
                    <a:pt x="3559" y="120"/>
                  </a:cubicBezTo>
                  <a:cubicBezTo>
                    <a:pt x="3550" y="116"/>
                    <a:pt x="3542" y="111"/>
                    <a:pt x="3532" y="109"/>
                  </a:cubicBezTo>
                  <a:cubicBezTo>
                    <a:pt x="3528" y="105"/>
                    <a:pt x="3522" y="104"/>
                    <a:pt x="3518" y="101"/>
                  </a:cubicBezTo>
                  <a:cubicBezTo>
                    <a:pt x="3516" y="100"/>
                    <a:pt x="3513" y="99"/>
                    <a:pt x="3509" y="100"/>
                  </a:cubicBezTo>
                  <a:cubicBezTo>
                    <a:pt x="3510" y="96"/>
                    <a:pt x="3507" y="96"/>
                    <a:pt x="3504" y="95"/>
                  </a:cubicBezTo>
                  <a:cubicBezTo>
                    <a:pt x="3497" y="90"/>
                    <a:pt x="3487" y="87"/>
                    <a:pt x="3481" y="80"/>
                  </a:cubicBezTo>
                  <a:cubicBezTo>
                    <a:pt x="3475" y="80"/>
                    <a:pt x="3473" y="75"/>
                    <a:pt x="3470" y="72"/>
                  </a:cubicBezTo>
                  <a:cubicBezTo>
                    <a:pt x="3466" y="72"/>
                    <a:pt x="3465" y="69"/>
                    <a:pt x="3461" y="70"/>
                  </a:cubicBezTo>
                  <a:cubicBezTo>
                    <a:pt x="3462" y="66"/>
                    <a:pt x="3459" y="66"/>
                    <a:pt x="3456" y="66"/>
                  </a:cubicBezTo>
                  <a:cubicBezTo>
                    <a:pt x="3455" y="60"/>
                    <a:pt x="3447" y="63"/>
                    <a:pt x="3445" y="58"/>
                  </a:cubicBezTo>
                  <a:cubicBezTo>
                    <a:pt x="3439" y="58"/>
                    <a:pt x="3438" y="52"/>
                    <a:pt x="3431" y="53"/>
                  </a:cubicBezTo>
                  <a:cubicBezTo>
                    <a:pt x="3428" y="45"/>
                    <a:pt x="3422" y="40"/>
                    <a:pt x="3415" y="36"/>
                  </a:cubicBezTo>
                  <a:cubicBezTo>
                    <a:pt x="3415" y="31"/>
                    <a:pt x="3422" y="35"/>
                    <a:pt x="3422" y="38"/>
                  </a:cubicBezTo>
                  <a:close/>
                  <a:moveTo>
                    <a:pt x="3358" y="316"/>
                  </a:moveTo>
                  <a:cubicBezTo>
                    <a:pt x="3355" y="318"/>
                    <a:pt x="3354" y="322"/>
                    <a:pt x="3352" y="325"/>
                  </a:cubicBezTo>
                  <a:cubicBezTo>
                    <a:pt x="3345" y="322"/>
                    <a:pt x="3356" y="319"/>
                    <a:pt x="3354" y="314"/>
                  </a:cubicBezTo>
                  <a:cubicBezTo>
                    <a:pt x="3356" y="311"/>
                    <a:pt x="3358" y="308"/>
                    <a:pt x="3360" y="305"/>
                  </a:cubicBezTo>
                  <a:cubicBezTo>
                    <a:pt x="3367" y="307"/>
                    <a:pt x="3355" y="310"/>
                    <a:pt x="3358" y="316"/>
                  </a:cubicBezTo>
                  <a:close/>
                  <a:moveTo>
                    <a:pt x="3369" y="289"/>
                  </a:moveTo>
                  <a:cubicBezTo>
                    <a:pt x="3368" y="293"/>
                    <a:pt x="3366" y="297"/>
                    <a:pt x="3364" y="302"/>
                  </a:cubicBezTo>
                  <a:cubicBezTo>
                    <a:pt x="3358" y="300"/>
                    <a:pt x="3368" y="295"/>
                    <a:pt x="3365" y="289"/>
                  </a:cubicBezTo>
                  <a:cubicBezTo>
                    <a:pt x="3369" y="286"/>
                    <a:pt x="3372" y="281"/>
                    <a:pt x="3373" y="275"/>
                  </a:cubicBezTo>
                  <a:cubicBezTo>
                    <a:pt x="3378" y="277"/>
                    <a:pt x="3371" y="286"/>
                    <a:pt x="3369" y="289"/>
                  </a:cubicBezTo>
                  <a:close/>
                  <a:moveTo>
                    <a:pt x="3386" y="250"/>
                  </a:moveTo>
                  <a:cubicBezTo>
                    <a:pt x="3383" y="256"/>
                    <a:pt x="3386" y="247"/>
                    <a:pt x="3386" y="244"/>
                  </a:cubicBezTo>
                  <a:cubicBezTo>
                    <a:pt x="3390" y="245"/>
                    <a:pt x="3387" y="248"/>
                    <a:pt x="3386" y="250"/>
                  </a:cubicBezTo>
                  <a:close/>
                  <a:moveTo>
                    <a:pt x="3411" y="294"/>
                  </a:moveTo>
                  <a:cubicBezTo>
                    <a:pt x="3406" y="294"/>
                    <a:pt x="3410" y="287"/>
                    <a:pt x="3411" y="286"/>
                  </a:cubicBezTo>
                  <a:cubicBezTo>
                    <a:pt x="3417" y="287"/>
                    <a:pt x="3409" y="290"/>
                    <a:pt x="3411" y="294"/>
                  </a:cubicBezTo>
                  <a:close/>
                  <a:moveTo>
                    <a:pt x="3420" y="261"/>
                  </a:moveTo>
                  <a:cubicBezTo>
                    <a:pt x="3416" y="267"/>
                    <a:pt x="3419" y="257"/>
                    <a:pt x="3419" y="254"/>
                  </a:cubicBezTo>
                  <a:cubicBezTo>
                    <a:pt x="3423" y="256"/>
                    <a:pt x="3420" y="258"/>
                    <a:pt x="3420" y="261"/>
                  </a:cubicBezTo>
                  <a:close/>
                  <a:moveTo>
                    <a:pt x="3593" y="579"/>
                  </a:moveTo>
                  <a:cubicBezTo>
                    <a:pt x="3593" y="580"/>
                    <a:pt x="3593" y="582"/>
                    <a:pt x="3593" y="583"/>
                  </a:cubicBezTo>
                  <a:cubicBezTo>
                    <a:pt x="3589" y="585"/>
                    <a:pt x="3589" y="580"/>
                    <a:pt x="3589" y="577"/>
                  </a:cubicBezTo>
                  <a:cubicBezTo>
                    <a:pt x="3590" y="577"/>
                    <a:pt x="3591" y="579"/>
                    <a:pt x="3593" y="579"/>
                  </a:cubicBezTo>
                  <a:close/>
                  <a:moveTo>
                    <a:pt x="3576" y="556"/>
                  </a:moveTo>
                  <a:cubicBezTo>
                    <a:pt x="3575" y="562"/>
                    <a:pt x="3571" y="551"/>
                    <a:pt x="3567" y="552"/>
                  </a:cubicBezTo>
                  <a:cubicBezTo>
                    <a:pt x="3567" y="549"/>
                    <a:pt x="3567" y="546"/>
                    <a:pt x="3565" y="546"/>
                  </a:cubicBezTo>
                  <a:cubicBezTo>
                    <a:pt x="3569" y="539"/>
                    <a:pt x="3571" y="556"/>
                    <a:pt x="3576" y="556"/>
                  </a:cubicBezTo>
                  <a:close/>
                  <a:moveTo>
                    <a:pt x="3522" y="440"/>
                  </a:moveTo>
                  <a:cubicBezTo>
                    <a:pt x="3518" y="438"/>
                    <a:pt x="3516" y="434"/>
                    <a:pt x="3515" y="429"/>
                  </a:cubicBezTo>
                  <a:cubicBezTo>
                    <a:pt x="3519" y="430"/>
                    <a:pt x="3521" y="435"/>
                    <a:pt x="3522" y="440"/>
                  </a:cubicBezTo>
                  <a:close/>
                  <a:moveTo>
                    <a:pt x="3503" y="443"/>
                  </a:moveTo>
                  <a:cubicBezTo>
                    <a:pt x="3507" y="446"/>
                    <a:pt x="3504" y="458"/>
                    <a:pt x="3508" y="462"/>
                  </a:cubicBezTo>
                  <a:cubicBezTo>
                    <a:pt x="3505" y="460"/>
                    <a:pt x="3503" y="460"/>
                    <a:pt x="3500" y="463"/>
                  </a:cubicBezTo>
                  <a:cubicBezTo>
                    <a:pt x="3502" y="474"/>
                    <a:pt x="3498" y="479"/>
                    <a:pt x="3497" y="487"/>
                  </a:cubicBezTo>
                  <a:cubicBezTo>
                    <a:pt x="3497" y="495"/>
                    <a:pt x="3491" y="481"/>
                    <a:pt x="3497" y="483"/>
                  </a:cubicBezTo>
                  <a:cubicBezTo>
                    <a:pt x="3495" y="466"/>
                    <a:pt x="3502" y="458"/>
                    <a:pt x="3503" y="443"/>
                  </a:cubicBezTo>
                  <a:close/>
                  <a:moveTo>
                    <a:pt x="3451" y="265"/>
                  </a:moveTo>
                  <a:cubicBezTo>
                    <a:pt x="3459" y="267"/>
                    <a:pt x="3454" y="277"/>
                    <a:pt x="3452" y="281"/>
                  </a:cubicBezTo>
                  <a:cubicBezTo>
                    <a:pt x="3445" y="278"/>
                    <a:pt x="3454" y="272"/>
                    <a:pt x="3451" y="265"/>
                  </a:cubicBezTo>
                  <a:close/>
                  <a:moveTo>
                    <a:pt x="57" y="2139"/>
                  </a:moveTo>
                  <a:cubicBezTo>
                    <a:pt x="52" y="2141"/>
                    <a:pt x="48" y="2128"/>
                    <a:pt x="43" y="2130"/>
                  </a:cubicBezTo>
                  <a:cubicBezTo>
                    <a:pt x="38" y="2120"/>
                    <a:pt x="28" y="2117"/>
                    <a:pt x="18" y="2109"/>
                  </a:cubicBezTo>
                  <a:cubicBezTo>
                    <a:pt x="12" y="2104"/>
                    <a:pt x="6" y="2099"/>
                    <a:pt x="0" y="2093"/>
                  </a:cubicBezTo>
                  <a:cubicBezTo>
                    <a:pt x="0" y="2105"/>
                    <a:pt x="0" y="2105"/>
                    <a:pt x="0" y="2105"/>
                  </a:cubicBezTo>
                  <a:cubicBezTo>
                    <a:pt x="5" y="2108"/>
                    <a:pt x="10" y="2111"/>
                    <a:pt x="15" y="2115"/>
                  </a:cubicBezTo>
                  <a:cubicBezTo>
                    <a:pt x="29" y="2128"/>
                    <a:pt x="43" y="2139"/>
                    <a:pt x="58" y="2150"/>
                  </a:cubicBezTo>
                  <a:cubicBezTo>
                    <a:pt x="60" y="2153"/>
                    <a:pt x="64" y="2157"/>
                    <a:pt x="67" y="2160"/>
                  </a:cubicBezTo>
                  <a:cubicBezTo>
                    <a:pt x="74" y="2160"/>
                    <a:pt x="74" y="2160"/>
                    <a:pt x="74" y="2160"/>
                  </a:cubicBezTo>
                  <a:cubicBezTo>
                    <a:pt x="72" y="2157"/>
                    <a:pt x="69" y="2154"/>
                    <a:pt x="67" y="2150"/>
                  </a:cubicBezTo>
                  <a:cubicBezTo>
                    <a:pt x="61" y="2143"/>
                    <a:pt x="59" y="2146"/>
                    <a:pt x="57" y="2139"/>
                  </a:cubicBezTo>
                  <a:close/>
                  <a:moveTo>
                    <a:pt x="0" y="2131"/>
                  </a:moveTo>
                  <a:cubicBezTo>
                    <a:pt x="0" y="2152"/>
                    <a:pt x="0" y="2152"/>
                    <a:pt x="0" y="2152"/>
                  </a:cubicBezTo>
                  <a:cubicBezTo>
                    <a:pt x="2" y="2155"/>
                    <a:pt x="4" y="2158"/>
                    <a:pt x="6" y="2160"/>
                  </a:cubicBezTo>
                  <a:cubicBezTo>
                    <a:pt x="18" y="2160"/>
                    <a:pt x="18" y="2160"/>
                    <a:pt x="18" y="2160"/>
                  </a:cubicBezTo>
                  <a:cubicBezTo>
                    <a:pt x="15" y="2155"/>
                    <a:pt x="11" y="2149"/>
                    <a:pt x="5" y="2144"/>
                  </a:cubicBezTo>
                  <a:cubicBezTo>
                    <a:pt x="4" y="2139"/>
                    <a:pt x="2" y="2135"/>
                    <a:pt x="0" y="2131"/>
                  </a:cubicBezTo>
                  <a:close/>
                  <a:moveTo>
                    <a:pt x="1714" y="33"/>
                  </a:moveTo>
                  <a:cubicBezTo>
                    <a:pt x="1718" y="31"/>
                    <a:pt x="1719" y="23"/>
                    <a:pt x="1721" y="17"/>
                  </a:cubicBezTo>
                  <a:cubicBezTo>
                    <a:pt x="1726" y="16"/>
                    <a:pt x="1724" y="2"/>
                    <a:pt x="1730" y="2"/>
                  </a:cubicBezTo>
                  <a:cubicBezTo>
                    <a:pt x="1730" y="1"/>
                    <a:pt x="1730" y="1"/>
                    <a:pt x="1730" y="0"/>
                  </a:cubicBezTo>
                  <a:cubicBezTo>
                    <a:pt x="1723" y="0"/>
                    <a:pt x="1723" y="0"/>
                    <a:pt x="1723" y="0"/>
                  </a:cubicBezTo>
                  <a:cubicBezTo>
                    <a:pt x="1720" y="5"/>
                    <a:pt x="1718" y="9"/>
                    <a:pt x="1715" y="13"/>
                  </a:cubicBezTo>
                  <a:cubicBezTo>
                    <a:pt x="1710" y="27"/>
                    <a:pt x="1705" y="42"/>
                    <a:pt x="1699" y="54"/>
                  </a:cubicBezTo>
                  <a:cubicBezTo>
                    <a:pt x="1702" y="61"/>
                    <a:pt x="1694" y="63"/>
                    <a:pt x="1693" y="72"/>
                  </a:cubicBezTo>
                  <a:cubicBezTo>
                    <a:pt x="1691" y="82"/>
                    <a:pt x="1692" y="83"/>
                    <a:pt x="1687" y="91"/>
                  </a:cubicBezTo>
                  <a:cubicBezTo>
                    <a:pt x="1685" y="88"/>
                    <a:pt x="1688" y="82"/>
                    <a:pt x="1687" y="77"/>
                  </a:cubicBezTo>
                  <a:cubicBezTo>
                    <a:pt x="1688" y="73"/>
                    <a:pt x="1690" y="68"/>
                    <a:pt x="1691" y="63"/>
                  </a:cubicBezTo>
                  <a:cubicBezTo>
                    <a:pt x="1692" y="53"/>
                    <a:pt x="1693" y="52"/>
                    <a:pt x="1696" y="39"/>
                  </a:cubicBezTo>
                  <a:cubicBezTo>
                    <a:pt x="1699" y="24"/>
                    <a:pt x="1705" y="13"/>
                    <a:pt x="1710" y="0"/>
                  </a:cubicBezTo>
                  <a:cubicBezTo>
                    <a:pt x="1703" y="0"/>
                    <a:pt x="1703" y="0"/>
                    <a:pt x="1703" y="0"/>
                  </a:cubicBezTo>
                  <a:cubicBezTo>
                    <a:pt x="1695" y="24"/>
                    <a:pt x="1693" y="32"/>
                    <a:pt x="1684" y="65"/>
                  </a:cubicBezTo>
                  <a:cubicBezTo>
                    <a:pt x="1684" y="77"/>
                    <a:pt x="1684" y="89"/>
                    <a:pt x="1679" y="103"/>
                  </a:cubicBezTo>
                  <a:cubicBezTo>
                    <a:pt x="1682" y="103"/>
                    <a:pt x="1685" y="103"/>
                    <a:pt x="1682" y="101"/>
                  </a:cubicBezTo>
                  <a:cubicBezTo>
                    <a:pt x="1684" y="98"/>
                    <a:pt x="1686" y="102"/>
                    <a:pt x="1686" y="104"/>
                  </a:cubicBezTo>
                  <a:cubicBezTo>
                    <a:pt x="1686" y="109"/>
                    <a:pt x="1678" y="118"/>
                    <a:pt x="1686" y="118"/>
                  </a:cubicBezTo>
                  <a:cubicBezTo>
                    <a:pt x="1691" y="95"/>
                    <a:pt x="1698" y="83"/>
                    <a:pt x="1700" y="65"/>
                  </a:cubicBezTo>
                  <a:cubicBezTo>
                    <a:pt x="1705" y="57"/>
                    <a:pt x="1709" y="44"/>
                    <a:pt x="1714" y="33"/>
                  </a:cubicBezTo>
                  <a:close/>
                  <a:moveTo>
                    <a:pt x="3158" y="1807"/>
                  </a:moveTo>
                  <a:cubicBezTo>
                    <a:pt x="3155" y="1805"/>
                    <a:pt x="3153" y="1805"/>
                    <a:pt x="3151" y="1805"/>
                  </a:cubicBezTo>
                  <a:cubicBezTo>
                    <a:pt x="3135" y="1790"/>
                    <a:pt x="3132" y="1787"/>
                    <a:pt x="3131" y="1789"/>
                  </a:cubicBezTo>
                  <a:cubicBezTo>
                    <a:pt x="3095" y="1762"/>
                    <a:pt x="3093" y="1759"/>
                    <a:pt x="3083" y="1754"/>
                  </a:cubicBezTo>
                  <a:cubicBezTo>
                    <a:pt x="3060" y="1715"/>
                    <a:pt x="3059" y="1709"/>
                    <a:pt x="3057" y="1703"/>
                  </a:cubicBezTo>
                  <a:cubicBezTo>
                    <a:pt x="3049" y="1705"/>
                    <a:pt x="3054" y="1709"/>
                    <a:pt x="3051" y="1715"/>
                  </a:cubicBezTo>
                  <a:cubicBezTo>
                    <a:pt x="3069" y="1745"/>
                    <a:pt x="3066" y="1750"/>
                    <a:pt x="3073" y="1753"/>
                  </a:cubicBezTo>
                  <a:cubicBezTo>
                    <a:pt x="3064" y="1757"/>
                    <a:pt x="3058" y="1755"/>
                    <a:pt x="3052" y="1750"/>
                  </a:cubicBezTo>
                  <a:cubicBezTo>
                    <a:pt x="3027" y="1719"/>
                    <a:pt x="3031" y="1715"/>
                    <a:pt x="3024" y="1713"/>
                  </a:cubicBezTo>
                  <a:cubicBezTo>
                    <a:pt x="3006" y="1687"/>
                    <a:pt x="3005" y="1680"/>
                    <a:pt x="2998" y="1674"/>
                  </a:cubicBezTo>
                  <a:cubicBezTo>
                    <a:pt x="2974" y="1614"/>
                    <a:pt x="2974" y="1605"/>
                    <a:pt x="2968" y="1597"/>
                  </a:cubicBezTo>
                  <a:cubicBezTo>
                    <a:pt x="2960" y="1561"/>
                    <a:pt x="2955" y="1552"/>
                    <a:pt x="2954" y="1543"/>
                  </a:cubicBezTo>
                  <a:cubicBezTo>
                    <a:pt x="2942" y="1487"/>
                    <a:pt x="2938" y="1485"/>
                    <a:pt x="2939" y="1483"/>
                  </a:cubicBezTo>
                  <a:cubicBezTo>
                    <a:pt x="2932" y="1458"/>
                    <a:pt x="2930" y="1454"/>
                    <a:pt x="2926" y="1451"/>
                  </a:cubicBezTo>
                  <a:cubicBezTo>
                    <a:pt x="2918" y="1423"/>
                    <a:pt x="2918" y="1412"/>
                    <a:pt x="2913" y="1416"/>
                  </a:cubicBezTo>
                  <a:cubicBezTo>
                    <a:pt x="2922" y="1441"/>
                    <a:pt x="2923" y="1444"/>
                    <a:pt x="2924" y="1447"/>
                  </a:cubicBezTo>
                  <a:cubicBezTo>
                    <a:pt x="2933" y="1489"/>
                    <a:pt x="2937" y="1499"/>
                    <a:pt x="2939" y="1510"/>
                  </a:cubicBezTo>
                  <a:cubicBezTo>
                    <a:pt x="2947" y="1546"/>
                    <a:pt x="2946" y="1552"/>
                    <a:pt x="2950" y="1556"/>
                  </a:cubicBezTo>
                  <a:cubicBezTo>
                    <a:pt x="2955" y="1583"/>
                    <a:pt x="2959" y="1585"/>
                    <a:pt x="2955" y="1588"/>
                  </a:cubicBezTo>
                  <a:cubicBezTo>
                    <a:pt x="2965" y="1615"/>
                    <a:pt x="2972" y="1624"/>
                    <a:pt x="2974" y="1635"/>
                  </a:cubicBezTo>
                  <a:cubicBezTo>
                    <a:pt x="3005" y="1703"/>
                    <a:pt x="3014" y="1707"/>
                    <a:pt x="3013" y="1713"/>
                  </a:cubicBezTo>
                  <a:cubicBezTo>
                    <a:pt x="3012" y="1729"/>
                    <a:pt x="3007" y="1712"/>
                    <a:pt x="2996" y="1704"/>
                  </a:cubicBezTo>
                  <a:cubicBezTo>
                    <a:pt x="2983" y="1672"/>
                    <a:pt x="2975" y="1670"/>
                    <a:pt x="2977" y="1666"/>
                  </a:cubicBezTo>
                  <a:cubicBezTo>
                    <a:pt x="2961" y="1640"/>
                    <a:pt x="2961" y="1632"/>
                    <a:pt x="2956" y="1626"/>
                  </a:cubicBezTo>
                  <a:cubicBezTo>
                    <a:pt x="2948" y="1598"/>
                    <a:pt x="2946" y="1591"/>
                    <a:pt x="2945" y="1584"/>
                  </a:cubicBezTo>
                  <a:cubicBezTo>
                    <a:pt x="2934" y="1529"/>
                    <a:pt x="2935" y="1525"/>
                    <a:pt x="2934" y="1522"/>
                  </a:cubicBezTo>
                  <a:cubicBezTo>
                    <a:pt x="2931" y="1493"/>
                    <a:pt x="2927" y="1487"/>
                    <a:pt x="2928" y="1479"/>
                  </a:cubicBezTo>
                  <a:cubicBezTo>
                    <a:pt x="2906" y="1410"/>
                    <a:pt x="2905" y="1403"/>
                    <a:pt x="2902" y="1396"/>
                  </a:cubicBezTo>
                  <a:cubicBezTo>
                    <a:pt x="2891" y="1385"/>
                    <a:pt x="2900" y="1391"/>
                    <a:pt x="2900" y="1400"/>
                  </a:cubicBezTo>
                  <a:cubicBezTo>
                    <a:pt x="2911" y="1442"/>
                    <a:pt x="2915" y="1445"/>
                    <a:pt x="2913" y="1450"/>
                  </a:cubicBezTo>
                  <a:cubicBezTo>
                    <a:pt x="2922" y="1477"/>
                    <a:pt x="2920" y="1480"/>
                    <a:pt x="2921" y="1482"/>
                  </a:cubicBezTo>
                  <a:cubicBezTo>
                    <a:pt x="2923" y="1506"/>
                    <a:pt x="2930" y="1509"/>
                    <a:pt x="2926" y="1514"/>
                  </a:cubicBezTo>
                  <a:cubicBezTo>
                    <a:pt x="2937" y="1582"/>
                    <a:pt x="2936" y="1585"/>
                    <a:pt x="2938" y="1587"/>
                  </a:cubicBezTo>
                  <a:cubicBezTo>
                    <a:pt x="2946" y="1620"/>
                    <a:pt x="2947" y="1623"/>
                    <a:pt x="2947" y="1628"/>
                  </a:cubicBezTo>
                  <a:cubicBezTo>
                    <a:pt x="2952" y="1638"/>
                    <a:pt x="2959" y="1643"/>
                    <a:pt x="2958" y="1648"/>
                  </a:cubicBezTo>
                  <a:cubicBezTo>
                    <a:pt x="2970" y="1669"/>
                    <a:pt x="2970" y="1675"/>
                    <a:pt x="2975" y="1680"/>
                  </a:cubicBezTo>
                  <a:cubicBezTo>
                    <a:pt x="2985" y="1703"/>
                    <a:pt x="2991" y="1708"/>
                    <a:pt x="2992" y="1715"/>
                  </a:cubicBezTo>
                  <a:cubicBezTo>
                    <a:pt x="2960" y="1672"/>
                    <a:pt x="2952" y="1665"/>
                    <a:pt x="2949" y="1657"/>
                  </a:cubicBezTo>
                  <a:cubicBezTo>
                    <a:pt x="2930" y="1604"/>
                    <a:pt x="2923" y="1599"/>
                    <a:pt x="2923" y="1593"/>
                  </a:cubicBezTo>
                  <a:cubicBezTo>
                    <a:pt x="2916" y="1554"/>
                    <a:pt x="2909" y="1552"/>
                    <a:pt x="2911" y="1548"/>
                  </a:cubicBezTo>
                  <a:cubicBezTo>
                    <a:pt x="2903" y="1513"/>
                    <a:pt x="2903" y="1506"/>
                    <a:pt x="2901" y="1500"/>
                  </a:cubicBezTo>
                  <a:cubicBezTo>
                    <a:pt x="2897" y="1475"/>
                    <a:pt x="2894" y="1469"/>
                    <a:pt x="2895" y="1462"/>
                  </a:cubicBezTo>
                  <a:cubicBezTo>
                    <a:pt x="2886" y="1404"/>
                    <a:pt x="2880" y="1402"/>
                    <a:pt x="2879" y="1399"/>
                  </a:cubicBezTo>
                  <a:cubicBezTo>
                    <a:pt x="2849" y="1306"/>
                    <a:pt x="2845" y="1298"/>
                    <a:pt x="2848" y="1289"/>
                  </a:cubicBezTo>
                  <a:cubicBezTo>
                    <a:pt x="2840" y="1270"/>
                    <a:pt x="2841" y="1277"/>
                    <a:pt x="2844" y="1284"/>
                  </a:cubicBezTo>
                  <a:cubicBezTo>
                    <a:pt x="2845" y="1328"/>
                    <a:pt x="2844" y="1332"/>
                    <a:pt x="2849" y="1334"/>
                  </a:cubicBezTo>
                  <a:cubicBezTo>
                    <a:pt x="2853" y="1401"/>
                    <a:pt x="2850" y="1416"/>
                    <a:pt x="2854" y="1429"/>
                  </a:cubicBezTo>
                  <a:cubicBezTo>
                    <a:pt x="2854" y="1447"/>
                    <a:pt x="2859" y="1448"/>
                    <a:pt x="2855" y="1451"/>
                  </a:cubicBezTo>
                  <a:cubicBezTo>
                    <a:pt x="2860" y="1486"/>
                    <a:pt x="2863" y="1500"/>
                    <a:pt x="2863" y="1514"/>
                  </a:cubicBezTo>
                  <a:cubicBezTo>
                    <a:pt x="2878" y="1567"/>
                    <a:pt x="2875" y="1571"/>
                    <a:pt x="2878" y="1574"/>
                  </a:cubicBezTo>
                  <a:cubicBezTo>
                    <a:pt x="2882" y="1588"/>
                    <a:pt x="2881" y="1592"/>
                    <a:pt x="2886" y="1594"/>
                  </a:cubicBezTo>
                  <a:cubicBezTo>
                    <a:pt x="2895" y="1630"/>
                    <a:pt x="2905" y="1631"/>
                    <a:pt x="2897" y="1633"/>
                  </a:cubicBezTo>
                  <a:cubicBezTo>
                    <a:pt x="2887" y="1603"/>
                    <a:pt x="2880" y="1602"/>
                    <a:pt x="2877" y="1599"/>
                  </a:cubicBezTo>
                  <a:cubicBezTo>
                    <a:pt x="2871" y="1576"/>
                    <a:pt x="2870" y="1573"/>
                    <a:pt x="2870" y="1571"/>
                  </a:cubicBezTo>
                  <a:cubicBezTo>
                    <a:pt x="2856" y="1524"/>
                    <a:pt x="2855" y="1519"/>
                    <a:pt x="2855" y="1514"/>
                  </a:cubicBezTo>
                  <a:cubicBezTo>
                    <a:pt x="2847" y="1481"/>
                    <a:pt x="2848" y="1476"/>
                    <a:pt x="2844" y="1472"/>
                  </a:cubicBezTo>
                  <a:cubicBezTo>
                    <a:pt x="2834" y="1424"/>
                    <a:pt x="2823" y="1421"/>
                    <a:pt x="2829" y="1415"/>
                  </a:cubicBezTo>
                  <a:cubicBezTo>
                    <a:pt x="2807" y="1354"/>
                    <a:pt x="2797" y="1336"/>
                    <a:pt x="2792" y="1317"/>
                  </a:cubicBezTo>
                  <a:cubicBezTo>
                    <a:pt x="2772" y="1287"/>
                    <a:pt x="2779" y="1281"/>
                    <a:pt x="2772" y="1278"/>
                  </a:cubicBezTo>
                  <a:cubicBezTo>
                    <a:pt x="2760" y="1259"/>
                    <a:pt x="2763" y="1254"/>
                    <a:pt x="2758" y="1250"/>
                  </a:cubicBezTo>
                  <a:cubicBezTo>
                    <a:pt x="2739" y="1219"/>
                    <a:pt x="2740" y="1214"/>
                    <a:pt x="2733" y="1210"/>
                  </a:cubicBezTo>
                  <a:cubicBezTo>
                    <a:pt x="2704" y="1176"/>
                    <a:pt x="2698" y="1167"/>
                    <a:pt x="2691" y="1158"/>
                  </a:cubicBezTo>
                  <a:cubicBezTo>
                    <a:pt x="2677" y="1152"/>
                    <a:pt x="2667" y="1150"/>
                    <a:pt x="2672" y="1156"/>
                  </a:cubicBezTo>
                  <a:cubicBezTo>
                    <a:pt x="2687" y="1171"/>
                    <a:pt x="2696" y="1174"/>
                    <a:pt x="2701" y="1178"/>
                  </a:cubicBezTo>
                  <a:cubicBezTo>
                    <a:pt x="2719" y="1217"/>
                    <a:pt x="2727" y="1221"/>
                    <a:pt x="2727" y="1227"/>
                  </a:cubicBezTo>
                  <a:cubicBezTo>
                    <a:pt x="2742" y="1266"/>
                    <a:pt x="2752" y="1271"/>
                    <a:pt x="2751" y="1277"/>
                  </a:cubicBezTo>
                  <a:cubicBezTo>
                    <a:pt x="2767" y="1314"/>
                    <a:pt x="2767" y="1317"/>
                    <a:pt x="2771" y="1319"/>
                  </a:cubicBezTo>
                  <a:cubicBezTo>
                    <a:pt x="2780" y="1351"/>
                    <a:pt x="2787" y="1356"/>
                    <a:pt x="2786" y="1363"/>
                  </a:cubicBezTo>
                  <a:cubicBezTo>
                    <a:pt x="2796" y="1382"/>
                    <a:pt x="2794" y="1385"/>
                    <a:pt x="2795" y="1388"/>
                  </a:cubicBezTo>
                  <a:cubicBezTo>
                    <a:pt x="2803" y="1417"/>
                    <a:pt x="2805" y="1420"/>
                    <a:pt x="2809" y="1423"/>
                  </a:cubicBezTo>
                  <a:cubicBezTo>
                    <a:pt x="2813" y="1444"/>
                    <a:pt x="2814" y="1447"/>
                    <a:pt x="2811" y="1450"/>
                  </a:cubicBezTo>
                  <a:cubicBezTo>
                    <a:pt x="2825" y="1491"/>
                    <a:pt x="2828" y="1493"/>
                    <a:pt x="2828" y="1496"/>
                  </a:cubicBezTo>
                  <a:cubicBezTo>
                    <a:pt x="2835" y="1522"/>
                    <a:pt x="2836" y="1525"/>
                    <a:pt x="2839" y="1527"/>
                  </a:cubicBezTo>
                  <a:cubicBezTo>
                    <a:pt x="2851" y="1580"/>
                    <a:pt x="2853" y="1585"/>
                    <a:pt x="2858" y="1589"/>
                  </a:cubicBezTo>
                  <a:cubicBezTo>
                    <a:pt x="2886" y="1644"/>
                    <a:pt x="2890" y="1655"/>
                    <a:pt x="2897" y="1665"/>
                  </a:cubicBezTo>
                  <a:cubicBezTo>
                    <a:pt x="2908" y="1689"/>
                    <a:pt x="2910" y="1697"/>
                    <a:pt x="2906" y="1694"/>
                  </a:cubicBezTo>
                  <a:cubicBezTo>
                    <a:pt x="2862" y="1637"/>
                    <a:pt x="2851" y="1606"/>
                    <a:pt x="2832" y="1577"/>
                  </a:cubicBezTo>
                  <a:cubicBezTo>
                    <a:pt x="2811" y="1528"/>
                    <a:pt x="2810" y="1524"/>
                    <a:pt x="2809" y="1520"/>
                  </a:cubicBezTo>
                  <a:cubicBezTo>
                    <a:pt x="2791" y="1470"/>
                    <a:pt x="2788" y="1454"/>
                    <a:pt x="2785" y="1438"/>
                  </a:cubicBezTo>
                  <a:cubicBezTo>
                    <a:pt x="2763" y="1361"/>
                    <a:pt x="2758" y="1353"/>
                    <a:pt x="2755" y="1345"/>
                  </a:cubicBezTo>
                  <a:cubicBezTo>
                    <a:pt x="2747" y="1318"/>
                    <a:pt x="2739" y="1315"/>
                    <a:pt x="2742" y="1310"/>
                  </a:cubicBezTo>
                  <a:cubicBezTo>
                    <a:pt x="2741" y="1318"/>
                    <a:pt x="2741" y="1322"/>
                    <a:pt x="2742" y="1326"/>
                  </a:cubicBezTo>
                  <a:cubicBezTo>
                    <a:pt x="2761" y="1380"/>
                    <a:pt x="2766" y="1383"/>
                    <a:pt x="2764" y="1388"/>
                  </a:cubicBezTo>
                  <a:cubicBezTo>
                    <a:pt x="2781" y="1433"/>
                    <a:pt x="2773" y="1439"/>
                    <a:pt x="2780" y="1443"/>
                  </a:cubicBezTo>
                  <a:cubicBezTo>
                    <a:pt x="2790" y="1491"/>
                    <a:pt x="2792" y="1496"/>
                    <a:pt x="2793" y="1501"/>
                  </a:cubicBezTo>
                  <a:cubicBezTo>
                    <a:pt x="2787" y="1502"/>
                    <a:pt x="2789" y="1498"/>
                    <a:pt x="2789" y="1496"/>
                  </a:cubicBezTo>
                  <a:cubicBezTo>
                    <a:pt x="2774" y="1451"/>
                    <a:pt x="2763" y="1443"/>
                    <a:pt x="2765" y="1433"/>
                  </a:cubicBezTo>
                  <a:cubicBezTo>
                    <a:pt x="2755" y="1409"/>
                    <a:pt x="2757" y="1406"/>
                    <a:pt x="2756" y="1403"/>
                  </a:cubicBezTo>
                  <a:cubicBezTo>
                    <a:pt x="2750" y="1380"/>
                    <a:pt x="2748" y="1378"/>
                    <a:pt x="2749" y="1375"/>
                  </a:cubicBezTo>
                  <a:cubicBezTo>
                    <a:pt x="2738" y="1336"/>
                    <a:pt x="2739" y="1326"/>
                    <a:pt x="2732" y="1317"/>
                  </a:cubicBezTo>
                  <a:cubicBezTo>
                    <a:pt x="2728" y="1292"/>
                    <a:pt x="2727" y="1288"/>
                    <a:pt x="2730" y="1289"/>
                  </a:cubicBezTo>
                  <a:cubicBezTo>
                    <a:pt x="2732" y="1282"/>
                    <a:pt x="2729" y="1282"/>
                    <a:pt x="2727" y="1282"/>
                  </a:cubicBezTo>
                  <a:cubicBezTo>
                    <a:pt x="2709" y="1224"/>
                    <a:pt x="2705" y="1217"/>
                    <a:pt x="2701" y="1210"/>
                  </a:cubicBezTo>
                  <a:cubicBezTo>
                    <a:pt x="2696" y="1199"/>
                    <a:pt x="2693" y="1203"/>
                    <a:pt x="2696" y="1206"/>
                  </a:cubicBezTo>
                  <a:cubicBezTo>
                    <a:pt x="2702" y="1235"/>
                    <a:pt x="2712" y="1241"/>
                    <a:pt x="2709" y="1249"/>
                  </a:cubicBezTo>
                  <a:cubicBezTo>
                    <a:pt x="2725" y="1297"/>
                    <a:pt x="2724" y="1301"/>
                    <a:pt x="2725" y="1304"/>
                  </a:cubicBezTo>
                  <a:cubicBezTo>
                    <a:pt x="2726" y="1320"/>
                    <a:pt x="2730" y="1323"/>
                    <a:pt x="2728" y="1327"/>
                  </a:cubicBezTo>
                  <a:cubicBezTo>
                    <a:pt x="2735" y="1366"/>
                    <a:pt x="2739" y="1368"/>
                    <a:pt x="2740" y="1372"/>
                  </a:cubicBezTo>
                  <a:cubicBezTo>
                    <a:pt x="2745" y="1391"/>
                    <a:pt x="2748" y="1399"/>
                    <a:pt x="2746" y="1407"/>
                  </a:cubicBezTo>
                  <a:cubicBezTo>
                    <a:pt x="2757" y="1429"/>
                    <a:pt x="2755" y="1432"/>
                    <a:pt x="2756" y="1435"/>
                  </a:cubicBezTo>
                  <a:cubicBezTo>
                    <a:pt x="2761" y="1455"/>
                    <a:pt x="2766" y="1459"/>
                    <a:pt x="2762" y="1465"/>
                  </a:cubicBezTo>
                  <a:cubicBezTo>
                    <a:pt x="2789" y="1521"/>
                    <a:pt x="2792" y="1525"/>
                    <a:pt x="2789" y="1530"/>
                  </a:cubicBezTo>
                  <a:cubicBezTo>
                    <a:pt x="2809" y="1580"/>
                    <a:pt x="2816" y="1588"/>
                    <a:pt x="2818" y="1597"/>
                  </a:cubicBezTo>
                  <a:cubicBezTo>
                    <a:pt x="2846" y="1638"/>
                    <a:pt x="2843" y="1644"/>
                    <a:pt x="2851" y="1647"/>
                  </a:cubicBezTo>
                  <a:cubicBezTo>
                    <a:pt x="2857" y="1651"/>
                    <a:pt x="2858" y="1648"/>
                    <a:pt x="2855" y="1645"/>
                  </a:cubicBezTo>
                  <a:cubicBezTo>
                    <a:pt x="2847" y="1622"/>
                    <a:pt x="2838" y="1620"/>
                    <a:pt x="2840" y="1616"/>
                  </a:cubicBezTo>
                  <a:cubicBezTo>
                    <a:pt x="2807" y="1551"/>
                    <a:pt x="2804" y="1544"/>
                    <a:pt x="2803" y="1537"/>
                  </a:cubicBezTo>
                  <a:cubicBezTo>
                    <a:pt x="2799" y="1521"/>
                    <a:pt x="2796" y="1518"/>
                    <a:pt x="2800" y="1519"/>
                  </a:cubicBezTo>
                  <a:cubicBezTo>
                    <a:pt x="2808" y="1542"/>
                    <a:pt x="2809" y="1548"/>
                    <a:pt x="2813" y="1554"/>
                  </a:cubicBezTo>
                  <a:cubicBezTo>
                    <a:pt x="2824" y="1583"/>
                    <a:pt x="2831" y="1585"/>
                    <a:pt x="2829" y="1588"/>
                  </a:cubicBezTo>
                  <a:cubicBezTo>
                    <a:pt x="2842" y="1611"/>
                    <a:pt x="2844" y="1617"/>
                    <a:pt x="2849" y="1622"/>
                  </a:cubicBezTo>
                  <a:cubicBezTo>
                    <a:pt x="2854" y="1643"/>
                    <a:pt x="2867" y="1644"/>
                    <a:pt x="2863" y="1648"/>
                  </a:cubicBezTo>
                  <a:cubicBezTo>
                    <a:pt x="2874" y="1665"/>
                    <a:pt x="2880" y="1668"/>
                    <a:pt x="2881" y="1672"/>
                  </a:cubicBezTo>
                  <a:cubicBezTo>
                    <a:pt x="2867" y="1679"/>
                    <a:pt x="2862" y="1674"/>
                    <a:pt x="2858" y="1675"/>
                  </a:cubicBezTo>
                  <a:cubicBezTo>
                    <a:pt x="2840" y="1657"/>
                    <a:pt x="2839" y="1651"/>
                    <a:pt x="2833" y="1646"/>
                  </a:cubicBezTo>
                  <a:cubicBezTo>
                    <a:pt x="2813" y="1626"/>
                    <a:pt x="2811" y="1624"/>
                    <a:pt x="2808" y="1621"/>
                  </a:cubicBezTo>
                  <a:cubicBezTo>
                    <a:pt x="2784" y="1586"/>
                    <a:pt x="2782" y="1584"/>
                    <a:pt x="2782" y="1581"/>
                  </a:cubicBezTo>
                  <a:cubicBezTo>
                    <a:pt x="2753" y="1534"/>
                    <a:pt x="2757" y="1527"/>
                    <a:pt x="2750" y="1522"/>
                  </a:cubicBezTo>
                  <a:cubicBezTo>
                    <a:pt x="2742" y="1503"/>
                    <a:pt x="2741" y="1500"/>
                    <a:pt x="2740" y="1498"/>
                  </a:cubicBezTo>
                  <a:cubicBezTo>
                    <a:pt x="2735" y="1477"/>
                    <a:pt x="2729" y="1475"/>
                    <a:pt x="2729" y="1472"/>
                  </a:cubicBezTo>
                  <a:cubicBezTo>
                    <a:pt x="2717" y="1432"/>
                    <a:pt x="2715" y="1427"/>
                    <a:pt x="2713" y="1422"/>
                  </a:cubicBezTo>
                  <a:cubicBezTo>
                    <a:pt x="2707" y="1382"/>
                    <a:pt x="2701" y="1380"/>
                    <a:pt x="2700" y="1377"/>
                  </a:cubicBezTo>
                  <a:cubicBezTo>
                    <a:pt x="2694" y="1327"/>
                    <a:pt x="2686" y="1323"/>
                    <a:pt x="2688" y="1316"/>
                  </a:cubicBezTo>
                  <a:cubicBezTo>
                    <a:pt x="2675" y="1280"/>
                    <a:pt x="2685" y="1274"/>
                    <a:pt x="2678" y="1273"/>
                  </a:cubicBezTo>
                  <a:cubicBezTo>
                    <a:pt x="2664" y="1216"/>
                    <a:pt x="2663" y="1205"/>
                    <a:pt x="2657" y="1194"/>
                  </a:cubicBezTo>
                  <a:cubicBezTo>
                    <a:pt x="2642" y="1140"/>
                    <a:pt x="2641" y="1137"/>
                    <a:pt x="2642" y="1134"/>
                  </a:cubicBezTo>
                  <a:cubicBezTo>
                    <a:pt x="2635" y="1113"/>
                    <a:pt x="2634" y="1110"/>
                    <a:pt x="2634" y="1107"/>
                  </a:cubicBezTo>
                  <a:cubicBezTo>
                    <a:pt x="2615" y="1061"/>
                    <a:pt x="2615" y="1053"/>
                    <a:pt x="2612" y="1045"/>
                  </a:cubicBezTo>
                  <a:cubicBezTo>
                    <a:pt x="2569" y="975"/>
                    <a:pt x="2573" y="967"/>
                    <a:pt x="2565" y="962"/>
                  </a:cubicBezTo>
                  <a:cubicBezTo>
                    <a:pt x="2564" y="964"/>
                    <a:pt x="2567" y="984"/>
                    <a:pt x="2581" y="1001"/>
                  </a:cubicBezTo>
                  <a:cubicBezTo>
                    <a:pt x="2593" y="1031"/>
                    <a:pt x="2587" y="1036"/>
                    <a:pt x="2590" y="1039"/>
                  </a:cubicBezTo>
                  <a:cubicBezTo>
                    <a:pt x="2593" y="1066"/>
                    <a:pt x="2592" y="1072"/>
                    <a:pt x="2598" y="1078"/>
                  </a:cubicBezTo>
                  <a:cubicBezTo>
                    <a:pt x="2600" y="1131"/>
                    <a:pt x="2604" y="1143"/>
                    <a:pt x="2603" y="1157"/>
                  </a:cubicBezTo>
                  <a:cubicBezTo>
                    <a:pt x="2611" y="1222"/>
                    <a:pt x="2612" y="1229"/>
                    <a:pt x="2611" y="1236"/>
                  </a:cubicBezTo>
                  <a:cubicBezTo>
                    <a:pt x="2616" y="1268"/>
                    <a:pt x="2615" y="1272"/>
                    <a:pt x="2616" y="1276"/>
                  </a:cubicBezTo>
                  <a:cubicBezTo>
                    <a:pt x="2627" y="1307"/>
                    <a:pt x="2618" y="1313"/>
                    <a:pt x="2624" y="1315"/>
                  </a:cubicBezTo>
                  <a:cubicBezTo>
                    <a:pt x="2624" y="1341"/>
                    <a:pt x="2628" y="1347"/>
                    <a:pt x="2630" y="1353"/>
                  </a:cubicBezTo>
                  <a:cubicBezTo>
                    <a:pt x="2640" y="1406"/>
                    <a:pt x="2644" y="1418"/>
                    <a:pt x="2648" y="1431"/>
                  </a:cubicBezTo>
                  <a:cubicBezTo>
                    <a:pt x="2672" y="1494"/>
                    <a:pt x="2679" y="1519"/>
                    <a:pt x="2697" y="1542"/>
                  </a:cubicBezTo>
                  <a:cubicBezTo>
                    <a:pt x="2719" y="1582"/>
                    <a:pt x="2726" y="1584"/>
                    <a:pt x="2725" y="1587"/>
                  </a:cubicBezTo>
                  <a:cubicBezTo>
                    <a:pt x="2737" y="1611"/>
                    <a:pt x="2733" y="1608"/>
                    <a:pt x="2729" y="1605"/>
                  </a:cubicBezTo>
                  <a:cubicBezTo>
                    <a:pt x="2723" y="1602"/>
                    <a:pt x="2721" y="1601"/>
                    <a:pt x="2719" y="1601"/>
                  </a:cubicBezTo>
                  <a:cubicBezTo>
                    <a:pt x="2684" y="1558"/>
                    <a:pt x="2688" y="1550"/>
                    <a:pt x="2678" y="1545"/>
                  </a:cubicBezTo>
                  <a:cubicBezTo>
                    <a:pt x="2663" y="1519"/>
                    <a:pt x="2656" y="1513"/>
                    <a:pt x="2657" y="1505"/>
                  </a:cubicBezTo>
                  <a:cubicBezTo>
                    <a:pt x="2638" y="1461"/>
                    <a:pt x="2631" y="1459"/>
                    <a:pt x="2633" y="1455"/>
                  </a:cubicBezTo>
                  <a:cubicBezTo>
                    <a:pt x="2618" y="1407"/>
                    <a:pt x="2611" y="1398"/>
                    <a:pt x="2615" y="1388"/>
                  </a:cubicBezTo>
                  <a:cubicBezTo>
                    <a:pt x="2603" y="1339"/>
                    <a:pt x="2605" y="1334"/>
                    <a:pt x="2601" y="1329"/>
                  </a:cubicBezTo>
                  <a:cubicBezTo>
                    <a:pt x="2603" y="1313"/>
                    <a:pt x="2596" y="1309"/>
                    <a:pt x="2601" y="1302"/>
                  </a:cubicBezTo>
                  <a:cubicBezTo>
                    <a:pt x="2595" y="1232"/>
                    <a:pt x="2596" y="1221"/>
                    <a:pt x="2593" y="1211"/>
                  </a:cubicBezTo>
                  <a:cubicBezTo>
                    <a:pt x="2593" y="1171"/>
                    <a:pt x="2592" y="1168"/>
                    <a:pt x="2592" y="1166"/>
                  </a:cubicBezTo>
                  <a:cubicBezTo>
                    <a:pt x="2585" y="1131"/>
                    <a:pt x="2588" y="1110"/>
                    <a:pt x="2585" y="1090"/>
                  </a:cubicBezTo>
                  <a:cubicBezTo>
                    <a:pt x="2577" y="1051"/>
                    <a:pt x="2577" y="1041"/>
                    <a:pt x="2571" y="1032"/>
                  </a:cubicBezTo>
                  <a:cubicBezTo>
                    <a:pt x="2548" y="965"/>
                    <a:pt x="2541" y="957"/>
                    <a:pt x="2540" y="948"/>
                  </a:cubicBezTo>
                  <a:cubicBezTo>
                    <a:pt x="2522" y="912"/>
                    <a:pt x="2517" y="903"/>
                    <a:pt x="2511" y="894"/>
                  </a:cubicBezTo>
                  <a:cubicBezTo>
                    <a:pt x="2495" y="873"/>
                    <a:pt x="2491" y="870"/>
                    <a:pt x="2489" y="872"/>
                  </a:cubicBezTo>
                  <a:cubicBezTo>
                    <a:pt x="2516" y="912"/>
                    <a:pt x="2519" y="916"/>
                    <a:pt x="2519" y="921"/>
                  </a:cubicBezTo>
                  <a:cubicBezTo>
                    <a:pt x="2535" y="961"/>
                    <a:pt x="2536" y="963"/>
                    <a:pt x="2537" y="964"/>
                  </a:cubicBezTo>
                  <a:cubicBezTo>
                    <a:pt x="2545" y="985"/>
                    <a:pt x="2546" y="987"/>
                    <a:pt x="2547" y="989"/>
                  </a:cubicBezTo>
                  <a:cubicBezTo>
                    <a:pt x="2553" y="1015"/>
                    <a:pt x="2554" y="1019"/>
                    <a:pt x="2556" y="1024"/>
                  </a:cubicBezTo>
                  <a:cubicBezTo>
                    <a:pt x="2563" y="1103"/>
                    <a:pt x="2562" y="1107"/>
                    <a:pt x="2564" y="1110"/>
                  </a:cubicBezTo>
                  <a:cubicBezTo>
                    <a:pt x="2564" y="1125"/>
                    <a:pt x="2564" y="1132"/>
                    <a:pt x="2566" y="1138"/>
                  </a:cubicBezTo>
                  <a:cubicBezTo>
                    <a:pt x="2561" y="1174"/>
                    <a:pt x="2570" y="1176"/>
                    <a:pt x="2567" y="1180"/>
                  </a:cubicBezTo>
                  <a:cubicBezTo>
                    <a:pt x="2571" y="1227"/>
                    <a:pt x="2573" y="1230"/>
                    <a:pt x="2570" y="1235"/>
                  </a:cubicBezTo>
                  <a:cubicBezTo>
                    <a:pt x="2573" y="1249"/>
                    <a:pt x="2574" y="1253"/>
                    <a:pt x="2573" y="1258"/>
                  </a:cubicBezTo>
                  <a:cubicBezTo>
                    <a:pt x="2576" y="1305"/>
                    <a:pt x="2575" y="1313"/>
                    <a:pt x="2575" y="1322"/>
                  </a:cubicBezTo>
                  <a:cubicBezTo>
                    <a:pt x="2578" y="1352"/>
                    <a:pt x="2579" y="1356"/>
                    <a:pt x="2584" y="1359"/>
                  </a:cubicBezTo>
                  <a:cubicBezTo>
                    <a:pt x="2589" y="1406"/>
                    <a:pt x="2594" y="1414"/>
                    <a:pt x="2593" y="1423"/>
                  </a:cubicBezTo>
                  <a:cubicBezTo>
                    <a:pt x="2604" y="1454"/>
                    <a:pt x="2606" y="1459"/>
                    <a:pt x="2608" y="1465"/>
                  </a:cubicBezTo>
                  <a:cubicBezTo>
                    <a:pt x="2608" y="1472"/>
                    <a:pt x="2606" y="1464"/>
                    <a:pt x="2600" y="1457"/>
                  </a:cubicBezTo>
                  <a:cubicBezTo>
                    <a:pt x="2589" y="1423"/>
                    <a:pt x="2580" y="1416"/>
                    <a:pt x="2578" y="1408"/>
                  </a:cubicBezTo>
                  <a:cubicBezTo>
                    <a:pt x="2568" y="1371"/>
                    <a:pt x="2571" y="1367"/>
                    <a:pt x="2570" y="1364"/>
                  </a:cubicBezTo>
                  <a:cubicBezTo>
                    <a:pt x="2564" y="1333"/>
                    <a:pt x="2563" y="1329"/>
                    <a:pt x="2562" y="1324"/>
                  </a:cubicBezTo>
                  <a:cubicBezTo>
                    <a:pt x="2557" y="1275"/>
                    <a:pt x="2551" y="1267"/>
                    <a:pt x="2555" y="1257"/>
                  </a:cubicBezTo>
                  <a:cubicBezTo>
                    <a:pt x="2545" y="1222"/>
                    <a:pt x="2544" y="1213"/>
                    <a:pt x="2543" y="1204"/>
                  </a:cubicBezTo>
                  <a:cubicBezTo>
                    <a:pt x="2538" y="1174"/>
                    <a:pt x="2541" y="1168"/>
                    <a:pt x="2538" y="1164"/>
                  </a:cubicBezTo>
                  <a:cubicBezTo>
                    <a:pt x="2538" y="1118"/>
                    <a:pt x="2536" y="1114"/>
                    <a:pt x="2535" y="1110"/>
                  </a:cubicBezTo>
                  <a:cubicBezTo>
                    <a:pt x="2523" y="1023"/>
                    <a:pt x="2516" y="1004"/>
                    <a:pt x="2513" y="985"/>
                  </a:cubicBezTo>
                  <a:cubicBezTo>
                    <a:pt x="2497" y="937"/>
                    <a:pt x="2492" y="933"/>
                    <a:pt x="2491" y="928"/>
                  </a:cubicBezTo>
                  <a:cubicBezTo>
                    <a:pt x="2456" y="864"/>
                    <a:pt x="2445" y="856"/>
                    <a:pt x="2440" y="847"/>
                  </a:cubicBezTo>
                  <a:cubicBezTo>
                    <a:pt x="2423" y="825"/>
                    <a:pt x="2418" y="822"/>
                    <a:pt x="2416" y="824"/>
                  </a:cubicBezTo>
                  <a:cubicBezTo>
                    <a:pt x="2466" y="889"/>
                    <a:pt x="2465" y="895"/>
                    <a:pt x="2471" y="899"/>
                  </a:cubicBezTo>
                  <a:cubicBezTo>
                    <a:pt x="2480" y="926"/>
                    <a:pt x="2487" y="927"/>
                    <a:pt x="2484" y="931"/>
                  </a:cubicBezTo>
                  <a:cubicBezTo>
                    <a:pt x="2502" y="971"/>
                    <a:pt x="2500" y="978"/>
                    <a:pt x="2504" y="984"/>
                  </a:cubicBezTo>
                  <a:cubicBezTo>
                    <a:pt x="2519" y="1035"/>
                    <a:pt x="2519" y="1048"/>
                    <a:pt x="2521" y="1061"/>
                  </a:cubicBezTo>
                  <a:cubicBezTo>
                    <a:pt x="2523" y="1094"/>
                    <a:pt x="2525" y="1097"/>
                    <a:pt x="2525" y="1101"/>
                  </a:cubicBezTo>
                  <a:cubicBezTo>
                    <a:pt x="2530" y="1187"/>
                    <a:pt x="2534" y="1193"/>
                    <a:pt x="2533" y="1200"/>
                  </a:cubicBezTo>
                  <a:cubicBezTo>
                    <a:pt x="2541" y="1242"/>
                    <a:pt x="2547" y="1244"/>
                    <a:pt x="2542" y="1248"/>
                  </a:cubicBezTo>
                  <a:cubicBezTo>
                    <a:pt x="2540" y="1238"/>
                    <a:pt x="2532" y="1221"/>
                    <a:pt x="2533" y="1203"/>
                  </a:cubicBezTo>
                  <a:cubicBezTo>
                    <a:pt x="2506" y="1094"/>
                    <a:pt x="2505" y="1090"/>
                    <a:pt x="2507" y="1085"/>
                  </a:cubicBezTo>
                  <a:cubicBezTo>
                    <a:pt x="2491" y="1037"/>
                    <a:pt x="2485" y="1030"/>
                    <a:pt x="2484" y="1021"/>
                  </a:cubicBezTo>
                  <a:cubicBezTo>
                    <a:pt x="2470" y="978"/>
                    <a:pt x="2464" y="974"/>
                    <a:pt x="2463" y="970"/>
                  </a:cubicBezTo>
                  <a:cubicBezTo>
                    <a:pt x="2425" y="913"/>
                    <a:pt x="2420" y="905"/>
                    <a:pt x="2415" y="896"/>
                  </a:cubicBezTo>
                  <a:cubicBezTo>
                    <a:pt x="2347" y="844"/>
                    <a:pt x="2367" y="846"/>
                    <a:pt x="2364" y="851"/>
                  </a:cubicBezTo>
                  <a:cubicBezTo>
                    <a:pt x="2398" y="881"/>
                    <a:pt x="2395" y="885"/>
                    <a:pt x="2401" y="887"/>
                  </a:cubicBezTo>
                  <a:cubicBezTo>
                    <a:pt x="2420" y="914"/>
                    <a:pt x="2421" y="917"/>
                    <a:pt x="2423" y="920"/>
                  </a:cubicBezTo>
                  <a:cubicBezTo>
                    <a:pt x="2470" y="1009"/>
                    <a:pt x="2477" y="1021"/>
                    <a:pt x="2479" y="1033"/>
                  </a:cubicBezTo>
                  <a:cubicBezTo>
                    <a:pt x="2487" y="1057"/>
                    <a:pt x="2492" y="1063"/>
                    <a:pt x="2491" y="1070"/>
                  </a:cubicBezTo>
                  <a:cubicBezTo>
                    <a:pt x="2500" y="1118"/>
                    <a:pt x="2507" y="1120"/>
                    <a:pt x="2505" y="1124"/>
                  </a:cubicBezTo>
                  <a:cubicBezTo>
                    <a:pt x="2516" y="1167"/>
                    <a:pt x="2521" y="1173"/>
                    <a:pt x="2519" y="1180"/>
                  </a:cubicBezTo>
                  <a:cubicBezTo>
                    <a:pt x="2529" y="1223"/>
                    <a:pt x="2528" y="1227"/>
                    <a:pt x="2528" y="1231"/>
                  </a:cubicBezTo>
                  <a:cubicBezTo>
                    <a:pt x="2535" y="1259"/>
                    <a:pt x="2536" y="1263"/>
                    <a:pt x="2535" y="1267"/>
                  </a:cubicBezTo>
                  <a:cubicBezTo>
                    <a:pt x="2543" y="1307"/>
                    <a:pt x="2545" y="1311"/>
                    <a:pt x="2545" y="1315"/>
                  </a:cubicBezTo>
                  <a:cubicBezTo>
                    <a:pt x="2549" y="1346"/>
                    <a:pt x="2551" y="1354"/>
                    <a:pt x="2556" y="1362"/>
                  </a:cubicBezTo>
                  <a:cubicBezTo>
                    <a:pt x="2566" y="1400"/>
                    <a:pt x="2567" y="1402"/>
                    <a:pt x="2567" y="1403"/>
                  </a:cubicBezTo>
                  <a:cubicBezTo>
                    <a:pt x="2547" y="1372"/>
                    <a:pt x="2545" y="1368"/>
                    <a:pt x="2541" y="1365"/>
                  </a:cubicBezTo>
                  <a:cubicBezTo>
                    <a:pt x="2530" y="1327"/>
                    <a:pt x="2528" y="1322"/>
                    <a:pt x="2528" y="1317"/>
                  </a:cubicBezTo>
                  <a:cubicBezTo>
                    <a:pt x="2519" y="1281"/>
                    <a:pt x="2515" y="1276"/>
                    <a:pt x="2514" y="1271"/>
                  </a:cubicBezTo>
                  <a:cubicBezTo>
                    <a:pt x="2501" y="1222"/>
                    <a:pt x="2501" y="1220"/>
                    <a:pt x="2503" y="1217"/>
                  </a:cubicBezTo>
                  <a:cubicBezTo>
                    <a:pt x="2493" y="1184"/>
                    <a:pt x="2494" y="1173"/>
                    <a:pt x="2489" y="1163"/>
                  </a:cubicBezTo>
                  <a:cubicBezTo>
                    <a:pt x="2478" y="1123"/>
                    <a:pt x="2479" y="1120"/>
                    <a:pt x="2477" y="1118"/>
                  </a:cubicBezTo>
                  <a:cubicBezTo>
                    <a:pt x="2465" y="1061"/>
                    <a:pt x="2464" y="1050"/>
                    <a:pt x="2458" y="1040"/>
                  </a:cubicBezTo>
                  <a:cubicBezTo>
                    <a:pt x="2438" y="969"/>
                    <a:pt x="2428" y="961"/>
                    <a:pt x="2429" y="950"/>
                  </a:cubicBezTo>
                  <a:cubicBezTo>
                    <a:pt x="2404" y="901"/>
                    <a:pt x="2405" y="895"/>
                    <a:pt x="2398" y="890"/>
                  </a:cubicBezTo>
                  <a:cubicBezTo>
                    <a:pt x="2373" y="865"/>
                    <a:pt x="2373" y="859"/>
                    <a:pt x="2370" y="861"/>
                  </a:cubicBezTo>
                  <a:cubicBezTo>
                    <a:pt x="2414" y="928"/>
                    <a:pt x="2413" y="940"/>
                    <a:pt x="2421" y="950"/>
                  </a:cubicBezTo>
                  <a:cubicBezTo>
                    <a:pt x="2424" y="979"/>
                    <a:pt x="2436" y="980"/>
                    <a:pt x="2433" y="984"/>
                  </a:cubicBezTo>
                  <a:cubicBezTo>
                    <a:pt x="2445" y="1019"/>
                    <a:pt x="2445" y="1021"/>
                    <a:pt x="2449" y="1023"/>
                  </a:cubicBezTo>
                  <a:cubicBezTo>
                    <a:pt x="2456" y="1056"/>
                    <a:pt x="2458" y="1061"/>
                    <a:pt x="2459" y="1067"/>
                  </a:cubicBezTo>
                  <a:cubicBezTo>
                    <a:pt x="2468" y="1089"/>
                    <a:pt x="2462" y="1096"/>
                    <a:pt x="2467" y="1101"/>
                  </a:cubicBezTo>
                  <a:cubicBezTo>
                    <a:pt x="2478" y="1155"/>
                    <a:pt x="2481" y="1157"/>
                    <a:pt x="2481" y="1160"/>
                  </a:cubicBezTo>
                  <a:cubicBezTo>
                    <a:pt x="2486" y="1197"/>
                    <a:pt x="2492" y="1207"/>
                    <a:pt x="2494" y="1218"/>
                  </a:cubicBezTo>
                  <a:cubicBezTo>
                    <a:pt x="2496" y="1246"/>
                    <a:pt x="2503" y="1248"/>
                    <a:pt x="2501" y="1252"/>
                  </a:cubicBezTo>
                  <a:cubicBezTo>
                    <a:pt x="2511" y="1278"/>
                    <a:pt x="2507" y="1282"/>
                    <a:pt x="2510" y="1284"/>
                  </a:cubicBezTo>
                  <a:cubicBezTo>
                    <a:pt x="2521" y="1328"/>
                    <a:pt x="2527" y="1339"/>
                    <a:pt x="2530" y="1350"/>
                  </a:cubicBezTo>
                  <a:cubicBezTo>
                    <a:pt x="2536" y="1372"/>
                    <a:pt x="2540" y="1377"/>
                    <a:pt x="2540" y="1382"/>
                  </a:cubicBezTo>
                  <a:cubicBezTo>
                    <a:pt x="2558" y="1416"/>
                    <a:pt x="2567" y="1421"/>
                    <a:pt x="2564" y="1428"/>
                  </a:cubicBezTo>
                  <a:cubicBezTo>
                    <a:pt x="2586" y="1475"/>
                    <a:pt x="2600" y="1476"/>
                    <a:pt x="2595" y="1480"/>
                  </a:cubicBezTo>
                  <a:cubicBezTo>
                    <a:pt x="2603" y="1500"/>
                    <a:pt x="2610" y="1502"/>
                    <a:pt x="2610" y="1505"/>
                  </a:cubicBezTo>
                  <a:cubicBezTo>
                    <a:pt x="2629" y="1535"/>
                    <a:pt x="2628" y="1540"/>
                    <a:pt x="2635" y="1543"/>
                  </a:cubicBezTo>
                  <a:cubicBezTo>
                    <a:pt x="2632" y="1550"/>
                    <a:pt x="2641" y="1552"/>
                    <a:pt x="2639" y="1556"/>
                  </a:cubicBezTo>
                  <a:cubicBezTo>
                    <a:pt x="2553" y="1493"/>
                    <a:pt x="2545" y="1489"/>
                    <a:pt x="2546" y="1483"/>
                  </a:cubicBezTo>
                  <a:cubicBezTo>
                    <a:pt x="2498" y="1431"/>
                    <a:pt x="2494" y="1426"/>
                    <a:pt x="2491" y="1420"/>
                  </a:cubicBezTo>
                  <a:cubicBezTo>
                    <a:pt x="2460" y="1376"/>
                    <a:pt x="2458" y="1364"/>
                    <a:pt x="2452" y="1353"/>
                  </a:cubicBezTo>
                  <a:cubicBezTo>
                    <a:pt x="2433" y="1313"/>
                    <a:pt x="2438" y="1305"/>
                    <a:pt x="2429" y="1301"/>
                  </a:cubicBezTo>
                  <a:cubicBezTo>
                    <a:pt x="2410" y="1264"/>
                    <a:pt x="2414" y="1260"/>
                    <a:pt x="2414" y="1257"/>
                  </a:cubicBezTo>
                  <a:cubicBezTo>
                    <a:pt x="2405" y="1236"/>
                    <a:pt x="2404" y="1233"/>
                    <a:pt x="2402" y="1231"/>
                  </a:cubicBezTo>
                  <a:cubicBezTo>
                    <a:pt x="2389" y="1192"/>
                    <a:pt x="2377" y="1192"/>
                    <a:pt x="2384" y="1187"/>
                  </a:cubicBezTo>
                  <a:cubicBezTo>
                    <a:pt x="2354" y="1133"/>
                    <a:pt x="2351" y="1121"/>
                    <a:pt x="2343" y="1110"/>
                  </a:cubicBezTo>
                  <a:cubicBezTo>
                    <a:pt x="2320" y="1065"/>
                    <a:pt x="2318" y="1062"/>
                    <a:pt x="2314" y="1060"/>
                  </a:cubicBezTo>
                  <a:cubicBezTo>
                    <a:pt x="2282" y="1003"/>
                    <a:pt x="2272" y="999"/>
                    <a:pt x="2273" y="992"/>
                  </a:cubicBezTo>
                  <a:cubicBezTo>
                    <a:pt x="2249" y="966"/>
                    <a:pt x="2245" y="954"/>
                    <a:pt x="2228" y="945"/>
                  </a:cubicBezTo>
                  <a:cubicBezTo>
                    <a:pt x="2207" y="915"/>
                    <a:pt x="2197" y="908"/>
                    <a:pt x="2190" y="901"/>
                  </a:cubicBezTo>
                  <a:cubicBezTo>
                    <a:pt x="2128" y="855"/>
                    <a:pt x="2122" y="846"/>
                    <a:pt x="2119" y="853"/>
                  </a:cubicBezTo>
                  <a:cubicBezTo>
                    <a:pt x="2131" y="868"/>
                    <a:pt x="2135" y="869"/>
                    <a:pt x="2138" y="869"/>
                  </a:cubicBezTo>
                  <a:cubicBezTo>
                    <a:pt x="2175" y="901"/>
                    <a:pt x="2188" y="909"/>
                    <a:pt x="2196" y="918"/>
                  </a:cubicBezTo>
                  <a:cubicBezTo>
                    <a:pt x="2232" y="953"/>
                    <a:pt x="2235" y="963"/>
                    <a:pt x="2245" y="971"/>
                  </a:cubicBezTo>
                  <a:cubicBezTo>
                    <a:pt x="2282" y="1016"/>
                    <a:pt x="2282" y="1022"/>
                    <a:pt x="2287" y="1026"/>
                  </a:cubicBezTo>
                  <a:cubicBezTo>
                    <a:pt x="2295" y="1045"/>
                    <a:pt x="2301" y="1049"/>
                    <a:pt x="2302" y="1054"/>
                  </a:cubicBezTo>
                  <a:cubicBezTo>
                    <a:pt x="2320" y="1087"/>
                    <a:pt x="2327" y="1091"/>
                    <a:pt x="2327" y="1096"/>
                  </a:cubicBezTo>
                  <a:cubicBezTo>
                    <a:pt x="2346" y="1129"/>
                    <a:pt x="2346" y="1134"/>
                    <a:pt x="2351" y="1139"/>
                  </a:cubicBezTo>
                  <a:cubicBezTo>
                    <a:pt x="2361" y="1163"/>
                    <a:pt x="2363" y="1166"/>
                    <a:pt x="2368" y="1168"/>
                  </a:cubicBezTo>
                  <a:cubicBezTo>
                    <a:pt x="2377" y="1209"/>
                    <a:pt x="2389" y="1211"/>
                    <a:pt x="2385" y="1217"/>
                  </a:cubicBezTo>
                  <a:cubicBezTo>
                    <a:pt x="2399" y="1258"/>
                    <a:pt x="2404" y="1262"/>
                    <a:pt x="2408" y="1266"/>
                  </a:cubicBezTo>
                  <a:cubicBezTo>
                    <a:pt x="2419" y="1293"/>
                    <a:pt x="2415" y="1298"/>
                    <a:pt x="2421" y="1301"/>
                  </a:cubicBezTo>
                  <a:cubicBezTo>
                    <a:pt x="2438" y="1342"/>
                    <a:pt x="2443" y="1346"/>
                    <a:pt x="2443" y="1350"/>
                  </a:cubicBezTo>
                  <a:cubicBezTo>
                    <a:pt x="2439" y="1341"/>
                    <a:pt x="2422" y="1324"/>
                    <a:pt x="2416" y="1305"/>
                  </a:cubicBezTo>
                  <a:cubicBezTo>
                    <a:pt x="2393" y="1273"/>
                    <a:pt x="2396" y="1267"/>
                    <a:pt x="2391" y="1263"/>
                  </a:cubicBezTo>
                  <a:cubicBezTo>
                    <a:pt x="2377" y="1239"/>
                    <a:pt x="2377" y="1237"/>
                    <a:pt x="2373" y="1235"/>
                  </a:cubicBezTo>
                  <a:cubicBezTo>
                    <a:pt x="2347" y="1182"/>
                    <a:pt x="2340" y="1173"/>
                    <a:pt x="2337" y="1164"/>
                  </a:cubicBezTo>
                  <a:cubicBezTo>
                    <a:pt x="2315" y="1131"/>
                    <a:pt x="2310" y="1126"/>
                    <a:pt x="2311" y="1120"/>
                  </a:cubicBezTo>
                  <a:cubicBezTo>
                    <a:pt x="2293" y="1094"/>
                    <a:pt x="2286" y="1084"/>
                    <a:pt x="2279" y="1073"/>
                  </a:cubicBezTo>
                  <a:cubicBezTo>
                    <a:pt x="2235" y="1000"/>
                    <a:pt x="2221" y="991"/>
                    <a:pt x="2215" y="980"/>
                  </a:cubicBezTo>
                  <a:cubicBezTo>
                    <a:pt x="2173" y="942"/>
                    <a:pt x="2176" y="938"/>
                    <a:pt x="2172" y="936"/>
                  </a:cubicBezTo>
                  <a:cubicBezTo>
                    <a:pt x="2117" y="899"/>
                    <a:pt x="2124" y="901"/>
                    <a:pt x="2127" y="904"/>
                  </a:cubicBezTo>
                  <a:cubicBezTo>
                    <a:pt x="2164" y="935"/>
                    <a:pt x="2173" y="946"/>
                    <a:pt x="2184" y="957"/>
                  </a:cubicBezTo>
                  <a:cubicBezTo>
                    <a:pt x="2206" y="984"/>
                    <a:pt x="2215" y="985"/>
                    <a:pt x="2212" y="989"/>
                  </a:cubicBezTo>
                  <a:cubicBezTo>
                    <a:pt x="2239" y="1031"/>
                    <a:pt x="2242" y="1033"/>
                    <a:pt x="2245" y="1034"/>
                  </a:cubicBezTo>
                  <a:cubicBezTo>
                    <a:pt x="2277" y="1078"/>
                    <a:pt x="2278" y="1086"/>
                    <a:pt x="2284" y="1094"/>
                  </a:cubicBezTo>
                  <a:cubicBezTo>
                    <a:pt x="2318" y="1152"/>
                    <a:pt x="2325" y="1160"/>
                    <a:pt x="2328" y="1168"/>
                  </a:cubicBezTo>
                  <a:cubicBezTo>
                    <a:pt x="2348" y="1210"/>
                    <a:pt x="2359" y="1213"/>
                    <a:pt x="2356" y="1218"/>
                  </a:cubicBezTo>
                  <a:cubicBezTo>
                    <a:pt x="2389" y="1274"/>
                    <a:pt x="2392" y="1282"/>
                    <a:pt x="2397" y="1290"/>
                  </a:cubicBezTo>
                  <a:cubicBezTo>
                    <a:pt x="2426" y="1344"/>
                    <a:pt x="2425" y="1350"/>
                    <a:pt x="2431" y="1349"/>
                  </a:cubicBezTo>
                  <a:cubicBezTo>
                    <a:pt x="2442" y="1375"/>
                    <a:pt x="2449" y="1379"/>
                    <a:pt x="2450" y="1383"/>
                  </a:cubicBezTo>
                  <a:cubicBezTo>
                    <a:pt x="2459" y="1401"/>
                    <a:pt x="2449" y="1394"/>
                    <a:pt x="2448" y="1390"/>
                  </a:cubicBezTo>
                  <a:cubicBezTo>
                    <a:pt x="2435" y="1366"/>
                    <a:pt x="2428" y="1370"/>
                    <a:pt x="2426" y="1364"/>
                  </a:cubicBezTo>
                  <a:cubicBezTo>
                    <a:pt x="2402" y="1323"/>
                    <a:pt x="2393" y="1316"/>
                    <a:pt x="2393" y="1308"/>
                  </a:cubicBezTo>
                  <a:cubicBezTo>
                    <a:pt x="2365" y="1270"/>
                    <a:pt x="2358" y="1255"/>
                    <a:pt x="2349" y="1240"/>
                  </a:cubicBezTo>
                  <a:cubicBezTo>
                    <a:pt x="2330" y="1210"/>
                    <a:pt x="2321" y="1202"/>
                    <a:pt x="2319" y="1194"/>
                  </a:cubicBezTo>
                  <a:cubicBezTo>
                    <a:pt x="2298" y="1164"/>
                    <a:pt x="2300" y="1156"/>
                    <a:pt x="2291" y="1149"/>
                  </a:cubicBezTo>
                  <a:cubicBezTo>
                    <a:pt x="2275" y="1118"/>
                    <a:pt x="2269" y="1111"/>
                    <a:pt x="2265" y="1103"/>
                  </a:cubicBezTo>
                  <a:cubicBezTo>
                    <a:pt x="2231" y="1042"/>
                    <a:pt x="2222" y="1040"/>
                    <a:pt x="2223" y="1035"/>
                  </a:cubicBezTo>
                  <a:cubicBezTo>
                    <a:pt x="2208" y="1017"/>
                    <a:pt x="2212" y="1014"/>
                    <a:pt x="2207" y="1012"/>
                  </a:cubicBezTo>
                  <a:cubicBezTo>
                    <a:pt x="2177" y="975"/>
                    <a:pt x="2180" y="972"/>
                    <a:pt x="2175" y="970"/>
                  </a:cubicBezTo>
                  <a:cubicBezTo>
                    <a:pt x="2160" y="950"/>
                    <a:pt x="2156" y="947"/>
                    <a:pt x="2156" y="944"/>
                  </a:cubicBezTo>
                  <a:cubicBezTo>
                    <a:pt x="2135" y="924"/>
                    <a:pt x="2131" y="922"/>
                    <a:pt x="2127" y="919"/>
                  </a:cubicBezTo>
                  <a:cubicBezTo>
                    <a:pt x="2066" y="879"/>
                    <a:pt x="2060" y="875"/>
                    <a:pt x="2053" y="870"/>
                  </a:cubicBezTo>
                  <a:cubicBezTo>
                    <a:pt x="2041" y="864"/>
                    <a:pt x="2045" y="872"/>
                    <a:pt x="2049" y="872"/>
                  </a:cubicBezTo>
                  <a:cubicBezTo>
                    <a:pt x="2083" y="887"/>
                    <a:pt x="2082" y="901"/>
                    <a:pt x="2086" y="895"/>
                  </a:cubicBezTo>
                  <a:cubicBezTo>
                    <a:pt x="2136" y="937"/>
                    <a:pt x="2158" y="956"/>
                    <a:pt x="2170" y="977"/>
                  </a:cubicBezTo>
                  <a:cubicBezTo>
                    <a:pt x="2201" y="1019"/>
                    <a:pt x="2207" y="1030"/>
                    <a:pt x="2215" y="1040"/>
                  </a:cubicBezTo>
                  <a:cubicBezTo>
                    <a:pt x="2242" y="1090"/>
                    <a:pt x="2250" y="1091"/>
                    <a:pt x="2249" y="1095"/>
                  </a:cubicBezTo>
                  <a:cubicBezTo>
                    <a:pt x="2279" y="1146"/>
                    <a:pt x="2287" y="1157"/>
                    <a:pt x="2295" y="1167"/>
                  </a:cubicBezTo>
                  <a:cubicBezTo>
                    <a:pt x="2319" y="1209"/>
                    <a:pt x="2324" y="1220"/>
                    <a:pt x="2334" y="1230"/>
                  </a:cubicBezTo>
                  <a:cubicBezTo>
                    <a:pt x="2378" y="1305"/>
                    <a:pt x="2386" y="1315"/>
                    <a:pt x="2391" y="1326"/>
                  </a:cubicBezTo>
                  <a:cubicBezTo>
                    <a:pt x="2425" y="1379"/>
                    <a:pt x="2446" y="1399"/>
                    <a:pt x="2462" y="1420"/>
                  </a:cubicBezTo>
                  <a:cubicBezTo>
                    <a:pt x="2493" y="1454"/>
                    <a:pt x="2509" y="1456"/>
                    <a:pt x="2502" y="1462"/>
                  </a:cubicBezTo>
                  <a:cubicBezTo>
                    <a:pt x="2420" y="1396"/>
                    <a:pt x="2419" y="1392"/>
                    <a:pt x="2415" y="1388"/>
                  </a:cubicBezTo>
                  <a:cubicBezTo>
                    <a:pt x="2373" y="1338"/>
                    <a:pt x="2363" y="1331"/>
                    <a:pt x="2362" y="1322"/>
                  </a:cubicBezTo>
                  <a:cubicBezTo>
                    <a:pt x="2329" y="1277"/>
                    <a:pt x="2324" y="1268"/>
                    <a:pt x="2317" y="1260"/>
                  </a:cubicBezTo>
                  <a:cubicBezTo>
                    <a:pt x="2273" y="1202"/>
                    <a:pt x="2274" y="1192"/>
                    <a:pt x="2265" y="1184"/>
                  </a:cubicBezTo>
                  <a:cubicBezTo>
                    <a:pt x="2231" y="1128"/>
                    <a:pt x="2228" y="1124"/>
                    <a:pt x="2224" y="1120"/>
                  </a:cubicBezTo>
                  <a:cubicBezTo>
                    <a:pt x="2206" y="1089"/>
                    <a:pt x="2206" y="1085"/>
                    <a:pt x="2201" y="1081"/>
                  </a:cubicBezTo>
                  <a:cubicBezTo>
                    <a:pt x="2145" y="996"/>
                    <a:pt x="2139" y="988"/>
                    <a:pt x="2132" y="980"/>
                  </a:cubicBezTo>
                  <a:cubicBezTo>
                    <a:pt x="2095" y="938"/>
                    <a:pt x="2082" y="921"/>
                    <a:pt x="2063" y="906"/>
                  </a:cubicBezTo>
                  <a:cubicBezTo>
                    <a:pt x="1958" y="846"/>
                    <a:pt x="1958" y="850"/>
                    <a:pt x="1960" y="848"/>
                  </a:cubicBezTo>
                  <a:cubicBezTo>
                    <a:pt x="1964" y="857"/>
                    <a:pt x="1973" y="868"/>
                    <a:pt x="1990" y="875"/>
                  </a:cubicBezTo>
                  <a:cubicBezTo>
                    <a:pt x="2029" y="915"/>
                    <a:pt x="2043" y="917"/>
                    <a:pt x="2042" y="922"/>
                  </a:cubicBezTo>
                  <a:cubicBezTo>
                    <a:pt x="2071" y="951"/>
                    <a:pt x="2074" y="955"/>
                    <a:pt x="2077" y="959"/>
                  </a:cubicBezTo>
                  <a:cubicBezTo>
                    <a:pt x="2113" y="1006"/>
                    <a:pt x="2117" y="1015"/>
                    <a:pt x="2123" y="1024"/>
                  </a:cubicBezTo>
                  <a:cubicBezTo>
                    <a:pt x="2145" y="1069"/>
                    <a:pt x="2158" y="1071"/>
                    <a:pt x="2153" y="1078"/>
                  </a:cubicBezTo>
                  <a:cubicBezTo>
                    <a:pt x="2060" y="980"/>
                    <a:pt x="2026" y="953"/>
                    <a:pt x="2003" y="933"/>
                  </a:cubicBezTo>
                  <a:cubicBezTo>
                    <a:pt x="1997" y="934"/>
                    <a:pt x="2030" y="962"/>
                    <a:pt x="2059" y="987"/>
                  </a:cubicBezTo>
                  <a:cubicBezTo>
                    <a:pt x="2135" y="1070"/>
                    <a:pt x="2141" y="1071"/>
                    <a:pt x="2140" y="1074"/>
                  </a:cubicBezTo>
                  <a:cubicBezTo>
                    <a:pt x="2158" y="1100"/>
                    <a:pt x="2165" y="1104"/>
                    <a:pt x="2166" y="1110"/>
                  </a:cubicBezTo>
                  <a:cubicBezTo>
                    <a:pt x="2185" y="1150"/>
                    <a:pt x="2199" y="1154"/>
                    <a:pt x="2198" y="1160"/>
                  </a:cubicBezTo>
                  <a:cubicBezTo>
                    <a:pt x="2229" y="1202"/>
                    <a:pt x="2233" y="1214"/>
                    <a:pt x="2241" y="1225"/>
                  </a:cubicBezTo>
                  <a:cubicBezTo>
                    <a:pt x="2280" y="1279"/>
                    <a:pt x="2285" y="1284"/>
                    <a:pt x="2287" y="1290"/>
                  </a:cubicBezTo>
                  <a:cubicBezTo>
                    <a:pt x="2310" y="1315"/>
                    <a:pt x="2308" y="1324"/>
                    <a:pt x="2312" y="1320"/>
                  </a:cubicBezTo>
                  <a:cubicBezTo>
                    <a:pt x="2334" y="1347"/>
                    <a:pt x="2343" y="1348"/>
                    <a:pt x="2340" y="1352"/>
                  </a:cubicBezTo>
                  <a:cubicBezTo>
                    <a:pt x="2304" y="1320"/>
                    <a:pt x="2297" y="1317"/>
                    <a:pt x="2298" y="1313"/>
                  </a:cubicBezTo>
                  <a:cubicBezTo>
                    <a:pt x="2267" y="1279"/>
                    <a:pt x="2258" y="1276"/>
                    <a:pt x="2259" y="1272"/>
                  </a:cubicBezTo>
                  <a:cubicBezTo>
                    <a:pt x="2207" y="1202"/>
                    <a:pt x="2201" y="1196"/>
                    <a:pt x="2194" y="1189"/>
                  </a:cubicBezTo>
                  <a:cubicBezTo>
                    <a:pt x="2163" y="1144"/>
                    <a:pt x="2160" y="1140"/>
                    <a:pt x="2155" y="1137"/>
                  </a:cubicBezTo>
                  <a:cubicBezTo>
                    <a:pt x="2105" y="1071"/>
                    <a:pt x="2089" y="1058"/>
                    <a:pt x="2076" y="1045"/>
                  </a:cubicBezTo>
                  <a:cubicBezTo>
                    <a:pt x="1943" y="937"/>
                    <a:pt x="1938" y="939"/>
                    <a:pt x="1930" y="932"/>
                  </a:cubicBezTo>
                  <a:cubicBezTo>
                    <a:pt x="1910" y="924"/>
                    <a:pt x="1912" y="926"/>
                    <a:pt x="1917" y="929"/>
                  </a:cubicBezTo>
                  <a:cubicBezTo>
                    <a:pt x="1950" y="953"/>
                    <a:pt x="1966" y="960"/>
                    <a:pt x="1975" y="967"/>
                  </a:cubicBezTo>
                  <a:cubicBezTo>
                    <a:pt x="2003" y="992"/>
                    <a:pt x="2017" y="997"/>
                    <a:pt x="2022" y="1007"/>
                  </a:cubicBezTo>
                  <a:cubicBezTo>
                    <a:pt x="2034" y="1020"/>
                    <a:pt x="2049" y="1023"/>
                    <a:pt x="2047" y="1028"/>
                  </a:cubicBezTo>
                  <a:cubicBezTo>
                    <a:pt x="2123" y="1110"/>
                    <a:pt x="2134" y="1117"/>
                    <a:pt x="2136" y="1127"/>
                  </a:cubicBezTo>
                  <a:cubicBezTo>
                    <a:pt x="2105" y="1093"/>
                    <a:pt x="2090" y="1093"/>
                    <a:pt x="2094" y="1088"/>
                  </a:cubicBezTo>
                  <a:cubicBezTo>
                    <a:pt x="1994" y="1026"/>
                    <a:pt x="1979" y="1015"/>
                    <a:pt x="1964" y="1007"/>
                  </a:cubicBezTo>
                  <a:cubicBezTo>
                    <a:pt x="1884" y="981"/>
                    <a:pt x="1880" y="980"/>
                    <a:pt x="1875" y="979"/>
                  </a:cubicBezTo>
                  <a:cubicBezTo>
                    <a:pt x="1802" y="959"/>
                    <a:pt x="1794" y="957"/>
                    <a:pt x="1785" y="954"/>
                  </a:cubicBezTo>
                  <a:cubicBezTo>
                    <a:pt x="1780" y="960"/>
                    <a:pt x="1800" y="964"/>
                    <a:pt x="1820" y="969"/>
                  </a:cubicBezTo>
                  <a:cubicBezTo>
                    <a:pt x="1861" y="984"/>
                    <a:pt x="1871" y="985"/>
                    <a:pt x="1882" y="989"/>
                  </a:cubicBezTo>
                  <a:cubicBezTo>
                    <a:pt x="1898" y="991"/>
                    <a:pt x="1904" y="998"/>
                    <a:pt x="1909" y="996"/>
                  </a:cubicBezTo>
                  <a:cubicBezTo>
                    <a:pt x="2016" y="1047"/>
                    <a:pt x="2029" y="1056"/>
                    <a:pt x="2042" y="1064"/>
                  </a:cubicBezTo>
                  <a:cubicBezTo>
                    <a:pt x="2139" y="1152"/>
                    <a:pt x="2153" y="1157"/>
                    <a:pt x="2152" y="1166"/>
                  </a:cubicBezTo>
                  <a:cubicBezTo>
                    <a:pt x="2037" y="1063"/>
                    <a:pt x="2028" y="1057"/>
                    <a:pt x="2019" y="1051"/>
                  </a:cubicBezTo>
                  <a:cubicBezTo>
                    <a:pt x="1918" y="1008"/>
                    <a:pt x="1913" y="1000"/>
                    <a:pt x="1910" y="1002"/>
                  </a:cubicBezTo>
                  <a:cubicBezTo>
                    <a:pt x="1880" y="995"/>
                    <a:pt x="1876" y="992"/>
                    <a:pt x="1872" y="993"/>
                  </a:cubicBezTo>
                  <a:cubicBezTo>
                    <a:pt x="1988" y="1044"/>
                    <a:pt x="1992" y="1046"/>
                    <a:pt x="2005" y="1053"/>
                  </a:cubicBezTo>
                  <a:cubicBezTo>
                    <a:pt x="2110" y="1134"/>
                    <a:pt x="2114" y="1139"/>
                    <a:pt x="2122" y="1144"/>
                  </a:cubicBezTo>
                  <a:cubicBezTo>
                    <a:pt x="2182" y="1205"/>
                    <a:pt x="2180" y="1210"/>
                    <a:pt x="2186" y="1213"/>
                  </a:cubicBezTo>
                  <a:cubicBezTo>
                    <a:pt x="2204" y="1238"/>
                    <a:pt x="2216" y="1240"/>
                    <a:pt x="2212" y="1245"/>
                  </a:cubicBezTo>
                  <a:cubicBezTo>
                    <a:pt x="2180" y="1218"/>
                    <a:pt x="2174" y="1210"/>
                    <a:pt x="2167" y="1202"/>
                  </a:cubicBezTo>
                  <a:cubicBezTo>
                    <a:pt x="2144" y="1177"/>
                    <a:pt x="2130" y="1177"/>
                    <a:pt x="2134" y="1173"/>
                  </a:cubicBezTo>
                  <a:cubicBezTo>
                    <a:pt x="2017" y="1102"/>
                    <a:pt x="2002" y="1093"/>
                    <a:pt x="1988" y="1086"/>
                  </a:cubicBezTo>
                  <a:cubicBezTo>
                    <a:pt x="1953" y="1072"/>
                    <a:pt x="1948" y="1063"/>
                    <a:pt x="1945" y="1071"/>
                  </a:cubicBezTo>
                  <a:cubicBezTo>
                    <a:pt x="2015" y="1108"/>
                    <a:pt x="2016" y="1110"/>
                    <a:pt x="2017" y="1108"/>
                  </a:cubicBezTo>
                  <a:cubicBezTo>
                    <a:pt x="2048" y="1127"/>
                    <a:pt x="2059" y="1131"/>
                    <a:pt x="2070" y="1140"/>
                  </a:cubicBezTo>
                  <a:cubicBezTo>
                    <a:pt x="2124" y="1179"/>
                    <a:pt x="2128" y="1181"/>
                    <a:pt x="2126" y="1185"/>
                  </a:cubicBezTo>
                  <a:cubicBezTo>
                    <a:pt x="1894" y="1067"/>
                    <a:pt x="1862" y="1046"/>
                    <a:pt x="1831" y="1031"/>
                  </a:cubicBezTo>
                  <a:cubicBezTo>
                    <a:pt x="1819" y="1028"/>
                    <a:pt x="1825" y="1032"/>
                    <a:pt x="1830" y="1036"/>
                  </a:cubicBezTo>
                  <a:cubicBezTo>
                    <a:pt x="1878" y="1062"/>
                    <a:pt x="1891" y="1074"/>
                    <a:pt x="1911" y="1079"/>
                  </a:cubicBezTo>
                  <a:cubicBezTo>
                    <a:pt x="2085" y="1172"/>
                    <a:pt x="2097" y="1179"/>
                    <a:pt x="2108" y="1184"/>
                  </a:cubicBezTo>
                  <a:cubicBezTo>
                    <a:pt x="2173" y="1234"/>
                    <a:pt x="2187" y="1235"/>
                    <a:pt x="2182" y="1239"/>
                  </a:cubicBezTo>
                  <a:cubicBezTo>
                    <a:pt x="2062" y="1185"/>
                    <a:pt x="2032" y="1171"/>
                    <a:pt x="2001" y="1152"/>
                  </a:cubicBezTo>
                  <a:cubicBezTo>
                    <a:pt x="1899" y="1094"/>
                    <a:pt x="1870" y="1065"/>
                    <a:pt x="1827" y="1044"/>
                  </a:cubicBezTo>
                  <a:cubicBezTo>
                    <a:pt x="1802" y="1021"/>
                    <a:pt x="1793" y="1020"/>
                    <a:pt x="1796" y="1016"/>
                  </a:cubicBezTo>
                  <a:cubicBezTo>
                    <a:pt x="1765" y="983"/>
                    <a:pt x="1759" y="982"/>
                    <a:pt x="1760" y="979"/>
                  </a:cubicBezTo>
                  <a:cubicBezTo>
                    <a:pt x="1750" y="965"/>
                    <a:pt x="1742" y="962"/>
                    <a:pt x="1742" y="964"/>
                  </a:cubicBezTo>
                  <a:cubicBezTo>
                    <a:pt x="1859" y="1073"/>
                    <a:pt x="1897" y="1098"/>
                    <a:pt x="1927" y="1122"/>
                  </a:cubicBezTo>
                  <a:cubicBezTo>
                    <a:pt x="1984" y="1157"/>
                    <a:pt x="1995" y="1155"/>
                    <a:pt x="1997" y="1163"/>
                  </a:cubicBezTo>
                  <a:cubicBezTo>
                    <a:pt x="2066" y="1192"/>
                    <a:pt x="2073" y="1204"/>
                    <a:pt x="2077" y="1200"/>
                  </a:cubicBezTo>
                  <a:cubicBezTo>
                    <a:pt x="1999" y="1181"/>
                    <a:pt x="1975" y="1172"/>
                    <a:pt x="1952" y="1164"/>
                  </a:cubicBezTo>
                  <a:cubicBezTo>
                    <a:pt x="1812" y="1102"/>
                    <a:pt x="1800" y="1107"/>
                    <a:pt x="1802" y="1101"/>
                  </a:cubicBezTo>
                  <a:cubicBezTo>
                    <a:pt x="1863" y="1135"/>
                    <a:pt x="1871" y="1147"/>
                    <a:pt x="1875" y="1145"/>
                  </a:cubicBezTo>
                  <a:cubicBezTo>
                    <a:pt x="1932" y="1163"/>
                    <a:pt x="1935" y="1166"/>
                    <a:pt x="1938" y="1168"/>
                  </a:cubicBezTo>
                  <a:cubicBezTo>
                    <a:pt x="1958" y="1170"/>
                    <a:pt x="1962" y="1178"/>
                    <a:pt x="1966" y="1178"/>
                  </a:cubicBezTo>
                  <a:cubicBezTo>
                    <a:pt x="1988" y="1181"/>
                    <a:pt x="1995" y="1191"/>
                    <a:pt x="2001" y="1189"/>
                  </a:cubicBezTo>
                  <a:cubicBezTo>
                    <a:pt x="2074" y="1212"/>
                    <a:pt x="2078" y="1217"/>
                    <a:pt x="2080" y="1215"/>
                  </a:cubicBezTo>
                  <a:cubicBezTo>
                    <a:pt x="2117" y="1228"/>
                    <a:pt x="2124" y="1232"/>
                    <a:pt x="2137" y="1235"/>
                  </a:cubicBezTo>
                  <a:cubicBezTo>
                    <a:pt x="2234" y="1279"/>
                    <a:pt x="2245" y="1287"/>
                    <a:pt x="2243" y="1292"/>
                  </a:cubicBezTo>
                  <a:cubicBezTo>
                    <a:pt x="2131" y="1245"/>
                    <a:pt x="2120" y="1242"/>
                    <a:pt x="2108" y="1239"/>
                  </a:cubicBezTo>
                  <a:cubicBezTo>
                    <a:pt x="2028" y="1217"/>
                    <a:pt x="2017" y="1216"/>
                    <a:pt x="2005" y="1213"/>
                  </a:cubicBezTo>
                  <a:cubicBezTo>
                    <a:pt x="1958" y="1197"/>
                    <a:pt x="1947" y="1195"/>
                    <a:pt x="1935" y="1192"/>
                  </a:cubicBezTo>
                  <a:cubicBezTo>
                    <a:pt x="1799" y="1116"/>
                    <a:pt x="1795" y="1118"/>
                    <a:pt x="1793" y="1116"/>
                  </a:cubicBezTo>
                  <a:cubicBezTo>
                    <a:pt x="1777" y="1110"/>
                    <a:pt x="1780" y="1101"/>
                    <a:pt x="1777" y="1100"/>
                  </a:cubicBezTo>
                  <a:cubicBezTo>
                    <a:pt x="1768" y="1091"/>
                    <a:pt x="1766" y="1092"/>
                    <a:pt x="1768" y="1094"/>
                  </a:cubicBezTo>
                  <a:cubicBezTo>
                    <a:pt x="1775" y="1110"/>
                    <a:pt x="1784" y="1111"/>
                    <a:pt x="1786" y="1114"/>
                  </a:cubicBezTo>
                  <a:cubicBezTo>
                    <a:pt x="1836" y="1150"/>
                    <a:pt x="1847" y="1161"/>
                    <a:pt x="1855" y="1163"/>
                  </a:cubicBezTo>
                  <a:cubicBezTo>
                    <a:pt x="1888" y="1188"/>
                    <a:pt x="1893" y="1191"/>
                    <a:pt x="1895" y="1189"/>
                  </a:cubicBezTo>
                  <a:cubicBezTo>
                    <a:pt x="1958" y="1223"/>
                    <a:pt x="1978" y="1230"/>
                    <a:pt x="2003" y="1240"/>
                  </a:cubicBezTo>
                  <a:cubicBezTo>
                    <a:pt x="2041" y="1245"/>
                    <a:pt x="2048" y="1253"/>
                    <a:pt x="2053" y="1252"/>
                  </a:cubicBezTo>
                  <a:cubicBezTo>
                    <a:pt x="2147" y="1279"/>
                    <a:pt x="2157" y="1282"/>
                    <a:pt x="2166" y="1286"/>
                  </a:cubicBezTo>
                  <a:cubicBezTo>
                    <a:pt x="2217" y="1301"/>
                    <a:pt x="2237" y="1308"/>
                    <a:pt x="2257" y="1315"/>
                  </a:cubicBezTo>
                  <a:cubicBezTo>
                    <a:pt x="2324" y="1358"/>
                    <a:pt x="2331" y="1352"/>
                    <a:pt x="2328" y="1357"/>
                  </a:cubicBezTo>
                  <a:cubicBezTo>
                    <a:pt x="2331" y="1361"/>
                    <a:pt x="2323" y="1361"/>
                    <a:pt x="2312" y="1354"/>
                  </a:cubicBezTo>
                  <a:cubicBezTo>
                    <a:pt x="2262" y="1327"/>
                    <a:pt x="2258" y="1327"/>
                    <a:pt x="2253" y="1325"/>
                  </a:cubicBezTo>
                  <a:cubicBezTo>
                    <a:pt x="2222" y="1313"/>
                    <a:pt x="2216" y="1307"/>
                    <a:pt x="2212" y="1308"/>
                  </a:cubicBezTo>
                  <a:cubicBezTo>
                    <a:pt x="2192" y="1303"/>
                    <a:pt x="2187" y="1302"/>
                    <a:pt x="2182" y="1302"/>
                  </a:cubicBezTo>
                  <a:cubicBezTo>
                    <a:pt x="2120" y="1285"/>
                    <a:pt x="2116" y="1290"/>
                    <a:pt x="2111" y="1286"/>
                  </a:cubicBezTo>
                  <a:cubicBezTo>
                    <a:pt x="2062" y="1273"/>
                    <a:pt x="2058" y="1275"/>
                    <a:pt x="2054" y="1274"/>
                  </a:cubicBezTo>
                  <a:cubicBezTo>
                    <a:pt x="2005" y="1263"/>
                    <a:pt x="2001" y="1263"/>
                    <a:pt x="1996" y="1262"/>
                  </a:cubicBezTo>
                  <a:cubicBezTo>
                    <a:pt x="1943" y="1252"/>
                    <a:pt x="1934" y="1249"/>
                    <a:pt x="1924" y="1245"/>
                  </a:cubicBezTo>
                  <a:cubicBezTo>
                    <a:pt x="1874" y="1231"/>
                    <a:pt x="1855" y="1225"/>
                    <a:pt x="1835" y="1217"/>
                  </a:cubicBezTo>
                  <a:cubicBezTo>
                    <a:pt x="1789" y="1181"/>
                    <a:pt x="1784" y="1176"/>
                    <a:pt x="1780" y="1181"/>
                  </a:cubicBezTo>
                  <a:cubicBezTo>
                    <a:pt x="1792" y="1194"/>
                    <a:pt x="1801" y="1197"/>
                    <a:pt x="1800" y="1202"/>
                  </a:cubicBezTo>
                  <a:cubicBezTo>
                    <a:pt x="1724" y="1168"/>
                    <a:pt x="1766" y="1186"/>
                    <a:pt x="1797" y="1207"/>
                  </a:cubicBezTo>
                  <a:cubicBezTo>
                    <a:pt x="1849" y="1237"/>
                    <a:pt x="1860" y="1244"/>
                    <a:pt x="1870" y="1251"/>
                  </a:cubicBezTo>
                  <a:cubicBezTo>
                    <a:pt x="2017" y="1319"/>
                    <a:pt x="2027" y="1321"/>
                    <a:pt x="2038" y="1326"/>
                  </a:cubicBezTo>
                  <a:cubicBezTo>
                    <a:pt x="2062" y="1334"/>
                    <a:pt x="2064" y="1329"/>
                    <a:pt x="2067" y="1332"/>
                  </a:cubicBezTo>
                  <a:cubicBezTo>
                    <a:pt x="2101" y="1345"/>
                    <a:pt x="2109" y="1344"/>
                    <a:pt x="2117" y="1348"/>
                  </a:cubicBezTo>
                  <a:cubicBezTo>
                    <a:pt x="2179" y="1365"/>
                    <a:pt x="2190" y="1363"/>
                    <a:pt x="2202" y="1370"/>
                  </a:cubicBezTo>
                  <a:cubicBezTo>
                    <a:pt x="2239" y="1378"/>
                    <a:pt x="2242" y="1381"/>
                    <a:pt x="2243" y="1379"/>
                  </a:cubicBezTo>
                  <a:cubicBezTo>
                    <a:pt x="2271" y="1395"/>
                    <a:pt x="2279" y="1390"/>
                    <a:pt x="2289" y="1396"/>
                  </a:cubicBezTo>
                  <a:cubicBezTo>
                    <a:pt x="2335" y="1407"/>
                    <a:pt x="2342" y="1415"/>
                    <a:pt x="2346" y="1413"/>
                  </a:cubicBezTo>
                  <a:cubicBezTo>
                    <a:pt x="2436" y="1455"/>
                    <a:pt x="2440" y="1458"/>
                    <a:pt x="2445" y="1461"/>
                  </a:cubicBezTo>
                  <a:cubicBezTo>
                    <a:pt x="2441" y="1460"/>
                    <a:pt x="2440" y="1470"/>
                    <a:pt x="2435" y="1465"/>
                  </a:cubicBezTo>
                  <a:cubicBezTo>
                    <a:pt x="2403" y="1446"/>
                    <a:pt x="2399" y="1444"/>
                    <a:pt x="2396" y="1441"/>
                  </a:cubicBezTo>
                  <a:cubicBezTo>
                    <a:pt x="2345" y="1421"/>
                    <a:pt x="2342" y="1417"/>
                    <a:pt x="2339" y="1419"/>
                  </a:cubicBezTo>
                  <a:cubicBezTo>
                    <a:pt x="2288" y="1400"/>
                    <a:pt x="2278" y="1399"/>
                    <a:pt x="2267" y="1395"/>
                  </a:cubicBezTo>
                  <a:cubicBezTo>
                    <a:pt x="2242" y="1393"/>
                    <a:pt x="2238" y="1387"/>
                    <a:pt x="2236" y="1390"/>
                  </a:cubicBezTo>
                  <a:cubicBezTo>
                    <a:pt x="2185" y="1383"/>
                    <a:pt x="2180" y="1381"/>
                    <a:pt x="2174" y="1380"/>
                  </a:cubicBezTo>
                  <a:cubicBezTo>
                    <a:pt x="2108" y="1367"/>
                    <a:pt x="2100" y="1369"/>
                    <a:pt x="2091" y="1364"/>
                  </a:cubicBezTo>
                  <a:cubicBezTo>
                    <a:pt x="2030" y="1352"/>
                    <a:pt x="2020" y="1345"/>
                    <a:pt x="2012" y="1348"/>
                  </a:cubicBezTo>
                  <a:cubicBezTo>
                    <a:pt x="1921" y="1321"/>
                    <a:pt x="1904" y="1314"/>
                    <a:pt x="1888" y="1310"/>
                  </a:cubicBezTo>
                  <a:cubicBezTo>
                    <a:pt x="1846" y="1294"/>
                    <a:pt x="1847" y="1280"/>
                    <a:pt x="1844" y="1286"/>
                  </a:cubicBezTo>
                  <a:cubicBezTo>
                    <a:pt x="1805" y="1264"/>
                    <a:pt x="1802" y="1260"/>
                    <a:pt x="1799" y="1256"/>
                  </a:cubicBezTo>
                  <a:cubicBezTo>
                    <a:pt x="1792" y="1262"/>
                    <a:pt x="1796" y="1264"/>
                    <a:pt x="1799" y="1267"/>
                  </a:cubicBezTo>
                  <a:cubicBezTo>
                    <a:pt x="1822" y="1281"/>
                    <a:pt x="1831" y="1288"/>
                    <a:pt x="1839" y="1293"/>
                  </a:cubicBezTo>
                  <a:cubicBezTo>
                    <a:pt x="1935" y="1335"/>
                    <a:pt x="1945" y="1339"/>
                    <a:pt x="1956" y="1342"/>
                  </a:cubicBezTo>
                  <a:cubicBezTo>
                    <a:pt x="1993" y="1352"/>
                    <a:pt x="1997" y="1353"/>
                    <a:pt x="2002" y="1352"/>
                  </a:cubicBezTo>
                  <a:cubicBezTo>
                    <a:pt x="2082" y="1371"/>
                    <a:pt x="2083" y="1372"/>
                    <a:pt x="2085" y="1373"/>
                  </a:cubicBezTo>
                  <a:cubicBezTo>
                    <a:pt x="2115" y="1375"/>
                    <a:pt x="2118" y="1381"/>
                    <a:pt x="2120" y="1378"/>
                  </a:cubicBezTo>
                  <a:cubicBezTo>
                    <a:pt x="2155" y="1386"/>
                    <a:pt x="2165" y="1383"/>
                    <a:pt x="2176" y="1389"/>
                  </a:cubicBezTo>
                  <a:cubicBezTo>
                    <a:pt x="2196" y="1393"/>
                    <a:pt x="2201" y="1391"/>
                    <a:pt x="2207" y="1394"/>
                  </a:cubicBezTo>
                  <a:cubicBezTo>
                    <a:pt x="2226" y="1393"/>
                    <a:pt x="2232" y="1397"/>
                    <a:pt x="2237" y="1396"/>
                  </a:cubicBezTo>
                  <a:cubicBezTo>
                    <a:pt x="2289" y="1410"/>
                    <a:pt x="2294" y="1408"/>
                    <a:pt x="2300" y="1412"/>
                  </a:cubicBezTo>
                  <a:cubicBezTo>
                    <a:pt x="2403" y="1451"/>
                    <a:pt x="2407" y="1454"/>
                    <a:pt x="2411" y="1457"/>
                  </a:cubicBezTo>
                  <a:cubicBezTo>
                    <a:pt x="2382" y="1460"/>
                    <a:pt x="2378" y="1455"/>
                    <a:pt x="2375" y="1456"/>
                  </a:cubicBezTo>
                  <a:cubicBezTo>
                    <a:pt x="2349" y="1454"/>
                    <a:pt x="2346" y="1457"/>
                    <a:pt x="2342" y="1455"/>
                  </a:cubicBezTo>
                  <a:cubicBezTo>
                    <a:pt x="2278" y="1447"/>
                    <a:pt x="2273" y="1444"/>
                    <a:pt x="2267" y="1445"/>
                  </a:cubicBezTo>
                  <a:cubicBezTo>
                    <a:pt x="2223" y="1440"/>
                    <a:pt x="2219" y="1437"/>
                    <a:pt x="2215" y="1433"/>
                  </a:cubicBezTo>
                  <a:cubicBezTo>
                    <a:pt x="2193" y="1431"/>
                    <a:pt x="2191" y="1434"/>
                    <a:pt x="2188" y="1434"/>
                  </a:cubicBezTo>
                  <a:cubicBezTo>
                    <a:pt x="2155" y="1427"/>
                    <a:pt x="2148" y="1421"/>
                    <a:pt x="2143" y="1423"/>
                  </a:cubicBezTo>
                  <a:cubicBezTo>
                    <a:pt x="2090" y="1417"/>
                    <a:pt x="2083" y="1408"/>
                    <a:pt x="2079" y="1413"/>
                  </a:cubicBezTo>
                  <a:cubicBezTo>
                    <a:pt x="1999" y="1398"/>
                    <a:pt x="1989" y="1393"/>
                    <a:pt x="1980" y="1392"/>
                  </a:cubicBezTo>
                  <a:cubicBezTo>
                    <a:pt x="1957" y="1385"/>
                    <a:pt x="1954" y="1382"/>
                    <a:pt x="1952" y="1384"/>
                  </a:cubicBezTo>
                  <a:cubicBezTo>
                    <a:pt x="1867" y="1355"/>
                    <a:pt x="1868" y="1352"/>
                    <a:pt x="1868" y="1352"/>
                  </a:cubicBezTo>
                  <a:cubicBezTo>
                    <a:pt x="1854" y="1345"/>
                    <a:pt x="1853" y="1346"/>
                    <a:pt x="1851" y="1346"/>
                  </a:cubicBezTo>
                  <a:cubicBezTo>
                    <a:pt x="1819" y="1330"/>
                    <a:pt x="1814" y="1322"/>
                    <a:pt x="1810" y="1321"/>
                  </a:cubicBezTo>
                  <a:cubicBezTo>
                    <a:pt x="1759" y="1288"/>
                    <a:pt x="1760" y="1285"/>
                    <a:pt x="1757" y="1283"/>
                  </a:cubicBezTo>
                  <a:cubicBezTo>
                    <a:pt x="1737" y="1278"/>
                    <a:pt x="1744" y="1285"/>
                    <a:pt x="1751" y="1292"/>
                  </a:cubicBezTo>
                  <a:cubicBezTo>
                    <a:pt x="1824" y="1336"/>
                    <a:pt x="1820" y="1339"/>
                    <a:pt x="1825" y="1342"/>
                  </a:cubicBezTo>
                  <a:cubicBezTo>
                    <a:pt x="1914" y="1376"/>
                    <a:pt x="1921" y="1385"/>
                    <a:pt x="1926" y="1383"/>
                  </a:cubicBezTo>
                  <a:cubicBezTo>
                    <a:pt x="1966" y="1396"/>
                    <a:pt x="1970" y="1399"/>
                    <a:pt x="1972" y="1397"/>
                  </a:cubicBezTo>
                  <a:cubicBezTo>
                    <a:pt x="2078" y="1420"/>
                    <a:pt x="2102" y="1426"/>
                    <a:pt x="2125" y="1426"/>
                  </a:cubicBezTo>
                  <a:cubicBezTo>
                    <a:pt x="2205" y="1443"/>
                    <a:pt x="2211" y="1443"/>
                    <a:pt x="2217" y="1442"/>
                  </a:cubicBezTo>
                  <a:cubicBezTo>
                    <a:pt x="2256" y="1449"/>
                    <a:pt x="2259" y="1450"/>
                    <a:pt x="2263" y="1452"/>
                  </a:cubicBezTo>
                  <a:cubicBezTo>
                    <a:pt x="2241" y="1449"/>
                    <a:pt x="2235" y="1450"/>
                    <a:pt x="2228" y="1453"/>
                  </a:cubicBezTo>
                  <a:cubicBezTo>
                    <a:pt x="2161" y="1450"/>
                    <a:pt x="2138" y="1452"/>
                    <a:pt x="2115" y="1453"/>
                  </a:cubicBezTo>
                  <a:cubicBezTo>
                    <a:pt x="2033" y="1453"/>
                    <a:pt x="2030" y="1453"/>
                    <a:pt x="2027" y="1452"/>
                  </a:cubicBezTo>
                  <a:cubicBezTo>
                    <a:pt x="1998" y="1450"/>
                    <a:pt x="1996" y="1456"/>
                    <a:pt x="1992" y="1450"/>
                  </a:cubicBezTo>
                  <a:cubicBezTo>
                    <a:pt x="1962" y="1449"/>
                    <a:pt x="1960" y="1455"/>
                    <a:pt x="1955" y="1449"/>
                  </a:cubicBezTo>
                  <a:cubicBezTo>
                    <a:pt x="1918" y="1451"/>
                    <a:pt x="1915" y="1451"/>
                    <a:pt x="1912" y="1452"/>
                  </a:cubicBezTo>
                  <a:cubicBezTo>
                    <a:pt x="1934" y="1456"/>
                    <a:pt x="1942" y="1456"/>
                    <a:pt x="1951" y="1457"/>
                  </a:cubicBezTo>
                  <a:cubicBezTo>
                    <a:pt x="1993" y="1458"/>
                    <a:pt x="1997" y="1456"/>
                    <a:pt x="2001" y="1459"/>
                  </a:cubicBezTo>
                  <a:cubicBezTo>
                    <a:pt x="2056" y="1461"/>
                    <a:pt x="2060" y="1459"/>
                    <a:pt x="2065" y="1462"/>
                  </a:cubicBezTo>
                  <a:cubicBezTo>
                    <a:pt x="2095" y="1465"/>
                    <a:pt x="2098" y="1457"/>
                    <a:pt x="2104" y="1462"/>
                  </a:cubicBezTo>
                  <a:cubicBezTo>
                    <a:pt x="2171" y="1462"/>
                    <a:pt x="2187" y="1459"/>
                    <a:pt x="2205" y="1461"/>
                  </a:cubicBezTo>
                  <a:cubicBezTo>
                    <a:pt x="2239" y="1464"/>
                    <a:pt x="2246" y="1458"/>
                    <a:pt x="2255" y="1463"/>
                  </a:cubicBezTo>
                  <a:cubicBezTo>
                    <a:pt x="2379" y="1467"/>
                    <a:pt x="2385" y="1469"/>
                    <a:pt x="2390" y="1469"/>
                  </a:cubicBezTo>
                  <a:cubicBezTo>
                    <a:pt x="2447" y="1477"/>
                    <a:pt x="2453" y="1485"/>
                    <a:pt x="2456" y="1481"/>
                  </a:cubicBezTo>
                  <a:cubicBezTo>
                    <a:pt x="2471" y="1483"/>
                    <a:pt x="2476" y="1485"/>
                    <a:pt x="2480" y="1484"/>
                  </a:cubicBezTo>
                  <a:cubicBezTo>
                    <a:pt x="2496" y="1492"/>
                    <a:pt x="2489" y="1491"/>
                    <a:pt x="2481" y="1490"/>
                  </a:cubicBezTo>
                  <a:cubicBezTo>
                    <a:pt x="2459" y="1486"/>
                    <a:pt x="2459" y="1488"/>
                    <a:pt x="2457" y="1487"/>
                  </a:cubicBezTo>
                  <a:cubicBezTo>
                    <a:pt x="2436" y="1484"/>
                    <a:pt x="2430" y="1485"/>
                    <a:pt x="2423" y="1483"/>
                  </a:cubicBezTo>
                  <a:cubicBezTo>
                    <a:pt x="2367" y="1482"/>
                    <a:pt x="2348" y="1479"/>
                    <a:pt x="2330" y="1481"/>
                  </a:cubicBezTo>
                  <a:cubicBezTo>
                    <a:pt x="2283" y="1485"/>
                    <a:pt x="2277" y="1479"/>
                    <a:pt x="2273" y="1480"/>
                  </a:cubicBezTo>
                  <a:cubicBezTo>
                    <a:pt x="2200" y="1484"/>
                    <a:pt x="2196" y="1487"/>
                    <a:pt x="2191" y="1488"/>
                  </a:cubicBezTo>
                  <a:cubicBezTo>
                    <a:pt x="2155" y="1488"/>
                    <a:pt x="2153" y="1490"/>
                    <a:pt x="2150" y="1487"/>
                  </a:cubicBezTo>
                  <a:cubicBezTo>
                    <a:pt x="2117" y="1486"/>
                    <a:pt x="2113" y="1490"/>
                    <a:pt x="2108" y="1488"/>
                  </a:cubicBezTo>
                  <a:cubicBezTo>
                    <a:pt x="2069" y="1483"/>
                    <a:pt x="2060" y="1487"/>
                    <a:pt x="2050" y="1484"/>
                  </a:cubicBezTo>
                  <a:cubicBezTo>
                    <a:pt x="1988" y="1472"/>
                    <a:pt x="1985" y="1477"/>
                    <a:pt x="1979" y="1473"/>
                  </a:cubicBezTo>
                  <a:cubicBezTo>
                    <a:pt x="1945" y="1469"/>
                    <a:pt x="1938" y="1456"/>
                    <a:pt x="1935" y="1464"/>
                  </a:cubicBezTo>
                  <a:cubicBezTo>
                    <a:pt x="2001" y="1482"/>
                    <a:pt x="2009" y="1487"/>
                    <a:pt x="2015" y="1486"/>
                  </a:cubicBezTo>
                  <a:cubicBezTo>
                    <a:pt x="2080" y="1493"/>
                    <a:pt x="2086" y="1494"/>
                    <a:pt x="2094" y="1497"/>
                  </a:cubicBezTo>
                  <a:cubicBezTo>
                    <a:pt x="2167" y="1495"/>
                    <a:pt x="2186" y="1498"/>
                    <a:pt x="2203" y="1494"/>
                  </a:cubicBezTo>
                  <a:cubicBezTo>
                    <a:pt x="2239" y="1495"/>
                    <a:pt x="2241" y="1492"/>
                    <a:pt x="2244" y="1492"/>
                  </a:cubicBezTo>
                  <a:cubicBezTo>
                    <a:pt x="2289" y="1487"/>
                    <a:pt x="2294" y="1490"/>
                    <a:pt x="2298" y="1489"/>
                  </a:cubicBezTo>
                  <a:cubicBezTo>
                    <a:pt x="2349" y="1491"/>
                    <a:pt x="2358" y="1488"/>
                    <a:pt x="2368" y="1491"/>
                  </a:cubicBezTo>
                  <a:cubicBezTo>
                    <a:pt x="2408" y="1491"/>
                    <a:pt x="2409" y="1489"/>
                    <a:pt x="2412" y="1491"/>
                  </a:cubicBezTo>
                  <a:cubicBezTo>
                    <a:pt x="2452" y="1494"/>
                    <a:pt x="2456" y="1493"/>
                    <a:pt x="2462" y="1498"/>
                  </a:cubicBezTo>
                  <a:cubicBezTo>
                    <a:pt x="2494" y="1499"/>
                    <a:pt x="2499" y="1504"/>
                    <a:pt x="2504" y="1503"/>
                  </a:cubicBezTo>
                  <a:cubicBezTo>
                    <a:pt x="2539" y="1513"/>
                    <a:pt x="2541" y="1511"/>
                    <a:pt x="2544" y="1514"/>
                  </a:cubicBezTo>
                  <a:cubicBezTo>
                    <a:pt x="2540" y="1522"/>
                    <a:pt x="2534" y="1517"/>
                    <a:pt x="2528" y="1514"/>
                  </a:cubicBezTo>
                  <a:cubicBezTo>
                    <a:pt x="2499" y="1515"/>
                    <a:pt x="2495" y="1516"/>
                    <a:pt x="2491" y="1515"/>
                  </a:cubicBezTo>
                  <a:cubicBezTo>
                    <a:pt x="2470" y="1517"/>
                    <a:pt x="2461" y="1511"/>
                    <a:pt x="2453" y="1516"/>
                  </a:cubicBezTo>
                  <a:cubicBezTo>
                    <a:pt x="2361" y="1511"/>
                    <a:pt x="2358" y="1522"/>
                    <a:pt x="2352" y="1514"/>
                  </a:cubicBezTo>
                  <a:cubicBezTo>
                    <a:pt x="2303" y="1521"/>
                    <a:pt x="2299" y="1520"/>
                    <a:pt x="2295" y="1521"/>
                  </a:cubicBezTo>
                  <a:cubicBezTo>
                    <a:pt x="2268" y="1522"/>
                    <a:pt x="2265" y="1529"/>
                    <a:pt x="2260" y="1526"/>
                  </a:cubicBezTo>
                  <a:cubicBezTo>
                    <a:pt x="2207" y="1533"/>
                    <a:pt x="2198" y="1529"/>
                    <a:pt x="2191" y="1533"/>
                  </a:cubicBezTo>
                  <a:cubicBezTo>
                    <a:pt x="2159" y="1533"/>
                    <a:pt x="2151" y="1531"/>
                    <a:pt x="2144" y="1533"/>
                  </a:cubicBezTo>
                  <a:cubicBezTo>
                    <a:pt x="2122" y="1534"/>
                    <a:pt x="2121" y="1537"/>
                    <a:pt x="2124" y="1535"/>
                  </a:cubicBezTo>
                  <a:cubicBezTo>
                    <a:pt x="2146" y="1533"/>
                    <a:pt x="2152" y="1539"/>
                    <a:pt x="2156" y="1538"/>
                  </a:cubicBezTo>
                  <a:cubicBezTo>
                    <a:pt x="2199" y="1537"/>
                    <a:pt x="2208" y="1537"/>
                    <a:pt x="2217" y="1537"/>
                  </a:cubicBezTo>
                  <a:cubicBezTo>
                    <a:pt x="2258" y="1531"/>
                    <a:pt x="2264" y="1537"/>
                    <a:pt x="2268" y="1534"/>
                  </a:cubicBezTo>
                  <a:cubicBezTo>
                    <a:pt x="2296" y="1526"/>
                    <a:pt x="2301" y="1531"/>
                    <a:pt x="2304" y="1527"/>
                  </a:cubicBezTo>
                  <a:cubicBezTo>
                    <a:pt x="2335" y="1525"/>
                    <a:pt x="2338" y="1528"/>
                    <a:pt x="2341" y="1528"/>
                  </a:cubicBezTo>
                  <a:cubicBezTo>
                    <a:pt x="2369" y="1527"/>
                    <a:pt x="2374" y="1522"/>
                    <a:pt x="2379" y="1525"/>
                  </a:cubicBezTo>
                  <a:cubicBezTo>
                    <a:pt x="2415" y="1519"/>
                    <a:pt x="2422" y="1529"/>
                    <a:pt x="2426" y="1521"/>
                  </a:cubicBezTo>
                  <a:cubicBezTo>
                    <a:pt x="2479" y="1523"/>
                    <a:pt x="2484" y="1524"/>
                    <a:pt x="2489" y="1524"/>
                  </a:cubicBezTo>
                  <a:cubicBezTo>
                    <a:pt x="2510" y="1525"/>
                    <a:pt x="2516" y="1524"/>
                    <a:pt x="2521" y="1524"/>
                  </a:cubicBezTo>
                  <a:cubicBezTo>
                    <a:pt x="2547" y="1526"/>
                    <a:pt x="2559" y="1534"/>
                    <a:pt x="2570" y="1533"/>
                  </a:cubicBezTo>
                  <a:cubicBezTo>
                    <a:pt x="2608" y="1551"/>
                    <a:pt x="2617" y="1556"/>
                    <a:pt x="2627" y="1558"/>
                  </a:cubicBezTo>
                  <a:cubicBezTo>
                    <a:pt x="2654" y="1575"/>
                    <a:pt x="2658" y="1582"/>
                    <a:pt x="2661" y="1578"/>
                  </a:cubicBezTo>
                  <a:cubicBezTo>
                    <a:pt x="2679" y="1592"/>
                    <a:pt x="2668" y="1591"/>
                    <a:pt x="2658" y="1587"/>
                  </a:cubicBezTo>
                  <a:cubicBezTo>
                    <a:pt x="2602" y="1571"/>
                    <a:pt x="2598" y="1576"/>
                    <a:pt x="2592" y="1572"/>
                  </a:cubicBezTo>
                  <a:cubicBezTo>
                    <a:pt x="2493" y="1566"/>
                    <a:pt x="2486" y="1559"/>
                    <a:pt x="2482" y="1564"/>
                  </a:cubicBezTo>
                  <a:cubicBezTo>
                    <a:pt x="2454" y="1559"/>
                    <a:pt x="2452" y="1559"/>
                    <a:pt x="2450" y="1561"/>
                  </a:cubicBezTo>
                  <a:cubicBezTo>
                    <a:pt x="2407" y="1554"/>
                    <a:pt x="2405" y="1561"/>
                    <a:pt x="2401" y="1560"/>
                  </a:cubicBezTo>
                  <a:cubicBezTo>
                    <a:pt x="2363" y="1561"/>
                    <a:pt x="2358" y="1554"/>
                    <a:pt x="2355" y="1558"/>
                  </a:cubicBezTo>
                  <a:cubicBezTo>
                    <a:pt x="2328" y="1563"/>
                    <a:pt x="2323" y="1555"/>
                    <a:pt x="2321" y="1561"/>
                  </a:cubicBezTo>
                  <a:cubicBezTo>
                    <a:pt x="2293" y="1560"/>
                    <a:pt x="2290" y="1562"/>
                    <a:pt x="2286" y="1562"/>
                  </a:cubicBezTo>
                  <a:cubicBezTo>
                    <a:pt x="2243" y="1564"/>
                    <a:pt x="2236" y="1566"/>
                    <a:pt x="2229" y="1566"/>
                  </a:cubicBezTo>
                  <a:cubicBezTo>
                    <a:pt x="2173" y="1564"/>
                    <a:pt x="2167" y="1569"/>
                    <a:pt x="2158" y="1566"/>
                  </a:cubicBezTo>
                  <a:cubicBezTo>
                    <a:pt x="2121" y="1565"/>
                    <a:pt x="2118" y="1572"/>
                    <a:pt x="2113" y="1567"/>
                  </a:cubicBezTo>
                  <a:cubicBezTo>
                    <a:pt x="2076" y="1567"/>
                    <a:pt x="2075" y="1564"/>
                    <a:pt x="2074" y="1562"/>
                  </a:cubicBezTo>
                  <a:cubicBezTo>
                    <a:pt x="2035" y="1553"/>
                    <a:pt x="2033" y="1551"/>
                    <a:pt x="2031" y="1549"/>
                  </a:cubicBezTo>
                  <a:cubicBezTo>
                    <a:pt x="2019" y="1549"/>
                    <a:pt x="2032" y="1553"/>
                    <a:pt x="2045" y="1559"/>
                  </a:cubicBezTo>
                  <a:cubicBezTo>
                    <a:pt x="2068" y="1563"/>
                    <a:pt x="2066" y="1572"/>
                    <a:pt x="2070" y="1568"/>
                  </a:cubicBezTo>
                  <a:cubicBezTo>
                    <a:pt x="2092" y="1572"/>
                    <a:pt x="2098" y="1570"/>
                    <a:pt x="2102" y="1576"/>
                  </a:cubicBezTo>
                  <a:cubicBezTo>
                    <a:pt x="2162" y="1582"/>
                    <a:pt x="2171" y="1587"/>
                    <a:pt x="2179" y="1585"/>
                  </a:cubicBezTo>
                  <a:cubicBezTo>
                    <a:pt x="2207" y="1588"/>
                    <a:pt x="2208" y="1584"/>
                    <a:pt x="2211" y="1585"/>
                  </a:cubicBezTo>
                  <a:cubicBezTo>
                    <a:pt x="2233" y="1583"/>
                    <a:pt x="2239" y="1590"/>
                    <a:pt x="2242" y="1585"/>
                  </a:cubicBezTo>
                  <a:cubicBezTo>
                    <a:pt x="2263" y="1586"/>
                    <a:pt x="2272" y="1586"/>
                    <a:pt x="2280" y="1587"/>
                  </a:cubicBezTo>
                  <a:cubicBezTo>
                    <a:pt x="2313" y="1585"/>
                    <a:pt x="2323" y="1589"/>
                    <a:pt x="2331" y="1589"/>
                  </a:cubicBezTo>
                  <a:cubicBezTo>
                    <a:pt x="2365" y="1592"/>
                    <a:pt x="2367" y="1591"/>
                    <a:pt x="2369" y="1591"/>
                  </a:cubicBezTo>
                  <a:cubicBezTo>
                    <a:pt x="2399" y="1594"/>
                    <a:pt x="2405" y="1600"/>
                    <a:pt x="2408" y="1596"/>
                  </a:cubicBezTo>
                  <a:cubicBezTo>
                    <a:pt x="2442" y="1597"/>
                    <a:pt x="2451" y="1602"/>
                    <a:pt x="2459" y="1598"/>
                  </a:cubicBezTo>
                  <a:cubicBezTo>
                    <a:pt x="2471" y="1601"/>
                    <a:pt x="2473" y="1601"/>
                    <a:pt x="2475" y="1601"/>
                  </a:cubicBezTo>
                  <a:cubicBezTo>
                    <a:pt x="2445" y="1606"/>
                    <a:pt x="2443" y="1607"/>
                    <a:pt x="2439" y="1604"/>
                  </a:cubicBezTo>
                  <a:cubicBezTo>
                    <a:pt x="2395" y="1607"/>
                    <a:pt x="2374" y="1608"/>
                    <a:pt x="2352" y="1609"/>
                  </a:cubicBezTo>
                  <a:cubicBezTo>
                    <a:pt x="2254" y="1621"/>
                    <a:pt x="2247" y="1616"/>
                    <a:pt x="2243" y="1620"/>
                  </a:cubicBezTo>
                  <a:cubicBezTo>
                    <a:pt x="2203" y="1616"/>
                    <a:pt x="2183" y="1620"/>
                    <a:pt x="2161" y="1620"/>
                  </a:cubicBezTo>
                  <a:cubicBezTo>
                    <a:pt x="2112" y="1621"/>
                    <a:pt x="2109" y="1622"/>
                    <a:pt x="2107" y="1623"/>
                  </a:cubicBezTo>
                  <a:cubicBezTo>
                    <a:pt x="2030" y="1621"/>
                    <a:pt x="2026" y="1616"/>
                    <a:pt x="2024" y="1618"/>
                  </a:cubicBezTo>
                  <a:cubicBezTo>
                    <a:pt x="1994" y="1611"/>
                    <a:pt x="1990" y="1617"/>
                    <a:pt x="1983" y="1612"/>
                  </a:cubicBezTo>
                  <a:cubicBezTo>
                    <a:pt x="1985" y="1614"/>
                    <a:pt x="1988" y="1619"/>
                    <a:pt x="1991" y="1617"/>
                  </a:cubicBezTo>
                  <a:cubicBezTo>
                    <a:pt x="2042" y="1624"/>
                    <a:pt x="2053" y="1625"/>
                    <a:pt x="2063" y="1626"/>
                  </a:cubicBezTo>
                  <a:cubicBezTo>
                    <a:pt x="2134" y="1631"/>
                    <a:pt x="2138" y="1625"/>
                    <a:pt x="2144" y="1627"/>
                  </a:cubicBezTo>
                  <a:cubicBezTo>
                    <a:pt x="2193" y="1623"/>
                    <a:pt x="2196" y="1627"/>
                    <a:pt x="2199" y="1627"/>
                  </a:cubicBezTo>
                  <a:cubicBezTo>
                    <a:pt x="2212" y="1625"/>
                    <a:pt x="2218" y="1627"/>
                    <a:pt x="2223" y="1625"/>
                  </a:cubicBezTo>
                  <a:cubicBezTo>
                    <a:pt x="2307" y="1624"/>
                    <a:pt x="2311" y="1617"/>
                    <a:pt x="2317" y="1622"/>
                  </a:cubicBezTo>
                  <a:cubicBezTo>
                    <a:pt x="2338" y="1618"/>
                    <a:pt x="2344" y="1620"/>
                    <a:pt x="2349" y="1617"/>
                  </a:cubicBezTo>
                  <a:cubicBezTo>
                    <a:pt x="2418" y="1614"/>
                    <a:pt x="2424" y="1617"/>
                    <a:pt x="2428" y="1612"/>
                  </a:cubicBezTo>
                  <a:cubicBezTo>
                    <a:pt x="2486" y="1613"/>
                    <a:pt x="2495" y="1611"/>
                    <a:pt x="2504" y="1613"/>
                  </a:cubicBezTo>
                  <a:cubicBezTo>
                    <a:pt x="2538" y="1616"/>
                    <a:pt x="2544" y="1614"/>
                    <a:pt x="2551" y="1618"/>
                  </a:cubicBezTo>
                  <a:cubicBezTo>
                    <a:pt x="2576" y="1617"/>
                    <a:pt x="2582" y="1619"/>
                    <a:pt x="2589" y="1619"/>
                  </a:cubicBezTo>
                  <a:cubicBezTo>
                    <a:pt x="2605" y="1620"/>
                    <a:pt x="2607" y="1617"/>
                    <a:pt x="2606" y="1621"/>
                  </a:cubicBezTo>
                  <a:cubicBezTo>
                    <a:pt x="2570" y="1626"/>
                    <a:pt x="2567" y="1624"/>
                    <a:pt x="2565" y="1624"/>
                  </a:cubicBezTo>
                  <a:cubicBezTo>
                    <a:pt x="2544" y="1626"/>
                    <a:pt x="2543" y="1633"/>
                    <a:pt x="2539" y="1631"/>
                  </a:cubicBezTo>
                  <a:cubicBezTo>
                    <a:pt x="2525" y="1626"/>
                    <a:pt x="2522" y="1626"/>
                    <a:pt x="2519" y="1625"/>
                  </a:cubicBezTo>
                  <a:cubicBezTo>
                    <a:pt x="2488" y="1626"/>
                    <a:pt x="2486" y="1632"/>
                    <a:pt x="2482" y="1630"/>
                  </a:cubicBezTo>
                  <a:cubicBezTo>
                    <a:pt x="2437" y="1636"/>
                    <a:pt x="2418" y="1631"/>
                    <a:pt x="2401" y="1638"/>
                  </a:cubicBezTo>
                  <a:cubicBezTo>
                    <a:pt x="2369" y="1638"/>
                    <a:pt x="2365" y="1641"/>
                    <a:pt x="2360" y="1640"/>
                  </a:cubicBezTo>
                  <a:cubicBezTo>
                    <a:pt x="2288" y="1646"/>
                    <a:pt x="2283" y="1643"/>
                    <a:pt x="2279" y="1644"/>
                  </a:cubicBezTo>
                  <a:cubicBezTo>
                    <a:pt x="2247" y="1646"/>
                    <a:pt x="2241" y="1643"/>
                    <a:pt x="2237" y="1644"/>
                  </a:cubicBezTo>
                  <a:cubicBezTo>
                    <a:pt x="2191" y="1641"/>
                    <a:pt x="2187" y="1648"/>
                    <a:pt x="2181" y="1641"/>
                  </a:cubicBezTo>
                  <a:cubicBezTo>
                    <a:pt x="2122" y="1643"/>
                    <a:pt x="2117" y="1637"/>
                    <a:pt x="2113" y="1638"/>
                  </a:cubicBezTo>
                  <a:cubicBezTo>
                    <a:pt x="2065" y="1636"/>
                    <a:pt x="2061" y="1637"/>
                    <a:pt x="2056" y="1637"/>
                  </a:cubicBezTo>
                  <a:cubicBezTo>
                    <a:pt x="2022" y="1634"/>
                    <a:pt x="2017" y="1630"/>
                    <a:pt x="2012" y="1631"/>
                  </a:cubicBezTo>
                  <a:cubicBezTo>
                    <a:pt x="2047" y="1640"/>
                    <a:pt x="2052" y="1641"/>
                    <a:pt x="2057" y="1640"/>
                  </a:cubicBezTo>
                  <a:cubicBezTo>
                    <a:pt x="2091" y="1647"/>
                    <a:pt x="2095" y="1643"/>
                    <a:pt x="2100" y="1645"/>
                  </a:cubicBezTo>
                  <a:cubicBezTo>
                    <a:pt x="2132" y="1645"/>
                    <a:pt x="2135" y="1647"/>
                    <a:pt x="2137" y="1649"/>
                  </a:cubicBezTo>
                  <a:cubicBezTo>
                    <a:pt x="2164" y="1651"/>
                    <a:pt x="2167" y="1648"/>
                    <a:pt x="2170" y="1650"/>
                  </a:cubicBezTo>
                  <a:cubicBezTo>
                    <a:pt x="2195" y="1655"/>
                    <a:pt x="2198" y="1646"/>
                    <a:pt x="2204" y="1651"/>
                  </a:cubicBezTo>
                  <a:cubicBezTo>
                    <a:pt x="2257" y="1652"/>
                    <a:pt x="2266" y="1651"/>
                    <a:pt x="2276" y="1652"/>
                  </a:cubicBezTo>
                  <a:cubicBezTo>
                    <a:pt x="2344" y="1649"/>
                    <a:pt x="2354" y="1649"/>
                    <a:pt x="2363" y="1647"/>
                  </a:cubicBezTo>
                  <a:cubicBezTo>
                    <a:pt x="2397" y="1650"/>
                    <a:pt x="2400" y="1643"/>
                    <a:pt x="2405" y="1644"/>
                  </a:cubicBezTo>
                  <a:cubicBezTo>
                    <a:pt x="2459" y="1643"/>
                    <a:pt x="2467" y="1634"/>
                    <a:pt x="2478" y="1640"/>
                  </a:cubicBezTo>
                  <a:cubicBezTo>
                    <a:pt x="2425" y="1649"/>
                    <a:pt x="2417" y="1651"/>
                    <a:pt x="2410" y="1652"/>
                  </a:cubicBezTo>
                  <a:cubicBezTo>
                    <a:pt x="2383" y="1656"/>
                    <a:pt x="2381" y="1661"/>
                    <a:pt x="2376" y="1659"/>
                  </a:cubicBezTo>
                  <a:cubicBezTo>
                    <a:pt x="2349" y="1660"/>
                    <a:pt x="2346" y="1666"/>
                    <a:pt x="2341" y="1661"/>
                  </a:cubicBezTo>
                  <a:cubicBezTo>
                    <a:pt x="2303" y="1667"/>
                    <a:pt x="2299" y="1668"/>
                    <a:pt x="2295" y="1667"/>
                  </a:cubicBezTo>
                  <a:cubicBezTo>
                    <a:pt x="2267" y="1667"/>
                    <a:pt x="2260" y="1667"/>
                    <a:pt x="2253" y="1668"/>
                  </a:cubicBezTo>
                  <a:cubicBezTo>
                    <a:pt x="2216" y="1663"/>
                    <a:pt x="2215" y="1672"/>
                    <a:pt x="2210" y="1669"/>
                  </a:cubicBezTo>
                  <a:cubicBezTo>
                    <a:pt x="2143" y="1667"/>
                    <a:pt x="2139" y="1664"/>
                    <a:pt x="2136" y="1669"/>
                  </a:cubicBezTo>
                  <a:cubicBezTo>
                    <a:pt x="2175" y="1676"/>
                    <a:pt x="2181" y="1672"/>
                    <a:pt x="2188" y="1675"/>
                  </a:cubicBezTo>
                  <a:cubicBezTo>
                    <a:pt x="2221" y="1675"/>
                    <a:pt x="2222" y="1675"/>
                    <a:pt x="2223" y="1672"/>
                  </a:cubicBezTo>
                  <a:cubicBezTo>
                    <a:pt x="2253" y="1672"/>
                    <a:pt x="2257" y="1673"/>
                    <a:pt x="2260" y="1676"/>
                  </a:cubicBezTo>
                  <a:cubicBezTo>
                    <a:pt x="2296" y="1677"/>
                    <a:pt x="2293" y="1681"/>
                    <a:pt x="2300" y="1684"/>
                  </a:cubicBezTo>
                  <a:cubicBezTo>
                    <a:pt x="2357" y="1678"/>
                    <a:pt x="2366" y="1682"/>
                    <a:pt x="2374" y="1678"/>
                  </a:cubicBezTo>
                  <a:cubicBezTo>
                    <a:pt x="2435" y="1674"/>
                    <a:pt x="2440" y="1673"/>
                    <a:pt x="2445" y="1673"/>
                  </a:cubicBezTo>
                  <a:cubicBezTo>
                    <a:pt x="2465" y="1667"/>
                    <a:pt x="2471" y="1669"/>
                    <a:pt x="2476" y="1667"/>
                  </a:cubicBezTo>
                  <a:cubicBezTo>
                    <a:pt x="2508" y="1661"/>
                    <a:pt x="2512" y="1666"/>
                    <a:pt x="2514" y="1664"/>
                  </a:cubicBezTo>
                  <a:cubicBezTo>
                    <a:pt x="2547" y="1662"/>
                    <a:pt x="2554" y="1661"/>
                    <a:pt x="2560" y="1658"/>
                  </a:cubicBezTo>
                  <a:cubicBezTo>
                    <a:pt x="2620" y="1652"/>
                    <a:pt x="2623" y="1651"/>
                    <a:pt x="2626" y="1650"/>
                  </a:cubicBezTo>
                  <a:cubicBezTo>
                    <a:pt x="2662" y="1652"/>
                    <a:pt x="2669" y="1652"/>
                    <a:pt x="2675" y="1651"/>
                  </a:cubicBezTo>
                  <a:cubicBezTo>
                    <a:pt x="2724" y="1652"/>
                    <a:pt x="2732" y="1655"/>
                    <a:pt x="2739" y="1654"/>
                  </a:cubicBezTo>
                  <a:cubicBezTo>
                    <a:pt x="2796" y="1661"/>
                    <a:pt x="2800" y="1664"/>
                    <a:pt x="2803" y="1663"/>
                  </a:cubicBezTo>
                  <a:cubicBezTo>
                    <a:pt x="2817" y="1678"/>
                    <a:pt x="2813" y="1673"/>
                    <a:pt x="2811" y="1675"/>
                  </a:cubicBezTo>
                  <a:cubicBezTo>
                    <a:pt x="2770" y="1672"/>
                    <a:pt x="2758" y="1673"/>
                    <a:pt x="2745" y="1671"/>
                  </a:cubicBezTo>
                  <a:cubicBezTo>
                    <a:pt x="2650" y="1676"/>
                    <a:pt x="2646" y="1683"/>
                    <a:pt x="2638" y="1679"/>
                  </a:cubicBezTo>
                  <a:cubicBezTo>
                    <a:pt x="2619" y="1686"/>
                    <a:pt x="2615" y="1682"/>
                    <a:pt x="2613" y="1685"/>
                  </a:cubicBezTo>
                  <a:cubicBezTo>
                    <a:pt x="2593" y="1688"/>
                    <a:pt x="2590" y="1688"/>
                    <a:pt x="2587" y="1689"/>
                  </a:cubicBezTo>
                  <a:cubicBezTo>
                    <a:pt x="2558" y="1695"/>
                    <a:pt x="2555" y="1695"/>
                    <a:pt x="2552" y="1697"/>
                  </a:cubicBezTo>
                  <a:cubicBezTo>
                    <a:pt x="2509" y="1701"/>
                    <a:pt x="2506" y="1705"/>
                    <a:pt x="2501" y="1700"/>
                  </a:cubicBezTo>
                  <a:cubicBezTo>
                    <a:pt x="2459" y="1707"/>
                    <a:pt x="2451" y="1707"/>
                    <a:pt x="2443" y="1708"/>
                  </a:cubicBezTo>
                  <a:cubicBezTo>
                    <a:pt x="2414" y="1713"/>
                    <a:pt x="2406" y="1710"/>
                    <a:pt x="2398" y="1713"/>
                  </a:cubicBezTo>
                  <a:cubicBezTo>
                    <a:pt x="2321" y="1710"/>
                    <a:pt x="2314" y="1713"/>
                    <a:pt x="2305" y="1711"/>
                  </a:cubicBezTo>
                  <a:cubicBezTo>
                    <a:pt x="2241" y="1703"/>
                    <a:pt x="2226" y="1705"/>
                    <a:pt x="2210" y="1700"/>
                  </a:cubicBezTo>
                  <a:cubicBezTo>
                    <a:pt x="2178" y="1697"/>
                    <a:pt x="2168" y="1688"/>
                    <a:pt x="2161" y="1691"/>
                  </a:cubicBezTo>
                  <a:cubicBezTo>
                    <a:pt x="2204" y="1705"/>
                    <a:pt x="2210" y="1706"/>
                    <a:pt x="2216" y="1707"/>
                  </a:cubicBezTo>
                  <a:cubicBezTo>
                    <a:pt x="2314" y="1720"/>
                    <a:pt x="2320" y="1719"/>
                    <a:pt x="2326" y="1719"/>
                  </a:cubicBezTo>
                  <a:cubicBezTo>
                    <a:pt x="2366" y="1716"/>
                    <a:pt x="2374" y="1724"/>
                    <a:pt x="2380" y="1721"/>
                  </a:cubicBezTo>
                  <a:cubicBezTo>
                    <a:pt x="2490" y="1712"/>
                    <a:pt x="2502" y="1711"/>
                    <a:pt x="2514" y="1711"/>
                  </a:cubicBezTo>
                  <a:cubicBezTo>
                    <a:pt x="2560" y="1701"/>
                    <a:pt x="2570" y="1701"/>
                    <a:pt x="2580" y="1700"/>
                  </a:cubicBezTo>
                  <a:cubicBezTo>
                    <a:pt x="2624" y="1689"/>
                    <a:pt x="2627" y="1689"/>
                    <a:pt x="2630" y="1691"/>
                  </a:cubicBezTo>
                  <a:cubicBezTo>
                    <a:pt x="2674" y="1686"/>
                    <a:pt x="2680" y="1685"/>
                    <a:pt x="2687" y="1685"/>
                  </a:cubicBezTo>
                  <a:cubicBezTo>
                    <a:pt x="2721" y="1678"/>
                    <a:pt x="2725" y="1684"/>
                    <a:pt x="2728" y="1681"/>
                  </a:cubicBezTo>
                  <a:cubicBezTo>
                    <a:pt x="2748" y="1684"/>
                    <a:pt x="2750" y="1680"/>
                    <a:pt x="2752" y="1681"/>
                  </a:cubicBezTo>
                  <a:cubicBezTo>
                    <a:pt x="2779" y="1689"/>
                    <a:pt x="2773" y="1678"/>
                    <a:pt x="2772" y="1686"/>
                  </a:cubicBezTo>
                  <a:cubicBezTo>
                    <a:pt x="2733" y="1690"/>
                    <a:pt x="2731" y="1691"/>
                    <a:pt x="2729" y="1692"/>
                  </a:cubicBezTo>
                  <a:cubicBezTo>
                    <a:pt x="2699" y="1696"/>
                    <a:pt x="2691" y="1701"/>
                    <a:pt x="2682" y="1703"/>
                  </a:cubicBezTo>
                  <a:cubicBezTo>
                    <a:pt x="2646" y="1707"/>
                    <a:pt x="2638" y="1713"/>
                    <a:pt x="2630" y="1715"/>
                  </a:cubicBezTo>
                  <a:cubicBezTo>
                    <a:pt x="2586" y="1730"/>
                    <a:pt x="2581" y="1731"/>
                    <a:pt x="2577" y="1732"/>
                  </a:cubicBezTo>
                  <a:cubicBezTo>
                    <a:pt x="2534" y="1747"/>
                    <a:pt x="2530" y="1748"/>
                    <a:pt x="2525" y="1750"/>
                  </a:cubicBezTo>
                  <a:cubicBezTo>
                    <a:pt x="2489" y="1754"/>
                    <a:pt x="2482" y="1764"/>
                    <a:pt x="2472" y="1759"/>
                  </a:cubicBezTo>
                  <a:cubicBezTo>
                    <a:pt x="2413" y="1764"/>
                    <a:pt x="2409" y="1766"/>
                    <a:pt x="2404" y="1766"/>
                  </a:cubicBezTo>
                  <a:cubicBezTo>
                    <a:pt x="2352" y="1766"/>
                    <a:pt x="2342" y="1760"/>
                    <a:pt x="2333" y="1763"/>
                  </a:cubicBezTo>
                  <a:cubicBezTo>
                    <a:pt x="2404" y="1770"/>
                    <a:pt x="2412" y="1772"/>
                    <a:pt x="2419" y="1771"/>
                  </a:cubicBezTo>
                  <a:cubicBezTo>
                    <a:pt x="2475" y="1765"/>
                    <a:pt x="2491" y="1769"/>
                    <a:pt x="2504" y="1762"/>
                  </a:cubicBezTo>
                  <a:cubicBezTo>
                    <a:pt x="2567" y="1744"/>
                    <a:pt x="2571" y="1747"/>
                    <a:pt x="2574" y="1740"/>
                  </a:cubicBezTo>
                  <a:cubicBezTo>
                    <a:pt x="2596" y="1732"/>
                    <a:pt x="2601" y="1738"/>
                    <a:pt x="2603" y="1731"/>
                  </a:cubicBezTo>
                  <a:cubicBezTo>
                    <a:pt x="2653" y="1722"/>
                    <a:pt x="2659" y="1714"/>
                    <a:pt x="2666" y="1712"/>
                  </a:cubicBezTo>
                  <a:cubicBezTo>
                    <a:pt x="2710" y="1703"/>
                    <a:pt x="2727" y="1700"/>
                    <a:pt x="2744" y="1697"/>
                  </a:cubicBezTo>
                  <a:cubicBezTo>
                    <a:pt x="2780" y="1698"/>
                    <a:pt x="2788" y="1692"/>
                    <a:pt x="2797" y="1695"/>
                  </a:cubicBezTo>
                  <a:cubicBezTo>
                    <a:pt x="2832" y="1693"/>
                    <a:pt x="2841" y="1692"/>
                    <a:pt x="2851" y="1697"/>
                  </a:cubicBezTo>
                  <a:cubicBezTo>
                    <a:pt x="2883" y="1700"/>
                    <a:pt x="2887" y="1701"/>
                    <a:pt x="2892" y="1703"/>
                  </a:cubicBezTo>
                  <a:cubicBezTo>
                    <a:pt x="2862" y="1708"/>
                    <a:pt x="2854" y="1704"/>
                    <a:pt x="2847" y="1707"/>
                  </a:cubicBezTo>
                  <a:cubicBezTo>
                    <a:pt x="2795" y="1706"/>
                    <a:pt x="2789" y="1714"/>
                    <a:pt x="2780" y="1710"/>
                  </a:cubicBezTo>
                  <a:cubicBezTo>
                    <a:pt x="2763" y="1715"/>
                    <a:pt x="2760" y="1712"/>
                    <a:pt x="2759" y="1714"/>
                  </a:cubicBezTo>
                  <a:cubicBezTo>
                    <a:pt x="2721" y="1718"/>
                    <a:pt x="2707" y="1724"/>
                    <a:pt x="2692" y="1724"/>
                  </a:cubicBezTo>
                  <a:cubicBezTo>
                    <a:pt x="2667" y="1732"/>
                    <a:pt x="2663" y="1731"/>
                    <a:pt x="2661" y="1735"/>
                  </a:cubicBezTo>
                  <a:cubicBezTo>
                    <a:pt x="2626" y="1745"/>
                    <a:pt x="2625" y="1745"/>
                    <a:pt x="2624" y="1748"/>
                  </a:cubicBezTo>
                  <a:cubicBezTo>
                    <a:pt x="2592" y="1757"/>
                    <a:pt x="2578" y="1764"/>
                    <a:pt x="2563" y="1768"/>
                  </a:cubicBezTo>
                  <a:cubicBezTo>
                    <a:pt x="2535" y="1773"/>
                    <a:pt x="2528" y="1777"/>
                    <a:pt x="2520" y="1781"/>
                  </a:cubicBezTo>
                  <a:cubicBezTo>
                    <a:pt x="2487" y="1781"/>
                    <a:pt x="2479" y="1784"/>
                    <a:pt x="2471" y="1785"/>
                  </a:cubicBezTo>
                  <a:cubicBezTo>
                    <a:pt x="2370" y="1780"/>
                    <a:pt x="2359" y="1771"/>
                    <a:pt x="2349" y="1774"/>
                  </a:cubicBezTo>
                  <a:cubicBezTo>
                    <a:pt x="2390" y="1781"/>
                    <a:pt x="2394" y="1787"/>
                    <a:pt x="2397" y="1785"/>
                  </a:cubicBezTo>
                  <a:cubicBezTo>
                    <a:pt x="2438" y="1786"/>
                    <a:pt x="2451" y="1790"/>
                    <a:pt x="2462" y="1789"/>
                  </a:cubicBezTo>
                  <a:cubicBezTo>
                    <a:pt x="2521" y="1786"/>
                    <a:pt x="2524" y="1785"/>
                    <a:pt x="2528" y="1786"/>
                  </a:cubicBezTo>
                  <a:cubicBezTo>
                    <a:pt x="2579" y="1770"/>
                    <a:pt x="2588" y="1769"/>
                    <a:pt x="2592" y="1768"/>
                  </a:cubicBezTo>
                  <a:cubicBezTo>
                    <a:pt x="2650" y="1747"/>
                    <a:pt x="2654" y="1746"/>
                    <a:pt x="2657" y="1746"/>
                  </a:cubicBezTo>
                  <a:cubicBezTo>
                    <a:pt x="2687" y="1734"/>
                    <a:pt x="2690" y="1734"/>
                    <a:pt x="2694" y="1737"/>
                  </a:cubicBezTo>
                  <a:cubicBezTo>
                    <a:pt x="2724" y="1724"/>
                    <a:pt x="2729" y="1728"/>
                    <a:pt x="2731" y="1727"/>
                  </a:cubicBezTo>
                  <a:cubicBezTo>
                    <a:pt x="2767" y="1722"/>
                    <a:pt x="2772" y="1720"/>
                    <a:pt x="2779" y="1723"/>
                  </a:cubicBezTo>
                  <a:cubicBezTo>
                    <a:pt x="2794" y="1720"/>
                    <a:pt x="2797" y="1718"/>
                    <a:pt x="2796" y="1721"/>
                  </a:cubicBezTo>
                  <a:cubicBezTo>
                    <a:pt x="2776" y="1728"/>
                    <a:pt x="2771" y="1730"/>
                    <a:pt x="2765" y="1732"/>
                  </a:cubicBezTo>
                  <a:cubicBezTo>
                    <a:pt x="2712" y="1755"/>
                    <a:pt x="2708" y="1762"/>
                    <a:pt x="2702" y="1760"/>
                  </a:cubicBezTo>
                  <a:cubicBezTo>
                    <a:pt x="2646" y="1781"/>
                    <a:pt x="2641" y="1788"/>
                    <a:pt x="2635" y="1789"/>
                  </a:cubicBezTo>
                  <a:cubicBezTo>
                    <a:pt x="2575" y="1810"/>
                    <a:pt x="2566" y="1802"/>
                    <a:pt x="2560" y="1807"/>
                  </a:cubicBezTo>
                  <a:cubicBezTo>
                    <a:pt x="2499" y="1820"/>
                    <a:pt x="2504" y="1816"/>
                    <a:pt x="2511" y="1819"/>
                  </a:cubicBezTo>
                  <a:cubicBezTo>
                    <a:pt x="2569" y="1813"/>
                    <a:pt x="2574" y="1809"/>
                    <a:pt x="2580" y="1813"/>
                  </a:cubicBezTo>
                  <a:cubicBezTo>
                    <a:pt x="2618" y="1802"/>
                    <a:pt x="2621" y="1802"/>
                    <a:pt x="2624" y="1803"/>
                  </a:cubicBezTo>
                  <a:cubicBezTo>
                    <a:pt x="2645" y="1797"/>
                    <a:pt x="2648" y="1796"/>
                    <a:pt x="2651" y="1794"/>
                  </a:cubicBezTo>
                  <a:cubicBezTo>
                    <a:pt x="2689" y="1774"/>
                    <a:pt x="2696" y="1779"/>
                    <a:pt x="2701" y="1773"/>
                  </a:cubicBezTo>
                  <a:cubicBezTo>
                    <a:pt x="2741" y="1756"/>
                    <a:pt x="2745" y="1746"/>
                    <a:pt x="2751" y="1749"/>
                  </a:cubicBezTo>
                  <a:cubicBezTo>
                    <a:pt x="2789" y="1733"/>
                    <a:pt x="2792" y="1733"/>
                    <a:pt x="2795" y="1730"/>
                  </a:cubicBezTo>
                  <a:cubicBezTo>
                    <a:pt x="2788" y="1740"/>
                    <a:pt x="2783" y="1735"/>
                    <a:pt x="2780" y="1741"/>
                  </a:cubicBezTo>
                  <a:cubicBezTo>
                    <a:pt x="2731" y="1774"/>
                    <a:pt x="2723" y="1772"/>
                    <a:pt x="2717" y="1781"/>
                  </a:cubicBezTo>
                  <a:cubicBezTo>
                    <a:pt x="2647" y="1806"/>
                    <a:pt x="2644" y="1811"/>
                    <a:pt x="2640" y="1810"/>
                  </a:cubicBezTo>
                  <a:cubicBezTo>
                    <a:pt x="2650" y="1810"/>
                    <a:pt x="2656" y="1813"/>
                    <a:pt x="2661" y="1809"/>
                  </a:cubicBezTo>
                  <a:cubicBezTo>
                    <a:pt x="2708" y="1802"/>
                    <a:pt x="2718" y="1795"/>
                    <a:pt x="2730" y="1797"/>
                  </a:cubicBezTo>
                  <a:cubicBezTo>
                    <a:pt x="2808" y="1776"/>
                    <a:pt x="2811" y="1768"/>
                    <a:pt x="2815" y="1767"/>
                  </a:cubicBezTo>
                  <a:cubicBezTo>
                    <a:pt x="2831" y="1757"/>
                    <a:pt x="2836" y="1762"/>
                    <a:pt x="2840" y="1758"/>
                  </a:cubicBezTo>
                  <a:cubicBezTo>
                    <a:pt x="2870" y="1752"/>
                    <a:pt x="2873" y="1743"/>
                    <a:pt x="2878" y="1747"/>
                  </a:cubicBezTo>
                  <a:cubicBezTo>
                    <a:pt x="2933" y="1737"/>
                    <a:pt x="2936" y="1737"/>
                    <a:pt x="2940" y="1738"/>
                  </a:cubicBezTo>
                  <a:cubicBezTo>
                    <a:pt x="2979" y="1744"/>
                    <a:pt x="2985" y="1741"/>
                    <a:pt x="2993" y="1744"/>
                  </a:cubicBezTo>
                  <a:cubicBezTo>
                    <a:pt x="3006" y="1750"/>
                    <a:pt x="3002" y="1756"/>
                    <a:pt x="2996" y="1751"/>
                  </a:cubicBezTo>
                  <a:cubicBezTo>
                    <a:pt x="2968" y="1752"/>
                    <a:pt x="2964" y="1751"/>
                    <a:pt x="2961" y="1749"/>
                  </a:cubicBezTo>
                  <a:cubicBezTo>
                    <a:pt x="2898" y="1754"/>
                    <a:pt x="2888" y="1762"/>
                    <a:pt x="2876" y="1758"/>
                  </a:cubicBezTo>
                  <a:cubicBezTo>
                    <a:pt x="2827" y="1782"/>
                    <a:pt x="2820" y="1785"/>
                    <a:pt x="2813" y="1787"/>
                  </a:cubicBezTo>
                  <a:cubicBezTo>
                    <a:pt x="2798" y="1797"/>
                    <a:pt x="2801" y="1795"/>
                    <a:pt x="2805" y="1795"/>
                  </a:cubicBezTo>
                  <a:cubicBezTo>
                    <a:pt x="2842" y="1780"/>
                    <a:pt x="2850" y="1784"/>
                    <a:pt x="2856" y="1776"/>
                  </a:cubicBezTo>
                  <a:cubicBezTo>
                    <a:pt x="2907" y="1764"/>
                    <a:pt x="2915" y="1765"/>
                    <a:pt x="2922" y="1760"/>
                  </a:cubicBezTo>
                  <a:cubicBezTo>
                    <a:pt x="2969" y="1757"/>
                    <a:pt x="2974" y="1763"/>
                    <a:pt x="2977" y="1760"/>
                  </a:cubicBezTo>
                  <a:cubicBezTo>
                    <a:pt x="3025" y="1770"/>
                    <a:pt x="3035" y="1767"/>
                    <a:pt x="3047" y="1773"/>
                  </a:cubicBezTo>
                  <a:cubicBezTo>
                    <a:pt x="3015" y="1779"/>
                    <a:pt x="3010" y="1773"/>
                    <a:pt x="3005" y="1776"/>
                  </a:cubicBezTo>
                  <a:cubicBezTo>
                    <a:pt x="3006" y="1780"/>
                    <a:pt x="3009" y="1784"/>
                    <a:pt x="3012" y="1786"/>
                  </a:cubicBezTo>
                  <a:cubicBezTo>
                    <a:pt x="2990" y="1813"/>
                    <a:pt x="2982" y="1817"/>
                    <a:pt x="2975" y="1826"/>
                  </a:cubicBezTo>
                  <a:cubicBezTo>
                    <a:pt x="3010" y="1818"/>
                    <a:pt x="3011" y="1815"/>
                    <a:pt x="3013" y="1816"/>
                  </a:cubicBezTo>
                  <a:cubicBezTo>
                    <a:pt x="3037" y="1804"/>
                    <a:pt x="3040" y="1802"/>
                    <a:pt x="3044" y="1802"/>
                  </a:cubicBezTo>
                  <a:cubicBezTo>
                    <a:pt x="3141" y="1829"/>
                    <a:pt x="3145" y="1819"/>
                    <a:pt x="3151" y="1821"/>
                  </a:cubicBezTo>
                  <a:close/>
                  <a:moveTo>
                    <a:pt x="2862" y="1579"/>
                  </a:moveTo>
                  <a:cubicBezTo>
                    <a:pt x="2853" y="1564"/>
                    <a:pt x="2854" y="1547"/>
                    <a:pt x="2846" y="1531"/>
                  </a:cubicBezTo>
                  <a:cubicBezTo>
                    <a:pt x="2843" y="1511"/>
                    <a:pt x="2840" y="1510"/>
                    <a:pt x="2841" y="1507"/>
                  </a:cubicBezTo>
                  <a:cubicBezTo>
                    <a:pt x="2815" y="1429"/>
                    <a:pt x="2813" y="1421"/>
                    <a:pt x="2813" y="1412"/>
                  </a:cubicBezTo>
                  <a:cubicBezTo>
                    <a:pt x="2793" y="1358"/>
                    <a:pt x="2786" y="1351"/>
                    <a:pt x="2786" y="1342"/>
                  </a:cubicBezTo>
                  <a:cubicBezTo>
                    <a:pt x="2769" y="1304"/>
                    <a:pt x="2769" y="1300"/>
                    <a:pt x="2764" y="1296"/>
                  </a:cubicBezTo>
                  <a:cubicBezTo>
                    <a:pt x="2737" y="1243"/>
                    <a:pt x="2739" y="1234"/>
                    <a:pt x="2732" y="1227"/>
                  </a:cubicBezTo>
                  <a:cubicBezTo>
                    <a:pt x="2719" y="1202"/>
                    <a:pt x="2722" y="1202"/>
                    <a:pt x="2724" y="1204"/>
                  </a:cubicBezTo>
                  <a:cubicBezTo>
                    <a:pt x="2736" y="1222"/>
                    <a:pt x="2739" y="1227"/>
                    <a:pt x="2741" y="1233"/>
                  </a:cubicBezTo>
                  <a:cubicBezTo>
                    <a:pt x="2767" y="1280"/>
                    <a:pt x="2769" y="1283"/>
                    <a:pt x="2769" y="1286"/>
                  </a:cubicBezTo>
                  <a:cubicBezTo>
                    <a:pt x="2790" y="1326"/>
                    <a:pt x="2788" y="1332"/>
                    <a:pt x="2795" y="1337"/>
                  </a:cubicBezTo>
                  <a:cubicBezTo>
                    <a:pt x="2816" y="1408"/>
                    <a:pt x="2821" y="1417"/>
                    <a:pt x="2821" y="1428"/>
                  </a:cubicBezTo>
                  <a:cubicBezTo>
                    <a:pt x="2828" y="1445"/>
                    <a:pt x="2827" y="1448"/>
                    <a:pt x="2827" y="1450"/>
                  </a:cubicBezTo>
                  <a:cubicBezTo>
                    <a:pt x="2840" y="1494"/>
                    <a:pt x="2842" y="1499"/>
                    <a:pt x="2844" y="1504"/>
                  </a:cubicBezTo>
                  <a:cubicBezTo>
                    <a:pt x="2856" y="1554"/>
                    <a:pt x="2859" y="1558"/>
                    <a:pt x="2859" y="1564"/>
                  </a:cubicBezTo>
                  <a:close/>
                  <a:moveTo>
                    <a:pt x="2583" y="1443"/>
                  </a:moveTo>
                  <a:cubicBezTo>
                    <a:pt x="2577" y="1441"/>
                    <a:pt x="2582" y="1437"/>
                    <a:pt x="2578" y="1434"/>
                  </a:cubicBezTo>
                  <a:cubicBezTo>
                    <a:pt x="2574" y="1428"/>
                    <a:pt x="2573" y="1422"/>
                    <a:pt x="2570" y="1416"/>
                  </a:cubicBezTo>
                  <a:cubicBezTo>
                    <a:pt x="2572" y="1413"/>
                    <a:pt x="2573" y="1418"/>
                    <a:pt x="2572" y="1420"/>
                  </a:cubicBezTo>
                  <a:cubicBezTo>
                    <a:pt x="2582" y="1429"/>
                    <a:pt x="2582" y="1440"/>
                    <a:pt x="2589" y="1449"/>
                  </a:cubicBezTo>
                  <a:cubicBezTo>
                    <a:pt x="2586" y="1453"/>
                    <a:pt x="2583" y="1445"/>
                    <a:pt x="2583" y="1443"/>
                  </a:cubicBezTo>
                  <a:close/>
                  <a:moveTo>
                    <a:pt x="2161" y="1164"/>
                  </a:moveTo>
                  <a:cubicBezTo>
                    <a:pt x="2159" y="1156"/>
                    <a:pt x="2149" y="1149"/>
                    <a:pt x="2145" y="1141"/>
                  </a:cubicBezTo>
                  <a:cubicBezTo>
                    <a:pt x="2150" y="1136"/>
                    <a:pt x="2148" y="1145"/>
                    <a:pt x="2152" y="1146"/>
                  </a:cubicBezTo>
                  <a:cubicBezTo>
                    <a:pt x="2153" y="1148"/>
                    <a:pt x="2156" y="1151"/>
                    <a:pt x="2160" y="1153"/>
                  </a:cubicBezTo>
                  <a:cubicBezTo>
                    <a:pt x="2160" y="1160"/>
                    <a:pt x="2166" y="1166"/>
                    <a:pt x="2172" y="1172"/>
                  </a:cubicBezTo>
                  <a:cubicBezTo>
                    <a:pt x="2166" y="1176"/>
                    <a:pt x="2167" y="1165"/>
                    <a:pt x="2161" y="1164"/>
                  </a:cubicBezTo>
                  <a:close/>
                  <a:moveTo>
                    <a:pt x="2176" y="1185"/>
                  </a:moveTo>
                  <a:cubicBezTo>
                    <a:pt x="2179" y="1177"/>
                    <a:pt x="2182" y="1189"/>
                    <a:pt x="2185" y="1191"/>
                  </a:cubicBezTo>
                  <a:cubicBezTo>
                    <a:pt x="2180" y="1195"/>
                    <a:pt x="2182" y="1185"/>
                    <a:pt x="2176" y="1185"/>
                  </a:cubicBezTo>
                  <a:close/>
                  <a:moveTo>
                    <a:pt x="2197" y="1209"/>
                  </a:moveTo>
                  <a:cubicBezTo>
                    <a:pt x="2194" y="1203"/>
                    <a:pt x="2200" y="1211"/>
                    <a:pt x="2202" y="1213"/>
                  </a:cubicBezTo>
                  <a:cubicBezTo>
                    <a:pt x="2199" y="1215"/>
                    <a:pt x="2199" y="1211"/>
                    <a:pt x="2197" y="1209"/>
                  </a:cubicBezTo>
                  <a:close/>
                  <a:moveTo>
                    <a:pt x="2096" y="1210"/>
                  </a:moveTo>
                  <a:cubicBezTo>
                    <a:pt x="2094" y="1207"/>
                    <a:pt x="2099" y="1209"/>
                    <a:pt x="2101" y="1211"/>
                  </a:cubicBezTo>
                  <a:cubicBezTo>
                    <a:pt x="2103" y="1214"/>
                    <a:pt x="2099" y="1212"/>
                    <a:pt x="2096" y="1210"/>
                  </a:cubicBezTo>
                  <a:close/>
                  <a:moveTo>
                    <a:pt x="2214" y="1294"/>
                  </a:moveTo>
                  <a:cubicBezTo>
                    <a:pt x="2209" y="1289"/>
                    <a:pt x="2207" y="1293"/>
                    <a:pt x="2203" y="1289"/>
                  </a:cubicBezTo>
                  <a:cubicBezTo>
                    <a:pt x="2145" y="1278"/>
                    <a:pt x="2137" y="1269"/>
                    <a:pt x="2130" y="1270"/>
                  </a:cubicBezTo>
                  <a:cubicBezTo>
                    <a:pt x="2065" y="1252"/>
                    <a:pt x="2059" y="1244"/>
                    <a:pt x="2056" y="1247"/>
                  </a:cubicBezTo>
                  <a:cubicBezTo>
                    <a:pt x="2032" y="1238"/>
                    <a:pt x="2030" y="1242"/>
                    <a:pt x="2026" y="1237"/>
                  </a:cubicBezTo>
                  <a:cubicBezTo>
                    <a:pt x="1992" y="1231"/>
                    <a:pt x="1987" y="1224"/>
                    <a:pt x="1985" y="1228"/>
                  </a:cubicBezTo>
                  <a:cubicBezTo>
                    <a:pt x="1894" y="1185"/>
                    <a:pt x="1889" y="1182"/>
                    <a:pt x="1884" y="1179"/>
                  </a:cubicBezTo>
                  <a:cubicBezTo>
                    <a:pt x="1936" y="1199"/>
                    <a:pt x="1940" y="1202"/>
                    <a:pt x="1943" y="1200"/>
                  </a:cubicBezTo>
                  <a:cubicBezTo>
                    <a:pt x="1968" y="1208"/>
                    <a:pt x="1973" y="1214"/>
                    <a:pt x="1975" y="1211"/>
                  </a:cubicBezTo>
                  <a:cubicBezTo>
                    <a:pt x="2048" y="1233"/>
                    <a:pt x="2055" y="1236"/>
                    <a:pt x="2062" y="1235"/>
                  </a:cubicBezTo>
                  <a:cubicBezTo>
                    <a:pt x="2108" y="1244"/>
                    <a:pt x="2114" y="1253"/>
                    <a:pt x="2117" y="1250"/>
                  </a:cubicBezTo>
                  <a:cubicBezTo>
                    <a:pt x="2143" y="1262"/>
                    <a:pt x="2145" y="1257"/>
                    <a:pt x="2149" y="1261"/>
                  </a:cubicBezTo>
                  <a:cubicBezTo>
                    <a:pt x="2224" y="1291"/>
                    <a:pt x="2230" y="1292"/>
                    <a:pt x="2235" y="1297"/>
                  </a:cubicBezTo>
                  <a:close/>
                  <a:moveTo>
                    <a:pt x="2235" y="1269"/>
                  </a:moveTo>
                  <a:cubicBezTo>
                    <a:pt x="2230" y="1265"/>
                    <a:pt x="2223" y="1262"/>
                    <a:pt x="2222" y="1257"/>
                  </a:cubicBezTo>
                  <a:cubicBezTo>
                    <a:pt x="2227" y="1254"/>
                    <a:pt x="2226" y="1264"/>
                    <a:pt x="2233" y="1265"/>
                  </a:cubicBezTo>
                  <a:cubicBezTo>
                    <a:pt x="2236" y="1266"/>
                    <a:pt x="2235" y="1268"/>
                    <a:pt x="2237" y="1270"/>
                  </a:cubicBezTo>
                  <a:cubicBezTo>
                    <a:pt x="2240" y="1272"/>
                    <a:pt x="2242" y="1273"/>
                    <a:pt x="2244" y="1275"/>
                  </a:cubicBezTo>
                  <a:cubicBezTo>
                    <a:pt x="2250" y="1281"/>
                    <a:pt x="2232" y="1272"/>
                    <a:pt x="2235" y="1269"/>
                  </a:cubicBezTo>
                  <a:close/>
                  <a:moveTo>
                    <a:pt x="2448" y="1429"/>
                  </a:moveTo>
                  <a:cubicBezTo>
                    <a:pt x="2451" y="1431"/>
                    <a:pt x="2453" y="1432"/>
                    <a:pt x="2456" y="1434"/>
                  </a:cubicBezTo>
                  <a:cubicBezTo>
                    <a:pt x="2458" y="1437"/>
                    <a:pt x="2454" y="1436"/>
                    <a:pt x="2453" y="1434"/>
                  </a:cubicBezTo>
                  <a:cubicBezTo>
                    <a:pt x="2450" y="1433"/>
                    <a:pt x="2448" y="1431"/>
                    <a:pt x="2445" y="1430"/>
                  </a:cubicBezTo>
                  <a:cubicBezTo>
                    <a:pt x="2443" y="1427"/>
                    <a:pt x="2446" y="1428"/>
                    <a:pt x="2448" y="1429"/>
                  </a:cubicBezTo>
                  <a:close/>
                  <a:moveTo>
                    <a:pt x="2359" y="1335"/>
                  </a:moveTo>
                  <a:cubicBezTo>
                    <a:pt x="2355" y="1338"/>
                    <a:pt x="2355" y="1333"/>
                    <a:pt x="2353" y="1332"/>
                  </a:cubicBezTo>
                  <a:cubicBezTo>
                    <a:pt x="2351" y="1325"/>
                    <a:pt x="2356" y="1333"/>
                    <a:pt x="2359" y="1335"/>
                  </a:cubicBezTo>
                  <a:close/>
                  <a:moveTo>
                    <a:pt x="2273" y="1239"/>
                  </a:moveTo>
                  <a:cubicBezTo>
                    <a:pt x="2265" y="1229"/>
                    <a:pt x="2258" y="1219"/>
                    <a:pt x="2252" y="1209"/>
                  </a:cubicBezTo>
                  <a:cubicBezTo>
                    <a:pt x="2209" y="1141"/>
                    <a:pt x="2202" y="1137"/>
                    <a:pt x="2201" y="1131"/>
                  </a:cubicBezTo>
                  <a:cubicBezTo>
                    <a:pt x="2182" y="1105"/>
                    <a:pt x="2183" y="1103"/>
                    <a:pt x="2180" y="1101"/>
                  </a:cubicBezTo>
                  <a:cubicBezTo>
                    <a:pt x="2155" y="1064"/>
                    <a:pt x="2155" y="1058"/>
                    <a:pt x="2148" y="1054"/>
                  </a:cubicBezTo>
                  <a:cubicBezTo>
                    <a:pt x="2108" y="987"/>
                    <a:pt x="2105" y="982"/>
                    <a:pt x="2100" y="977"/>
                  </a:cubicBezTo>
                  <a:cubicBezTo>
                    <a:pt x="2088" y="959"/>
                    <a:pt x="2079" y="954"/>
                    <a:pt x="2077" y="948"/>
                  </a:cubicBezTo>
                  <a:cubicBezTo>
                    <a:pt x="2024" y="896"/>
                    <a:pt x="2010" y="887"/>
                    <a:pt x="2001" y="877"/>
                  </a:cubicBezTo>
                  <a:cubicBezTo>
                    <a:pt x="1972" y="854"/>
                    <a:pt x="1977" y="859"/>
                    <a:pt x="1982" y="859"/>
                  </a:cubicBezTo>
                  <a:cubicBezTo>
                    <a:pt x="2035" y="890"/>
                    <a:pt x="2044" y="903"/>
                    <a:pt x="2063" y="913"/>
                  </a:cubicBezTo>
                  <a:cubicBezTo>
                    <a:pt x="2104" y="956"/>
                    <a:pt x="2107" y="960"/>
                    <a:pt x="2108" y="964"/>
                  </a:cubicBezTo>
                  <a:cubicBezTo>
                    <a:pt x="2144" y="1006"/>
                    <a:pt x="2147" y="1010"/>
                    <a:pt x="2148" y="1014"/>
                  </a:cubicBezTo>
                  <a:cubicBezTo>
                    <a:pt x="2196" y="1085"/>
                    <a:pt x="2195" y="1090"/>
                    <a:pt x="2200" y="1094"/>
                  </a:cubicBezTo>
                  <a:cubicBezTo>
                    <a:pt x="2235" y="1150"/>
                    <a:pt x="2235" y="1155"/>
                    <a:pt x="2240" y="1159"/>
                  </a:cubicBezTo>
                  <a:cubicBezTo>
                    <a:pt x="2266" y="1203"/>
                    <a:pt x="2273" y="1206"/>
                    <a:pt x="2274" y="1211"/>
                  </a:cubicBezTo>
                  <a:cubicBezTo>
                    <a:pt x="2296" y="1240"/>
                    <a:pt x="2302" y="1258"/>
                    <a:pt x="2318" y="1274"/>
                  </a:cubicBezTo>
                  <a:cubicBezTo>
                    <a:pt x="2328" y="1293"/>
                    <a:pt x="2330" y="1297"/>
                    <a:pt x="2334" y="1301"/>
                  </a:cubicBezTo>
                  <a:cubicBezTo>
                    <a:pt x="2328" y="1309"/>
                    <a:pt x="2328" y="1303"/>
                    <a:pt x="2320" y="1299"/>
                  </a:cubicBezTo>
                  <a:cubicBezTo>
                    <a:pt x="2303" y="1273"/>
                    <a:pt x="2296" y="1272"/>
                    <a:pt x="2298" y="1269"/>
                  </a:cubicBezTo>
                  <a:cubicBezTo>
                    <a:pt x="2277" y="1244"/>
                    <a:pt x="2272" y="1242"/>
                    <a:pt x="2273" y="1239"/>
                  </a:cubicBezTo>
                  <a:close/>
                  <a:moveTo>
                    <a:pt x="2317" y="1315"/>
                  </a:moveTo>
                  <a:cubicBezTo>
                    <a:pt x="2316" y="1310"/>
                    <a:pt x="2308" y="1306"/>
                    <a:pt x="2306" y="1300"/>
                  </a:cubicBezTo>
                  <a:cubicBezTo>
                    <a:pt x="2304" y="1295"/>
                    <a:pt x="2300" y="1291"/>
                    <a:pt x="2297" y="1286"/>
                  </a:cubicBezTo>
                  <a:cubicBezTo>
                    <a:pt x="2289" y="1277"/>
                    <a:pt x="2282" y="1267"/>
                    <a:pt x="2274" y="1258"/>
                  </a:cubicBezTo>
                  <a:cubicBezTo>
                    <a:pt x="2277" y="1256"/>
                    <a:pt x="2276" y="1260"/>
                    <a:pt x="2279" y="1262"/>
                  </a:cubicBezTo>
                  <a:cubicBezTo>
                    <a:pt x="2282" y="1263"/>
                    <a:pt x="2284" y="1265"/>
                    <a:pt x="2287" y="1266"/>
                  </a:cubicBezTo>
                  <a:cubicBezTo>
                    <a:pt x="2287" y="1272"/>
                    <a:pt x="2292" y="1277"/>
                    <a:pt x="2298" y="1282"/>
                  </a:cubicBezTo>
                  <a:cubicBezTo>
                    <a:pt x="2299" y="1287"/>
                    <a:pt x="2306" y="1291"/>
                    <a:pt x="2308" y="1297"/>
                  </a:cubicBezTo>
                  <a:cubicBezTo>
                    <a:pt x="2320" y="1305"/>
                    <a:pt x="2321" y="1316"/>
                    <a:pt x="2335" y="1324"/>
                  </a:cubicBezTo>
                  <a:cubicBezTo>
                    <a:pt x="2329" y="1330"/>
                    <a:pt x="2326" y="1318"/>
                    <a:pt x="2317" y="1315"/>
                  </a:cubicBezTo>
                  <a:close/>
                  <a:moveTo>
                    <a:pt x="2334" y="1329"/>
                  </a:moveTo>
                  <a:cubicBezTo>
                    <a:pt x="2335" y="1328"/>
                    <a:pt x="2337" y="1329"/>
                    <a:pt x="2339" y="1330"/>
                  </a:cubicBezTo>
                  <a:cubicBezTo>
                    <a:pt x="2353" y="1342"/>
                    <a:pt x="2363" y="1355"/>
                    <a:pt x="2382" y="1367"/>
                  </a:cubicBezTo>
                  <a:cubicBezTo>
                    <a:pt x="2388" y="1372"/>
                    <a:pt x="2390" y="1378"/>
                    <a:pt x="2398" y="1382"/>
                  </a:cubicBezTo>
                  <a:cubicBezTo>
                    <a:pt x="2404" y="1383"/>
                    <a:pt x="2397" y="1394"/>
                    <a:pt x="2404" y="1389"/>
                  </a:cubicBezTo>
                  <a:cubicBezTo>
                    <a:pt x="2405" y="1393"/>
                    <a:pt x="2410" y="1395"/>
                    <a:pt x="2411" y="1399"/>
                  </a:cubicBezTo>
                  <a:cubicBezTo>
                    <a:pt x="2413" y="1402"/>
                    <a:pt x="2423" y="1404"/>
                    <a:pt x="2420" y="1408"/>
                  </a:cubicBezTo>
                  <a:cubicBezTo>
                    <a:pt x="2423" y="1410"/>
                    <a:pt x="2431" y="1412"/>
                    <a:pt x="2425" y="1416"/>
                  </a:cubicBezTo>
                  <a:cubicBezTo>
                    <a:pt x="2424" y="1411"/>
                    <a:pt x="2420" y="1415"/>
                    <a:pt x="2414" y="1409"/>
                  </a:cubicBezTo>
                  <a:cubicBezTo>
                    <a:pt x="2408" y="1407"/>
                    <a:pt x="2411" y="1402"/>
                    <a:pt x="2405" y="1400"/>
                  </a:cubicBezTo>
                  <a:cubicBezTo>
                    <a:pt x="2398" y="1396"/>
                    <a:pt x="2391" y="1391"/>
                    <a:pt x="2385" y="1387"/>
                  </a:cubicBezTo>
                  <a:cubicBezTo>
                    <a:pt x="2366" y="1368"/>
                    <a:pt x="2351" y="1348"/>
                    <a:pt x="2334" y="1329"/>
                  </a:cubicBezTo>
                  <a:close/>
                  <a:moveTo>
                    <a:pt x="2489" y="1477"/>
                  </a:moveTo>
                  <a:cubicBezTo>
                    <a:pt x="2484" y="1476"/>
                    <a:pt x="2475" y="1475"/>
                    <a:pt x="2474" y="1469"/>
                  </a:cubicBezTo>
                  <a:cubicBezTo>
                    <a:pt x="2394" y="1424"/>
                    <a:pt x="2383" y="1424"/>
                    <a:pt x="2370" y="1413"/>
                  </a:cubicBezTo>
                  <a:cubicBezTo>
                    <a:pt x="2334" y="1402"/>
                    <a:pt x="2329" y="1399"/>
                    <a:pt x="2324" y="1399"/>
                  </a:cubicBezTo>
                  <a:cubicBezTo>
                    <a:pt x="2273" y="1380"/>
                    <a:pt x="2269" y="1381"/>
                    <a:pt x="2264" y="1379"/>
                  </a:cubicBezTo>
                  <a:cubicBezTo>
                    <a:pt x="2221" y="1363"/>
                    <a:pt x="2217" y="1365"/>
                    <a:pt x="2215" y="1363"/>
                  </a:cubicBezTo>
                  <a:cubicBezTo>
                    <a:pt x="2193" y="1359"/>
                    <a:pt x="2189" y="1356"/>
                    <a:pt x="2186" y="1354"/>
                  </a:cubicBezTo>
                  <a:cubicBezTo>
                    <a:pt x="2160" y="1349"/>
                    <a:pt x="2155" y="1345"/>
                    <a:pt x="2150" y="1346"/>
                  </a:cubicBezTo>
                  <a:cubicBezTo>
                    <a:pt x="2069" y="1323"/>
                    <a:pt x="2059" y="1322"/>
                    <a:pt x="2049" y="1320"/>
                  </a:cubicBezTo>
                  <a:cubicBezTo>
                    <a:pt x="2000" y="1301"/>
                    <a:pt x="1995" y="1302"/>
                    <a:pt x="1990" y="1299"/>
                  </a:cubicBezTo>
                  <a:cubicBezTo>
                    <a:pt x="1896" y="1255"/>
                    <a:pt x="1890" y="1251"/>
                    <a:pt x="1885" y="1248"/>
                  </a:cubicBezTo>
                  <a:cubicBezTo>
                    <a:pt x="1873" y="1238"/>
                    <a:pt x="1875" y="1238"/>
                    <a:pt x="1877" y="1240"/>
                  </a:cubicBezTo>
                  <a:cubicBezTo>
                    <a:pt x="1922" y="1254"/>
                    <a:pt x="1926" y="1252"/>
                    <a:pt x="1931" y="1258"/>
                  </a:cubicBezTo>
                  <a:cubicBezTo>
                    <a:pt x="1967" y="1262"/>
                    <a:pt x="1971" y="1268"/>
                    <a:pt x="1973" y="1265"/>
                  </a:cubicBezTo>
                  <a:cubicBezTo>
                    <a:pt x="2029" y="1276"/>
                    <a:pt x="2037" y="1284"/>
                    <a:pt x="2042" y="1279"/>
                  </a:cubicBezTo>
                  <a:cubicBezTo>
                    <a:pt x="2089" y="1292"/>
                    <a:pt x="2094" y="1289"/>
                    <a:pt x="2100" y="1294"/>
                  </a:cubicBezTo>
                  <a:cubicBezTo>
                    <a:pt x="2177" y="1307"/>
                    <a:pt x="2183" y="1311"/>
                    <a:pt x="2187" y="1310"/>
                  </a:cubicBezTo>
                  <a:cubicBezTo>
                    <a:pt x="2256" y="1336"/>
                    <a:pt x="2257" y="1330"/>
                    <a:pt x="2258" y="1337"/>
                  </a:cubicBezTo>
                  <a:cubicBezTo>
                    <a:pt x="2304" y="1360"/>
                    <a:pt x="2324" y="1367"/>
                    <a:pt x="2345" y="1379"/>
                  </a:cubicBezTo>
                  <a:cubicBezTo>
                    <a:pt x="2411" y="1419"/>
                    <a:pt x="2413" y="1422"/>
                    <a:pt x="2414" y="1425"/>
                  </a:cubicBezTo>
                  <a:cubicBezTo>
                    <a:pt x="2449" y="1443"/>
                    <a:pt x="2462" y="1451"/>
                    <a:pt x="2475" y="1460"/>
                  </a:cubicBezTo>
                  <a:close/>
                  <a:moveTo>
                    <a:pt x="2508" y="1489"/>
                  </a:moveTo>
                  <a:cubicBezTo>
                    <a:pt x="2505" y="1480"/>
                    <a:pt x="2519" y="1488"/>
                    <a:pt x="2524" y="1492"/>
                  </a:cubicBezTo>
                  <a:cubicBezTo>
                    <a:pt x="2519" y="1495"/>
                    <a:pt x="2512" y="1487"/>
                    <a:pt x="2508" y="1489"/>
                  </a:cubicBezTo>
                  <a:close/>
                  <a:moveTo>
                    <a:pt x="2534" y="1501"/>
                  </a:moveTo>
                  <a:cubicBezTo>
                    <a:pt x="2531" y="1500"/>
                    <a:pt x="2529" y="1498"/>
                    <a:pt x="2526" y="1497"/>
                  </a:cubicBezTo>
                  <a:cubicBezTo>
                    <a:pt x="2524" y="1494"/>
                    <a:pt x="2527" y="1495"/>
                    <a:pt x="2529" y="1496"/>
                  </a:cubicBezTo>
                  <a:cubicBezTo>
                    <a:pt x="2532" y="1498"/>
                    <a:pt x="2534" y="1499"/>
                    <a:pt x="2537" y="1501"/>
                  </a:cubicBezTo>
                  <a:cubicBezTo>
                    <a:pt x="2539" y="1504"/>
                    <a:pt x="2535" y="1503"/>
                    <a:pt x="2534" y="1501"/>
                  </a:cubicBezTo>
                  <a:close/>
                  <a:moveTo>
                    <a:pt x="2300" y="1676"/>
                  </a:moveTo>
                  <a:cubicBezTo>
                    <a:pt x="2304" y="1674"/>
                    <a:pt x="2308" y="1671"/>
                    <a:pt x="2314" y="1675"/>
                  </a:cubicBezTo>
                  <a:cubicBezTo>
                    <a:pt x="2309" y="1676"/>
                    <a:pt x="2305" y="1679"/>
                    <a:pt x="2300" y="1676"/>
                  </a:cubicBezTo>
                  <a:close/>
                  <a:moveTo>
                    <a:pt x="2329" y="1675"/>
                  </a:moveTo>
                  <a:cubicBezTo>
                    <a:pt x="2326" y="1677"/>
                    <a:pt x="2321" y="1673"/>
                    <a:pt x="2317" y="1677"/>
                  </a:cubicBezTo>
                  <a:cubicBezTo>
                    <a:pt x="2313" y="1672"/>
                    <a:pt x="2324" y="1676"/>
                    <a:pt x="2326" y="1672"/>
                  </a:cubicBezTo>
                  <a:cubicBezTo>
                    <a:pt x="2330" y="1673"/>
                    <a:pt x="2334" y="1672"/>
                    <a:pt x="2338" y="1670"/>
                  </a:cubicBezTo>
                  <a:cubicBezTo>
                    <a:pt x="2342" y="1675"/>
                    <a:pt x="2332" y="1675"/>
                    <a:pt x="2329" y="1675"/>
                  </a:cubicBezTo>
                  <a:close/>
                  <a:moveTo>
                    <a:pt x="2742" y="1593"/>
                  </a:moveTo>
                  <a:cubicBezTo>
                    <a:pt x="2729" y="1584"/>
                    <a:pt x="2729" y="1573"/>
                    <a:pt x="2717" y="1564"/>
                  </a:cubicBezTo>
                  <a:cubicBezTo>
                    <a:pt x="2704" y="1537"/>
                    <a:pt x="2702" y="1535"/>
                    <a:pt x="2699" y="1533"/>
                  </a:cubicBezTo>
                  <a:cubicBezTo>
                    <a:pt x="2684" y="1506"/>
                    <a:pt x="2685" y="1504"/>
                    <a:pt x="2683" y="1501"/>
                  </a:cubicBezTo>
                  <a:cubicBezTo>
                    <a:pt x="2650" y="1418"/>
                    <a:pt x="2654" y="1414"/>
                    <a:pt x="2651" y="1412"/>
                  </a:cubicBezTo>
                  <a:cubicBezTo>
                    <a:pt x="2638" y="1362"/>
                    <a:pt x="2638" y="1351"/>
                    <a:pt x="2636" y="1339"/>
                  </a:cubicBezTo>
                  <a:cubicBezTo>
                    <a:pt x="2625" y="1301"/>
                    <a:pt x="2630" y="1294"/>
                    <a:pt x="2625" y="1290"/>
                  </a:cubicBezTo>
                  <a:cubicBezTo>
                    <a:pt x="2622" y="1250"/>
                    <a:pt x="2621" y="1245"/>
                    <a:pt x="2621" y="1240"/>
                  </a:cubicBezTo>
                  <a:cubicBezTo>
                    <a:pt x="2612" y="1150"/>
                    <a:pt x="2607" y="1129"/>
                    <a:pt x="2608" y="1106"/>
                  </a:cubicBezTo>
                  <a:cubicBezTo>
                    <a:pt x="2616" y="1110"/>
                    <a:pt x="2612" y="1115"/>
                    <a:pt x="2616" y="1119"/>
                  </a:cubicBezTo>
                  <a:cubicBezTo>
                    <a:pt x="2620" y="1134"/>
                    <a:pt x="2621" y="1138"/>
                    <a:pt x="2620" y="1143"/>
                  </a:cubicBezTo>
                  <a:cubicBezTo>
                    <a:pt x="2635" y="1209"/>
                    <a:pt x="2637" y="1213"/>
                    <a:pt x="2636" y="1218"/>
                  </a:cubicBezTo>
                  <a:cubicBezTo>
                    <a:pt x="2642" y="1252"/>
                    <a:pt x="2643" y="1257"/>
                    <a:pt x="2643" y="1263"/>
                  </a:cubicBezTo>
                  <a:cubicBezTo>
                    <a:pt x="2658" y="1309"/>
                    <a:pt x="2657" y="1314"/>
                    <a:pt x="2657" y="1319"/>
                  </a:cubicBezTo>
                  <a:cubicBezTo>
                    <a:pt x="2668" y="1364"/>
                    <a:pt x="2668" y="1366"/>
                    <a:pt x="2666" y="1370"/>
                  </a:cubicBezTo>
                  <a:cubicBezTo>
                    <a:pt x="2671" y="1392"/>
                    <a:pt x="2676" y="1393"/>
                    <a:pt x="2676" y="1394"/>
                  </a:cubicBezTo>
                  <a:cubicBezTo>
                    <a:pt x="2681" y="1409"/>
                    <a:pt x="2673" y="1415"/>
                    <a:pt x="2680" y="1419"/>
                  </a:cubicBezTo>
                  <a:cubicBezTo>
                    <a:pt x="2689" y="1457"/>
                    <a:pt x="2692" y="1466"/>
                    <a:pt x="2698" y="1475"/>
                  </a:cubicBezTo>
                  <a:cubicBezTo>
                    <a:pt x="2724" y="1549"/>
                    <a:pt x="2735" y="1567"/>
                    <a:pt x="2748" y="1584"/>
                  </a:cubicBezTo>
                  <a:cubicBezTo>
                    <a:pt x="2774" y="1618"/>
                    <a:pt x="2781" y="1626"/>
                    <a:pt x="2788" y="1634"/>
                  </a:cubicBezTo>
                  <a:cubicBezTo>
                    <a:pt x="2756" y="1619"/>
                    <a:pt x="2754" y="1614"/>
                    <a:pt x="2750" y="1609"/>
                  </a:cubicBezTo>
                  <a:close/>
                  <a:moveTo>
                    <a:pt x="2716" y="1610"/>
                  </a:moveTo>
                  <a:cubicBezTo>
                    <a:pt x="2718" y="1613"/>
                    <a:pt x="2713" y="1611"/>
                    <a:pt x="2711" y="1609"/>
                  </a:cubicBezTo>
                  <a:cubicBezTo>
                    <a:pt x="2708" y="1605"/>
                    <a:pt x="2713" y="1608"/>
                    <a:pt x="2716" y="1610"/>
                  </a:cubicBezTo>
                  <a:close/>
                  <a:moveTo>
                    <a:pt x="2687" y="1582"/>
                  </a:moveTo>
                  <a:cubicBezTo>
                    <a:pt x="2683" y="1586"/>
                    <a:pt x="2677" y="1577"/>
                    <a:pt x="2673" y="1576"/>
                  </a:cubicBezTo>
                  <a:cubicBezTo>
                    <a:pt x="2647" y="1538"/>
                    <a:pt x="2652" y="1531"/>
                    <a:pt x="2645" y="1526"/>
                  </a:cubicBezTo>
                  <a:cubicBezTo>
                    <a:pt x="2627" y="1486"/>
                    <a:pt x="2621" y="1477"/>
                    <a:pt x="2619" y="1467"/>
                  </a:cubicBezTo>
                  <a:cubicBezTo>
                    <a:pt x="2594" y="1380"/>
                    <a:pt x="2592" y="1371"/>
                    <a:pt x="2592" y="1362"/>
                  </a:cubicBezTo>
                  <a:cubicBezTo>
                    <a:pt x="2580" y="1281"/>
                    <a:pt x="2583" y="1276"/>
                    <a:pt x="2582" y="1272"/>
                  </a:cubicBezTo>
                  <a:cubicBezTo>
                    <a:pt x="2585" y="1242"/>
                    <a:pt x="2578" y="1239"/>
                    <a:pt x="2581" y="1234"/>
                  </a:cubicBezTo>
                  <a:cubicBezTo>
                    <a:pt x="2578" y="1214"/>
                    <a:pt x="2576" y="1213"/>
                    <a:pt x="2575" y="1212"/>
                  </a:cubicBezTo>
                  <a:cubicBezTo>
                    <a:pt x="2574" y="1144"/>
                    <a:pt x="2577" y="1139"/>
                    <a:pt x="2572" y="1137"/>
                  </a:cubicBezTo>
                  <a:cubicBezTo>
                    <a:pt x="2574" y="1098"/>
                    <a:pt x="2569" y="1092"/>
                    <a:pt x="2573" y="1085"/>
                  </a:cubicBezTo>
                  <a:cubicBezTo>
                    <a:pt x="2570" y="1056"/>
                    <a:pt x="2569" y="1050"/>
                    <a:pt x="2566" y="1044"/>
                  </a:cubicBezTo>
                  <a:cubicBezTo>
                    <a:pt x="2572" y="1064"/>
                    <a:pt x="2576" y="1069"/>
                    <a:pt x="2574" y="1075"/>
                  </a:cubicBezTo>
                  <a:cubicBezTo>
                    <a:pt x="2582" y="1149"/>
                    <a:pt x="2583" y="1152"/>
                    <a:pt x="2584" y="1155"/>
                  </a:cubicBezTo>
                  <a:cubicBezTo>
                    <a:pt x="2588" y="1193"/>
                    <a:pt x="2583" y="1206"/>
                    <a:pt x="2587" y="1217"/>
                  </a:cubicBezTo>
                  <a:cubicBezTo>
                    <a:pt x="2589" y="1273"/>
                    <a:pt x="2591" y="1275"/>
                    <a:pt x="2592" y="1276"/>
                  </a:cubicBezTo>
                  <a:cubicBezTo>
                    <a:pt x="2589" y="1301"/>
                    <a:pt x="2594" y="1311"/>
                    <a:pt x="2592" y="1323"/>
                  </a:cubicBezTo>
                  <a:cubicBezTo>
                    <a:pt x="2594" y="1347"/>
                    <a:pt x="2599" y="1352"/>
                    <a:pt x="2598" y="1358"/>
                  </a:cubicBezTo>
                  <a:cubicBezTo>
                    <a:pt x="2604" y="1388"/>
                    <a:pt x="2602" y="1391"/>
                    <a:pt x="2606" y="1393"/>
                  </a:cubicBezTo>
                  <a:cubicBezTo>
                    <a:pt x="2611" y="1423"/>
                    <a:pt x="2611" y="1425"/>
                    <a:pt x="2615" y="1427"/>
                  </a:cubicBezTo>
                  <a:cubicBezTo>
                    <a:pt x="2628" y="1467"/>
                    <a:pt x="2631" y="1472"/>
                    <a:pt x="2633" y="1478"/>
                  </a:cubicBezTo>
                  <a:cubicBezTo>
                    <a:pt x="2651" y="1517"/>
                    <a:pt x="2656" y="1521"/>
                    <a:pt x="2658" y="1527"/>
                  </a:cubicBezTo>
                  <a:cubicBezTo>
                    <a:pt x="2697" y="1593"/>
                    <a:pt x="2691" y="1584"/>
                    <a:pt x="2687" y="1582"/>
                  </a:cubicBezTo>
                  <a:close/>
                  <a:moveTo>
                    <a:pt x="2144" y="1575"/>
                  </a:moveTo>
                  <a:cubicBezTo>
                    <a:pt x="2148" y="1570"/>
                    <a:pt x="2154" y="1577"/>
                    <a:pt x="2158" y="1574"/>
                  </a:cubicBezTo>
                  <a:cubicBezTo>
                    <a:pt x="2160" y="1578"/>
                    <a:pt x="2149" y="1578"/>
                    <a:pt x="2144" y="1575"/>
                  </a:cubicBezTo>
                  <a:close/>
                  <a:moveTo>
                    <a:pt x="2526" y="1607"/>
                  </a:moveTo>
                  <a:cubicBezTo>
                    <a:pt x="2524" y="1607"/>
                    <a:pt x="2522" y="1607"/>
                    <a:pt x="2520" y="1605"/>
                  </a:cubicBezTo>
                  <a:cubicBezTo>
                    <a:pt x="2516" y="1609"/>
                    <a:pt x="2511" y="1603"/>
                    <a:pt x="2508" y="1607"/>
                  </a:cubicBezTo>
                  <a:cubicBezTo>
                    <a:pt x="2499" y="1605"/>
                    <a:pt x="2490" y="1605"/>
                    <a:pt x="2482" y="1606"/>
                  </a:cubicBezTo>
                  <a:cubicBezTo>
                    <a:pt x="2480" y="1603"/>
                    <a:pt x="2484" y="1601"/>
                    <a:pt x="2486" y="1604"/>
                  </a:cubicBezTo>
                  <a:cubicBezTo>
                    <a:pt x="2489" y="1602"/>
                    <a:pt x="2492" y="1603"/>
                    <a:pt x="2494" y="1601"/>
                  </a:cubicBezTo>
                  <a:cubicBezTo>
                    <a:pt x="2507" y="1605"/>
                    <a:pt x="2518" y="1601"/>
                    <a:pt x="2531" y="1604"/>
                  </a:cubicBezTo>
                  <a:cubicBezTo>
                    <a:pt x="2533" y="1608"/>
                    <a:pt x="2528" y="1604"/>
                    <a:pt x="2526" y="1607"/>
                  </a:cubicBezTo>
                  <a:close/>
                  <a:moveTo>
                    <a:pt x="2567" y="1613"/>
                  </a:moveTo>
                  <a:cubicBezTo>
                    <a:pt x="2559" y="1606"/>
                    <a:pt x="2555" y="1614"/>
                    <a:pt x="2547" y="1607"/>
                  </a:cubicBezTo>
                  <a:cubicBezTo>
                    <a:pt x="2553" y="1605"/>
                    <a:pt x="2561" y="1610"/>
                    <a:pt x="2568" y="1608"/>
                  </a:cubicBezTo>
                  <a:cubicBezTo>
                    <a:pt x="2574" y="1610"/>
                    <a:pt x="2580" y="1607"/>
                    <a:pt x="2587" y="1610"/>
                  </a:cubicBezTo>
                  <a:cubicBezTo>
                    <a:pt x="2581" y="1615"/>
                    <a:pt x="2573" y="1607"/>
                    <a:pt x="2567" y="1613"/>
                  </a:cubicBezTo>
                  <a:close/>
                  <a:moveTo>
                    <a:pt x="2540" y="1598"/>
                  </a:moveTo>
                  <a:cubicBezTo>
                    <a:pt x="2525" y="1593"/>
                    <a:pt x="2512" y="1597"/>
                    <a:pt x="2497" y="1592"/>
                  </a:cubicBezTo>
                  <a:cubicBezTo>
                    <a:pt x="2450" y="1595"/>
                    <a:pt x="2441" y="1586"/>
                    <a:pt x="2435" y="1590"/>
                  </a:cubicBezTo>
                  <a:cubicBezTo>
                    <a:pt x="2387" y="1588"/>
                    <a:pt x="2379" y="1582"/>
                    <a:pt x="2372" y="1583"/>
                  </a:cubicBezTo>
                  <a:cubicBezTo>
                    <a:pt x="2312" y="1577"/>
                    <a:pt x="2305" y="1580"/>
                    <a:pt x="2296" y="1579"/>
                  </a:cubicBezTo>
                  <a:cubicBezTo>
                    <a:pt x="2241" y="1575"/>
                    <a:pt x="2238" y="1581"/>
                    <a:pt x="2233" y="1579"/>
                  </a:cubicBezTo>
                  <a:cubicBezTo>
                    <a:pt x="2204" y="1581"/>
                    <a:pt x="2199" y="1578"/>
                    <a:pt x="2196" y="1580"/>
                  </a:cubicBezTo>
                  <a:cubicBezTo>
                    <a:pt x="2167" y="1578"/>
                    <a:pt x="2165" y="1578"/>
                    <a:pt x="2162" y="1576"/>
                  </a:cubicBezTo>
                  <a:cubicBezTo>
                    <a:pt x="2207" y="1569"/>
                    <a:pt x="2214" y="1577"/>
                    <a:pt x="2219" y="1572"/>
                  </a:cubicBezTo>
                  <a:cubicBezTo>
                    <a:pt x="2278" y="1569"/>
                    <a:pt x="2290" y="1571"/>
                    <a:pt x="2300" y="1569"/>
                  </a:cubicBezTo>
                  <a:cubicBezTo>
                    <a:pt x="2323" y="1569"/>
                    <a:pt x="2329" y="1569"/>
                    <a:pt x="2335" y="1568"/>
                  </a:cubicBezTo>
                  <a:cubicBezTo>
                    <a:pt x="2440" y="1571"/>
                    <a:pt x="2444" y="1568"/>
                    <a:pt x="2449" y="1566"/>
                  </a:cubicBezTo>
                  <a:cubicBezTo>
                    <a:pt x="2502" y="1575"/>
                    <a:pt x="2506" y="1569"/>
                    <a:pt x="2512" y="1573"/>
                  </a:cubicBezTo>
                  <a:cubicBezTo>
                    <a:pt x="2567" y="1582"/>
                    <a:pt x="2574" y="1579"/>
                    <a:pt x="2583" y="1581"/>
                  </a:cubicBezTo>
                  <a:cubicBezTo>
                    <a:pt x="2641" y="1590"/>
                    <a:pt x="2646" y="1593"/>
                    <a:pt x="2652" y="1596"/>
                  </a:cubicBezTo>
                  <a:cubicBezTo>
                    <a:pt x="2707" y="1622"/>
                    <a:pt x="2702" y="1616"/>
                    <a:pt x="2699" y="1619"/>
                  </a:cubicBezTo>
                  <a:cubicBezTo>
                    <a:pt x="2672" y="1612"/>
                    <a:pt x="2669" y="1612"/>
                    <a:pt x="2666" y="1613"/>
                  </a:cubicBezTo>
                  <a:cubicBezTo>
                    <a:pt x="2637" y="1606"/>
                    <a:pt x="2631" y="1611"/>
                    <a:pt x="2624" y="1606"/>
                  </a:cubicBezTo>
                  <a:close/>
                  <a:moveTo>
                    <a:pt x="2597" y="1611"/>
                  </a:moveTo>
                  <a:cubicBezTo>
                    <a:pt x="2606" y="1607"/>
                    <a:pt x="2618" y="1619"/>
                    <a:pt x="2627" y="1613"/>
                  </a:cubicBezTo>
                  <a:cubicBezTo>
                    <a:pt x="2633" y="1619"/>
                    <a:pt x="2636" y="1614"/>
                    <a:pt x="2642" y="1618"/>
                  </a:cubicBezTo>
                  <a:cubicBezTo>
                    <a:pt x="2633" y="1621"/>
                    <a:pt x="2623" y="1619"/>
                    <a:pt x="2614" y="1621"/>
                  </a:cubicBezTo>
                  <a:cubicBezTo>
                    <a:pt x="2608" y="1613"/>
                    <a:pt x="2605" y="1615"/>
                    <a:pt x="2597" y="1611"/>
                  </a:cubicBezTo>
                  <a:close/>
                  <a:moveTo>
                    <a:pt x="2763" y="1649"/>
                  </a:moveTo>
                  <a:cubicBezTo>
                    <a:pt x="2754" y="1649"/>
                    <a:pt x="2745" y="1646"/>
                    <a:pt x="2735" y="1643"/>
                  </a:cubicBezTo>
                  <a:cubicBezTo>
                    <a:pt x="2676" y="1644"/>
                    <a:pt x="2666" y="1642"/>
                    <a:pt x="2656" y="1643"/>
                  </a:cubicBezTo>
                  <a:cubicBezTo>
                    <a:pt x="2619" y="1644"/>
                    <a:pt x="2610" y="1645"/>
                    <a:pt x="2601" y="1648"/>
                  </a:cubicBezTo>
                  <a:cubicBezTo>
                    <a:pt x="2566" y="1648"/>
                    <a:pt x="2563" y="1648"/>
                    <a:pt x="2560" y="1650"/>
                  </a:cubicBezTo>
                  <a:cubicBezTo>
                    <a:pt x="2515" y="1653"/>
                    <a:pt x="2510" y="1656"/>
                    <a:pt x="2503" y="1654"/>
                  </a:cubicBezTo>
                  <a:cubicBezTo>
                    <a:pt x="2451" y="1659"/>
                    <a:pt x="2440" y="1669"/>
                    <a:pt x="2426" y="1663"/>
                  </a:cubicBezTo>
                  <a:cubicBezTo>
                    <a:pt x="2376" y="1673"/>
                    <a:pt x="2369" y="1667"/>
                    <a:pt x="2365" y="1672"/>
                  </a:cubicBezTo>
                  <a:cubicBezTo>
                    <a:pt x="2379" y="1668"/>
                    <a:pt x="2384" y="1667"/>
                    <a:pt x="2389" y="1664"/>
                  </a:cubicBezTo>
                  <a:cubicBezTo>
                    <a:pt x="2438" y="1657"/>
                    <a:pt x="2443" y="1656"/>
                    <a:pt x="2448" y="1654"/>
                  </a:cubicBezTo>
                  <a:cubicBezTo>
                    <a:pt x="2508" y="1641"/>
                    <a:pt x="2511" y="1645"/>
                    <a:pt x="2512" y="1644"/>
                  </a:cubicBezTo>
                  <a:cubicBezTo>
                    <a:pt x="2542" y="1641"/>
                    <a:pt x="2546" y="1637"/>
                    <a:pt x="2551" y="1636"/>
                  </a:cubicBezTo>
                  <a:cubicBezTo>
                    <a:pt x="2604" y="1630"/>
                    <a:pt x="2614" y="1631"/>
                    <a:pt x="2623" y="1627"/>
                  </a:cubicBezTo>
                  <a:cubicBezTo>
                    <a:pt x="2687" y="1626"/>
                    <a:pt x="2697" y="1629"/>
                    <a:pt x="2705" y="1626"/>
                  </a:cubicBezTo>
                  <a:cubicBezTo>
                    <a:pt x="2750" y="1637"/>
                    <a:pt x="2753" y="1632"/>
                    <a:pt x="2757" y="1637"/>
                  </a:cubicBezTo>
                  <a:cubicBezTo>
                    <a:pt x="2783" y="1654"/>
                    <a:pt x="2773" y="1651"/>
                    <a:pt x="2763" y="1649"/>
                  </a:cubicBezTo>
                  <a:close/>
                  <a:moveTo>
                    <a:pt x="2805" y="1637"/>
                  </a:moveTo>
                  <a:cubicBezTo>
                    <a:pt x="2800" y="1634"/>
                    <a:pt x="2797" y="1631"/>
                    <a:pt x="2796" y="1626"/>
                  </a:cubicBezTo>
                  <a:cubicBezTo>
                    <a:pt x="2758" y="1589"/>
                    <a:pt x="2761" y="1584"/>
                    <a:pt x="2756" y="1581"/>
                  </a:cubicBezTo>
                  <a:cubicBezTo>
                    <a:pt x="2746" y="1568"/>
                    <a:pt x="2747" y="1564"/>
                    <a:pt x="2740" y="1561"/>
                  </a:cubicBezTo>
                  <a:cubicBezTo>
                    <a:pt x="2730" y="1535"/>
                    <a:pt x="2730" y="1532"/>
                    <a:pt x="2727" y="1530"/>
                  </a:cubicBezTo>
                  <a:cubicBezTo>
                    <a:pt x="2718" y="1506"/>
                    <a:pt x="2718" y="1503"/>
                    <a:pt x="2714" y="1501"/>
                  </a:cubicBezTo>
                  <a:cubicBezTo>
                    <a:pt x="2687" y="1421"/>
                    <a:pt x="2685" y="1400"/>
                    <a:pt x="2677" y="1380"/>
                  </a:cubicBezTo>
                  <a:cubicBezTo>
                    <a:pt x="2674" y="1353"/>
                    <a:pt x="2671" y="1351"/>
                    <a:pt x="2673" y="1348"/>
                  </a:cubicBezTo>
                  <a:cubicBezTo>
                    <a:pt x="2646" y="1236"/>
                    <a:pt x="2645" y="1214"/>
                    <a:pt x="2642" y="1194"/>
                  </a:cubicBezTo>
                  <a:cubicBezTo>
                    <a:pt x="2628" y="1129"/>
                    <a:pt x="2621" y="1127"/>
                    <a:pt x="2623" y="1123"/>
                  </a:cubicBezTo>
                  <a:cubicBezTo>
                    <a:pt x="2620" y="1109"/>
                    <a:pt x="2614" y="1106"/>
                    <a:pt x="2617" y="1101"/>
                  </a:cubicBezTo>
                  <a:cubicBezTo>
                    <a:pt x="2600" y="1060"/>
                    <a:pt x="2601" y="1047"/>
                    <a:pt x="2596" y="1035"/>
                  </a:cubicBezTo>
                  <a:cubicBezTo>
                    <a:pt x="2606" y="1050"/>
                    <a:pt x="2612" y="1052"/>
                    <a:pt x="2608" y="1056"/>
                  </a:cubicBezTo>
                  <a:cubicBezTo>
                    <a:pt x="2633" y="1119"/>
                    <a:pt x="2633" y="1126"/>
                    <a:pt x="2632" y="1133"/>
                  </a:cubicBezTo>
                  <a:cubicBezTo>
                    <a:pt x="2642" y="1158"/>
                    <a:pt x="2644" y="1164"/>
                    <a:pt x="2643" y="1171"/>
                  </a:cubicBezTo>
                  <a:cubicBezTo>
                    <a:pt x="2653" y="1196"/>
                    <a:pt x="2654" y="1203"/>
                    <a:pt x="2657" y="1209"/>
                  </a:cubicBezTo>
                  <a:cubicBezTo>
                    <a:pt x="2667" y="1272"/>
                    <a:pt x="2677" y="1274"/>
                    <a:pt x="2671" y="1279"/>
                  </a:cubicBezTo>
                  <a:cubicBezTo>
                    <a:pt x="2685" y="1333"/>
                    <a:pt x="2681" y="1340"/>
                    <a:pt x="2688" y="1345"/>
                  </a:cubicBezTo>
                  <a:cubicBezTo>
                    <a:pt x="2693" y="1378"/>
                    <a:pt x="2694" y="1381"/>
                    <a:pt x="2696" y="1384"/>
                  </a:cubicBezTo>
                  <a:cubicBezTo>
                    <a:pt x="2700" y="1418"/>
                    <a:pt x="2706" y="1420"/>
                    <a:pt x="2703" y="1423"/>
                  </a:cubicBezTo>
                  <a:cubicBezTo>
                    <a:pt x="2722" y="1475"/>
                    <a:pt x="2722" y="1478"/>
                    <a:pt x="2723" y="1481"/>
                  </a:cubicBezTo>
                  <a:cubicBezTo>
                    <a:pt x="2751" y="1548"/>
                    <a:pt x="2760" y="1560"/>
                    <a:pt x="2766" y="1573"/>
                  </a:cubicBezTo>
                  <a:cubicBezTo>
                    <a:pt x="2784" y="1604"/>
                    <a:pt x="2791" y="1605"/>
                    <a:pt x="2789" y="1609"/>
                  </a:cubicBezTo>
                  <a:close/>
                  <a:moveTo>
                    <a:pt x="2817" y="1654"/>
                  </a:moveTo>
                  <a:cubicBezTo>
                    <a:pt x="2819" y="1652"/>
                    <a:pt x="2819" y="1650"/>
                    <a:pt x="2818" y="1649"/>
                  </a:cubicBezTo>
                  <a:cubicBezTo>
                    <a:pt x="2824" y="1647"/>
                    <a:pt x="2833" y="1657"/>
                    <a:pt x="2836" y="1661"/>
                  </a:cubicBezTo>
                  <a:cubicBezTo>
                    <a:pt x="2827" y="1663"/>
                    <a:pt x="2826" y="1655"/>
                    <a:pt x="2817" y="1654"/>
                  </a:cubicBezTo>
                  <a:close/>
                  <a:moveTo>
                    <a:pt x="2828" y="1677"/>
                  </a:moveTo>
                  <a:cubicBezTo>
                    <a:pt x="2829" y="1675"/>
                    <a:pt x="2831" y="1673"/>
                    <a:pt x="2832" y="1671"/>
                  </a:cubicBezTo>
                  <a:cubicBezTo>
                    <a:pt x="2835" y="1671"/>
                    <a:pt x="2840" y="1673"/>
                    <a:pt x="2844" y="1677"/>
                  </a:cubicBezTo>
                  <a:cubicBezTo>
                    <a:pt x="2839" y="1679"/>
                    <a:pt x="2834" y="1679"/>
                    <a:pt x="2828" y="1677"/>
                  </a:cubicBezTo>
                  <a:close/>
                  <a:moveTo>
                    <a:pt x="2900" y="1640"/>
                  </a:moveTo>
                  <a:cubicBezTo>
                    <a:pt x="2895" y="1633"/>
                    <a:pt x="2905" y="1639"/>
                    <a:pt x="2904" y="1641"/>
                  </a:cubicBezTo>
                  <a:cubicBezTo>
                    <a:pt x="2904" y="1642"/>
                    <a:pt x="2900" y="1641"/>
                    <a:pt x="2900" y="1640"/>
                  </a:cubicBezTo>
                  <a:close/>
                  <a:moveTo>
                    <a:pt x="2864" y="1737"/>
                  </a:moveTo>
                  <a:cubicBezTo>
                    <a:pt x="2860" y="1739"/>
                    <a:pt x="2856" y="1743"/>
                    <a:pt x="2851" y="1741"/>
                  </a:cubicBezTo>
                  <a:cubicBezTo>
                    <a:pt x="2847" y="1745"/>
                    <a:pt x="2843" y="1748"/>
                    <a:pt x="2837" y="1746"/>
                  </a:cubicBezTo>
                  <a:cubicBezTo>
                    <a:pt x="2834" y="1753"/>
                    <a:pt x="2829" y="1752"/>
                    <a:pt x="2825" y="1753"/>
                  </a:cubicBezTo>
                  <a:cubicBezTo>
                    <a:pt x="2822" y="1759"/>
                    <a:pt x="2817" y="1754"/>
                    <a:pt x="2813" y="1758"/>
                  </a:cubicBezTo>
                  <a:cubicBezTo>
                    <a:pt x="2811" y="1757"/>
                    <a:pt x="2810" y="1760"/>
                    <a:pt x="2809" y="1761"/>
                  </a:cubicBezTo>
                  <a:cubicBezTo>
                    <a:pt x="2807" y="1762"/>
                    <a:pt x="2807" y="1761"/>
                    <a:pt x="2806" y="1761"/>
                  </a:cubicBezTo>
                  <a:cubicBezTo>
                    <a:pt x="2804" y="1762"/>
                    <a:pt x="2799" y="1763"/>
                    <a:pt x="2797" y="1766"/>
                  </a:cubicBezTo>
                  <a:cubicBezTo>
                    <a:pt x="2796" y="1768"/>
                    <a:pt x="2791" y="1771"/>
                    <a:pt x="2787" y="1770"/>
                  </a:cubicBezTo>
                  <a:cubicBezTo>
                    <a:pt x="2779" y="1776"/>
                    <a:pt x="2771" y="1778"/>
                    <a:pt x="2762" y="1779"/>
                  </a:cubicBezTo>
                  <a:cubicBezTo>
                    <a:pt x="2761" y="1784"/>
                    <a:pt x="2757" y="1780"/>
                    <a:pt x="2755" y="1782"/>
                  </a:cubicBezTo>
                  <a:cubicBezTo>
                    <a:pt x="2753" y="1784"/>
                    <a:pt x="2751" y="1785"/>
                    <a:pt x="2749" y="1784"/>
                  </a:cubicBezTo>
                  <a:cubicBezTo>
                    <a:pt x="2745" y="1785"/>
                    <a:pt x="2741" y="1789"/>
                    <a:pt x="2736" y="1788"/>
                  </a:cubicBezTo>
                  <a:cubicBezTo>
                    <a:pt x="2732" y="1791"/>
                    <a:pt x="2726" y="1789"/>
                    <a:pt x="2722" y="1792"/>
                  </a:cubicBezTo>
                  <a:cubicBezTo>
                    <a:pt x="2720" y="1791"/>
                    <a:pt x="2719" y="1795"/>
                    <a:pt x="2716" y="1793"/>
                  </a:cubicBezTo>
                  <a:cubicBezTo>
                    <a:pt x="2714" y="1793"/>
                    <a:pt x="2712" y="1793"/>
                    <a:pt x="2710" y="1795"/>
                  </a:cubicBezTo>
                  <a:cubicBezTo>
                    <a:pt x="2707" y="1789"/>
                    <a:pt x="2717" y="1789"/>
                    <a:pt x="2720" y="1788"/>
                  </a:cubicBezTo>
                  <a:cubicBezTo>
                    <a:pt x="2724" y="1786"/>
                    <a:pt x="2726" y="1778"/>
                    <a:pt x="2732" y="1783"/>
                  </a:cubicBezTo>
                  <a:cubicBezTo>
                    <a:pt x="2734" y="1775"/>
                    <a:pt x="2739" y="1776"/>
                    <a:pt x="2742" y="1774"/>
                  </a:cubicBezTo>
                  <a:cubicBezTo>
                    <a:pt x="2745" y="1768"/>
                    <a:pt x="2750" y="1771"/>
                    <a:pt x="2753" y="1766"/>
                  </a:cubicBezTo>
                  <a:cubicBezTo>
                    <a:pt x="2762" y="1766"/>
                    <a:pt x="2768" y="1758"/>
                    <a:pt x="2776" y="1755"/>
                  </a:cubicBezTo>
                  <a:cubicBezTo>
                    <a:pt x="2783" y="1749"/>
                    <a:pt x="2792" y="1749"/>
                    <a:pt x="2799" y="1741"/>
                  </a:cubicBezTo>
                  <a:cubicBezTo>
                    <a:pt x="2810" y="1740"/>
                    <a:pt x="2821" y="1735"/>
                    <a:pt x="2831" y="1731"/>
                  </a:cubicBezTo>
                  <a:cubicBezTo>
                    <a:pt x="2836" y="1732"/>
                    <a:pt x="2840" y="1731"/>
                    <a:pt x="2843" y="1729"/>
                  </a:cubicBezTo>
                  <a:cubicBezTo>
                    <a:pt x="2849" y="1735"/>
                    <a:pt x="2851" y="1724"/>
                    <a:pt x="2856" y="1729"/>
                  </a:cubicBezTo>
                  <a:cubicBezTo>
                    <a:pt x="2864" y="1725"/>
                    <a:pt x="2872" y="1724"/>
                    <a:pt x="2880" y="1721"/>
                  </a:cubicBezTo>
                  <a:cubicBezTo>
                    <a:pt x="2893" y="1726"/>
                    <a:pt x="2905" y="1722"/>
                    <a:pt x="2918" y="1726"/>
                  </a:cubicBezTo>
                  <a:cubicBezTo>
                    <a:pt x="2900" y="1729"/>
                    <a:pt x="2882" y="1734"/>
                    <a:pt x="2864" y="1737"/>
                  </a:cubicBezTo>
                  <a:close/>
                  <a:moveTo>
                    <a:pt x="2915" y="1687"/>
                  </a:moveTo>
                  <a:cubicBezTo>
                    <a:pt x="2914" y="1684"/>
                    <a:pt x="2912" y="1681"/>
                    <a:pt x="2912" y="1677"/>
                  </a:cubicBezTo>
                  <a:cubicBezTo>
                    <a:pt x="2906" y="1672"/>
                    <a:pt x="2907" y="1664"/>
                    <a:pt x="2900" y="1659"/>
                  </a:cubicBezTo>
                  <a:cubicBezTo>
                    <a:pt x="2904" y="1655"/>
                    <a:pt x="2909" y="1664"/>
                    <a:pt x="2908" y="1667"/>
                  </a:cubicBezTo>
                  <a:cubicBezTo>
                    <a:pt x="2913" y="1670"/>
                    <a:pt x="2912" y="1673"/>
                    <a:pt x="2915" y="1677"/>
                  </a:cubicBezTo>
                  <a:cubicBezTo>
                    <a:pt x="2917" y="1678"/>
                    <a:pt x="2915" y="1681"/>
                    <a:pt x="2916" y="1683"/>
                  </a:cubicBezTo>
                  <a:cubicBezTo>
                    <a:pt x="2916" y="1684"/>
                    <a:pt x="2919" y="1684"/>
                    <a:pt x="2920" y="1685"/>
                  </a:cubicBezTo>
                  <a:cubicBezTo>
                    <a:pt x="2920" y="1685"/>
                    <a:pt x="2918" y="1686"/>
                    <a:pt x="2918" y="1687"/>
                  </a:cubicBezTo>
                  <a:cubicBezTo>
                    <a:pt x="2920" y="1690"/>
                    <a:pt x="2927" y="1693"/>
                    <a:pt x="2922" y="1697"/>
                  </a:cubicBezTo>
                  <a:cubicBezTo>
                    <a:pt x="2915" y="1695"/>
                    <a:pt x="2918" y="1691"/>
                    <a:pt x="2915" y="1687"/>
                  </a:cubicBezTo>
                  <a:close/>
                  <a:moveTo>
                    <a:pt x="2921" y="1726"/>
                  </a:moveTo>
                  <a:cubicBezTo>
                    <a:pt x="2924" y="1725"/>
                    <a:pt x="2927" y="1725"/>
                    <a:pt x="2929" y="1726"/>
                  </a:cubicBezTo>
                  <a:cubicBezTo>
                    <a:pt x="2933" y="1729"/>
                    <a:pt x="2924" y="1727"/>
                    <a:pt x="2921" y="1726"/>
                  </a:cubicBezTo>
                  <a:close/>
                  <a:moveTo>
                    <a:pt x="2925" y="1704"/>
                  </a:moveTo>
                  <a:cubicBezTo>
                    <a:pt x="2926" y="1701"/>
                    <a:pt x="2929" y="1702"/>
                    <a:pt x="2931" y="1703"/>
                  </a:cubicBezTo>
                  <a:cubicBezTo>
                    <a:pt x="2930" y="1704"/>
                    <a:pt x="2931" y="1705"/>
                    <a:pt x="2932" y="1706"/>
                  </a:cubicBezTo>
                  <a:cubicBezTo>
                    <a:pt x="2930" y="1708"/>
                    <a:pt x="2927" y="1706"/>
                    <a:pt x="2925" y="1704"/>
                  </a:cubicBezTo>
                  <a:close/>
                  <a:moveTo>
                    <a:pt x="2954" y="1716"/>
                  </a:moveTo>
                  <a:cubicBezTo>
                    <a:pt x="2953" y="1717"/>
                    <a:pt x="2950" y="1716"/>
                    <a:pt x="2949" y="1715"/>
                  </a:cubicBezTo>
                  <a:cubicBezTo>
                    <a:pt x="2945" y="1708"/>
                    <a:pt x="2955" y="1714"/>
                    <a:pt x="2954" y="1716"/>
                  </a:cubicBezTo>
                  <a:close/>
                  <a:moveTo>
                    <a:pt x="2973" y="1726"/>
                  </a:moveTo>
                  <a:cubicBezTo>
                    <a:pt x="2968" y="1724"/>
                    <a:pt x="2972" y="1720"/>
                    <a:pt x="2969" y="1718"/>
                  </a:cubicBezTo>
                  <a:cubicBezTo>
                    <a:pt x="2938" y="1683"/>
                    <a:pt x="2930" y="1679"/>
                    <a:pt x="2927" y="1674"/>
                  </a:cubicBezTo>
                  <a:cubicBezTo>
                    <a:pt x="2915" y="1643"/>
                    <a:pt x="2912" y="1636"/>
                    <a:pt x="2907" y="1629"/>
                  </a:cubicBezTo>
                  <a:cubicBezTo>
                    <a:pt x="2892" y="1579"/>
                    <a:pt x="2886" y="1575"/>
                    <a:pt x="2887" y="1569"/>
                  </a:cubicBezTo>
                  <a:cubicBezTo>
                    <a:pt x="2883" y="1542"/>
                    <a:pt x="2877" y="1540"/>
                    <a:pt x="2879" y="1538"/>
                  </a:cubicBezTo>
                  <a:cubicBezTo>
                    <a:pt x="2871" y="1501"/>
                    <a:pt x="2870" y="1496"/>
                    <a:pt x="2868" y="1491"/>
                  </a:cubicBezTo>
                  <a:cubicBezTo>
                    <a:pt x="2853" y="1392"/>
                    <a:pt x="2859" y="1387"/>
                    <a:pt x="2855" y="1385"/>
                  </a:cubicBezTo>
                  <a:cubicBezTo>
                    <a:pt x="2851" y="1351"/>
                    <a:pt x="2854" y="1340"/>
                    <a:pt x="2850" y="1330"/>
                  </a:cubicBezTo>
                  <a:cubicBezTo>
                    <a:pt x="2857" y="1350"/>
                    <a:pt x="2862" y="1353"/>
                    <a:pt x="2863" y="1357"/>
                  </a:cubicBezTo>
                  <a:cubicBezTo>
                    <a:pt x="2872" y="1389"/>
                    <a:pt x="2874" y="1392"/>
                    <a:pt x="2874" y="1395"/>
                  </a:cubicBezTo>
                  <a:cubicBezTo>
                    <a:pt x="2880" y="1418"/>
                    <a:pt x="2877" y="1423"/>
                    <a:pt x="2880" y="1426"/>
                  </a:cubicBezTo>
                  <a:cubicBezTo>
                    <a:pt x="2883" y="1449"/>
                    <a:pt x="2885" y="1452"/>
                    <a:pt x="2886" y="1456"/>
                  </a:cubicBezTo>
                  <a:cubicBezTo>
                    <a:pt x="2887" y="1491"/>
                    <a:pt x="2897" y="1495"/>
                    <a:pt x="2892" y="1502"/>
                  </a:cubicBezTo>
                  <a:cubicBezTo>
                    <a:pt x="2901" y="1537"/>
                    <a:pt x="2901" y="1540"/>
                    <a:pt x="2899" y="1543"/>
                  </a:cubicBezTo>
                  <a:cubicBezTo>
                    <a:pt x="2907" y="1572"/>
                    <a:pt x="2913" y="1576"/>
                    <a:pt x="2910" y="1582"/>
                  </a:cubicBezTo>
                  <a:cubicBezTo>
                    <a:pt x="2913" y="1604"/>
                    <a:pt x="2924" y="1607"/>
                    <a:pt x="2918" y="1613"/>
                  </a:cubicBezTo>
                  <a:cubicBezTo>
                    <a:pt x="2937" y="1642"/>
                    <a:pt x="2934" y="1651"/>
                    <a:pt x="2941" y="1657"/>
                  </a:cubicBezTo>
                  <a:cubicBezTo>
                    <a:pt x="2993" y="1738"/>
                    <a:pt x="2982" y="1726"/>
                    <a:pt x="2973" y="1726"/>
                  </a:cubicBezTo>
                  <a:close/>
                  <a:moveTo>
                    <a:pt x="3024" y="1736"/>
                  </a:moveTo>
                  <a:cubicBezTo>
                    <a:pt x="3029" y="1728"/>
                    <a:pt x="3032" y="1742"/>
                    <a:pt x="3035" y="1744"/>
                  </a:cubicBezTo>
                  <a:cubicBezTo>
                    <a:pt x="3030" y="1747"/>
                    <a:pt x="3028" y="1738"/>
                    <a:pt x="3024" y="1736"/>
                  </a:cubicBezTo>
                  <a:close/>
                  <a:moveTo>
                    <a:pt x="3115" y="1805"/>
                  </a:moveTo>
                  <a:cubicBezTo>
                    <a:pt x="3110" y="1802"/>
                    <a:pt x="3105" y="1802"/>
                    <a:pt x="3100" y="1803"/>
                  </a:cubicBezTo>
                  <a:cubicBezTo>
                    <a:pt x="3096" y="1798"/>
                    <a:pt x="3093" y="1800"/>
                    <a:pt x="3088" y="1797"/>
                  </a:cubicBezTo>
                  <a:cubicBezTo>
                    <a:pt x="3084" y="1796"/>
                    <a:pt x="3080" y="1793"/>
                    <a:pt x="3077" y="1795"/>
                  </a:cubicBezTo>
                  <a:cubicBezTo>
                    <a:pt x="3074" y="1791"/>
                    <a:pt x="3079" y="1792"/>
                    <a:pt x="3080" y="1790"/>
                  </a:cubicBezTo>
                  <a:cubicBezTo>
                    <a:pt x="3084" y="1789"/>
                    <a:pt x="3088" y="1790"/>
                    <a:pt x="3091" y="1789"/>
                  </a:cubicBezTo>
                  <a:cubicBezTo>
                    <a:pt x="3096" y="1792"/>
                    <a:pt x="3101" y="1795"/>
                    <a:pt x="3106" y="1799"/>
                  </a:cubicBezTo>
                  <a:cubicBezTo>
                    <a:pt x="3108" y="1801"/>
                    <a:pt x="3110" y="1799"/>
                    <a:pt x="3113" y="1800"/>
                  </a:cubicBezTo>
                  <a:cubicBezTo>
                    <a:pt x="3114" y="1802"/>
                    <a:pt x="3116" y="1803"/>
                    <a:pt x="3118" y="1804"/>
                  </a:cubicBezTo>
                  <a:cubicBezTo>
                    <a:pt x="3120" y="1805"/>
                    <a:pt x="3122" y="1806"/>
                    <a:pt x="3123" y="1808"/>
                  </a:cubicBezTo>
                  <a:cubicBezTo>
                    <a:pt x="3121" y="1810"/>
                    <a:pt x="3118" y="1806"/>
                    <a:pt x="3115" y="1805"/>
                  </a:cubicBezTo>
                  <a:close/>
                  <a:moveTo>
                    <a:pt x="1680" y="9"/>
                  </a:moveTo>
                  <a:cubicBezTo>
                    <a:pt x="1681" y="6"/>
                    <a:pt x="1682" y="3"/>
                    <a:pt x="1683" y="0"/>
                  </a:cubicBezTo>
                  <a:cubicBezTo>
                    <a:pt x="1678" y="0"/>
                    <a:pt x="1678" y="0"/>
                    <a:pt x="1678" y="0"/>
                  </a:cubicBezTo>
                  <a:cubicBezTo>
                    <a:pt x="1678" y="2"/>
                    <a:pt x="1677" y="4"/>
                    <a:pt x="1676" y="6"/>
                  </a:cubicBezTo>
                  <a:cubicBezTo>
                    <a:pt x="1676" y="9"/>
                    <a:pt x="1678" y="11"/>
                    <a:pt x="1676" y="15"/>
                  </a:cubicBezTo>
                  <a:cubicBezTo>
                    <a:pt x="1672" y="19"/>
                    <a:pt x="1676" y="26"/>
                    <a:pt x="1679" y="20"/>
                  </a:cubicBezTo>
                  <a:cubicBezTo>
                    <a:pt x="1674" y="19"/>
                    <a:pt x="1680" y="13"/>
                    <a:pt x="1680" y="9"/>
                  </a:cubicBezTo>
                  <a:close/>
                  <a:moveTo>
                    <a:pt x="974" y="1507"/>
                  </a:moveTo>
                  <a:cubicBezTo>
                    <a:pt x="972" y="1503"/>
                    <a:pt x="969" y="1505"/>
                    <a:pt x="966" y="1504"/>
                  </a:cubicBezTo>
                  <a:cubicBezTo>
                    <a:pt x="931" y="1480"/>
                    <a:pt x="929" y="1480"/>
                    <a:pt x="927" y="1479"/>
                  </a:cubicBezTo>
                  <a:cubicBezTo>
                    <a:pt x="911" y="1456"/>
                    <a:pt x="903" y="1450"/>
                    <a:pt x="900" y="1449"/>
                  </a:cubicBezTo>
                  <a:cubicBezTo>
                    <a:pt x="891" y="1420"/>
                    <a:pt x="892" y="1413"/>
                    <a:pt x="887" y="1405"/>
                  </a:cubicBezTo>
                  <a:cubicBezTo>
                    <a:pt x="899" y="1346"/>
                    <a:pt x="894" y="1342"/>
                    <a:pt x="900" y="1340"/>
                  </a:cubicBezTo>
                  <a:cubicBezTo>
                    <a:pt x="889" y="1354"/>
                    <a:pt x="882" y="1359"/>
                    <a:pt x="883" y="1365"/>
                  </a:cubicBezTo>
                  <a:cubicBezTo>
                    <a:pt x="879" y="1379"/>
                    <a:pt x="873" y="1375"/>
                    <a:pt x="876" y="1373"/>
                  </a:cubicBezTo>
                  <a:cubicBezTo>
                    <a:pt x="867" y="1315"/>
                    <a:pt x="864" y="1303"/>
                    <a:pt x="861" y="1290"/>
                  </a:cubicBezTo>
                  <a:cubicBezTo>
                    <a:pt x="844" y="1227"/>
                    <a:pt x="849" y="1225"/>
                    <a:pt x="845" y="1221"/>
                  </a:cubicBezTo>
                  <a:cubicBezTo>
                    <a:pt x="820" y="1167"/>
                    <a:pt x="816" y="1162"/>
                    <a:pt x="812" y="1156"/>
                  </a:cubicBezTo>
                  <a:cubicBezTo>
                    <a:pt x="782" y="1111"/>
                    <a:pt x="775" y="1106"/>
                    <a:pt x="777" y="1103"/>
                  </a:cubicBezTo>
                  <a:cubicBezTo>
                    <a:pt x="763" y="1061"/>
                    <a:pt x="767" y="1054"/>
                    <a:pt x="760" y="1046"/>
                  </a:cubicBezTo>
                  <a:cubicBezTo>
                    <a:pt x="758" y="1037"/>
                    <a:pt x="754" y="1047"/>
                    <a:pt x="761" y="1059"/>
                  </a:cubicBezTo>
                  <a:cubicBezTo>
                    <a:pt x="759" y="1081"/>
                    <a:pt x="757" y="1079"/>
                    <a:pt x="755" y="1076"/>
                  </a:cubicBezTo>
                  <a:cubicBezTo>
                    <a:pt x="746" y="1052"/>
                    <a:pt x="751" y="1050"/>
                    <a:pt x="749" y="1046"/>
                  </a:cubicBezTo>
                  <a:cubicBezTo>
                    <a:pt x="743" y="1005"/>
                    <a:pt x="744" y="997"/>
                    <a:pt x="744" y="990"/>
                  </a:cubicBezTo>
                  <a:cubicBezTo>
                    <a:pt x="720" y="917"/>
                    <a:pt x="722" y="913"/>
                    <a:pt x="719" y="909"/>
                  </a:cubicBezTo>
                  <a:cubicBezTo>
                    <a:pt x="724" y="939"/>
                    <a:pt x="724" y="944"/>
                    <a:pt x="729" y="950"/>
                  </a:cubicBezTo>
                  <a:cubicBezTo>
                    <a:pt x="742" y="1033"/>
                    <a:pt x="743" y="1042"/>
                    <a:pt x="742" y="1051"/>
                  </a:cubicBezTo>
                  <a:cubicBezTo>
                    <a:pt x="748" y="1098"/>
                    <a:pt x="747" y="1116"/>
                    <a:pt x="751" y="1135"/>
                  </a:cubicBezTo>
                  <a:cubicBezTo>
                    <a:pt x="760" y="1183"/>
                    <a:pt x="759" y="1188"/>
                    <a:pt x="763" y="1193"/>
                  </a:cubicBezTo>
                  <a:cubicBezTo>
                    <a:pt x="774" y="1226"/>
                    <a:pt x="771" y="1231"/>
                    <a:pt x="772" y="1236"/>
                  </a:cubicBezTo>
                  <a:cubicBezTo>
                    <a:pt x="781" y="1282"/>
                    <a:pt x="794" y="1289"/>
                    <a:pt x="786" y="1293"/>
                  </a:cubicBezTo>
                  <a:cubicBezTo>
                    <a:pt x="799" y="1326"/>
                    <a:pt x="799" y="1331"/>
                    <a:pt x="801" y="1336"/>
                  </a:cubicBezTo>
                  <a:cubicBezTo>
                    <a:pt x="825" y="1401"/>
                    <a:pt x="829" y="1406"/>
                    <a:pt x="830" y="1411"/>
                  </a:cubicBezTo>
                  <a:cubicBezTo>
                    <a:pt x="830" y="1413"/>
                    <a:pt x="823" y="1404"/>
                    <a:pt x="816" y="1394"/>
                  </a:cubicBezTo>
                  <a:cubicBezTo>
                    <a:pt x="781" y="1320"/>
                    <a:pt x="783" y="1315"/>
                    <a:pt x="776" y="1308"/>
                  </a:cubicBezTo>
                  <a:cubicBezTo>
                    <a:pt x="769" y="1284"/>
                    <a:pt x="767" y="1277"/>
                    <a:pt x="765" y="1270"/>
                  </a:cubicBezTo>
                  <a:cubicBezTo>
                    <a:pt x="743" y="1187"/>
                    <a:pt x="741" y="1180"/>
                    <a:pt x="742" y="1174"/>
                  </a:cubicBezTo>
                  <a:cubicBezTo>
                    <a:pt x="735" y="1142"/>
                    <a:pt x="733" y="1130"/>
                    <a:pt x="734" y="1118"/>
                  </a:cubicBezTo>
                  <a:cubicBezTo>
                    <a:pt x="731" y="1086"/>
                    <a:pt x="725" y="1082"/>
                    <a:pt x="728" y="1080"/>
                  </a:cubicBezTo>
                  <a:cubicBezTo>
                    <a:pt x="722" y="1018"/>
                    <a:pt x="715" y="1010"/>
                    <a:pt x="717" y="1004"/>
                  </a:cubicBezTo>
                  <a:cubicBezTo>
                    <a:pt x="713" y="1033"/>
                    <a:pt x="724" y="1038"/>
                    <a:pt x="716" y="1040"/>
                  </a:cubicBezTo>
                  <a:cubicBezTo>
                    <a:pt x="717" y="1070"/>
                    <a:pt x="724" y="1074"/>
                    <a:pt x="721" y="1077"/>
                  </a:cubicBezTo>
                  <a:cubicBezTo>
                    <a:pt x="722" y="1126"/>
                    <a:pt x="728" y="1130"/>
                    <a:pt x="725" y="1132"/>
                  </a:cubicBezTo>
                  <a:cubicBezTo>
                    <a:pt x="721" y="1146"/>
                    <a:pt x="726" y="1142"/>
                    <a:pt x="720" y="1136"/>
                  </a:cubicBezTo>
                  <a:cubicBezTo>
                    <a:pt x="713" y="1098"/>
                    <a:pt x="714" y="1093"/>
                    <a:pt x="712" y="1088"/>
                  </a:cubicBezTo>
                  <a:cubicBezTo>
                    <a:pt x="704" y="1052"/>
                    <a:pt x="713" y="1048"/>
                    <a:pt x="706" y="1042"/>
                  </a:cubicBezTo>
                  <a:cubicBezTo>
                    <a:pt x="704" y="1006"/>
                    <a:pt x="702" y="1001"/>
                    <a:pt x="703" y="996"/>
                  </a:cubicBezTo>
                  <a:cubicBezTo>
                    <a:pt x="697" y="954"/>
                    <a:pt x="698" y="944"/>
                    <a:pt x="696" y="934"/>
                  </a:cubicBezTo>
                  <a:cubicBezTo>
                    <a:pt x="689" y="896"/>
                    <a:pt x="689" y="891"/>
                    <a:pt x="689" y="885"/>
                  </a:cubicBezTo>
                  <a:cubicBezTo>
                    <a:pt x="677" y="832"/>
                    <a:pt x="675" y="827"/>
                    <a:pt x="676" y="822"/>
                  </a:cubicBezTo>
                  <a:cubicBezTo>
                    <a:pt x="670" y="849"/>
                    <a:pt x="681" y="857"/>
                    <a:pt x="677" y="862"/>
                  </a:cubicBezTo>
                  <a:cubicBezTo>
                    <a:pt x="682" y="891"/>
                    <a:pt x="679" y="902"/>
                    <a:pt x="682" y="914"/>
                  </a:cubicBezTo>
                  <a:cubicBezTo>
                    <a:pt x="675" y="936"/>
                    <a:pt x="679" y="939"/>
                    <a:pt x="675" y="941"/>
                  </a:cubicBezTo>
                  <a:cubicBezTo>
                    <a:pt x="676" y="951"/>
                    <a:pt x="674" y="953"/>
                    <a:pt x="677" y="955"/>
                  </a:cubicBezTo>
                  <a:cubicBezTo>
                    <a:pt x="671" y="1001"/>
                    <a:pt x="666" y="1006"/>
                    <a:pt x="669" y="1012"/>
                  </a:cubicBezTo>
                  <a:cubicBezTo>
                    <a:pt x="670" y="1042"/>
                    <a:pt x="665" y="1044"/>
                    <a:pt x="671" y="1048"/>
                  </a:cubicBezTo>
                  <a:cubicBezTo>
                    <a:pt x="675" y="1091"/>
                    <a:pt x="668" y="1096"/>
                    <a:pt x="672" y="1103"/>
                  </a:cubicBezTo>
                  <a:cubicBezTo>
                    <a:pt x="675" y="1163"/>
                    <a:pt x="676" y="1169"/>
                    <a:pt x="676" y="1176"/>
                  </a:cubicBezTo>
                  <a:cubicBezTo>
                    <a:pt x="682" y="1236"/>
                    <a:pt x="694" y="1244"/>
                    <a:pt x="688" y="1250"/>
                  </a:cubicBezTo>
                  <a:cubicBezTo>
                    <a:pt x="698" y="1281"/>
                    <a:pt x="699" y="1284"/>
                    <a:pt x="696" y="1287"/>
                  </a:cubicBezTo>
                  <a:cubicBezTo>
                    <a:pt x="690" y="1298"/>
                    <a:pt x="692" y="1293"/>
                    <a:pt x="688" y="1287"/>
                  </a:cubicBezTo>
                  <a:cubicBezTo>
                    <a:pt x="672" y="1252"/>
                    <a:pt x="668" y="1243"/>
                    <a:pt x="666" y="1233"/>
                  </a:cubicBezTo>
                  <a:cubicBezTo>
                    <a:pt x="651" y="1146"/>
                    <a:pt x="645" y="1138"/>
                    <a:pt x="646" y="1130"/>
                  </a:cubicBezTo>
                  <a:cubicBezTo>
                    <a:pt x="640" y="1069"/>
                    <a:pt x="643" y="1054"/>
                    <a:pt x="643" y="1039"/>
                  </a:cubicBezTo>
                  <a:cubicBezTo>
                    <a:pt x="647" y="987"/>
                    <a:pt x="648" y="980"/>
                    <a:pt x="646" y="972"/>
                  </a:cubicBezTo>
                  <a:cubicBezTo>
                    <a:pt x="652" y="935"/>
                    <a:pt x="651" y="931"/>
                    <a:pt x="652" y="928"/>
                  </a:cubicBezTo>
                  <a:cubicBezTo>
                    <a:pt x="656" y="852"/>
                    <a:pt x="648" y="843"/>
                    <a:pt x="653" y="836"/>
                  </a:cubicBezTo>
                  <a:cubicBezTo>
                    <a:pt x="643" y="816"/>
                    <a:pt x="650" y="822"/>
                    <a:pt x="647" y="827"/>
                  </a:cubicBezTo>
                  <a:cubicBezTo>
                    <a:pt x="644" y="882"/>
                    <a:pt x="649" y="888"/>
                    <a:pt x="645" y="892"/>
                  </a:cubicBezTo>
                  <a:cubicBezTo>
                    <a:pt x="642" y="928"/>
                    <a:pt x="644" y="934"/>
                    <a:pt x="641" y="938"/>
                  </a:cubicBezTo>
                  <a:cubicBezTo>
                    <a:pt x="641" y="965"/>
                    <a:pt x="638" y="967"/>
                    <a:pt x="639" y="969"/>
                  </a:cubicBezTo>
                  <a:cubicBezTo>
                    <a:pt x="633" y="1038"/>
                    <a:pt x="633" y="1043"/>
                    <a:pt x="633" y="1048"/>
                  </a:cubicBezTo>
                  <a:cubicBezTo>
                    <a:pt x="633" y="1085"/>
                    <a:pt x="635" y="1090"/>
                    <a:pt x="635" y="1095"/>
                  </a:cubicBezTo>
                  <a:cubicBezTo>
                    <a:pt x="642" y="1123"/>
                    <a:pt x="631" y="1124"/>
                    <a:pt x="637" y="1128"/>
                  </a:cubicBezTo>
                  <a:cubicBezTo>
                    <a:pt x="638" y="1156"/>
                    <a:pt x="642" y="1169"/>
                    <a:pt x="642" y="1181"/>
                  </a:cubicBezTo>
                  <a:cubicBezTo>
                    <a:pt x="652" y="1203"/>
                    <a:pt x="648" y="1205"/>
                    <a:pt x="651" y="1209"/>
                  </a:cubicBezTo>
                  <a:cubicBezTo>
                    <a:pt x="670" y="1264"/>
                    <a:pt x="669" y="1270"/>
                    <a:pt x="673" y="1277"/>
                  </a:cubicBezTo>
                  <a:cubicBezTo>
                    <a:pt x="675" y="1288"/>
                    <a:pt x="670" y="1291"/>
                    <a:pt x="665" y="1285"/>
                  </a:cubicBezTo>
                  <a:cubicBezTo>
                    <a:pt x="650" y="1251"/>
                    <a:pt x="642" y="1245"/>
                    <a:pt x="645" y="1241"/>
                  </a:cubicBezTo>
                  <a:cubicBezTo>
                    <a:pt x="624" y="1186"/>
                    <a:pt x="627" y="1177"/>
                    <a:pt x="624" y="1167"/>
                  </a:cubicBezTo>
                  <a:cubicBezTo>
                    <a:pt x="617" y="1119"/>
                    <a:pt x="620" y="1115"/>
                    <a:pt x="615" y="1109"/>
                  </a:cubicBezTo>
                  <a:cubicBezTo>
                    <a:pt x="612" y="1061"/>
                    <a:pt x="616" y="1043"/>
                    <a:pt x="609" y="1022"/>
                  </a:cubicBezTo>
                  <a:cubicBezTo>
                    <a:pt x="623" y="949"/>
                    <a:pt x="617" y="941"/>
                    <a:pt x="624" y="934"/>
                  </a:cubicBezTo>
                  <a:cubicBezTo>
                    <a:pt x="640" y="866"/>
                    <a:pt x="634" y="861"/>
                    <a:pt x="637" y="858"/>
                  </a:cubicBezTo>
                  <a:cubicBezTo>
                    <a:pt x="635" y="834"/>
                    <a:pt x="646" y="833"/>
                    <a:pt x="640" y="829"/>
                  </a:cubicBezTo>
                  <a:cubicBezTo>
                    <a:pt x="642" y="801"/>
                    <a:pt x="647" y="799"/>
                    <a:pt x="643" y="795"/>
                  </a:cubicBezTo>
                  <a:cubicBezTo>
                    <a:pt x="643" y="761"/>
                    <a:pt x="645" y="757"/>
                    <a:pt x="645" y="753"/>
                  </a:cubicBezTo>
                  <a:cubicBezTo>
                    <a:pt x="634" y="744"/>
                    <a:pt x="632" y="755"/>
                    <a:pt x="638" y="766"/>
                  </a:cubicBezTo>
                  <a:cubicBezTo>
                    <a:pt x="632" y="820"/>
                    <a:pt x="632" y="834"/>
                    <a:pt x="632" y="848"/>
                  </a:cubicBezTo>
                  <a:cubicBezTo>
                    <a:pt x="621" y="875"/>
                    <a:pt x="625" y="883"/>
                    <a:pt x="619" y="889"/>
                  </a:cubicBezTo>
                  <a:cubicBezTo>
                    <a:pt x="609" y="963"/>
                    <a:pt x="606" y="993"/>
                    <a:pt x="601" y="1022"/>
                  </a:cubicBezTo>
                  <a:cubicBezTo>
                    <a:pt x="607" y="1061"/>
                    <a:pt x="599" y="1069"/>
                    <a:pt x="604" y="1079"/>
                  </a:cubicBezTo>
                  <a:cubicBezTo>
                    <a:pt x="607" y="1103"/>
                    <a:pt x="605" y="1105"/>
                    <a:pt x="606" y="1108"/>
                  </a:cubicBezTo>
                  <a:cubicBezTo>
                    <a:pt x="615" y="1176"/>
                    <a:pt x="616" y="1186"/>
                    <a:pt x="621" y="1196"/>
                  </a:cubicBezTo>
                  <a:cubicBezTo>
                    <a:pt x="630" y="1230"/>
                    <a:pt x="630" y="1235"/>
                    <a:pt x="634" y="1240"/>
                  </a:cubicBezTo>
                  <a:cubicBezTo>
                    <a:pt x="624" y="1245"/>
                    <a:pt x="627" y="1241"/>
                    <a:pt x="623" y="1237"/>
                  </a:cubicBezTo>
                  <a:cubicBezTo>
                    <a:pt x="611" y="1184"/>
                    <a:pt x="605" y="1176"/>
                    <a:pt x="607" y="1169"/>
                  </a:cubicBezTo>
                  <a:cubicBezTo>
                    <a:pt x="596" y="1116"/>
                    <a:pt x="594" y="1108"/>
                    <a:pt x="593" y="1101"/>
                  </a:cubicBezTo>
                  <a:cubicBezTo>
                    <a:pt x="593" y="1067"/>
                    <a:pt x="588" y="1054"/>
                    <a:pt x="589" y="1042"/>
                  </a:cubicBezTo>
                  <a:cubicBezTo>
                    <a:pt x="591" y="964"/>
                    <a:pt x="591" y="961"/>
                    <a:pt x="590" y="958"/>
                  </a:cubicBezTo>
                  <a:cubicBezTo>
                    <a:pt x="590" y="927"/>
                    <a:pt x="596" y="925"/>
                    <a:pt x="593" y="921"/>
                  </a:cubicBezTo>
                  <a:cubicBezTo>
                    <a:pt x="605" y="892"/>
                    <a:pt x="595" y="887"/>
                    <a:pt x="603" y="885"/>
                  </a:cubicBezTo>
                  <a:cubicBezTo>
                    <a:pt x="602" y="863"/>
                    <a:pt x="614" y="862"/>
                    <a:pt x="607" y="858"/>
                  </a:cubicBezTo>
                  <a:cubicBezTo>
                    <a:pt x="613" y="834"/>
                    <a:pt x="614" y="828"/>
                    <a:pt x="616" y="822"/>
                  </a:cubicBezTo>
                  <a:cubicBezTo>
                    <a:pt x="615" y="800"/>
                    <a:pt x="620" y="797"/>
                    <a:pt x="618" y="794"/>
                  </a:cubicBezTo>
                  <a:cubicBezTo>
                    <a:pt x="608" y="817"/>
                    <a:pt x="609" y="822"/>
                    <a:pt x="609" y="827"/>
                  </a:cubicBezTo>
                  <a:cubicBezTo>
                    <a:pt x="597" y="876"/>
                    <a:pt x="594" y="885"/>
                    <a:pt x="590" y="894"/>
                  </a:cubicBezTo>
                  <a:cubicBezTo>
                    <a:pt x="584" y="957"/>
                    <a:pt x="578" y="965"/>
                    <a:pt x="581" y="975"/>
                  </a:cubicBezTo>
                  <a:cubicBezTo>
                    <a:pt x="579" y="1012"/>
                    <a:pt x="580" y="1021"/>
                    <a:pt x="580" y="1030"/>
                  </a:cubicBezTo>
                  <a:cubicBezTo>
                    <a:pt x="582" y="1091"/>
                    <a:pt x="586" y="1096"/>
                    <a:pt x="585" y="1101"/>
                  </a:cubicBezTo>
                  <a:cubicBezTo>
                    <a:pt x="600" y="1177"/>
                    <a:pt x="598" y="1181"/>
                    <a:pt x="604" y="1187"/>
                  </a:cubicBezTo>
                  <a:cubicBezTo>
                    <a:pt x="606" y="1230"/>
                    <a:pt x="603" y="1224"/>
                    <a:pt x="600" y="1219"/>
                  </a:cubicBezTo>
                  <a:cubicBezTo>
                    <a:pt x="585" y="1180"/>
                    <a:pt x="590" y="1172"/>
                    <a:pt x="586" y="1170"/>
                  </a:cubicBezTo>
                  <a:cubicBezTo>
                    <a:pt x="581" y="1151"/>
                    <a:pt x="584" y="1149"/>
                    <a:pt x="579" y="1145"/>
                  </a:cubicBezTo>
                  <a:cubicBezTo>
                    <a:pt x="573" y="1114"/>
                    <a:pt x="573" y="1112"/>
                    <a:pt x="573" y="1110"/>
                  </a:cubicBezTo>
                  <a:cubicBezTo>
                    <a:pt x="566" y="1082"/>
                    <a:pt x="569" y="1078"/>
                    <a:pt x="568" y="1073"/>
                  </a:cubicBezTo>
                  <a:cubicBezTo>
                    <a:pt x="566" y="1036"/>
                    <a:pt x="563" y="1033"/>
                    <a:pt x="567" y="1031"/>
                  </a:cubicBezTo>
                  <a:cubicBezTo>
                    <a:pt x="569" y="979"/>
                    <a:pt x="563" y="969"/>
                    <a:pt x="565" y="960"/>
                  </a:cubicBezTo>
                  <a:cubicBezTo>
                    <a:pt x="568" y="930"/>
                    <a:pt x="564" y="927"/>
                    <a:pt x="566" y="924"/>
                  </a:cubicBezTo>
                  <a:cubicBezTo>
                    <a:pt x="574" y="895"/>
                    <a:pt x="569" y="889"/>
                    <a:pt x="573" y="885"/>
                  </a:cubicBezTo>
                  <a:cubicBezTo>
                    <a:pt x="579" y="847"/>
                    <a:pt x="578" y="841"/>
                    <a:pt x="578" y="836"/>
                  </a:cubicBezTo>
                  <a:cubicBezTo>
                    <a:pt x="583" y="808"/>
                    <a:pt x="590" y="806"/>
                    <a:pt x="590" y="803"/>
                  </a:cubicBezTo>
                  <a:cubicBezTo>
                    <a:pt x="597" y="749"/>
                    <a:pt x="598" y="743"/>
                    <a:pt x="599" y="738"/>
                  </a:cubicBezTo>
                  <a:cubicBezTo>
                    <a:pt x="600" y="694"/>
                    <a:pt x="601" y="691"/>
                    <a:pt x="601" y="688"/>
                  </a:cubicBezTo>
                  <a:cubicBezTo>
                    <a:pt x="594" y="675"/>
                    <a:pt x="596" y="680"/>
                    <a:pt x="600" y="686"/>
                  </a:cubicBezTo>
                  <a:cubicBezTo>
                    <a:pt x="595" y="733"/>
                    <a:pt x="590" y="739"/>
                    <a:pt x="592" y="746"/>
                  </a:cubicBezTo>
                  <a:cubicBezTo>
                    <a:pt x="570" y="852"/>
                    <a:pt x="563" y="853"/>
                    <a:pt x="567" y="857"/>
                  </a:cubicBezTo>
                  <a:cubicBezTo>
                    <a:pt x="563" y="882"/>
                    <a:pt x="561" y="885"/>
                    <a:pt x="563" y="889"/>
                  </a:cubicBezTo>
                  <a:cubicBezTo>
                    <a:pt x="558" y="915"/>
                    <a:pt x="558" y="918"/>
                    <a:pt x="558" y="920"/>
                  </a:cubicBezTo>
                  <a:cubicBezTo>
                    <a:pt x="554" y="958"/>
                    <a:pt x="558" y="966"/>
                    <a:pt x="555" y="972"/>
                  </a:cubicBezTo>
                  <a:cubicBezTo>
                    <a:pt x="558" y="1019"/>
                    <a:pt x="555" y="1023"/>
                    <a:pt x="557" y="1027"/>
                  </a:cubicBezTo>
                  <a:cubicBezTo>
                    <a:pt x="558" y="1059"/>
                    <a:pt x="561" y="1064"/>
                    <a:pt x="556" y="1068"/>
                  </a:cubicBezTo>
                  <a:cubicBezTo>
                    <a:pt x="562" y="1093"/>
                    <a:pt x="560" y="1096"/>
                    <a:pt x="563" y="1100"/>
                  </a:cubicBezTo>
                  <a:cubicBezTo>
                    <a:pt x="564" y="1121"/>
                    <a:pt x="568" y="1131"/>
                    <a:pt x="571" y="1141"/>
                  </a:cubicBezTo>
                  <a:cubicBezTo>
                    <a:pt x="580" y="1181"/>
                    <a:pt x="584" y="1184"/>
                    <a:pt x="582" y="1186"/>
                  </a:cubicBezTo>
                  <a:cubicBezTo>
                    <a:pt x="564" y="1172"/>
                    <a:pt x="561" y="1161"/>
                    <a:pt x="558" y="1150"/>
                  </a:cubicBezTo>
                  <a:cubicBezTo>
                    <a:pt x="546" y="1104"/>
                    <a:pt x="550" y="1101"/>
                    <a:pt x="545" y="1097"/>
                  </a:cubicBezTo>
                  <a:cubicBezTo>
                    <a:pt x="543" y="1058"/>
                    <a:pt x="539" y="1047"/>
                    <a:pt x="540" y="1037"/>
                  </a:cubicBezTo>
                  <a:cubicBezTo>
                    <a:pt x="536" y="987"/>
                    <a:pt x="533" y="982"/>
                    <a:pt x="534" y="977"/>
                  </a:cubicBezTo>
                  <a:cubicBezTo>
                    <a:pt x="533" y="942"/>
                    <a:pt x="535" y="938"/>
                    <a:pt x="535" y="933"/>
                  </a:cubicBezTo>
                  <a:cubicBezTo>
                    <a:pt x="540" y="908"/>
                    <a:pt x="534" y="897"/>
                    <a:pt x="541" y="889"/>
                  </a:cubicBezTo>
                  <a:cubicBezTo>
                    <a:pt x="544" y="865"/>
                    <a:pt x="544" y="862"/>
                    <a:pt x="547" y="860"/>
                  </a:cubicBezTo>
                  <a:cubicBezTo>
                    <a:pt x="546" y="829"/>
                    <a:pt x="552" y="826"/>
                    <a:pt x="552" y="822"/>
                  </a:cubicBezTo>
                  <a:cubicBezTo>
                    <a:pt x="565" y="779"/>
                    <a:pt x="565" y="775"/>
                    <a:pt x="567" y="771"/>
                  </a:cubicBezTo>
                  <a:cubicBezTo>
                    <a:pt x="575" y="741"/>
                    <a:pt x="570" y="736"/>
                    <a:pt x="577" y="732"/>
                  </a:cubicBezTo>
                  <a:cubicBezTo>
                    <a:pt x="577" y="702"/>
                    <a:pt x="583" y="698"/>
                    <a:pt x="578" y="693"/>
                  </a:cubicBezTo>
                  <a:cubicBezTo>
                    <a:pt x="583" y="675"/>
                    <a:pt x="583" y="671"/>
                    <a:pt x="583" y="666"/>
                  </a:cubicBezTo>
                  <a:cubicBezTo>
                    <a:pt x="575" y="703"/>
                    <a:pt x="574" y="710"/>
                    <a:pt x="571" y="717"/>
                  </a:cubicBezTo>
                  <a:cubicBezTo>
                    <a:pt x="570" y="735"/>
                    <a:pt x="567" y="736"/>
                    <a:pt x="568" y="739"/>
                  </a:cubicBezTo>
                  <a:cubicBezTo>
                    <a:pt x="561" y="763"/>
                    <a:pt x="562" y="767"/>
                    <a:pt x="561" y="770"/>
                  </a:cubicBezTo>
                  <a:cubicBezTo>
                    <a:pt x="549" y="802"/>
                    <a:pt x="549" y="804"/>
                    <a:pt x="549" y="806"/>
                  </a:cubicBezTo>
                  <a:cubicBezTo>
                    <a:pt x="540" y="840"/>
                    <a:pt x="537" y="858"/>
                    <a:pt x="532" y="876"/>
                  </a:cubicBezTo>
                  <a:cubicBezTo>
                    <a:pt x="524" y="936"/>
                    <a:pt x="527" y="941"/>
                    <a:pt x="525" y="946"/>
                  </a:cubicBezTo>
                  <a:cubicBezTo>
                    <a:pt x="526" y="979"/>
                    <a:pt x="524" y="983"/>
                    <a:pt x="526" y="988"/>
                  </a:cubicBezTo>
                  <a:cubicBezTo>
                    <a:pt x="528" y="1026"/>
                    <a:pt x="534" y="1036"/>
                    <a:pt x="529" y="1045"/>
                  </a:cubicBezTo>
                  <a:cubicBezTo>
                    <a:pt x="544" y="1143"/>
                    <a:pt x="552" y="1151"/>
                    <a:pt x="548" y="1157"/>
                  </a:cubicBezTo>
                  <a:cubicBezTo>
                    <a:pt x="539" y="1126"/>
                    <a:pt x="532" y="1132"/>
                    <a:pt x="527" y="1121"/>
                  </a:cubicBezTo>
                  <a:cubicBezTo>
                    <a:pt x="526" y="1098"/>
                    <a:pt x="526" y="1092"/>
                    <a:pt x="524" y="1086"/>
                  </a:cubicBezTo>
                  <a:cubicBezTo>
                    <a:pt x="522" y="1028"/>
                    <a:pt x="517" y="1022"/>
                    <a:pt x="520" y="1017"/>
                  </a:cubicBezTo>
                  <a:cubicBezTo>
                    <a:pt x="518" y="993"/>
                    <a:pt x="516" y="987"/>
                    <a:pt x="519" y="982"/>
                  </a:cubicBezTo>
                  <a:cubicBezTo>
                    <a:pt x="517" y="890"/>
                    <a:pt x="517" y="878"/>
                    <a:pt x="522" y="865"/>
                  </a:cubicBezTo>
                  <a:cubicBezTo>
                    <a:pt x="524" y="834"/>
                    <a:pt x="523" y="830"/>
                    <a:pt x="523" y="826"/>
                  </a:cubicBezTo>
                  <a:cubicBezTo>
                    <a:pt x="528" y="766"/>
                    <a:pt x="535" y="764"/>
                    <a:pt x="533" y="761"/>
                  </a:cubicBezTo>
                  <a:cubicBezTo>
                    <a:pt x="541" y="726"/>
                    <a:pt x="537" y="718"/>
                    <a:pt x="541" y="712"/>
                  </a:cubicBezTo>
                  <a:cubicBezTo>
                    <a:pt x="551" y="692"/>
                    <a:pt x="546" y="688"/>
                    <a:pt x="549" y="685"/>
                  </a:cubicBezTo>
                  <a:cubicBezTo>
                    <a:pt x="542" y="713"/>
                    <a:pt x="530" y="716"/>
                    <a:pt x="535" y="722"/>
                  </a:cubicBezTo>
                  <a:cubicBezTo>
                    <a:pt x="526" y="743"/>
                    <a:pt x="531" y="749"/>
                    <a:pt x="525" y="753"/>
                  </a:cubicBezTo>
                  <a:cubicBezTo>
                    <a:pt x="518" y="809"/>
                    <a:pt x="514" y="815"/>
                    <a:pt x="518" y="822"/>
                  </a:cubicBezTo>
                  <a:cubicBezTo>
                    <a:pt x="513" y="854"/>
                    <a:pt x="513" y="856"/>
                    <a:pt x="510" y="857"/>
                  </a:cubicBezTo>
                  <a:cubicBezTo>
                    <a:pt x="508" y="870"/>
                    <a:pt x="511" y="872"/>
                    <a:pt x="509" y="874"/>
                  </a:cubicBezTo>
                  <a:cubicBezTo>
                    <a:pt x="509" y="898"/>
                    <a:pt x="507" y="901"/>
                    <a:pt x="507" y="905"/>
                  </a:cubicBezTo>
                  <a:cubicBezTo>
                    <a:pt x="503" y="954"/>
                    <a:pt x="508" y="962"/>
                    <a:pt x="504" y="969"/>
                  </a:cubicBezTo>
                  <a:cubicBezTo>
                    <a:pt x="508" y="1018"/>
                    <a:pt x="511" y="1031"/>
                    <a:pt x="509" y="1043"/>
                  </a:cubicBezTo>
                  <a:cubicBezTo>
                    <a:pt x="511" y="1074"/>
                    <a:pt x="512" y="1078"/>
                    <a:pt x="515" y="1081"/>
                  </a:cubicBezTo>
                  <a:cubicBezTo>
                    <a:pt x="518" y="1112"/>
                    <a:pt x="517" y="1113"/>
                    <a:pt x="517" y="1115"/>
                  </a:cubicBezTo>
                  <a:cubicBezTo>
                    <a:pt x="503" y="1090"/>
                    <a:pt x="497" y="1080"/>
                    <a:pt x="501" y="1073"/>
                  </a:cubicBezTo>
                  <a:cubicBezTo>
                    <a:pt x="492" y="1033"/>
                    <a:pt x="486" y="1028"/>
                    <a:pt x="490" y="1024"/>
                  </a:cubicBezTo>
                  <a:cubicBezTo>
                    <a:pt x="487" y="996"/>
                    <a:pt x="483" y="991"/>
                    <a:pt x="485" y="987"/>
                  </a:cubicBezTo>
                  <a:cubicBezTo>
                    <a:pt x="484" y="972"/>
                    <a:pt x="482" y="969"/>
                    <a:pt x="484" y="967"/>
                  </a:cubicBezTo>
                  <a:cubicBezTo>
                    <a:pt x="483" y="926"/>
                    <a:pt x="486" y="914"/>
                    <a:pt x="486" y="901"/>
                  </a:cubicBezTo>
                  <a:cubicBezTo>
                    <a:pt x="486" y="872"/>
                    <a:pt x="486" y="869"/>
                    <a:pt x="487" y="866"/>
                  </a:cubicBezTo>
                  <a:cubicBezTo>
                    <a:pt x="491" y="841"/>
                    <a:pt x="492" y="835"/>
                    <a:pt x="496" y="830"/>
                  </a:cubicBezTo>
                  <a:cubicBezTo>
                    <a:pt x="497" y="808"/>
                    <a:pt x="497" y="805"/>
                    <a:pt x="498" y="802"/>
                  </a:cubicBezTo>
                  <a:cubicBezTo>
                    <a:pt x="501" y="781"/>
                    <a:pt x="502" y="777"/>
                    <a:pt x="502" y="774"/>
                  </a:cubicBezTo>
                  <a:cubicBezTo>
                    <a:pt x="509" y="743"/>
                    <a:pt x="503" y="739"/>
                    <a:pt x="507" y="736"/>
                  </a:cubicBezTo>
                  <a:cubicBezTo>
                    <a:pt x="513" y="714"/>
                    <a:pt x="508" y="710"/>
                    <a:pt x="514" y="708"/>
                  </a:cubicBezTo>
                  <a:cubicBezTo>
                    <a:pt x="516" y="672"/>
                    <a:pt x="518" y="666"/>
                    <a:pt x="514" y="659"/>
                  </a:cubicBezTo>
                  <a:cubicBezTo>
                    <a:pt x="522" y="620"/>
                    <a:pt x="511" y="615"/>
                    <a:pt x="515" y="613"/>
                  </a:cubicBezTo>
                  <a:cubicBezTo>
                    <a:pt x="513" y="576"/>
                    <a:pt x="517" y="570"/>
                    <a:pt x="514" y="562"/>
                  </a:cubicBezTo>
                  <a:cubicBezTo>
                    <a:pt x="512" y="540"/>
                    <a:pt x="511" y="537"/>
                    <a:pt x="513" y="534"/>
                  </a:cubicBezTo>
                  <a:cubicBezTo>
                    <a:pt x="508" y="542"/>
                    <a:pt x="509" y="547"/>
                    <a:pt x="510" y="552"/>
                  </a:cubicBezTo>
                  <a:cubicBezTo>
                    <a:pt x="511" y="613"/>
                    <a:pt x="510" y="618"/>
                    <a:pt x="509" y="622"/>
                  </a:cubicBezTo>
                  <a:cubicBezTo>
                    <a:pt x="509" y="654"/>
                    <a:pt x="508" y="658"/>
                    <a:pt x="509" y="663"/>
                  </a:cubicBezTo>
                  <a:cubicBezTo>
                    <a:pt x="499" y="722"/>
                    <a:pt x="502" y="727"/>
                    <a:pt x="499" y="732"/>
                  </a:cubicBezTo>
                  <a:cubicBezTo>
                    <a:pt x="490" y="794"/>
                    <a:pt x="488" y="801"/>
                    <a:pt x="486" y="808"/>
                  </a:cubicBezTo>
                  <a:cubicBezTo>
                    <a:pt x="484" y="836"/>
                    <a:pt x="481" y="842"/>
                    <a:pt x="480" y="849"/>
                  </a:cubicBezTo>
                  <a:cubicBezTo>
                    <a:pt x="477" y="885"/>
                    <a:pt x="474" y="888"/>
                    <a:pt x="476" y="892"/>
                  </a:cubicBezTo>
                  <a:cubicBezTo>
                    <a:pt x="475" y="941"/>
                    <a:pt x="477" y="949"/>
                    <a:pt x="474" y="956"/>
                  </a:cubicBezTo>
                  <a:cubicBezTo>
                    <a:pt x="478" y="1007"/>
                    <a:pt x="478" y="1015"/>
                    <a:pt x="481" y="1023"/>
                  </a:cubicBezTo>
                  <a:cubicBezTo>
                    <a:pt x="485" y="1060"/>
                    <a:pt x="486" y="1063"/>
                    <a:pt x="489" y="1068"/>
                  </a:cubicBezTo>
                  <a:cubicBezTo>
                    <a:pt x="477" y="1065"/>
                    <a:pt x="473" y="1058"/>
                    <a:pt x="472" y="1051"/>
                  </a:cubicBezTo>
                  <a:cubicBezTo>
                    <a:pt x="469" y="1021"/>
                    <a:pt x="469" y="1014"/>
                    <a:pt x="467" y="1006"/>
                  </a:cubicBezTo>
                  <a:cubicBezTo>
                    <a:pt x="464" y="956"/>
                    <a:pt x="462" y="949"/>
                    <a:pt x="460" y="941"/>
                  </a:cubicBezTo>
                  <a:cubicBezTo>
                    <a:pt x="460" y="879"/>
                    <a:pt x="462" y="877"/>
                    <a:pt x="461" y="874"/>
                  </a:cubicBezTo>
                  <a:cubicBezTo>
                    <a:pt x="468" y="826"/>
                    <a:pt x="463" y="820"/>
                    <a:pt x="467" y="815"/>
                  </a:cubicBezTo>
                  <a:cubicBezTo>
                    <a:pt x="474" y="789"/>
                    <a:pt x="470" y="786"/>
                    <a:pt x="474" y="784"/>
                  </a:cubicBezTo>
                  <a:cubicBezTo>
                    <a:pt x="479" y="746"/>
                    <a:pt x="482" y="724"/>
                    <a:pt x="486" y="703"/>
                  </a:cubicBezTo>
                  <a:cubicBezTo>
                    <a:pt x="490" y="666"/>
                    <a:pt x="494" y="661"/>
                    <a:pt x="493" y="656"/>
                  </a:cubicBezTo>
                  <a:cubicBezTo>
                    <a:pt x="494" y="600"/>
                    <a:pt x="491" y="594"/>
                    <a:pt x="490" y="588"/>
                  </a:cubicBezTo>
                  <a:cubicBezTo>
                    <a:pt x="482" y="572"/>
                    <a:pt x="482" y="575"/>
                    <a:pt x="485" y="578"/>
                  </a:cubicBezTo>
                  <a:cubicBezTo>
                    <a:pt x="489" y="615"/>
                    <a:pt x="484" y="625"/>
                    <a:pt x="488" y="638"/>
                  </a:cubicBezTo>
                  <a:cubicBezTo>
                    <a:pt x="482" y="691"/>
                    <a:pt x="474" y="695"/>
                    <a:pt x="477" y="701"/>
                  </a:cubicBezTo>
                  <a:cubicBezTo>
                    <a:pt x="478" y="728"/>
                    <a:pt x="467" y="729"/>
                    <a:pt x="473" y="734"/>
                  </a:cubicBezTo>
                  <a:cubicBezTo>
                    <a:pt x="466" y="787"/>
                    <a:pt x="456" y="807"/>
                    <a:pt x="456" y="829"/>
                  </a:cubicBezTo>
                  <a:cubicBezTo>
                    <a:pt x="452" y="864"/>
                    <a:pt x="453" y="867"/>
                    <a:pt x="452" y="869"/>
                  </a:cubicBezTo>
                  <a:cubicBezTo>
                    <a:pt x="452" y="898"/>
                    <a:pt x="451" y="901"/>
                    <a:pt x="450" y="903"/>
                  </a:cubicBezTo>
                  <a:cubicBezTo>
                    <a:pt x="454" y="926"/>
                    <a:pt x="448" y="928"/>
                    <a:pt x="454" y="932"/>
                  </a:cubicBezTo>
                  <a:cubicBezTo>
                    <a:pt x="453" y="980"/>
                    <a:pt x="457" y="993"/>
                    <a:pt x="458" y="1005"/>
                  </a:cubicBezTo>
                  <a:cubicBezTo>
                    <a:pt x="460" y="1036"/>
                    <a:pt x="452" y="1028"/>
                    <a:pt x="453" y="1021"/>
                  </a:cubicBezTo>
                  <a:cubicBezTo>
                    <a:pt x="440" y="968"/>
                    <a:pt x="437" y="966"/>
                    <a:pt x="439" y="964"/>
                  </a:cubicBezTo>
                  <a:cubicBezTo>
                    <a:pt x="438" y="947"/>
                    <a:pt x="437" y="944"/>
                    <a:pt x="437" y="942"/>
                  </a:cubicBezTo>
                  <a:cubicBezTo>
                    <a:pt x="434" y="894"/>
                    <a:pt x="436" y="890"/>
                    <a:pt x="437" y="885"/>
                  </a:cubicBezTo>
                  <a:cubicBezTo>
                    <a:pt x="442" y="839"/>
                    <a:pt x="439" y="834"/>
                    <a:pt x="440" y="830"/>
                  </a:cubicBezTo>
                  <a:cubicBezTo>
                    <a:pt x="450" y="793"/>
                    <a:pt x="446" y="783"/>
                    <a:pt x="451" y="774"/>
                  </a:cubicBezTo>
                  <a:cubicBezTo>
                    <a:pt x="454" y="744"/>
                    <a:pt x="457" y="742"/>
                    <a:pt x="457" y="740"/>
                  </a:cubicBezTo>
                  <a:cubicBezTo>
                    <a:pt x="463" y="717"/>
                    <a:pt x="463" y="715"/>
                    <a:pt x="464" y="713"/>
                  </a:cubicBezTo>
                  <a:cubicBezTo>
                    <a:pt x="468" y="697"/>
                    <a:pt x="463" y="694"/>
                    <a:pt x="468" y="692"/>
                  </a:cubicBezTo>
                  <a:cubicBezTo>
                    <a:pt x="474" y="647"/>
                    <a:pt x="473" y="645"/>
                    <a:pt x="473" y="643"/>
                  </a:cubicBezTo>
                  <a:cubicBezTo>
                    <a:pt x="475" y="617"/>
                    <a:pt x="478" y="612"/>
                    <a:pt x="474" y="607"/>
                  </a:cubicBezTo>
                  <a:cubicBezTo>
                    <a:pt x="467" y="544"/>
                    <a:pt x="471" y="539"/>
                    <a:pt x="465" y="538"/>
                  </a:cubicBezTo>
                  <a:cubicBezTo>
                    <a:pt x="461" y="511"/>
                    <a:pt x="460" y="507"/>
                    <a:pt x="462" y="503"/>
                  </a:cubicBezTo>
                  <a:cubicBezTo>
                    <a:pt x="457" y="538"/>
                    <a:pt x="470" y="546"/>
                    <a:pt x="465" y="552"/>
                  </a:cubicBezTo>
                  <a:cubicBezTo>
                    <a:pt x="470" y="582"/>
                    <a:pt x="469" y="588"/>
                    <a:pt x="468" y="595"/>
                  </a:cubicBezTo>
                  <a:cubicBezTo>
                    <a:pt x="465" y="622"/>
                    <a:pt x="467" y="628"/>
                    <a:pt x="467" y="634"/>
                  </a:cubicBezTo>
                  <a:cubicBezTo>
                    <a:pt x="460" y="664"/>
                    <a:pt x="461" y="676"/>
                    <a:pt x="459" y="687"/>
                  </a:cubicBezTo>
                  <a:cubicBezTo>
                    <a:pt x="444" y="731"/>
                    <a:pt x="452" y="736"/>
                    <a:pt x="447" y="739"/>
                  </a:cubicBezTo>
                  <a:cubicBezTo>
                    <a:pt x="444" y="764"/>
                    <a:pt x="442" y="767"/>
                    <a:pt x="441" y="770"/>
                  </a:cubicBezTo>
                  <a:cubicBezTo>
                    <a:pt x="433" y="806"/>
                    <a:pt x="437" y="810"/>
                    <a:pt x="433" y="813"/>
                  </a:cubicBezTo>
                  <a:cubicBezTo>
                    <a:pt x="430" y="841"/>
                    <a:pt x="429" y="849"/>
                    <a:pt x="426" y="855"/>
                  </a:cubicBezTo>
                  <a:cubicBezTo>
                    <a:pt x="427" y="895"/>
                    <a:pt x="426" y="897"/>
                    <a:pt x="425" y="899"/>
                  </a:cubicBezTo>
                  <a:cubicBezTo>
                    <a:pt x="422" y="888"/>
                    <a:pt x="419" y="883"/>
                    <a:pt x="419" y="879"/>
                  </a:cubicBezTo>
                  <a:cubicBezTo>
                    <a:pt x="422" y="840"/>
                    <a:pt x="418" y="835"/>
                    <a:pt x="419" y="831"/>
                  </a:cubicBezTo>
                  <a:cubicBezTo>
                    <a:pt x="420" y="773"/>
                    <a:pt x="425" y="741"/>
                    <a:pt x="432" y="709"/>
                  </a:cubicBezTo>
                  <a:cubicBezTo>
                    <a:pt x="433" y="669"/>
                    <a:pt x="436" y="665"/>
                    <a:pt x="432" y="661"/>
                  </a:cubicBezTo>
                  <a:cubicBezTo>
                    <a:pt x="438" y="624"/>
                    <a:pt x="435" y="620"/>
                    <a:pt x="438" y="617"/>
                  </a:cubicBezTo>
                  <a:cubicBezTo>
                    <a:pt x="438" y="601"/>
                    <a:pt x="437" y="597"/>
                    <a:pt x="437" y="593"/>
                  </a:cubicBezTo>
                  <a:cubicBezTo>
                    <a:pt x="433" y="602"/>
                    <a:pt x="434" y="608"/>
                    <a:pt x="433" y="613"/>
                  </a:cubicBezTo>
                  <a:cubicBezTo>
                    <a:pt x="423" y="677"/>
                    <a:pt x="424" y="683"/>
                    <a:pt x="425" y="688"/>
                  </a:cubicBezTo>
                  <a:cubicBezTo>
                    <a:pt x="418" y="711"/>
                    <a:pt x="423" y="715"/>
                    <a:pt x="418" y="717"/>
                  </a:cubicBezTo>
                  <a:cubicBezTo>
                    <a:pt x="411" y="765"/>
                    <a:pt x="414" y="768"/>
                    <a:pt x="414" y="771"/>
                  </a:cubicBezTo>
                  <a:cubicBezTo>
                    <a:pt x="415" y="805"/>
                    <a:pt x="408" y="814"/>
                    <a:pt x="413" y="825"/>
                  </a:cubicBezTo>
                  <a:cubicBezTo>
                    <a:pt x="409" y="843"/>
                    <a:pt x="411" y="847"/>
                    <a:pt x="408" y="852"/>
                  </a:cubicBezTo>
                  <a:cubicBezTo>
                    <a:pt x="413" y="907"/>
                    <a:pt x="416" y="911"/>
                    <a:pt x="415" y="915"/>
                  </a:cubicBezTo>
                  <a:cubicBezTo>
                    <a:pt x="424" y="956"/>
                    <a:pt x="423" y="963"/>
                    <a:pt x="426" y="971"/>
                  </a:cubicBezTo>
                  <a:cubicBezTo>
                    <a:pt x="422" y="973"/>
                    <a:pt x="413" y="966"/>
                    <a:pt x="416" y="962"/>
                  </a:cubicBezTo>
                  <a:cubicBezTo>
                    <a:pt x="398" y="901"/>
                    <a:pt x="390" y="896"/>
                    <a:pt x="397" y="893"/>
                  </a:cubicBezTo>
                  <a:cubicBezTo>
                    <a:pt x="393" y="859"/>
                    <a:pt x="388" y="854"/>
                    <a:pt x="387" y="849"/>
                  </a:cubicBezTo>
                  <a:cubicBezTo>
                    <a:pt x="388" y="825"/>
                    <a:pt x="387" y="822"/>
                    <a:pt x="387" y="819"/>
                  </a:cubicBezTo>
                  <a:cubicBezTo>
                    <a:pt x="387" y="781"/>
                    <a:pt x="387" y="778"/>
                    <a:pt x="385" y="775"/>
                  </a:cubicBezTo>
                  <a:cubicBezTo>
                    <a:pt x="385" y="740"/>
                    <a:pt x="388" y="735"/>
                    <a:pt x="388" y="730"/>
                  </a:cubicBezTo>
                  <a:cubicBezTo>
                    <a:pt x="396" y="683"/>
                    <a:pt x="389" y="676"/>
                    <a:pt x="394" y="672"/>
                  </a:cubicBezTo>
                  <a:cubicBezTo>
                    <a:pt x="397" y="622"/>
                    <a:pt x="400" y="617"/>
                    <a:pt x="397" y="611"/>
                  </a:cubicBezTo>
                  <a:cubicBezTo>
                    <a:pt x="404" y="586"/>
                    <a:pt x="406" y="584"/>
                    <a:pt x="405" y="581"/>
                  </a:cubicBezTo>
                  <a:cubicBezTo>
                    <a:pt x="415" y="540"/>
                    <a:pt x="413" y="537"/>
                    <a:pt x="414" y="535"/>
                  </a:cubicBezTo>
                  <a:cubicBezTo>
                    <a:pt x="414" y="477"/>
                    <a:pt x="420" y="468"/>
                    <a:pt x="416" y="458"/>
                  </a:cubicBezTo>
                  <a:cubicBezTo>
                    <a:pt x="412" y="435"/>
                    <a:pt x="414" y="431"/>
                    <a:pt x="411" y="432"/>
                  </a:cubicBezTo>
                  <a:cubicBezTo>
                    <a:pt x="412" y="490"/>
                    <a:pt x="409" y="495"/>
                    <a:pt x="411" y="500"/>
                  </a:cubicBezTo>
                  <a:cubicBezTo>
                    <a:pt x="408" y="524"/>
                    <a:pt x="408" y="526"/>
                    <a:pt x="408" y="529"/>
                  </a:cubicBezTo>
                  <a:cubicBezTo>
                    <a:pt x="405" y="563"/>
                    <a:pt x="397" y="567"/>
                    <a:pt x="402" y="573"/>
                  </a:cubicBezTo>
                  <a:cubicBezTo>
                    <a:pt x="394" y="607"/>
                    <a:pt x="390" y="612"/>
                    <a:pt x="391" y="618"/>
                  </a:cubicBezTo>
                  <a:cubicBezTo>
                    <a:pt x="389" y="640"/>
                    <a:pt x="389" y="643"/>
                    <a:pt x="389" y="646"/>
                  </a:cubicBezTo>
                  <a:cubicBezTo>
                    <a:pt x="386" y="667"/>
                    <a:pt x="380" y="670"/>
                    <a:pt x="385" y="673"/>
                  </a:cubicBezTo>
                  <a:cubicBezTo>
                    <a:pt x="376" y="720"/>
                    <a:pt x="380" y="734"/>
                    <a:pt x="377" y="746"/>
                  </a:cubicBezTo>
                  <a:cubicBezTo>
                    <a:pt x="382" y="786"/>
                    <a:pt x="376" y="788"/>
                    <a:pt x="378" y="791"/>
                  </a:cubicBezTo>
                  <a:cubicBezTo>
                    <a:pt x="372" y="812"/>
                    <a:pt x="384" y="817"/>
                    <a:pt x="379" y="819"/>
                  </a:cubicBezTo>
                  <a:cubicBezTo>
                    <a:pt x="384" y="878"/>
                    <a:pt x="385" y="881"/>
                    <a:pt x="382" y="884"/>
                  </a:cubicBezTo>
                  <a:cubicBezTo>
                    <a:pt x="375" y="870"/>
                    <a:pt x="378" y="866"/>
                    <a:pt x="377" y="861"/>
                  </a:cubicBezTo>
                  <a:cubicBezTo>
                    <a:pt x="373" y="822"/>
                    <a:pt x="370" y="812"/>
                    <a:pt x="373" y="803"/>
                  </a:cubicBezTo>
                  <a:cubicBezTo>
                    <a:pt x="369" y="752"/>
                    <a:pt x="366" y="739"/>
                    <a:pt x="370" y="727"/>
                  </a:cubicBezTo>
                  <a:cubicBezTo>
                    <a:pt x="374" y="678"/>
                    <a:pt x="368" y="674"/>
                    <a:pt x="373" y="671"/>
                  </a:cubicBezTo>
                  <a:cubicBezTo>
                    <a:pt x="375" y="650"/>
                    <a:pt x="376" y="644"/>
                    <a:pt x="375" y="637"/>
                  </a:cubicBezTo>
                  <a:cubicBezTo>
                    <a:pt x="385" y="618"/>
                    <a:pt x="376" y="613"/>
                    <a:pt x="383" y="611"/>
                  </a:cubicBezTo>
                  <a:cubicBezTo>
                    <a:pt x="392" y="583"/>
                    <a:pt x="382" y="577"/>
                    <a:pt x="389" y="574"/>
                  </a:cubicBezTo>
                  <a:cubicBezTo>
                    <a:pt x="394" y="539"/>
                    <a:pt x="393" y="537"/>
                    <a:pt x="394" y="536"/>
                  </a:cubicBezTo>
                  <a:cubicBezTo>
                    <a:pt x="399" y="513"/>
                    <a:pt x="397" y="506"/>
                    <a:pt x="397" y="499"/>
                  </a:cubicBezTo>
                  <a:cubicBezTo>
                    <a:pt x="395" y="482"/>
                    <a:pt x="393" y="485"/>
                    <a:pt x="394" y="487"/>
                  </a:cubicBezTo>
                  <a:cubicBezTo>
                    <a:pt x="386" y="537"/>
                    <a:pt x="387" y="542"/>
                    <a:pt x="386" y="547"/>
                  </a:cubicBezTo>
                  <a:cubicBezTo>
                    <a:pt x="384" y="570"/>
                    <a:pt x="381" y="575"/>
                    <a:pt x="380" y="580"/>
                  </a:cubicBezTo>
                  <a:cubicBezTo>
                    <a:pt x="374" y="608"/>
                    <a:pt x="372" y="618"/>
                    <a:pt x="369" y="629"/>
                  </a:cubicBezTo>
                  <a:cubicBezTo>
                    <a:pt x="362" y="701"/>
                    <a:pt x="362" y="711"/>
                    <a:pt x="360" y="721"/>
                  </a:cubicBezTo>
                  <a:cubicBezTo>
                    <a:pt x="357" y="790"/>
                    <a:pt x="360" y="800"/>
                    <a:pt x="362" y="810"/>
                  </a:cubicBezTo>
                  <a:cubicBezTo>
                    <a:pt x="364" y="835"/>
                    <a:pt x="365" y="838"/>
                    <a:pt x="365" y="840"/>
                  </a:cubicBezTo>
                  <a:cubicBezTo>
                    <a:pt x="372" y="877"/>
                    <a:pt x="366" y="881"/>
                    <a:pt x="371" y="887"/>
                  </a:cubicBezTo>
                  <a:cubicBezTo>
                    <a:pt x="360" y="876"/>
                    <a:pt x="349" y="866"/>
                    <a:pt x="352" y="857"/>
                  </a:cubicBezTo>
                  <a:cubicBezTo>
                    <a:pt x="349" y="832"/>
                    <a:pt x="341" y="829"/>
                    <a:pt x="344" y="823"/>
                  </a:cubicBezTo>
                  <a:cubicBezTo>
                    <a:pt x="342" y="804"/>
                    <a:pt x="343" y="799"/>
                    <a:pt x="340" y="794"/>
                  </a:cubicBezTo>
                  <a:cubicBezTo>
                    <a:pt x="344" y="767"/>
                    <a:pt x="335" y="758"/>
                    <a:pt x="342" y="752"/>
                  </a:cubicBezTo>
                  <a:cubicBezTo>
                    <a:pt x="344" y="689"/>
                    <a:pt x="344" y="687"/>
                    <a:pt x="342" y="685"/>
                  </a:cubicBezTo>
                  <a:cubicBezTo>
                    <a:pt x="346" y="665"/>
                    <a:pt x="346" y="662"/>
                    <a:pt x="348" y="659"/>
                  </a:cubicBezTo>
                  <a:cubicBezTo>
                    <a:pt x="351" y="634"/>
                    <a:pt x="353" y="631"/>
                    <a:pt x="358" y="628"/>
                  </a:cubicBezTo>
                  <a:cubicBezTo>
                    <a:pt x="364" y="573"/>
                    <a:pt x="367" y="568"/>
                    <a:pt x="364" y="562"/>
                  </a:cubicBezTo>
                  <a:cubicBezTo>
                    <a:pt x="375" y="527"/>
                    <a:pt x="370" y="521"/>
                    <a:pt x="375" y="517"/>
                  </a:cubicBezTo>
                  <a:cubicBezTo>
                    <a:pt x="381" y="476"/>
                    <a:pt x="381" y="466"/>
                    <a:pt x="382" y="456"/>
                  </a:cubicBezTo>
                  <a:cubicBezTo>
                    <a:pt x="383" y="391"/>
                    <a:pt x="380" y="388"/>
                    <a:pt x="380" y="385"/>
                  </a:cubicBezTo>
                  <a:cubicBezTo>
                    <a:pt x="380" y="365"/>
                    <a:pt x="378" y="363"/>
                    <a:pt x="375" y="362"/>
                  </a:cubicBezTo>
                  <a:cubicBezTo>
                    <a:pt x="377" y="320"/>
                    <a:pt x="375" y="314"/>
                    <a:pt x="376" y="308"/>
                  </a:cubicBezTo>
                  <a:cubicBezTo>
                    <a:pt x="366" y="262"/>
                    <a:pt x="371" y="257"/>
                    <a:pt x="364" y="249"/>
                  </a:cubicBezTo>
                  <a:cubicBezTo>
                    <a:pt x="357" y="219"/>
                    <a:pt x="350" y="209"/>
                    <a:pt x="348" y="212"/>
                  </a:cubicBezTo>
                  <a:cubicBezTo>
                    <a:pt x="361" y="263"/>
                    <a:pt x="365" y="271"/>
                    <a:pt x="365" y="278"/>
                  </a:cubicBezTo>
                  <a:cubicBezTo>
                    <a:pt x="373" y="347"/>
                    <a:pt x="367" y="353"/>
                    <a:pt x="370" y="360"/>
                  </a:cubicBezTo>
                  <a:cubicBezTo>
                    <a:pt x="368" y="383"/>
                    <a:pt x="362" y="385"/>
                    <a:pt x="367" y="389"/>
                  </a:cubicBezTo>
                  <a:cubicBezTo>
                    <a:pt x="359" y="426"/>
                    <a:pt x="354" y="432"/>
                    <a:pt x="354" y="438"/>
                  </a:cubicBezTo>
                  <a:cubicBezTo>
                    <a:pt x="346" y="471"/>
                    <a:pt x="341" y="484"/>
                    <a:pt x="339" y="497"/>
                  </a:cubicBezTo>
                  <a:cubicBezTo>
                    <a:pt x="329" y="543"/>
                    <a:pt x="322" y="548"/>
                    <a:pt x="325" y="556"/>
                  </a:cubicBezTo>
                  <a:cubicBezTo>
                    <a:pt x="320" y="592"/>
                    <a:pt x="315" y="606"/>
                    <a:pt x="315" y="621"/>
                  </a:cubicBezTo>
                  <a:cubicBezTo>
                    <a:pt x="312" y="648"/>
                    <a:pt x="309" y="651"/>
                    <a:pt x="313" y="655"/>
                  </a:cubicBezTo>
                  <a:cubicBezTo>
                    <a:pt x="309" y="675"/>
                    <a:pt x="311" y="683"/>
                    <a:pt x="309" y="690"/>
                  </a:cubicBezTo>
                  <a:cubicBezTo>
                    <a:pt x="304" y="717"/>
                    <a:pt x="313" y="722"/>
                    <a:pt x="306" y="724"/>
                  </a:cubicBezTo>
                  <a:cubicBezTo>
                    <a:pt x="307" y="752"/>
                    <a:pt x="314" y="757"/>
                    <a:pt x="308" y="761"/>
                  </a:cubicBezTo>
                  <a:cubicBezTo>
                    <a:pt x="301" y="681"/>
                    <a:pt x="302" y="674"/>
                    <a:pt x="300" y="667"/>
                  </a:cubicBezTo>
                  <a:cubicBezTo>
                    <a:pt x="303" y="622"/>
                    <a:pt x="302" y="618"/>
                    <a:pt x="306" y="615"/>
                  </a:cubicBezTo>
                  <a:cubicBezTo>
                    <a:pt x="315" y="560"/>
                    <a:pt x="315" y="557"/>
                    <a:pt x="316" y="554"/>
                  </a:cubicBezTo>
                  <a:cubicBezTo>
                    <a:pt x="318" y="529"/>
                    <a:pt x="325" y="526"/>
                    <a:pt x="320" y="522"/>
                  </a:cubicBezTo>
                  <a:cubicBezTo>
                    <a:pt x="330" y="478"/>
                    <a:pt x="331" y="475"/>
                    <a:pt x="333" y="472"/>
                  </a:cubicBezTo>
                  <a:cubicBezTo>
                    <a:pt x="334" y="447"/>
                    <a:pt x="338" y="444"/>
                    <a:pt x="339" y="441"/>
                  </a:cubicBezTo>
                  <a:cubicBezTo>
                    <a:pt x="341" y="417"/>
                    <a:pt x="344" y="414"/>
                    <a:pt x="342" y="410"/>
                  </a:cubicBezTo>
                  <a:cubicBezTo>
                    <a:pt x="343" y="371"/>
                    <a:pt x="341" y="364"/>
                    <a:pt x="344" y="357"/>
                  </a:cubicBezTo>
                  <a:cubicBezTo>
                    <a:pt x="331" y="289"/>
                    <a:pt x="326" y="279"/>
                    <a:pt x="324" y="269"/>
                  </a:cubicBezTo>
                  <a:cubicBezTo>
                    <a:pt x="317" y="254"/>
                    <a:pt x="314" y="265"/>
                    <a:pt x="322" y="277"/>
                  </a:cubicBezTo>
                  <a:cubicBezTo>
                    <a:pt x="324" y="297"/>
                    <a:pt x="329" y="300"/>
                    <a:pt x="327" y="303"/>
                  </a:cubicBezTo>
                  <a:cubicBezTo>
                    <a:pt x="335" y="347"/>
                    <a:pt x="336" y="355"/>
                    <a:pt x="335" y="363"/>
                  </a:cubicBezTo>
                  <a:cubicBezTo>
                    <a:pt x="329" y="420"/>
                    <a:pt x="334" y="428"/>
                    <a:pt x="330" y="434"/>
                  </a:cubicBezTo>
                  <a:cubicBezTo>
                    <a:pt x="324" y="463"/>
                    <a:pt x="322" y="470"/>
                    <a:pt x="322" y="477"/>
                  </a:cubicBezTo>
                  <a:cubicBezTo>
                    <a:pt x="311" y="526"/>
                    <a:pt x="312" y="534"/>
                    <a:pt x="309" y="540"/>
                  </a:cubicBezTo>
                  <a:cubicBezTo>
                    <a:pt x="295" y="624"/>
                    <a:pt x="294" y="627"/>
                    <a:pt x="292" y="630"/>
                  </a:cubicBezTo>
                  <a:cubicBezTo>
                    <a:pt x="291" y="652"/>
                    <a:pt x="292" y="656"/>
                    <a:pt x="292" y="659"/>
                  </a:cubicBezTo>
                  <a:cubicBezTo>
                    <a:pt x="292" y="705"/>
                    <a:pt x="293" y="711"/>
                    <a:pt x="293" y="717"/>
                  </a:cubicBezTo>
                  <a:cubicBezTo>
                    <a:pt x="293" y="733"/>
                    <a:pt x="294" y="736"/>
                    <a:pt x="292" y="734"/>
                  </a:cubicBezTo>
                  <a:cubicBezTo>
                    <a:pt x="289" y="694"/>
                    <a:pt x="277" y="695"/>
                    <a:pt x="284" y="689"/>
                  </a:cubicBezTo>
                  <a:cubicBezTo>
                    <a:pt x="283" y="634"/>
                    <a:pt x="284" y="631"/>
                    <a:pt x="283" y="628"/>
                  </a:cubicBezTo>
                  <a:cubicBezTo>
                    <a:pt x="285" y="596"/>
                    <a:pt x="290" y="592"/>
                    <a:pt x="288" y="587"/>
                  </a:cubicBezTo>
                  <a:cubicBezTo>
                    <a:pt x="296" y="555"/>
                    <a:pt x="294" y="550"/>
                    <a:pt x="297" y="546"/>
                  </a:cubicBezTo>
                  <a:cubicBezTo>
                    <a:pt x="302" y="524"/>
                    <a:pt x="300" y="521"/>
                    <a:pt x="301" y="519"/>
                  </a:cubicBezTo>
                  <a:cubicBezTo>
                    <a:pt x="305" y="475"/>
                    <a:pt x="304" y="473"/>
                    <a:pt x="308" y="471"/>
                  </a:cubicBezTo>
                  <a:cubicBezTo>
                    <a:pt x="306" y="439"/>
                    <a:pt x="313" y="430"/>
                    <a:pt x="309" y="420"/>
                  </a:cubicBezTo>
                  <a:cubicBezTo>
                    <a:pt x="312" y="383"/>
                    <a:pt x="309" y="373"/>
                    <a:pt x="312" y="364"/>
                  </a:cubicBezTo>
                  <a:cubicBezTo>
                    <a:pt x="304" y="330"/>
                    <a:pt x="309" y="326"/>
                    <a:pt x="305" y="321"/>
                  </a:cubicBezTo>
                  <a:cubicBezTo>
                    <a:pt x="294" y="266"/>
                    <a:pt x="291" y="256"/>
                    <a:pt x="286" y="246"/>
                  </a:cubicBezTo>
                  <a:cubicBezTo>
                    <a:pt x="272" y="214"/>
                    <a:pt x="274" y="209"/>
                    <a:pt x="270" y="204"/>
                  </a:cubicBezTo>
                  <a:cubicBezTo>
                    <a:pt x="263" y="201"/>
                    <a:pt x="269" y="213"/>
                    <a:pt x="274" y="225"/>
                  </a:cubicBezTo>
                  <a:cubicBezTo>
                    <a:pt x="284" y="267"/>
                    <a:pt x="290" y="274"/>
                    <a:pt x="291" y="279"/>
                  </a:cubicBezTo>
                  <a:cubicBezTo>
                    <a:pt x="298" y="309"/>
                    <a:pt x="296" y="320"/>
                    <a:pt x="303" y="333"/>
                  </a:cubicBezTo>
                  <a:cubicBezTo>
                    <a:pt x="301" y="383"/>
                    <a:pt x="302" y="396"/>
                    <a:pt x="301" y="409"/>
                  </a:cubicBezTo>
                  <a:cubicBezTo>
                    <a:pt x="298" y="441"/>
                    <a:pt x="299" y="444"/>
                    <a:pt x="299" y="448"/>
                  </a:cubicBezTo>
                  <a:cubicBezTo>
                    <a:pt x="292" y="469"/>
                    <a:pt x="302" y="474"/>
                    <a:pt x="295" y="475"/>
                  </a:cubicBezTo>
                  <a:cubicBezTo>
                    <a:pt x="282" y="575"/>
                    <a:pt x="277" y="588"/>
                    <a:pt x="277" y="601"/>
                  </a:cubicBezTo>
                  <a:cubicBezTo>
                    <a:pt x="270" y="621"/>
                    <a:pt x="277" y="626"/>
                    <a:pt x="272" y="628"/>
                  </a:cubicBezTo>
                  <a:cubicBezTo>
                    <a:pt x="265" y="615"/>
                    <a:pt x="270" y="596"/>
                    <a:pt x="270" y="576"/>
                  </a:cubicBezTo>
                  <a:cubicBezTo>
                    <a:pt x="279" y="502"/>
                    <a:pt x="277" y="498"/>
                    <a:pt x="277" y="496"/>
                  </a:cubicBezTo>
                  <a:cubicBezTo>
                    <a:pt x="279" y="469"/>
                    <a:pt x="282" y="464"/>
                    <a:pt x="280" y="459"/>
                  </a:cubicBezTo>
                  <a:cubicBezTo>
                    <a:pt x="285" y="425"/>
                    <a:pt x="282" y="419"/>
                    <a:pt x="283" y="414"/>
                  </a:cubicBezTo>
                  <a:cubicBezTo>
                    <a:pt x="284" y="394"/>
                    <a:pt x="281" y="389"/>
                    <a:pt x="283" y="384"/>
                  </a:cubicBezTo>
                  <a:cubicBezTo>
                    <a:pt x="276" y="328"/>
                    <a:pt x="271" y="317"/>
                    <a:pt x="271" y="307"/>
                  </a:cubicBezTo>
                  <a:cubicBezTo>
                    <a:pt x="257" y="256"/>
                    <a:pt x="255" y="250"/>
                    <a:pt x="254" y="245"/>
                  </a:cubicBezTo>
                  <a:cubicBezTo>
                    <a:pt x="220" y="175"/>
                    <a:pt x="210" y="168"/>
                    <a:pt x="208" y="162"/>
                  </a:cubicBezTo>
                  <a:cubicBezTo>
                    <a:pt x="233" y="223"/>
                    <a:pt x="239" y="222"/>
                    <a:pt x="237" y="225"/>
                  </a:cubicBezTo>
                  <a:cubicBezTo>
                    <a:pt x="254" y="264"/>
                    <a:pt x="253" y="276"/>
                    <a:pt x="260" y="288"/>
                  </a:cubicBezTo>
                  <a:cubicBezTo>
                    <a:pt x="264" y="326"/>
                    <a:pt x="267" y="331"/>
                    <a:pt x="267" y="335"/>
                  </a:cubicBezTo>
                  <a:cubicBezTo>
                    <a:pt x="272" y="407"/>
                    <a:pt x="275" y="411"/>
                    <a:pt x="272" y="414"/>
                  </a:cubicBezTo>
                  <a:cubicBezTo>
                    <a:pt x="276" y="454"/>
                    <a:pt x="267" y="456"/>
                    <a:pt x="271" y="460"/>
                  </a:cubicBezTo>
                  <a:cubicBezTo>
                    <a:pt x="270" y="503"/>
                    <a:pt x="264" y="509"/>
                    <a:pt x="266" y="517"/>
                  </a:cubicBezTo>
                  <a:cubicBezTo>
                    <a:pt x="257" y="543"/>
                    <a:pt x="265" y="548"/>
                    <a:pt x="260" y="551"/>
                  </a:cubicBezTo>
                  <a:cubicBezTo>
                    <a:pt x="259" y="593"/>
                    <a:pt x="259" y="601"/>
                    <a:pt x="258" y="608"/>
                  </a:cubicBezTo>
                  <a:cubicBezTo>
                    <a:pt x="259" y="636"/>
                    <a:pt x="262" y="640"/>
                    <a:pt x="259" y="643"/>
                  </a:cubicBezTo>
                  <a:cubicBezTo>
                    <a:pt x="249" y="634"/>
                    <a:pt x="251" y="618"/>
                    <a:pt x="247" y="600"/>
                  </a:cubicBezTo>
                  <a:cubicBezTo>
                    <a:pt x="240" y="541"/>
                    <a:pt x="241" y="533"/>
                    <a:pt x="241" y="524"/>
                  </a:cubicBezTo>
                  <a:cubicBezTo>
                    <a:pt x="248" y="492"/>
                    <a:pt x="240" y="482"/>
                    <a:pt x="246" y="475"/>
                  </a:cubicBezTo>
                  <a:cubicBezTo>
                    <a:pt x="244" y="453"/>
                    <a:pt x="250" y="452"/>
                    <a:pt x="246" y="448"/>
                  </a:cubicBezTo>
                  <a:cubicBezTo>
                    <a:pt x="247" y="407"/>
                    <a:pt x="254" y="404"/>
                    <a:pt x="251" y="399"/>
                  </a:cubicBezTo>
                  <a:cubicBezTo>
                    <a:pt x="254" y="383"/>
                    <a:pt x="250" y="378"/>
                    <a:pt x="252" y="374"/>
                  </a:cubicBezTo>
                  <a:cubicBezTo>
                    <a:pt x="251" y="314"/>
                    <a:pt x="248" y="306"/>
                    <a:pt x="251" y="298"/>
                  </a:cubicBezTo>
                  <a:cubicBezTo>
                    <a:pt x="240" y="257"/>
                    <a:pt x="233" y="260"/>
                    <a:pt x="238" y="264"/>
                  </a:cubicBezTo>
                  <a:cubicBezTo>
                    <a:pt x="247" y="313"/>
                    <a:pt x="244" y="319"/>
                    <a:pt x="248" y="327"/>
                  </a:cubicBezTo>
                  <a:cubicBezTo>
                    <a:pt x="248" y="356"/>
                    <a:pt x="242" y="359"/>
                    <a:pt x="245" y="364"/>
                  </a:cubicBezTo>
                  <a:cubicBezTo>
                    <a:pt x="241" y="405"/>
                    <a:pt x="239" y="409"/>
                    <a:pt x="242" y="414"/>
                  </a:cubicBezTo>
                  <a:cubicBezTo>
                    <a:pt x="239" y="435"/>
                    <a:pt x="240" y="438"/>
                    <a:pt x="240" y="440"/>
                  </a:cubicBezTo>
                  <a:cubicBezTo>
                    <a:pt x="236" y="486"/>
                    <a:pt x="234" y="494"/>
                    <a:pt x="234" y="503"/>
                  </a:cubicBezTo>
                  <a:cubicBezTo>
                    <a:pt x="231" y="524"/>
                    <a:pt x="232" y="526"/>
                    <a:pt x="231" y="529"/>
                  </a:cubicBezTo>
                  <a:cubicBezTo>
                    <a:pt x="230" y="471"/>
                    <a:pt x="222" y="464"/>
                    <a:pt x="227" y="459"/>
                  </a:cubicBezTo>
                  <a:cubicBezTo>
                    <a:pt x="228" y="431"/>
                    <a:pt x="222" y="427"/>
                    <a:pt x="226" y="425"/>
                  </a:cubicBezTo>
                  <a:cubicBezTo>
                    <a:pt x="227" y="372"/>
                    <a:pt x="228" y="367"/>
                    <a:pt x="225" y="362"/>
                  </a:cubicBezTo>
                  <a:cubicBezTo>
                    <a:pt x="226" y="313"/>
                    <a:pt x="223" y="308"/>
                    <a:pt x="225" y="303"/>
                  </a:cubicBezTo>
                  <a:cubicBezTo>
                    <a:pt x="215" y="226"/>
                    <a:pt x="202" y="221"/>
                    <a:pt x="208" y="219"/>
                  </a:cubicBezTo>
                  <a:cubicBezTo>
                    <a:pt x="202" y="192"/>
                    <a:pt x="193" y="187"/>
                    <a:pt x="197" y="184"/>
                  </a:cubicBezTo>
                  <a:cubicBezTo>
                    <a:pt x="159" y="111"/>
                    <a:pt x="161" y="108"/>
                    <a:pt x="158" y="104"/>
                  </a:cubicBezTo>
                  <a:cubicBezTo>
                    <a:pt x="162" y="120"/>
                    <a:pt x="165" y="126"/>
                    <a:pt x="165" y="132"/>
                  </a:cubicBezTo>
                  <a:cubicBezTo>
                    <a:pt x="195" y="203"/>
                    <a:pt x="200" y="209"/>
                    <a:pt x="199" y="214"/>
                  </a:cubicBezTo>
                  <a:cubicBezTo>
                    <a:pt x="212" y="270"/>
                    <a:pt x="215" y="275"/>
                    <a:pt x="215" y="281"/>
                  </a:cubicBezTo>
                  <a:cubicBezTo>
                    <a:pt x="212" y="317"/>
                    <a:pt x="220" y="324"/>
                    <a:pt x="217" y="330"/>
                  </a:cubicBezTo>
                  <a:cubicBezTo>
                    <a:pt x="219" y="372"/>
                    <a:pt x="217" y="383"/>
                    <a:pt x="215" y="393"/>
                  </a:cubicBezTo>
                  <a:cubicBezTo>
                    <a:pt x="221" y="422"/>
                    <a:pt x="210" y="424"/>
                    <a:pt x="216" y="429"/>
                  </a:cubicBezTo>
                  <a:cubicBezTo>
                    <a:pt x="216" y="474"/>
                    <a:pt x="220" y="483"/>
                    <a:pt x="217" y="491"/>
                  </a:cubicBezTo>
                  <a:cubicBezTo>
                    <a:pt x="226" y="548"/>
                    <a:pt x="218" y="555"/>
                    <a:pt x="224" y="564"/>
                  </a:cubicBezTo>
                  <a:cubicBezTo>
                    <a:pt x="214" y="556"/>
                    <a:pt x="221" y="553"/>
                    <a:pt x="218" y="549"/>
                  </a:cubicBezTo>
                  <a:cubicBezTo>
                    <a:pt x="213" y="498"/>
                    <a:pt x="206" y="488"/>
                    <a:pt x="209" y="480"/>
                  </a:cubicBezTo>
                  <a:cubicBezTo>
                    <a:pt x="200" y="416"/>
                    <a:pt x="200" y="407"/>
                    <a:pt x="200" y="399"/>
                  </a:cubicBezTo>
                  <a:cubicBezTo>
                    <a:pt x="200" y="341"/>
                    <a:pt x="197" y="337"/>
                    <a:pt x="198" y="333"/>
                  </a:cubicBezTo>
                  <a:cubicBezTo>
                    <a:pt x="199" y="312"/>
                    <a:pt x="203" y="310"/>
                    <a:pt x="198" y="306"/>
                  </a:cubicBezTo>
                  <a:cubicBezTo>
                    <a:pt x="198" y="275"/>
                    <a:pt x="194" y="269"/>
                    <a:pt x="195" y="265"/>
                  </a:cubicBezTo>
                  <a:cubicBezTo>
                    <a:pt x="175" y="191"/>
                    <a:pt x="172" y="186"/>
                    <a:pt x="170" y="181"/>
                  </a:cubicBezTo>
                  <a:cubicBezTo>
                    <a:pt x="122" y="111"/>
                    <a:pt x="132" y="117"/>
                    <a:pt x="134" y="122"/>
                  </a:cubicBezTo>
                  <a:cubicBezTo>
                    <a:pt x="153" y="151"/>
                    <a:pt x="153" y="155"/>
                    <a:pt x="155" y="160"/>
                  </a:cubicBezTo>
                  <a:cubicBezTo>
                    <a:pt x="182" y="243"/>
                    <a:pt x="187" y="248"/>
                    <a:pt x="187" y="252"/>
                  </a:cubicBezTo>
                  <a:cubicBezTo>
                    <a:pt x="190" y="282"/>
                    <a:pt x="193" y="287"/>
                    <a:pt x="190" y="291"/>
                  </a:cubicBezTo>
                  <a:cubicBezTo>
                    <a:pt x="194" y="347"/>
                    <a:pt x="192" y="351"/>
                    <a:pt x="190" y="355"/>
                  </a:cubicBezTo>
                  <a:cubicBezTo>
                    <a:pt x="191" y="394"/>
                    <a:pt x="194" y="397"/>
                    <a:pt x="192" y="399"/>
                  </a:cubicBezTo>
                  <a:cubicBezTo>
                    <a:pt x="193" y="428"/>
                    <a:pt x="194" y="436"/>
                    <a:pt x="195" y="445"/>
                  </a:cubicBezTo>
                  <a:cubicBezTo>
                    <a:pt x="197" y="504"/>
                    <a:pt x="204" y="514"/>
                    <a:pt x="202" y="522"/>
                  </a:cubicBezTo>
                  <a:cubicBezTo>
                    <a:pt x="195" y="496"/>
                    <a:pt x="192" y="492"/>
                    <a:pt x="191" y="488"/>
                  </a:cubicBezTo>
                  <a:cubicBezTo>
                    <a:pt x="182" y="442"/>
                    <a:pt x="186" y="437"/>
                    <a:pt x="185" y="430"/>
                  </a:cubicBezTo>
                  <a:cubicBezTo>
                    <a:pt x="186" y="370"/>
                    <a:pt x="181" y="363"/>
                    <a:pt x="183" y="357"/>
                  </a:cubicBezTo>
                  <a:cubicBezTo>
                    <a:pt x="182" y="325"/>
                    <a:pt x="175" y="321"/>
                    <a:pt x="177" y="318"/>
                  </a:cubicBezTo>
                  <a:cubicBezTo>
                    <a:pt x="173" y="294"/>
                    <a:pt x="175" y="288"/>
                    <a:pt x="172" y="281"/>
                  </a:cubicBezTo>
                  <a:cubicBezTo>
                    <a:pt x="170" y="250"/>
                    <a:pt x="163" y="245"/>
                    <a:pt x="166" y="243"/>
                  </a:cubicBezTo>
                  <a:cubicBezTo>
                    <a:pt x="117" y="146"/>
                    <a:pt x="115" y="136"/>
                    <a:pt x="110" y="138"/>
                  </a:cubicBezTo>
                  <a:cubicBezTo>
                    <a:pt x="158" y="251"/>
                    <a:pt x="166" y="268"/>
                    <a:pt x="163" y="283"/>
                  </a:cubicBezTo>
                  <a:cubicBezTo>
                    <a:pt x="170" y="315"/>
                    <a:pt x="167" y="323"/>
                    <a:pt x="173" y="332"/>
                  </a:cubicBezTo>
                  <a:cubicBezTo>
                    <a:pt x="172" y="391"/>
                    <a:pt x="174" y="397"/>
                    <a:pt x="174" y="404"/>
                  </a:cubicBezTo>
                  <a:cubicBezTo>
                    <a:pt x="174" y="419"/>
                    <a:pt x="175" y="423"/>
                    <a:pt x="172" y="421"/>
                  </a:cubicBezTo>
                  <a:cubicBezTo>
                    <a:pt x="157" y="335"/>
                    <a:pt x="157" y="325"/>
                    <a:pt x="156" y="322"/>
                  </a:cubicBezTo>
                  <a:cubicBezTo>
                    <a:pt x="154" y="304"/>
                    <a:pt x="152" y="301"/>
                    <a:pt x="152" y="298"/>
                  </a:cubicBezTo>
                  <a:cubicBezTo>
                    <a:pt x="121" y="215"/>
                    <a:pt x="124" y="220"/>
                    <a:pt x="126" y="224"/>
                  </a:cubicBezTo>
                  <a:cubicBezTo>
                    <a:pt x="142" y="278"/>
                    <a:pt x="141" y="294"/>
                    <a:pt x="149" y="312"/>
                  </a:cubicBezTo>
                  <a:cubicBezTo>
                    <a:pt x="152" y="360"/>
                    <a:pt x="149" y="372"/>
                    <a:pt x="155" y="385"/>
                  </a:cubicBezTo>
                  <a:cubicBezTo>
                    <a:pt x="164" y="425"/>
                    <a:pt x="163" y="427"/>
                    <a:pt x="166" y="430"/>
                  </a:cubicBezTo>
                  <a:cubicBezTo>
                    <a:pt x="166" y="449"/>
                    <a:pt x="160" y="441"/>
                    <a:pt x="155" y="433"/>
                  </a:cubicBezTo>
                  <a:cubicBezTo>
                    <a:pt x="52" y="216"/>
                    <a:pt x="51" y="203"/>
                    <a:pt x="42" y="189"/>
                  </a:cubicBezTo>
                  <a:cubicBezTo>
                    <a:pt x="33" y="158"/>
                    <a:pt x="33" y="148"/>
                    <a:pt x="29" y="151"/>
                  </a:cubicBezTo>
                  <a:cubicBezTo>
                    <a:pt x="101" y="327"/>
                    <a:pt x="104" y="346"/>
                    <a:pt x="123" y="370"/>
                  </a:cubicBezTo>
                  <a:cubicBezTo>
                    <a:pt x="135" y="395"/>
                    <a:pt x="130" y="397"/>
                    <a:pt x="134" y="400"/>
                  </a:cubicBezTo>
                  <a:cubicBezTo>
                    <a:pt x="148" y="437"/>
                    <a:pt x="157" y="443"/>
                    <a:pt x="154" y="447"/>
                  </a:cubicBezTo>
                  <a:cubicBezTo>
                    <a:pt x="151" y="451"/>
                    <a:pt x="156" y="444"/>
                    <a:pt x="151" y="447"/>
                  </a:cubicBezTo>
                  <a:cubicBezTo>
                    <a:pt x="132" y="420"/>
                    <a:pt x="125" y="405"/>
                    <a:pt x="116" y="394"/>
                  </a:cubicBezTo>
                  <a:cubicBezTo>
                    <a:pt x="47" y="271"/>
                    <a:pt x="45" y="264"/>
                    <a:pt x="39" y="256"/>
                  </a:cubicBezTo>
                  <a:cubicBezTo>
                    <a:pt x="23" y="217"/>
                    <a:pt x="19" y="203"/>
                    <a:pt x="8" y="187"/>
                  </a:cubicBezTo>
                  <a:cubicBezTo>
                    <a:pt x="0" y="172"/>
                    <a:pt x="0" y="172"/>
                    <a:pt x="0" y="172"/>
                  </a:cubicBezTo>
                  <a:cubicBezTo>
                    <a:pt x="13" y="212"/>
                    <a:pt x="18" y="217"/>
                    <a:pt x="17" y="221"/>
                  </a:cubicBezTo>
                  <a:cubicBezTo>
                    <a:pt x="38" y="262"/>
                    <a:pt x="42" y="277"/>
                    <a:pt x="49" y="292"/>
                  </a:cubicBezTo>
                  <a:cubicBezTo>
                    <a:pt x="88" y="361"/>
                    <a:pt x="84" y="375"/>
                    <a:pt x="89" y="371"/>
                  </a:cubicBezTo>
                  <a:cubicBezTo>
                    <a:pt x="157" y="471"/>
                    <a:pt x="164" y="481"/>
                    <a:pt x="172" y="491"/>
                  </a:cubicBezTo>
                  <a:cubicBezTo>
                    <a:pt x="187" y="517"/>
                    <a:pt x="186" y="518"/>
                    <a:pt x="186" y="518"/>
                  </a:cubicBezTo>
                  <a:cubicBezTo>
                    <a:pt x="198" y="535"/>
                    <a:pt x="201" y="544"/>
                    <a:pt x="199" y="552"/>
                  </a:cubicBezTo>
                  <a:cubicBezTo>
                    <a:pt x="156" y="486"/>
                    <a:pt x="141" y="472"/>
                    <a:pt x="130" y="459"/>
                  </a:cubicBezTo>
                  <a:cubicBezTo>
                    <a:pt x="110" y="430"/>
                    <a:pt x="107" y="427"/>
                    <a:pt x="105" y="423"/>
                  </a:cubicBezTo>
                  <a:cubicBezTo>
                    <a:pt x="50" y="348"/>
                    <a:pt x="55" y="346"/>
                    <a:pt x="50" y="342"/>
                  </a:cubicBezTo>
                  <a:cubicBezTo>
                    <a:pt x="3" y="267"/>
                    <a:pt x="5" y="258"/>
                    <a:pt x="0" y="254"/>
                  </a:cubicBezTo>
                  <a:cubicBezTo>
                    <a:pt x="11" y="297"/>
                    <a:pt x="19" y="301"/>
                    <a:pt x="20" y="304"/>
                  </a:cubicBezTo>
                  <a:cubicBezTo>
                    <a:pt x="37" y="330"/>
                    <a:pt x="35" y="333"/>
                    <a:pt x="38" y="337"/>
                  </a:cubicBezTo>
                  <a:cubicBezTo>
                    <a:pt x="94" y="423"/>
                    <a:pt x="98" y="426"/>
                    <a:pt x="101" y="429"/>
                  </a:cubicBezTo>
                  <a:cubicBezTo>
                    <a:pt x="129" y="469"/>
                    <a:pt x="132" y="472"/>
                    <a:pt x="134" y="475"/>
                  </a:cubicBezTo>
                  <a:cubicBezTo>
                    <a:pt x="155" y="502"/>
                    <a:pt x="157" y="504"/>
                    <a:pt x="159" y="507"/>
                  </a:cubicBezTo>
                  <a:cubicBezTo>
                    <a:pt x="167" y="526"/>
                    <a:pt x="176" y="523"/>
                    <a:pt x="172" y="528"/>
                  </a:cubicBezTo>
                  <a:cubicBezTo>
                    <a:pt x="127" y="476"/>
                    <a:pt x="107" y="458"/>
                    <a:pt x="85" y="432"/>
                  </a:cubicBezTo>
                  <a:cubicBezTo>
                    <a:pt x="42" y="373"/>
                    <a:pt x="30" y="364"/>
                    <a:pt x="27" y="355"/>
                  </a:cubicBezTo>
                  <a:cubicBezTo>
                    <a:pt x="0" y="328"/>
                    <a:pt x="0" y="328"/>
                    <a:pt x="0" y="328"/>
                  </a:cubicBezTo>
                  <a:cubicBezTo>
                    <a:pt x="26" y="363"/>
                    <a:pt x="25" y="368"/>
                    <a:pt x="32" y="373"/>
                  </a:cubicBezTo>
                  <a:cubicBezTo>
                    <a:pt x="69" y="424"/>
                    <a:pt x="79" y="434"/>
                    <a:pt x="89" y="450"/>
                  </a:cubicBezTo>
                  <a:cubicBezTo>
                    <a:pt x="187" y="565"/>
                    <a:pt x="194" y="574"/>
                    <a:pt x="200" y="583"/>
                  </a:cubicBezTo>
                  <a:cubicBezTo>
                    <a:pt x="195" y="580"/>
                    <a:pt x="178" y="573"/>
                    <a:pt x="164" y="552"/>
                  </a:cubicBezTo>
                  <a:cubicBezTo>
                    <a:pt x="130" y="519"/>
                    <a:pt x="122" y="508"/>
                    <a:pt x="114" y="500"/>
                  </a:cubicBezTo>
                  <a:cubicBezTo>
                    <a:pt x="18" y="376"/>
                    <a:pt x="19" y="374"/>
                    <a:pt x="16" y="374"/>
                  </a:cubicBezTo>
                  <a:cubicBezTo>
                    <a:pt x="7" y="360"/>
                    <a:pt x="5" y="354"/>
                    <a:pt x="0" y="347"/>
                  </a:cubicBezTo>
                  <a:cubicBezTo>
                    <a:pt x="0" y="358"/>
                    <a:pt x="0" y="358"/>
                    <a:pt x="0" y="359"/>
                  </a:cubicBezTo>
                  <a:cubicBezTo>
                    <a:pt x="16" y="378"/>
                    <a:pt x="13" y="388"/>
                    <a:pt x="20" y="387"/>
                  </a:cubicBezTo>
                  <a:cubicBezTo>
                    <a:pt x="147" y="544"/>
                    <a:pt x="149" y="552"/>
                    <a:pt x="153" y="555"/>
                  </a:cubicBezTo>
                  <a:cubicBezTo>
                    <a:pt x="205" y="609"/>
                    <a:pt x="209" y="614"/>
                    <a:pt x="213" y="620"/>
                  </a:cubicBezTo>
                  <a:cubicBezTo>
                    <a:pt x="248" y="673"/>
                    <a:pt x="250" y="678"/>
                    <a:pt x="249" y="682"/>
                  </a:cubicBezTo>
                  <a:cubicBezTo>
                    <a:pt x="215" y="648"/>
                    <a:pt x="211" y="642"/>
                    <a:pt x="207" y="642"/>
                  </a:cubicBezTo>
                  <a:cubicBezTo>
                    <a:pt x="173" y="607"/>
                    <a:pt x="159" y="599"/>
                    <a:pt x="145" y="585"/>
                  </a:cubicBezTo>
                  <a:cubicBezTo>
                    <a:pt x="89" y="539"/>
                    <a:pt x="87" y="528"/>
                    <a:pt x="82" y="530"/>
                  </a:cubicBezTo>
                  <a:cubicBezTo>
                    <a:pt x="10" y="445"/>
                    <a:pt x="5" y="438"/>
                    <a:pt x="0" y="430"/>
                  </a:cubicBezTo>
                  <a:cubicBezTo>
                    <a:pt x="7" y="448"/>
                    <a:pt x="10" y="450"/>
                    <a:pt x="12" y="455"/>
                  </a:cubicBezTo>
                  <a:cubicBezTo>
                    <a:pt x="63" y="516"/>
                    <a:pt x="68" y="529"/>
                    <a:pt x="76" y="532"/>
                  </a:cubicBezTo>
                  <a:cubicBezTo>
                    <a:pt x="109" y="563"/>
                    <a:pt x="112" y="569"/>
                    <a:pt x="116" y="574"/>
                  </a:cubicBezTo>
                  <a:cubicBezTo>
                    <a:pt x="151" y="606"/>
                    <a:pt x="166" y="613"/>
                    <a:pt x="180" y="630"/>
                  </a:cubicBezTo>
                  <a:cubicBezTo>
                    <a:pt x="239" y="683"/>
                    <a:pt x="241" y="686"/>
                    <a:pt x="243" y="689"/>
                  </a:cubicBezTo>
                  <a:cubicBezTo>
                    <a:pt x="155" y="616"/>
                    <a:pt x="134" y="603"/>
                    <a:pt x="114" y="586"/>
                  </a:cubicBezTo>
                  <a:cubicBezTo>
                    <a:pt x="37" y="519"/>
                    <a:pt x="35" y="503"/>
                    <a:pt x="30" y="506"/>
                  </a:cubicBezTo>
                  <a:cubicBezTo>
                    <a:pt x="76" y="567"/>
                    <a:pt x="91" y="576"/>
                    <a:pt x="105" y="592"/>
                  </a:cubicBezTo>
                  <a:cubicBezTo>
                    <a:pt x="129" y="611"/>
                    <a:pt x="137" y="616"/>
                    <a:pt x="145" y="622"/>
                  </a:cubicBezTo>
                  <a:cubicBezTo>
                    <a:pt x="163" y="636"/>
                    <a:pt x="167" y="641"/>
                    <a:pt x="165" y="643"/>
                  </a:cubicBezTo>
                  <a:cubicBezTo>
                    <a:pt x="119" y="612"/>
                    <a:pt x="116" y="612"/>
                    <a:pt x="114" y="612"/>
                  </a:cubicBezTo>
                  <a:cubicBezTo>
                    <a:pt x="88" y="593"/>
                    <a:pt x="82" y="591"/>
                    <a:pt x="77" y="587"/>
                  </a:cubicBezTo>
                  <a:cubicBezTo>
                    <a:pt x="13" y="544"/>
                    <a:pt x="7" y="538"/>
                    <a:pt x="0" y="533"/>
                  </a:cubicBezTo>
                  <a:cubicBezTo>
                    <a:pt x="17" y="555"/>
                    <a:pt x="24" y="560"/>
                    <a:pt x="31" y="567"/>
                  </a:cubicBezTo>
                  <a:cubicBezTo>
                    <a:pt x="78" y="600"/>
                    <a:pt x="82" y="597"/>
                    <a:pt x="86" y="603"/>
                  </a:cubicBezTo>
                  <a:cubicBezTo>
                    <a:pt x="126" y="627"/>
                    <a:pt x="133" y="631"/>
                    <a:pt x="141" y="636"/>
                  </a:cubicBezTo>
                  <a:cubicBezTo>
                    <a:pt x="168" y="656"/>
                    <a:pt x="171" y="658"/>
                    <a:pt x="173" y="658"/>
                  </a:cubicBezTo>
                  <a:cubicBezTo>
                    <a:pt x="213" y="686"/>
                    <a:pt x="215" y="691"/>
                    <a:pt x="217" y="694"/>
                  </a:cubicBezTo>
                  <a:cubicBezTo>
                    <a:pt x="241" y="718"/>
                    <a:pt x="246" y="717"/>
                    <a:pt x="251" y="723"/>
                  </a:cubicBezTo>
                  <a:cubicBezTo>
                    <a:pt x="272" y="754"/>
                    <a:pt x="281" y="753"/>
                    <a:pt x="277" y="759"/>
                  </a:cubicBezTo>
                  <a:cubicBezTo>
                    <a:pt x="250" y="738"/>
                    <a:pt x="248" y="731"/>
                    <a:pt x="245" y="733"/>
                  </a:cubicBezTo>
                  <a:cubicBezTo>
                    <a:pt x="215" y="709"/>
                    <a:pt x="205" y="703"/>
                    <a:pt x="195" y="696"/>
                  </a:cubicBezTo>
                  <a:cubicBezTo>
                    <a:pt x="156" y="670"/>
                    <a:pt x="145" y="670"/>
                    <a:pt x="135" y="661"/>
                  </a:cubicBezTo>
                  <a:cubicBezTo>
                    <a:pt x="98" y="642"/>
                    <a:pt x="87" y="639"/>
                    <a:pt x="78" y="630"/>
                  </a:cubicBezTo>
                  <a:cubicBezTo>
                    <a:pt x="44" y="608"/>
                    <a:pt x="39" y="604"/>
                    <a:pt x="35" y="599"/>
                  </a:cubicBezTo>
                  <a:cubicBezTo>
                    <a:pt x="64" y="632"/>
                    <a:pt x="77" y="634"/>
                    <a:pt x="88" y="647"/>
                  </a:cubicBezTo>
                  <a:cubicBezTo>
                    <a:pt x="113" y="663"/>
                    <a:pt x="120" y="661"/>
                    <a:pt x="126" y="668"/>
                  </a:cubicBezTo>
                  <a:cubicBezTo>
                    <a:pt x="179" y="700"/>
                    <a:pt x="192" y="704"/>
                    <a:pt x="205" y="714"/>
                  </a:cubicBezTo>
                  <a:cubicBezTo>
                    <a:pt x="252" y="749"/>
                    <a:pt x="256" y="748"/>
                    <a:pt x="259" y="752"/>
                  </a:cubicBezTo>
                  <a:cubicBezTo>
                    <a:pt x="309" y="812"/>
                    <a:pt x="313" y="815"/>
                    <a:pt x="311" y="817"/>
                  </a:cubicBezTo>
                  <a:cubicBezTo>
                    <a:pt x="287" y="793"/>
                    <a:pt x="281" y="789"/>
                    <a:pt x="275" y="782"/>
                  </a:cubicBezTo>
                  <a:cubicBezTo>
                    <a:pt x="238" y="756"/>
                    <a:pt x="233" y="745"/>
                    <a:pt x="226" y="744"/>
                  </a:cubicBezTo>
                  <a:cubicBezTo>
                    <a:pt x="179" y="713"/>
                    <a:pt x="167" y="709"/>
                    <a:pt x="155" y="701"/>
                  </a:cubicBezTo>
                  <a:cubicBezTo>
                    <a:pt x="130" y="689"/>
                    <a:pt x="124" y="688"/>
                    <a:pt x="118" y="682"/>
                  </a:cubicBezTo>
                  <a:cubicBezTo>
                    <a:pt x="87" y="673"/>
                    <a:pt x="85" y="666"/>
                    <a:pt x="81" y="668"/>
                  </a:cubicBezTo>
                  <a:cubicBezTo>
                    <a:pt x="6" y="628"/>
                    <a:pt x="4" y="626"/>
                    <a:pt x="0" y="626"/>
                  </a:cubicBezTo>
                  <a:cubicBezTo>
                    <a:pt x="2" y="634"/>
                    <a:pt x="4" y="634"/>
                    <a:pt x="5" y="633"/>
                  </a:cubicBezTo>
                  <a:cubicBezTo>
                    <a:pt x="34" y="652"/>
                    <a:pt x="37" y="657"/>
                    <a:pt x="41" y="656"/>
                  </a:cubicBezTo>
                  <a:cubicBezTo>
                    <a:pt x="82" y="671"/>
                    <a:pt x="86" y="684"/>
                    <a:pt x="93" y="681"/>
                  </a:cubicBezTo>
                  <a:cubicBezTo>
                    <a:pt x="148" y="714"/>
                    <a:pt x="153" y="704"/>
                    <a:pt x="155" y="711"/>
                  </a:cubicBezTo>
                  <a:cubicBezTo>
                    <a:pt x="188" y="727"/>
                    <a:pt x="193" y="733"/>
                    <a:pt x="199" y="736"/>
                  </a:cubicBezTo>
                  <a:cubicBezTo>
                    <a:pt x="227" y="758"/>
                    <a:pt x="231" y="754"/>
                    <a:pt x="233" y="760"/>
                  </a:cubicBezTo>
                  <a:cubicBezTo>
                    <a:pt x="290" y="813"/>
                    <a:pt x="296" y="820"/>
                    <a:pt x="302" y="824"/>
                  </a:cubicBezTo>
                  <a:cubicBezTo>
                    <a:pt x="314" y="839"/>
                    <a:pt x="311" y="840"/>
                    <a:pt x="308" y="836"/>
                  </a:cubicBezTo>
                  <a:cubicBezTo>
                    <a:pt x="294" y="829"/>
                    <a:pt x="288" y="817"/>
                    <a:pt x="281" y="817"/>
                  </a:cubicBezTo>
                  <a:cubicBezTo>
                    <a:pt x="229" y="777"/>
                    <a:pt x="227" y="773"/>
                    <a:pt x="223" y="773"/>
                  </a:cubicBezTo>
                  <a:cubicBezTo>
                    <a:pt x="175" y="741"/>
                    <a:pt x="167" y="743"/>
                    <a:pt x="160" y="734"/>
                  </a:cubicBezTo>
                  <a:cubicBezTo>
                    <a:pt x="133" y="722"/>
                    <a:pt x="125" y="722"/>
                    <a:pt x="118" y="716"/>
                  </a:cubicBezTo>
                  <a:cubicBezTo>
                    <a:pt x="83" y="708"/>
                    <a:pt x="81" y="695"/>
                    <a:pt x="75" y="701"/>
                  </a:cubicBezTo>
                  <a:cubicBezTo>
                    <a:pt x="102" y="718"/>
                    <a:pt x="105" y="719"/>
                    <a:pt x="108" y="721"/>
                  </a:cubicBezTo>
                  <a:cubicBezTo>
                    <a:pt x="162" y="747"/>
                    <a:pt x="164" y="749"/>
                    <a:pt x="168" y="748"/>
                  </a:cubicBezTo>
                  <a:cubicBezTo>
                    <a:pt x="198" y="770"/>
                    <a:pt x="205" y="770"/>
                    <a:pt x="210" y="774"/>
                  </a:cubicBezTo>
                  <a:cubicBezTo>
                    <a:pt x="297" y="836"/>
                    <a:pt x="302" y="842"/>
                    <a:pt x="307" y="846"/>
                  </a:cubicBezTo>
                  <a:cubicBezTo>
                    <a:pt x="324" y="865"/>
                    <a:pt x="312" y="860"/>
                    <a:pt x="303" y="847"/>
                  </a:cubicBezTo>
                  <a:cubicBezTo>
                    <a:pt x="244" y="813"/>
                    <a:pt x="238" y="807"/>
                    <a:pt x="232" y="801"/>
                  </a:cubicBezTo>
                  <a:cubicBezTo>
                    <a:pt x="172" y="765"/>
                    <a:pt x="165" y="768"/>
                    <a:pt x="159" y="759"/>
                  </a:cubicBezTo>
                  <a:cubicBezTo>
                    <a:pt x="124" y="742"/>
                    <a:pt x="119" y="747"/>
                    <a:pt x="115" y="742"/>
                  </a:cubicBezTo>
                  <a:cubicBezTo>
                    <a:pt x="80" y="724"/>
                    <a:pt x="77" y="723"/>
                    <a:pt x="75" y="720"/>
                  </a:cubicBezTo>
                  <a:cubicBezTo>
                    <a:pt x="43" y="707"/>
                    <a:pt x="39" y="696"/>
                    <a:pt x="34" y="699"/>
                  </a:cubicBezTo>
                  <a:cubicBezTo>
                    <a:pt x="17" y="698"/>
                    <a:pt x="31" y="699"/>
                    <a:pt x="42" y="711"/>
                  </a:cubicBezTo>
                  <a:cubicBezTo>
                    <a:pt x="73" y="726"/>
                    <a:pt x="76" y="731"/>
                    <a:pt x="80" y="730"/>
                  </a:cubicBezTo>
                  <a:cubicBezTo>
                    <a:pt x="143" y="758"/>
                    <a:pt x="148" y="769"/>
                    <a:pt x="155" y="768"/>
                  </a:cubicBezTo>
                  <a:cubicBezTo>
                    <a:pt x="195" y="790"/>
                    <a:pt x="198" y="792"/>
                    <a:pt x="201" y="791"/>
                  </a:cubicBezTo>
                  <a:cubicBezTo>
                    <a:pt x="241" y="822"/>
                    <a:pt x="254" y="823"/>
                    <a:pt x="266" y="833"/>
                  </a:cubicBezTo>
                  <a:cubicBezTo>
                    <a:pt x="321" y="881"/>
                    <a:pt x="327" y="880"/>
                    <a:pt x="332" y="885"/>
                  </a:cubicBezTo>
                  <a:cubicBezTo>
                    <a:pt x="358" y="919"/>
                    <a:pt x="348" y="917"/>
                    <a:pt x="340" y="904"/>
                  </a:cubicBezTo>
                  <a:cubicBezTo>
                    <a:pt x="310" y="881"/>
                    <a:pt x="307" y="882"/>
                    <a:pt x="305" y="877"/>
                  </a:cubicBezTo>
                  <a:cubicBezTo>
                    <a:pt x="278" y="859"/>
                    <a:pt x="271" y="855"/>
                    <a:pt x="263" y="852"/>
                  </a:cubicBezTo>
                  <a:cubicBezTo>
                    <a:pt x="217" y="825"/>
                    <a:pt x="212" y="819"/>
                    <a:pt x="208" y="816"/>
                  </a:cubicBezTo>
                  <a:cubicBezTo>
                    <a:pt x="170" y="802"/>
                    <a:pt x="169" y="799"/>
                    <a:pt x="167" y="799"/>
                  </a:cubicBezTo>
                  <a:cubicBezTo>
                    <a:pt x="126" y="782"/>
                    <a:pt x="119" y="775"/>
                    <a:pt x="110" y="776"/>
                  </a:cubicBezTo>
                  <a:cubicBezTo>
                    <a:pt x="70" y="760"/>
                    <a:pt x="67" y="754"/>
                    <a:pt x="62" y="754"/>
                  </a:cubicBezTo>
                  <a:cubicBezTo>
                    <a:pt x="18" y="739"/>
                    <a:pt x="25" y="738"/>
                    <a:pt x="31" y="744"/>
                  </a:cubicBezTo>
                  <a:cubicBezTo>
                    <a:pt x="75" y="767"/>
                    <a:pt x="81" y="772"/>
                    <a:pt x="88" y="772"/>
                  </a:cubicBezTo>
                  <a:cubicBezTo>
                    <a:pt x="132" y="793"/>
                    <a:pt x="139" y="794"/>
                    <a:pt x="145" y="799"/>
                  </a:cubicBezTo>
                  <a:cubicBezTo>
                    <a:pt x="158" y="805"/>
                    <a:pt x="163" y="802"/>
                    <a:pt x="166" y="806"/>
                  </a:cubicBezTo>
                  <a:cubicBezTo>
                    <a:pt x="217" y="829"/>
                    <a:pt x="228" y="842"/>
                    <a:pt x="241" y="848"/>
                  </a:cubicBezTo>
                  <a:cubicBezTo>
                    <a:pt x="293" y="879"/>
                    <a:pt x="304" y="894"/>
                    <a:pt x="317" y="898"/>
                  </a:cubicBezTo>
                  <a:cubicBezTo>
                    <a:pt x="372" y="946"/>
                    <a:pt x="386" y="963"/>
                    <a:pt x="400" y="976"/>
                  </a:cubicBezTo>
                  <a:cubicBezTo>
                    <a:pt x="392" y="979"/>
                    <a:pt x="371" y="960"/>
                    <a:pt x="349" y="943"/>
                  </a:cubicBezTo>
                  <a:cubicBezTo>
                    <a:pt x="329" y="924"/>
                    <a:pt x="322" y="926"/>
                    <a:pt x="317" y="917"/>
                  </a:cubicBezTo>
                  <a:cubicBezTo>
                    <a:pt x="278" y="892"/>
                    <a:pt x="274" y="883"/>
                    <a:pt x="269" y="882"/>
                  </a:cubicBezTo>
                  <a:cubicBezTo>
                    <a:pt x="213" y="844"/>
                    <a:pt x="206" y="850"/>
                    <a:pt x="202" y="841"/>
                  </a:cubicBezTo>
                  <a:cubicBezTo>
                    <a:pt x="179" y="829"/>
                    <a:pt x="173" y="827"/>
                    <a:pt x="167" y="823"/>
                  </a:cubicBezTo>
                  <a:cubicBezTo>
                    <a:pt x="145" y="809"/>
                    <a:pt x="140" y="807"/>
                    <a:pt x="135" y="803"/>
                  </a:cubicBezTo>
                  <a:cubicBezTo>
                    <a:pt x="94" y="787"/>
                    <a:pt x="88" y="786"/>
                    <a:pt x="82" y="782"/>
                  </a:cubicBezTo>
                  <a:cubicBezTo>
                    <a:pt x="18" y="768"/>
                    <a:pt x="25" y="763"/>
                    <a:pt x="31" y="770"/>
                  </a:cubicBezTo>
                  <a:cubicBezTo>
                    <a:pt x="72" y="789"/>
                    <a:pt x="76" y="784"/>
                    <a:pt x="78" y="788"/>
                  </a:cubicBezTo>
                  <a:cubicBezTo>
                    <a:pt x="101" y="793"/>
                    <a:pt x="103" y="801"/>
                    <a:pt x="107" y="799"/>
                  </a:cubicBezTo>
                  <a:cubicBezTo>
                    <a:pt x="130" y="808"/>
                    <a:pt x="135" y="815"/>
                    <a:pt x="142" y="817"/>
                  </a:cubicBezTo>
                  <a:cubicBezTo>
                    <a:pt x="170" y="836"/>
                    <a:pt x="179" y="838"/>
                    <a:pt x="187" y="844"/>
                  </a:cubicBezTo>
                  <a:cubicBezTo>
                    <a:pt x="233" y="870"/>
                    <a:pt x="251" y="880"/>
                    <a:pt x="268" y="893"/>
                  </a:cubicBezTo>
                  <a:cubicBezTo>
                    <a:pt x="303" y="920"/>
                    <a:pt x="313" y="923"/>
                    <a:pt x="321" y="933"/>
                  </a:cubicBezTo>
                  <a:cubicBezTo>
                    <a:pt x="355" y="961"/>
                    <a:pt x="358" y="960"/>
                    <a:pt x="359" y="965"/>
                  </a:cubicBezTo>
                  <a:cubicBezTo>
                    <a:pt x="330" y="953"/>
                    <a:pt x="328" y="946"/>
                    <a:pt x="325" y="946"/>
                  </a:cubicBezTo>
                  <a:cubicBezTo>
                    <a:pt x="294" y="928"/>
                    <a:pt x="291" y="926"/>
                    <a:pt x="288" y="928"/>
                  </a:cubicBezTo>
                  <a:cubicBezTo>
                    <a:pt x="253" y="905"/>
                    <a:pt x="246" y="907"/>
                    <a:pt x="240" y="902"/>
                  </a:cubicBezTo>
                  <a:cubicBezTo>
                    <a:pt x="196" y="874"/>
                    <a:pt x="189" y="878"/>
                    <a:pt x="183" y="871"/>
                  </a:cubicBezTo>
                  <a:cubicBezTo>
                    <a:pt x="151" y="863"/>
                    <a:pt x="149" y="853"/>
                    <a:pt x="145" y="855"/>
                  </a:cubicBezTo>
                  <a:cubicBezTo>
                    <a:pt x="101" y="836"/>
                    <a:pt x="95" y="830"/>
                    <a:pt x="89" y="825"/>
                  </a:cubicBezTo>
                  <a:cubicBezTo>
                    <a:pt x="75" y="820"/>
                    <a:pt x="78" y="824"/>
                    <a:pt x="81" y="829"/>
                  </a:cubicBezTo>
                  <a:cubicBezTo>
                    <a:pt x="125" y="851"/>
                    <a:pt x="134" y="857"/>
                    <a:pt x="143" y="859"/>
                  </a:cubicBezTo>
                  <a:cubicBezTo>
                    <a:pt x="177" y="878"/>
                    <a:pt x="186" y="880"/>
                    <a:pt x="195" y="884"/>
                  </a:cubicBezTo>
                  <a:cubicBezTo>
                    <a:pt x="207" y="892"/>
                    <a:pt x="211" y="897"/>
                    <a:pt x="218" y="897"/>
                  </a:cubicBezTo>
                  <a:cubicBezTo>
                    <a:pt x="249" y="916"/>
                    <a:pt x="257" y="920"/>
                    <a:pt x="265" y="922"/>
                  </a:cubicBezTo>
                  <a:cubicBezTo>
                    <a:pt x="296" y="944"/>
                    <a:pt x="307" y="946"/>
                    <a:pt x="317" y="954"/>
                  </a:cubicBezTo>
                  <a:cubicBezTo>
                    <a:pt x="372" y="983"/>
                    <a:pt x="377" y="991"/>
                    <a:pt x="383" y="991"/>
                  </a:cubicBezTo>
                  <a:cubicBezTo>
                    <a:pt x="407" y="1010"/>
                    <a:pt x="410" y="1011"/>
                    <a:pt x="412" y="1013"/>
                  </a:cubicBezTo>
                  <a:cubicBezTo>
                    <a:pt x="429" y="1029"/>
                    <a:pt x="432" y="1032"/>
                    <a:pt x="434" y="1035"/>
                  </a:cubicBezTo>
                  <a:cubicBezTo>
                    <a:pt x="391" y="1012"/>
                    <a:pt x="379" y="1003"/>
                    <a:pt x="366" y="1000"/>
                  </a:cubicBezTo>
                  <a:cubicBezTo>
                    <a:pt x="282" y="959"/>
                    <a:pt x="273" y="956"/>
                    <a:pt x="265" y="952"/>
                  </a:cubicBezTo>
                  <a:cubicBezTo>
                    <a:pt x="208" y="925"/>
                    <a:pt x="204" y="923"/>
                    <a:pt x="199" y="924"/>
                  </a:cubicBezTo>
                  <a:cubicBezTo>
                    <a:pt x="168" y="902"/>
                    <a:pt x="164" y="897"/>
                    <a:pt x="160" y="895"/>
                  </a:cubicBezTo>
                  <a:cubicBezTo>
                    <a:pt x="119" y="863"/>
                    <a:pt x="114" y="861"/>
                    <a:pt x="110" y="856"/>
                  </a:cubicBezTo>
                  <a:cubicBezTo>
                    <a:pt x="97" y="853"/>
                    <a:pt x="111" y="861"/>
                    <a:pt x="124" y="875"/>
                  </a:cubicBezTo>
                  <a:cubicBezTo>
                    <a:pt x="187" y="933"/>
                    <a:pt x="199" y="943"/>
                    <a:pt x="211" y="952"/>
                  </a:cubicBezTo>
                  <a:cubicBezTo>
                    <a:pt x="237" y="972"/>
                    <a:pt x="244" y="976"/>
                    <a:pt x="251" y="978"/>
                  </a:cubicBezTo>
                  <a:cubicBezTo>
                    <a:pt x="355" y="1037"/>
                    <a:pt x="362" y="1036"/>
                    <a:pt x="369" y="1041"/>
                  </a:cubicBezTo>
                  <a:cubicBezTo>
                    <a:pt x="396" y="1053"/>
                    <a:pt x="402" y="1057"/>
                    <a:pt x="410" y="1057"/>
                  </a:cubicBezTo>
                  <a:cubicBezTo>
                    <a:pt x="443" y="1078"/>
                    <a:pt x="446" y="1080"/>
                    <a:pt x="450" y="1080"/>
                  </a:cubicBezTo>
                  <a:cubicBezTo>
                    <a:pt x="498" y="1117"/>
                    <a:pt x="507" y="1122"/>
                    <a:pt x="503" y="1125"/>
                  </a:cubicBezTo>
                  <a:cubicBezTo>
                    <a:pt x="426" y="1084"/>
                    <a:pt x="415" y="1078"/>
                    <a:pt x="403" y="1075"/>
                  </a:cubicBezTo>
                  <a:cubicBezTo>
                    <a:pt x="382" y="1065"/>
                    <a:pt x="376" y="1061"/>
                    <a:pt x="370" y="1062"/>
                  </a:cubicBezTo>
                  <a:cubicBezTo>
                    <a:pt x="331" y="1045"/>
                    <a:pt x="325" y="1046"/>
                    <a:pt x="320" y="1041"/>
                  </a:cubicBezTo>
                  <a:cubicBezTo>
                    <a:pt x="300" y="1035"/>
                    <a:pt x="297" y="1034"/>
                    <a:pt x="295" y="1035"/>
                  </a:cubicBezTo>
                  <a:cubicBezTo>
                    <a:pt x="257" y="1018"/>
                    <a:pt x="244" y="1017"/>
                    <a:pt x="232" y="1015"/>
                  </a:cubicBezTo>
                  <a:cubicBezTo>
                    <a:pt x="276" y="1032"/>
                    <a:pt x="287" y="1038"/>
                    <a:pt x="298" y="1040"/>
                  </a:cubicBezTo>
                  <a:cubicBezTo>
                    <a:pt x="343" y="1060"/>
                    <a:pt x="355" y="1062"/>
                    <a:pt x="366" y="1067"/>
                  </a:cubicBezTo>
                  <a:cubicBezTo>
                    <a:pt x="421" y="1094"/>
                    <a:pt x="428" y="1089"/>
                    <a:pt x="433" y="1097"/>
                  </a:cubicBezTo>
                  <a:cubicBezTo>
                    <a:pt x="477" y="1120"/>
                    <a:pt x="488" y="1124"/>
                    <a:pt x="499" y="1130"/>
                  </a:cubicBezTo>
                  <a:cubicBezTo>
                    <a:pt x="530" y="1153"/>
                    <a:pt x="538" y="1158"/>
                    <a:pt x="534" y="1161"/>
                  </a:cubicBezTo>
                  <a:cubicBezTo>
                    <a:pt x="497" y="1142"/>
                    <a:pt x="495" y="1135"/>
                    <a:pt x="492" y="1135"/>
                  </a:cubicBezTo>
                  <a:cubicBezTo>
                    <a:pt x="453" y="1119"/>
                    <a:pt x="442" y="1110"/>
                    <a:pt x="430" y="1105"/>
                  </a:cubicBezTo>
                  <a:cubicBezTo>
                    <a:pt x="399" y="1091"/>
                    <a:pt x="395" y="1089"/>
                    <a:pt x="392" y="1089"/>
                  </a:cubicBezTo>
                  <a:cubicBezTo>
                    <a:pt x="366" y="1080"/>
                    <a:pt x="361" y="1073"/>
                    <a:pt x="354" y="1073"/>
                  </a:cubicBezTo>
                  <a:cubicBezTo>
                    <a:pt x="272" y="1038"/>
                    <a:pt x="264" y="1045"/>
                    <a:pt x="258" y="1037"/>
                  </a:cubicBezTo>
                  <a:cubicBezTo>
                    <a:pt x="228" y="1020"/>
                    <a:pt x="224" y="1018"/>
                    <a:pt x="221" y="1018"/>
                  </a:cubicBezTo>
                  <a:cubicBezTo>
                    <a:pt x="190" y="1001"/>
                    <a:pt x="188" y="991"/>
                    <a:pt x="184" y="993"/>
                  </a:cubicBezTo>
                  <a:cubicBezTo>
                    <a:pt x="154" y="965"/>
                    <a:pt x="150" y="962"/>
                    <a:pt x="146" y="962"/>
                  </a:cubicBezTo>
                  <a:cubicBezTo>
                    <a:pt x="188" y="1003"/>
                    <a:pt x="191" y="1002"/>
                    <a:pt x="193" y="1006"/>
                  </a:cubicBezTo>
                  <a:cubicBezTo>
                    <a:pt x="231" y="1027"/>
                    <a:pt x="233" y="1033"/>
                    <a:pt x="236" y="1031"/>
                  </a:cubicBezTo>
                  <a:cubicBezTo>
                    <a:pt x="256" y="1046"/>
                    <a:pt x="258" y="1053"/>
                    <a:pt x="261" y="1051"/>
                  </a:cubicBezTo>
                  <a:cubicBezTo>
                    <a:pt x="284" y="1067"/>
                    <a:pt x="286" y="1072"/>
                    <a:pt x="288" y="1075"/>
                  </a:cubicBezTo>
                  <a:cubicBezTo>
                    <a:pt x="317" y="1095"/>
                    <a:pt x="323" y="1099"/>
                    <a:pt x="330" y="1104"/>
                  </a:cubicBezTo>
                  <a:cubicBezTo>
                    <a:pt x="350" y="1113"/>
                    <a:pt x="352" y="1114"/>
                    <a:pt x="355" y="1115"/>
                  </a:cubicBezTo>
                  <a:cubicBezTo>
                    <a:pt x="387" y="1132"/>
                    <a:pt x="392" y="1132"/>
                    <a:pt x="396" y="1137"/>
                  </a:cubicBezTo>
                  <a:cubicBezTo>
                    <a:pt x="442" y="1160"/>
                    <a:pt x="445" y="1159"/>
                    <a:pt x="447" y="1162"/>
                  </a:cubicBezTo>
                  <a:cubicBezTo>
                    <a:pt x="495" y="1178"/>
                    <a:pt x="504" y="1188"/>
                    <a:pt x="514" y="1189"/>
                  </a:cubicBezTo>
                  <a:cubicBezTo>
                    <a:pt x="545" y="1207"/>
                    <a:pt x="548" y="1205"/>
                    <a:pt x="550" y="1206"/>
                  </a:cubicBezTo>
                  <a:cubicBezTo>
                    <a:pt x="576" y="1222"/>
                    <a:pt x="581" y="1223"/>
                    <a:pt x="586" y="1229"/>
                  </a:cubicBezTo>
                  <a:cubicBezTo>
                    <a:pt x="606" y="1238"/>
                    <a:pt x="610" y="1248"/>
                    <a:pt x="615" y="1248"/>
                  </a:cubicBezTo>
                  <a:cubicBezTo>
                    <a:pt x="617" y="1257"/>
                    <a:pt x="606" y="1255"/>
                    <a:pt x="597" y="1245"/>
                  </a:cubicBezTo>
                  <a:cubicBezTo>
                    <a:pt x="545" y="1221"/>
                    <a:pt x="540" y="1217"/>
                    <a:pt x="534" y="1218"/>
                  </a:cubicBezTo>
                  <a:cubicBezTo>
                    <a:pt x="485" y="1200"/>
                    <a:pt x="482" y="1196"/>
                    <a:pt x="479" y="1193"/>
                  </a:cubicBezTo>
                  <a:cubicBezTo>
                    <a:pt x="454" y="1186"/>
                    <a:pt x="450" y="1184"/>
                    <a:pt x="446" y="1184"/>
                  </a:cubicBezTo>
                  <a:cubicBezTo>
                    <a:pt x="389" y="1155"/>
                    <a:pt x="374" y="1155"/>
                    <a:pt x="361" y="1140"/>
                  </a:cubicBezTo>
                  <a:cubicBezTo>
                    <a:pt x="332" y="1126"/>
                    <a:pt x="326" y="1117"/>
                    <a:pt x="318" y="1117"/>
                  </a:cubicBezTo>
                  <a:cubicBezTo>
                    <a:pt x="296" y="1099"/>
                    <a:pt x="291" y="1096"/>
                    <a:pt x="284" y="1096"/>
                  </a:cubicBezTo>
                  <a:cubicBezTo>
                    <a:pt x="297" y="1108"/>
                    <a:pt x="302" y="1107"/>
                    <a:pt x="305" y="1110"/>
                  </a:cubicBezTo>
                  <a:cubicBezTo>
                    <a:pt x="326" y="1125"/>
                    <a:pt x="329" y="1128"/>
                    <a:pt x="333" y="1134"/>
                  </a:cubicBezTo>
                  <a:cubicBezTo>
                    <a:pt x="387" y="1166"/>
                    <a:pt x="394" y="1176"/>
                    <a:pt x="401" y="1181"/>
                  </a:cubicBezTo>
                  <a:cubicBezTo>
                    <a:pt x="430" y="1196"/>
                    <a:pt x="433" y="1199"/>
                    <a:pt x="437" y="1204"/>
                  </a:cubicBezTo>
                  <a:cubicBezTo>
                    <a:pt x="480" y="1225"/>
                    <a:pt x="488" y="1230"/>
                    <a:pt x="496" y="1231"/>
                  </a:cubicBezTo>
                  <a:cubicBezTo>
                    <a:pt x="512" y="1244"/>
                    <a:pt x="515" y="1239"/>
                    <a:pt x="516" y="1244"/>
                  </a:cubicBezTo>
                  <a:cubicBezTo>
                    <a:pt x="550" y="1257"/>
                    <a:pt x="553" y="1259"/>
                    <a:pt x="557" y="1260"/>
                  </a:cubicBezTo>
                  <a:cubicBezTo>
                    <a:pt x="595" y="1278"/>
                    <a:pt x="602" y="1276"/>
                    <a:pt x="608" y="1283"/>
                  </a:cubicBezTo>
                  <a:cubicBezTo>
                    <a:pt x="633" y="1289"/>
                    <a:pt x="638" y="1292"/>
                    <a:pt x="642" y="1290"/>
                  </a:cubicBezTo>
                  <a:cubicBezTo>
                    <a:pt x="671" y="1306"/>
                    <a:pt x="673" y="1306"/>
                    <a:pt x="672" y="1309"/>
                  </a:cubicBezTo>
                  <a:cubicBezTo>
                    <a:pt x="688" y="1331"/>
                    <a:pt x="675" y="1322"/>
                    <a:pt x="660" y="1323"/>
                  </a:cubicBezTo>
                  <a:cubicBezTo>
                    <a:pt x="632" y="1317"/>
                    <a:pt x="625" y="1308"/>
                    <a:pt x="617" y="1311"/>
                  </a:cubicBezTo>
                  <a:cubicBezTo>
                    <a:pt x="588" y="1307"/>
                    <a:pt x="582" y="1296"/>
                    <a:pt x="574" y="1299"/>
                  </a:cubicBezTo>
                  <a:cubicBezTo>
                    <a:pt x="545" y="1291"/>
                    <a:pt x="539" y="1284"/>
                    <a:pt x="531" y="1284"/>
                  </a:cubicBezTo>
                  <a:cubicBezTo>
                    <a:pt x="518" y="1276"/>
                    <a:pt x="514" y="1277"/>
                    <a:pt x="511" y="1275"/>
                  </a:cubicBezTo>
                  <a:cubicBezTo>
                    <a:pt x="466" y="1250"/>
                    <a:pt x="462" y="1253"/>
                    <a:pt x="459" y="1247"/>
                  </a:cubicBezTo>
                  <a:cubicBezTo>
                    <a:pt x="425" y="1226"/>
                    <a:pt x="420" y="1229"/>
                    <a:pt x="418" y="1223"/>
                  </a:cubicBezTo>
                  <a:cubicBezTo>
                    <a:pt x="384" y="1200"/>
                    <a:pt x="381" y="1195"/>
                    <a:pt x="377" y="1196"/>
                  </a:cubicBezTo>
                  <a:cubicBezTo>
                    <a:pt x="435" y="1244"/>
                    <a:pt x="446" y="1249"/>
                    <a:pt x="456" y="1258"/>
                  </a:cubicBezTo>
                  <a:cubicBezTo>
                    <a:pt x="492" y="1278"/>
                    <a:pt x="498" y="1276"/>
                    <a:pt x="504" y="1280"/>
                  </a:cubicBezTo>
                  <a:cubicBezTo>
                    <a:pt x="525" y="1289"/>
                    <a:pt x="530" y="1291"/>
                    <a:pt x="536" y="1294"/>
                  </a:cubicBezTo>
                  <a:cubicBezTo>
                    <a:pt x="557" y="1301"/>
                    <a:pt x="562" y="1305"/>
                    <a:pt x="568" y="1306"/>
                  </a:cubicBezTo>
                  <a:cubicBezTo>
                    <a:pt x="590" y="1309"/>
                    <a:pt x="595" y="1319"/>
                    <a:pt x="601" y="1315"/>
                  </a:cubicBezTo>
                  <a:cubicBezTo>
                    <a:pt x="677" y="1338"/>
                    <a:pt x="682" y="1337"/>
                    <a:pt x="686" y="1337"/>
                  </a:cubicBezTo>
                  <a:cubicBezTo>
                    <a:pt x="717" y="1352"/>
                    <a:pt x="722" y="1353"/>
                    <a:pt x="726" y="1359"/>
                  </a:cubicBezTo>
                  <a:cubicBezTo>
                    <a:pt x="698" y="1354"/>
                    <a:pt x="691" y="1350"/>
                    <a:pt x="684" y="1349"/>
                  </a:cubicBezTo>
                  <a:cubicBezTo>
                    <a:pt x="670" y="1348"/>
                    <a:pt x="667" y="1343"/>
                    <a:pt x="663" y="1345"/>
                  </a:cubicBezTo>
                  <a:cubicBezTo>
                    <a:pt x="627" y="1341"/>
                    <a:pt x="624" y="1336"/>
                    <a:pt x="620" y="1338"/>
                  </a:cubicBezTo>
                  <a:cubicBezTo>
                    <a:pt x="560" y="1320"/>
                    <a:pt x="556" y="1320"/>
                    <a:pt x="553" y="1319"/>
                  </a:cubicBezTo>
                  <a:cubicBezTo>
                    <a:pt x="518" y="1303"/>
                    <a:pt x="512" y="1300"/>
                    <a:pt x="505" y="1300"/>
                  </a:cubicBezTo>
                  <a:cubicBezTo>
                    <a:pt x="488" y="1293"/>
                    <a:pt x="487" y="1289"/>
                    <a:pt x="485" y="1290"/>
                  </a:cubicBezTo>
                  <a:cubicBezTo>
                    <a:pt x="521" y="1315"/>
                    <a:pt x="524" y="1319"/>
                    <a:pt x="528" y="1318"/>
                  </a:cubicBezTo>
                  <a:cubicBezTo>
                    <a:pt x="566" y="1335"/>
                    <a:pt x="569" y="1341"/>
                    <a:pt x="572" y="1346"/>
                  </a:cubicBezTo>
                  <a:cubicBezTo>
                    <a:pt x="604" y="1356"/>
                    <a:pt x="608" y="1362"/>
                    <a:pt x="611" y="1366"/>
                  </a:cubicBezTo>
                  <a:cubicBezTo>
                    <a:pt x="652" y="1386"/>
                    <a:pt x="660" y="1398"/>
                    <a:pt x="669" y="1400"/>
                  </a:cubicBezTo>
                  <a:cubicBezTo>
                    <a:pt x="717" y="1420"/>
                    <a:pt x="721" y="1423"/>
                    <a:pt x="726" y="1423"/>
                  </a:cubicBezTo>
                  <a:cubicBezTo>
                    <a:pt x="789" y="1445"/>
                    <a:pt x="794" y="1444"/>
                    <a:pt x="799" y="1446"/>
                  </a:cubicBezTo>
                  <a:cubicBezTo>
                    <a:pt x="834" y="1455"/>
                    <a:pt x="839" y="1460"/>
                    <a:pt x="844" y="1460"/>
                  </a:cubicBezTo>
                  <a:cubicBezTo>
                    <a:pt x="868" y="1469"/>
                    <a:pt x="872" y="1468"/>
                    <a:pt x="870" y="1471"/>
                  </a:cubicBezTo>
                  <a:cubicBezTo>
                    <a:pt x="799" y="1494"/>
                    <a:pt x="796" y="1495"/>
                    <a:pt x="792" y="1497"/>
                  </a:cubicBezTo>
                  <a:cubicBezTo>
                    <a:pt x="807" y="1500"/>
                    <a:pt x="814" y="1498"/>
                    <a:pt x="821" y="1492"/>
                  </a:cubicBezTo>
                  <a:cubicBezTo>
                    <a:pt x="853" y="1487"/>
                    <a:pt x="846" y="1492"/>
                    <a:pt x="840" y="1492"/>
                  </a:cubicBezTo>
                  <a:cubicBezTo>
                    <a:pt x="845" y="1498"/>
                    <a:pt x="850" y="1500"/>
                    <a:pt x="857" y="1494"/>
                  </a:cubicBezTo>
                  <a:cubicBezTo>
                    <a:pt x="896" y="1495"/>
                    <a:pt x="902" y="1495"/>
                    <a:pt x="906" y="1499"/>
                  </a:cubicBezTo>
                  <a:cubicBezTo>
                    <a:pt x="937" y="1499"/>
                    <a:pt x="939" y="1509"/>
                    <a:pt x="944" y="1507"/>
                  </a:cubicBezTo>
                  <a:cubicBezTo>
                    <a:pt x="979" y="1513"/>
                    <a:pt x="980" y="1525"/>
                    <a:pt x="984" y="1518"/>
                  </a:cubicBezTo>
                  <a:close/>
                  <a:moveTo>
                    <a:pt x="194" y="560"/>
                  </a:moveTo>
                  <a:cubicBezTo>
                    <a:pt x="193" y="556"/>
                    <a:pt x="197" y="560"/>
                    <a:pt x="199" y="563"/>
                  </a:cubicBezTo>
                  <a:cubicBezTo>
                    <a:pt x="200" y="567"/>
                    <a:pt x="196" y="563"/>
                    <a:pt x="194" y="560"/>
                  </a:cubicBezTo>
                  <a:close/>
                  <a:moveTo>
                    <a:pt x="272" y="655"/>
                  </a:moveTo>
                  <a:cubicBezTo>
                    <a:pt x="271" y="660"/>
                    <a:pt x="274" y="665"/>
                    <a:pt x="273" y="670"/>
                  </a:cubicBezTo>
                  <a:cubicBezTo>
                    <a:pt x="266" y="671"/>
                    <a:pt x="272" y="661"/>
                    <a:pt x="269" y="657"/>
                  </a:cubicBezTo>
                  <a:cubicBezTo>
                    <a:pt x="270" y="652"/>
                    <a:pt x="269" y="647"/>
                    <a:pt x="268" y="641"/>
                  </a:cubicBezTo>
                  <a:cubicBezTo>
                    <a:pt x="275" y="641"/>
                    <a:pt x="269" y="651"/>
                    <a:pt x="272" y="655"/>
                  </a:cubicBezTo>
                  <a:close/>
                  <a:moveTo>
                    <a:pt x="268" y="727"/>
                  </a:moveTo>
                  <a:cubicBezTo>
                    <a:pt x="276" y="724"/>
                    <a:pt x="273" y="733"/>
                    <a:pt x="279" y="738"/>
                  </a:cubicBezTo>
                  <a:cubicBezTo>
                    <a:pt x="274" y="741"/>
                    <a:pt x="272" y="730"/>
                    <a:pt x="268" y="727"/>
                  </a:cubicBezTo>
                  <a:close/>
                  <a:moveTo>
                    <a:pt x="290" y="751"/>
                  </a:moveTo>
                  <a:cubicBezTo>
                    <a:pt x="298" y="753"/>
                    <a:pt x="300" y="766"/>
                    <a:pt x="303" y="772"/>
                  </a:cubicBezTo>
                  <a:cubicBezTo>
                    <a:pt x="296" y="771"/>
                    <a:pt x="298" y="758"/>
                    <a:pt x="290" y="751"/>
                  </a:cubicBezTo>
                  <a:close/>
                  <a:moveTo>
                    <a:pt x="308" y="784"/>
                  </a:moveTo>
                  <a:cubicBezTo>
                    <a:pt x="319" y="781"/>
                    <a:pt x="311" y="795"/>
                    <a:pt x="318" y="801"/>
                  </a:cubicBezTo>
                  <a:cubicBezTo>
                    <a:pt x="308" y="801"/>
                    <a:pt x="317" y="790"/>
                    <a:pt x="308" y="784"/>
                  </a:cubicBezTo>
                  <a:close/>
                  <a:moveTo>
                    <a:pt x="335" y="731"/>
                  </a:moveTo>
                  <a:cubicBezTo>
                    <a:pt x="331" y="739"/>
                    <a:pt x="333" y="748"/>
                    <a:pt x="329" y="756"/>
                  </a:cubicBezTo>
                  <a:cubicBezTo>
                    <a:pt x="331" y="839"/>
                    <a:pt x="330" y="829"/>
                    <a:pt x="331" y="827"/>
                  </a:cubicBezTo>
                  <a:cubicBezTo>
                    <a:pt x="322" y="788"/>
                    <a:pt x="320" y="778"/>
                    <a:pt x="322" y="769"/>
                  </a:cubicBezTo>
                  <a:cubicBezTo>
                    <a:pt x="318" y="724"/>
                    <a:pt x="317" y="720"/>
                    <a:pt x="317" y="717"/>
                  </a:cubicBezTo>
                  <a:cubicBezTo>
                    <a:pt x="318" y="666"/>
                    <a:pt x="315" y="662"/>
                    <a:pt x="318" y="659"/>
                  </a:cubicBezTo>
                  <a:cubicBezTo>
                    <a:pt x="321" y="617"/>
                    <a:pt x="325" y="610"/>
                    <a:pt x="326" y="603"/>
                  </a:cubicBezTo>
                  <a:cubicBezTo>
                    <a:pt x="329" y="554"/>
                    <a:pt x="337" y="551"/>
                    <a:pt x="334" y="546"/>
                  </a:cubicBezTo>
                  <a:cubicBezTo>
                    <a:pt x="340" y="528"/>
                    <a:pt x="337" y="525"/>
                    <a:pt x="340" y="524"/>
                  </a:cubicBezTo>
                  <a:cubicBezTo>
                    <a:pt x="358" y="455"/>
                    <a:pt x="361" y="441"/>
                    <a:pt x="367" y="427"/>
                  </a:cubicBezTo>
                  <a:cubicBezTo>
                    <a:pt x="372" y="400"/>
                    <a:pt x="369" y="396"/>
                    <a:pt x="372" y="393"/>
                  </a:cubicBezTo>
                  <a:cubicBezTo>
                    <a:pt x="373" y="371"/>
                    <a:pt x="375" y="370"/>
                    <a:pt x="377" y="374"/>
                  </a:cubicBezTo>
                  <a:cubicBezTo>
                    <a:pt x="377" y="403"/>
                    <a:pt x="376" y="410"/>
                    <a:pt x="376" y="417"/>
                  </a:cubicBezTo>
                  <a:cubicBezTo>
                    <a:pt x="376" y="432"/>
                    <a:pt x="379" y="436"/>
                    <a:pt x="376" y="439"/>
                  </a:cubicBezTo>
                  <a:cubicBezTo>
                    <a:pt x="374" y="475"/>
                    <a:pt x="370" y="478"/>
                    <a:pt x="372" y="482"/>
                  </a:cubicBezTo>
                  <a:cubicBezTo>
                    <a:pt x="363" y="531"/>
                    <a:pt x="358" y="537"/>
                    <a:pt x="363" y="545"/>
                  </a:cubicBezTo>
                  <a:cubicBezTo>
                    <a:pt x="349" y="586"/>
                    <a:pt x="354" y="590"/>
                    <a:pt x="351" y="593"/>
                  </a:cubicBezTo>
                  <a:cubicBezTo>
                    <a:pt x="346" y="626"/>
                    <a:pt x="344" y="633"/>
                    <a:pt x="342" y="640"/>
                  </a:cubicBezTo>
                  <a:cubicBezTo>
                    <a:pt x="338" y="668"/>
                    <a:pt x="336" y="675"/>
                    <a:pt x="335" y="682"/>
                  </a:cubicBezTo>
                  <a:close/>
                  <a:moveTo>
                    <a:pt x="377" y="918"/>
                  </a:moveTo>
                  <a:cubicBezTo>
                    <a:pt x="384" y="917"/>
                    <a:pt x="377" y="927"/>
                    <a:pt x="384" y="931"/>
                  </a:cubicBezTo>
                  <a:cubicBezTo>
                    <a:pt x="377" y="932"/>
                    <a:pt x="376" y="921"/>
                    <a:pt x="377" y="918"/>
                  </a:cubicBezTo>
                  <a:close/>
                  <a:moveTo>
                    <a:pt x="383" y="897"/>
                  </a:moveTo>
                  <a:cubicBezTo>
                    <a:pt x="382" y="892"/>
                    <a:pt x="387" y="897"/>
                    <a:pt x="385" y="899"/>
                  </a:cubicBezTo>
                  <a:cubicBezTo>
                    <a:pt x="387" y="902"/>
                    <a:pt x="385" y="904"/>
                    <a:pt x="388" y="907"/>
                  </a:cubicBezTo>
                  <a:cubicBezTo>
                    <a:pt x="387" y="914"/>
                    <a:pt x="383" y="899"/>
                    <a:pt x="383" y="897"/>
                  </a:cubicBezTo>
                  <a:close/>
                  <a:moveTo>
                    <a:pt x="454" y="1071"/>
                  </a:moveTo>
                  <a:cubicBezTo>
                    <a:pt x="452" y="1070"/>
                    <a:pt x="449" y="1072"/>
                    <a:pt x="447" y="1068"/>
                  </a:cubicBezTo>
                  <a:cubicBezTo>
                    <a:pt x="405" y="1048"/>
                    <a:pt x="400" y="1045"/>
                    <a:pt x="395" y="1044"/>
                  </a:cubicBezTo>
                  <a:cubicBezTo>
                    <a:pt x="344" y="1022"/>
                    <a:pt x="338" y="1021"/>
                    <a:pt x="333" y="1018"/>
                  </a:cubicBezTo>
                  <a:cubicBezTo>
                    <a:pt x="314" y="1012"/>
                    <a:pt x="310" y="1001"/>
                    <a:pt x="304" y="1004"/>
                  </a:cubicBezTo>
                  <a:cubicBezTo>
                    <a:pt x="227" y="958"/>
                    <a:pt x="222" y="952"/>
                    <a:pt x="217" y="949"/>
                  </a:cubicBezTo>
                  <a:cubicBezTo>
                    <a:pt x="187" y="918"/>
                    <a:pt x="197" y="935"/>
                    <a:pt x="210" y="935"/>
                  </a:cubicBezTo>
                  <a:cubicBezTo>
                    <a:pt x="249" y="953"/>
                    <a:pt x="254" y="958"/>
                    <a:pt x="260" y="960"/>
                  </a:cubicBezTo>
                  <a:cubicBezTo>
                    <a:pt x="301" y="977"/>
                    <a:pt x="306" y="982"/>
                    <a:pt x="311" y="983"/>
                  </a:cubicBezTo>
                  <a:cubicBezTo>
                    <a:pt x="357" y="1005"/>
                    <a:pt x="360" y="1006"/>
                    <a:pt x="363" y="1007"/>
                  </a:cubicBezTo>
                  <a:cubicBezTo>
                    <a:pt x="404" y="1025"/>
                    <a:pt x="402" y="1033"/>
                    <a:pt x="409" y="1031"/>
                  </a:cubicBezTo>
                  <a:cubicBezTo>
                    <a:pt x="437" y="1049"/>
                    <a:pt x="439" y="1056"/>
                    <a:pt x="441" y="1053"/>
                  </a:cubicBezTo>
                  <a:cubicBezTo>
                    <a:pt x="464" y="1081"/>
                    <a:pt x="459" y="1076"/>
                    <a:pt x="454" y="1071"/>
                  </a:cubicBezTo>
                  <a:close/>
                  <a:moveTo>
                    <a:pt x="268" y="1051"/>
                  </a:moveTo>
                  <a:cubicBezTo>
                    <a:pt x="271" y="1051"/>
                    <a:pt x="273" y="1052"/>
                    <a:pt x="276" y="1054"/>
                  </a:cubicBezTo>
                  <a:cubicBezTo>
                    <a:pt x="278" y="1059"/>
                    <a:pt x="270" y="1054"/>
                    <a:pt x="268" y="1051"/>
                  </a:cubicBezTo>
                  <a:close/>
                  <a:moveTo>
                    <a:pt x="580" y="1214"/>
                  </a:moveTo>
                  <a:cubicBezTo>
                    <a:pt x="573" y="1211"/>
                    <a:pt x="567" y="1205"/>
                    <a:pt x="560" y="1205"/>
                  </a:cubicBezTo>
                  <a:cubicBezTo>
                    <a:pt x="529" y="1186"/>
                    <a:pt x="526" y="1184"/>
                    <a:pt x="522" y="1186"/>
                  </a:cubicBezTo>
                  <a:cubicBezTo>
                    <a:pt x="481" y="1169"/>
                    <a:pt x="479" y="1162"/>
                    <a:pt x="475" y="1164"/>
                  </a:cubicBezTo>
                  <a:cubicBezTo>
                    <a:pt x="441" y="1147"/>
                    <a:pt x="434" y="1148"/>
                    <a:pt x="428" y="1143"/>
                  </a:cubicBezTo>
                  <a:cubicBezTo>
                    <a:pt x="404" y="1135"/>
                    <a:pt x="402" y="1125"/>
                    <a:pt x="398" y="1127"/>
                  </a:cubicBezTo>
                  <a:cubicBezTo>
                    <a:pt x="345" y="1102"/>
                    <a:pt x="339" y="1102"/>
                    <a:pt x="333" y="1096"/>
                  </a:cubicBezTo>
                  <a:cubicBezTo>
                    <a:pt x="282" y="1057"/>
                    <a:pt x="286" y="1056"/>
                    <a:pt x="289" y="1061"/>
                  </a:cubicBezTo>
                  <a:cubicBezTo>
                    <a:pt x="303" y="1065"/>
                    <a:pt x="306" y="1064"/>
                    <a:pt x="309" y="1067"/>
                  </a:cubicBezTo>
                  <a:cubicBezTo>
                    <a:pt x="329" y="1073"/>
                    <a:pt x="332" y="1077"/>
                    <a:pt x="336" y="1075"/>
                  </a:cubicBezTo>
                  <a:cubicBezTo>
                    <a:pt x="382" y="1096"/>
                    <a:pt x="389" y="1094"/>
                    <a:pt x="395" y="1100"/>
                  </a:cubicBezTo>
                  <a:cubicBezTo>
                    <a:pt x="420" y="1110"/>
                    <a:pt x="426" y="1117"/>
                    <a:pt x="433" y="1116"/>
                  </a:cubicBezTo>
                  <a:cubicBezTo>
                    <a:pt x="475" y="1138"/>
                    <a:pt x="479" y="1137"/>
                    <a:pt x="482" y="1140"/>
                  </a:cubicBezTo>
                  <a:cubicBezTo>
                    <a:pt x="503" y="1150"/>
                    <a:pt x="505" y="1157"/>
                    <a:pt x="509" y="1155"/>
                  </a:cubicBezTo>
                  <a:cubicBezTo>
                    <a:pt x="552" y="1189"/>
                    <a:pt x="558" y="1193"/>
                    <a:pt x="565" y="1196"/>
                  </a:cubicBezTo>
                  <a:close/>
                  <a:moveTo>
                    <a:pt x="617" y="1274"/>
                  </a:moveTo>
                  <a:cubicBezTo>
                    <a:pt x="613" y="1273"/>
                    <a:pt x="608" y="1272"/>
                    <a:pt x="604" y="1270"/>
                  </a:cubicBezTo>
                  <a:cubicBezTo>
                    <a:pt x="596" y="1264"/>
                    <a:pt x="587" y="1264"/>
                    <a:pt x="579" y="1258"/>
                  </a:cubicBezTo>
                  <a:cubicBezTo>
                    <a:pt x="575" y="1258"/>
                    <a:pt x="570" y="1256"/>
                    <a:pt x="566" y="1254"/>
                  </a:cubicBezTo>
                  <a:cubicBezTo>
                    <a:pt x="562" y="1252"/>
                    <a:pt x="558" y="1249"/>
                    <a:pt x="554" y="1249"/>
                  </a:cubicBezTo>
                  <a:cubicBezTo>
                    <a:pt x="546" y="1247"/>
                    <a:pt x="537" y="1243"/>
                    <a:pt x="529" y="1240"/>
                  </a:cubicBezTo>
                  <a:cubicBezTo>
                    <a:pt x="513" y="1231"/>
                    <a:pt x="495" y="1229"/>
                    <a:pt x="480" y="1216"/>
                  </a:cubicBezTo>
                  <a:cubicBezTo>
                    <a:pt x="475" y="1215"/>
                    <a:pt x="471" y="1216"/>
                    <a:pt x="467" y="1209"/>
                  </a:cubicBezTo>
                  <a:cubicBezTo>
                    <a:pt x="462" y="1214"/>
                    <a:pt x="460" y="1202"/>
                    <a:pt x="455" y="1204"/>
                  </a:cubicBezTo>
                  <a:cubicBezTo>
                    <a:pt x="447" y="1200"/>
                    <a:pt x="439" y="1194"/>
                    <a:pt x="431" y="1192"/>
                  </a:cubicBezTo>
                  <a:cubicBezTo>
                    <a:pt x="427" y="1188"/>
                    <a:pt x="424" y="1185"/>
                    <a:pt x="420" y="1184"/>
                  </a:cubicBezTo>
                  <a:cubicBezTo>
                    <a:pt x="419" y="1181"/>
                    <a:pt x="421" y="1183"/>
                    <a:pt x="423" y="1182"/>
                  </a:cubicBezTo>
                  <a:cubicBezTo>
                    <a:pt x="425" y="1182"/>
                    <a:pt x="427" y="1183"/>
                    <a:pt x="429" y="1186"/>
                  </a:cubicBezTo>
                  <a:cubicBezTo>
                    <a:pt x="434" y="1181"/>
                    <a:pt x="436" y="1194"/>
                    <a:pt x="441" y="1188"/>
                  </a:cubicBezTo>
                  <a:cubicBezTo>
                    <a:pt x="447" y="1196"/>
                    <a:pt x="456" y="1192"/>
                    <a:pt x="462" y="1199"/>
                  </a:cubicBezTo>
                  <a:cubicBezTo>
                    <a:pt x="464" y="1201"/>
                    <a:pt x="467" y="1198"/>
                    <a:pt x="468" y="1200"/>
                  </a:cubicBezTo>
                  <a:cubicBezTo>
                    <a:pt x="470" y="1204"/>
                    <a:pt x="472" y="1203"/>
                    <a:pt x="475" y="1201"/>
                  </a:cubicBezTo>
                  <a:cubicBezTo>
                    <a:pt x="477" y="1208"/>
                    <a:pt x="482" y="1201"/>
                    <a:pt x="484" y="1208"/>
                  </a:cubicBezTo>
                  <a:cubicBezTo>
                    <a:pt x="492" y="1207"/>
                    <a:pt x="499" y="1213"/>
                    <a:pt x="506" y="1216"/>
                  </a:cubicBezTo>
                  <a:cubicBezTo>
                    <a:pt x="515" y="1216"/>
                    <a:pt x="522" y="1222"/>
                    <a:pt x="530" y="1226"/>
                  </a:cubicBezTo>
                  <a:cubicBezTo>
                    <a:pt x="538" y="1225"/>
                    <a:pt x="545" y="1230"/>
                    <a:pt x="552" y="1235"/>
                  </a:cubicBezTo>
                  <a:cubicBezTo>
                    <a:pt x="556" y="1235"/>
                    <a:pt x="559" y="1239"/>
                    <a:pt x="563" y="1240"/>
                  </a:cubicBezTo>
                  <a:cubicBezTo>
                    <a:pt x="567" y="1242"/>
                    <a:pt x="571" y="1239"/>
                    <a:pt x="573" y="1246"/>
                  </a:cubicBezTo>
                  <a:cubicBezTo>
                    <a:pt x="581" y="1247"/>
                    <a:pt x="588" y="1254"/>
                    <a:pt x="595" y="1254"/>
                  </a:cubicBezTo>
                  <a:cubicBezTo>
                    <a:pt x="597" y="1256"/>
                    <a:pt x="598" y="1258"/>
                    <a:pt x="599" y="1260"/>
                  </a:cubicBezTo>
                  <a:cubicBezTo>
                    <a:pt x="604" y="1262"/>
                    <a:pt x="609" y="1265"/>
                    <a:pt x="614" y="1265"/>
                  </a:cubicBezTo>
                  <a:cubicBezTo>
                    <a:pt x="618" y="1269"/>
                    <a:pt x="623" y="1274"/>
                    <a:pt x="628" y="1274"/>
                  </a:cubicBezTo>
                  <a:cubicBezTo>
                    <a:pt x="629" y="1283"/>
                    <a:pt x="620" y="1272"/>
                    <a:pt x="617" y="1274"/>
                  </a:cubicBezTo>
                  <a:close/>
                  <a:moveTo>
                    <a:pt x="805" y="1319"/>
                  </a:moveTo>
                  <a:cubicBezTo>
                    <a:pt x="807" y="1316"/>
                    <a:pt x="803" y="1312"/>
                    <a:pt x="802" y="1308"/>
                  </a:cubicBezTo>
                  <a:cubicBezTo>
                    <a:pt x="798" y="1300"/>
                    <a:pt x="801" y="1294"/>
                    <a:pt x="795" y="1286"/>
                  </a:cubicBezTo>
                  <a:cubicBezTo>
                    <a:pt x="796" y="1283"/>
                    <a:pt x="793" y="1279"/>
                    <a:pt x="792" y="1275"/>
                  </a:cubicBezTo>
                  <a:cubicBezTo>
                    <a:pt x="792" y="1271"/>
                    <a:pt x="789" y="1267"/>
                    <a:pt x="789" y="1263"/>
                  </a:cubicBezTo>
                  <a:cubicBezTo>
                    <a:pt x="784" y="1259"/>
                    <a:pt x="792" y="1257"/>
                    <a:pt x="786" y="1252"/>
                  </a:cubicBezTo>
                  <a:cubicBezTo>
                    <a:pt x="788" y="1249"/>
                    <a:pt x="782" y="1245"/>
                    <a:pt x="785" y="1242"/>
                  </a:cubicBezTo>
                  <a:cubicBezTo>
                    <a:pt x="779" y="1240"/>
                    <a:pt x="788" y="1232"/>
                    <a:pt x="782" y="1234"/>
                  </a:cubicBezTo>
                  <a:cubicBezTo>
                    <a:pt x="780" y="1230"/>
                    <a:pt x="785" y="1227"/>
                    <a:pt x="779" y="1223"/>
                  </a:cubicBezTo>
                  <a:cubicBezTo>
                    <a:pt x="777" y="1216"/>
                    <a:pt x="771" y="1208"/>
                    <a:pt x="775" y="1202"/>
                  </a:cubicBezTo>
                  <a:cubicBezTo>
                    <a:pt x="766" y="1186"/>
                    <a:pt x="772" y="1173"/>
                    <a:pt x="762" y="1157"/>
                  </a:cubicBezTo>
                  <a:cubicBezTo>
                    <a:pt x="762" y="1151"/>
                    <a:pt x="764" y="1145"/>
                    <a:pt x="759" y="1138"/>
                  </a:cubicBezTo>
                  <a:cubicBezTo>
                    <a:pt x="763" y="1133"/>
                    <a:pt x="757" y="1126"/>
                    <a:pt x="757" y="1120"/>
                  </a:cubicBezTo>
                  <a:cubicBezTo>
                    <a:pt x="762" y="1115"/>
                    <a:pt x="752" y="1107"/>
                    <a:pt x="757" y="1102"/>
                  </a:cubicBezTo>
                  <a:cubicBezTo>
                    <a:pt x="753" y="1095"/>
                    <a:pt x="756" y="1090"/>
                    <a:pt x="752" y="1084"/>
                  </a:cubicBezTo>
                  <a:cubicBezTo>
                    <a:pt x="757" y="1082"/>
                    <a:pt x="759" y="1092"/>
                    <a:pt x="763" y="1095"/>
                  </a:cubicBezTo>
                  <a:cubicBezTo>
                    <a:pt x="764" y="1101"/>
                    <a:pt x="771" y="1108"/>
                    <a:pt x="771" y="1113"/>
                  </a:cubicBezTo>
                  <a:cubicBezTo>
                    <a:pt x="774" y="1123"/>
                    <a:pt x="774" y="1132"/>
                    <a:pt x="777" y="1141"/>
                  </a:cubicBezTo>
                  <a:cubicBezTo>
                    <a:pt x="776" y="1145"/>
                    <a:pt x="777" y="1150"/>
                    <a:pt x="779" y="1155"/>
                  </a:cubicBezTo>
                  <a:cubicBezTo>
                    <a:pt x="776" y="1159"/>
                    <a:pt x="783" y="1164"/>
                    <a:pt x="780" y="1168"/>
                  </a:cubicBezTo>
                  <a:cubicBezTo>
                    <a:pt x="783" y="1178"/>
                    <a:pt x="783" y="1186"/>
                    <a:pt x="787" y="1196"/>
                  </a:cubicBezTo>
                  <a:cubicBezTo>
                    <a:pt x="784" y="1199"/>
                    <a:pt x="791" y="1205"/>
                    <a:pt x="788" y="1208"/>
                  </a:cubicBezTo>
                  <a:cubicBezTo>
                    <a:pt x="790" y="1213"/>
                    <a:pt x="790" y="1217"/>
                    <a:pt x="795" y="1222"/>
                  </a:cubicBezTo>
                  <a:cubicBezTo>
                    <a:pt x="789" y="1226"/>
                    <a:pt x="793" y="1231"/>
                    <a:pt x="797" y="1237"/>
                  </a:cubicBezTo>
                  <a:cubicBezTo>
                    <a:pt x="791" y="1240"/>
                    <a:pt x="797" y="1245"/>
                    <a:pt x="798" y="1249"/>
                  </a:cubicBezTo>
                  <a:cubicBezTo>
                    <a:pt x="792" y="1257"/>
                    <a:pt x="805" y="1267"/>
                    <a:pt x="800" y="1275"/>
                  </a:cubicBezTo>
                  <a:cubicBezTo>
                    <a:pt x="807" y="1281"/>
                    <a:pt x="801" y="1284"/>
                    <a:pt x="805" y="1290"/>
                  </a:cubicBezTo>
                  <a:cubicBezTo>
                    <a:pt x="807" y="1294"/>
                    <a:pt x="806" y="1298"/>
                    <a:pt x="806" y="1302"/>
                  </a:cubicBezTo>
                  <a:cubicBezTo>
                    <a:pt x="808" y="1311"/>
                    <a:pt x="809" y="1319"/>
                    <a:pt x="811" y="1328"/>
                  </a:cubicBezTo>
                  <a:cubicBezTo>
                    <a:pt x="805" y="1330"/>
                    <a:pt x="808" y="1322"/>
                    <a:pt x="805" y="1319"/>
                  </a:cubicBezTo>
                  <a:close/>
                  <a:moveTo>
                    <a:pt x="825" y="1377"/>
                  </a:moveTo>
                  <a:cubicBezTo>
                    <a:pt x="822" y="1373"/>
                    <a:pt x="823" y="1369"/>
                    <a:pt x="818" y="1364"/>
                  </a:cubicBezTo>
                  <a:cubicBezTo>
                    <a:pt x="822" y="1360"/>
                    <a:pt x="813" y="1353"/>
                    <a:pt x="816" y="1349"/>
                  </a:cubicBezTo>
                  <a:cubicBezTo>
                    <a:pt x="810" y="1344"/>
                    <a:pt x="813" y="1340"/>
                    <a:pt x="808" y="1335"/>
                  </a:cubicBezTo>
                  <a:cubicBezTo>
                    <a:pt x="816" y="1330"/>
                    <a:pt x="814" y="1343"/>
                    <a:pt x="816" y="1346"/>
                  </a:cubicBezTo>
                  <a:cubicBezTo>
                    <a:pt x="821" y="1352"/>
                    <a:pt x="818" y="1356"/>
                    <a:pt x="824" y="1362"/>
                  </a:cubicBezTo>
                  <a:cubicBezTo>
                    <a:pt x="821" y="1369"/>
                    <a:pt x="831" y="1379"/>
                    <a:pt x="832" y="1388"/>
                  </a:cubicBezTo>
                  <a:cubicBezTo>
                    <a:pt x="826" y="1390"/>
                    <a:pt x="828" y="1380"/>
                    <a:pt x="825" y="1377"/>
                  </a:cubicBezTo>
                  <a:close/>
                  <a:moveTo>
                    <a:pt x="750" y="1257"/>
                  </a:moveTo>
                  <a:cubicBezTo>
                    <a:pt x="752" y="1260"/>
                    <a:pt x="755" y="1264"/>
                    <a:pt x="757" y="1267"/>
                  </a:cubicBezTo>
                  <a:cubicBezTo>
                    <a:pt x="754" y="1272"/>
                    <a:pt x="762" y="1279"/>
                    <a:pt x="761" y="1284"/>
                  </a:cubicBezTo>
                  <a:cubicBezTo>
                    <a:pt x="759" y="1289"/>
                    <a:pt x="763" y="1294"/>
                    <a:pt x="764" y="1300"/>
                  </a:cubicBezTo>
                  <a:cubicBezTo>
                    <a:pt x="765" y="1305"/>
                    <a:pt x="771" y="1311"/>
                    <a:pt x="771" y="1317"/>
                  </a:cubicBezTo>
                  <a:cubicBezTo>
                    <a:pt x="774" y="1320"/>
                    <a:pt x="773" y="1322"/>
                    <a:pt x="774" y="1325"/>
                  </a:cubicBezTo>
                  <a:cubicBezTo>
                    <a:pt x="776" y="1327"/>
                    <a:pt x="778" y="1330"/>
                    <a:pt x="776" y="1332"/>
                  </a:cubicBezTo>
                  <a:cubicBezTo>
                    <a:pt x="783" y="1341"/>
                    <a:pt x="783" y="1356"/>
                    <a:pt x="792" y="1361"/>
                  </a:cubicBezTo>
                  <a:cubicBezTo>
                    <a:pt x="790" y="1363"/>
                    <a:pt x="793" y="1366"/>
                    <a:pt x="795" y="1369"/>
                  </a:cubicBezTo>
                  <a:cubicBezTo>
                    <a:pt x="797" y="1372"/>
                    <a:pt x="795" y="1374"/>
                    <a:pt x="798" y="1377"/>
                  </a:cubicBezTo>
                  <a:cubicBezTo>
                    <a:pt x="798" y="1382"/>
                    <a:pt x="807" y="1388"/>
                    <a:pt x="801" y="1392"/>
                  </a:cubicBezTo>
                  <a:cubicBezTo>
                    <a:pt x="779" y="1365"/>
                    <a:pt x="778" y="1342"/>
                    <a:pt x="763" y="1317"/>
                  </a:cubicBezTo>
                  <a:cubicBezTo>
                    <a:pt x="764" y="1312"/>
                    <a:pt x="764" y="1307"/>
                    <a:pt x="760" y="1301"/>
                  </a:cubicBezTo>
                  <a:cubicBezTo>
                    <a:pt x="762" y="1296"/>
                    <a:pt x="756" y="1291"/>
                    <a:pt x="757" y="1286"/>
                  </a:cubicBezTo>
                  <a:cubicBezTo>
                    <a:pt x="757" y="1281"/>
                    <a:pt x="754" y="1276"/>
                    <a:pt x="752" y="1271"/>
                  </a:cubicBezTo>
                  <a:cubicBezTo>
                    <a:pt x="754" y="1267"/>
                    <a:pt x="749" y="1261"/>
                    <a:pt x="750" y="1257"/>
                  </a:cubicBezTo>
                  <a:cubicBezTo>
                    <a:pt x="743" y="1251"/>
                    <a:pt x="755" y="1253"/>
                    <a:pt x="750" y="1257"/>
                  </a:cubicBezTo>
                  <a:close/>
                  <a:moveTo>
                    <a:pt x="732" y="1176"/>
                  </a:moveTo>
                  <a:cubicBezTo>
                    <a:pt x="734" y="1178"/>
                    <a:pt x="734" y="1179"/>
                    <a:pt x="733" y="1180"/>
                  </a:cubicBezTo>
                  <a:cubicBezTo>
                    <a:pt x="737" y="1184"/>
                    <a:pt x="732" y="1187"/>
                    <a:pt x="737" y="1191"/>
                  </a:cubicBezTo>
                  <a:cubicBezTo>
                    <a:pt x="733" y="1195"/>
                    <a:pt x="740" y="1200"/>
                    <a:pt x="737" y="1205"/>
                  </a:cubicBezTo>
                  <a:cubicBezTo>
                    <a:pt x="734" y="1200"/>
                    <a:pt x="733" y="1196"/>
                    <a:pt x="736" y="1192"/>
                  </a:cubicBezTo>
                  <a:cubicBezTo>
                    <a:pt x="731" y="1185"/>
                    <a:pt x="731" y="1179"/>
                    <a:pt x="730" y="1172"/>
                  </a:cubicBezTo>
                  <a:cubicBezTo>
                    <a:pt x="733" y="1171"/>
                    <a:pt x="730" y="1174"/>
                    <a:pt x="732" y="1176"/>
                  </a:cubicBezTo>
                  <a:close/>
                  <a:moveTo>
                    <a:pt x="727" y="1158"/>
                  </a:moveTo>
                  <a:cubicBezTo>
                    <a:pt x="726" y="1149"/>
                    <a:pt x="735" y="1168"/>
                    <a:pt x="728" y="1162"/>
                  </a:cubicBezTo>
                  <a:cubicBezTo>
                    <a:pt x="725" y="1160"/>
                    <a:pt x="728" y="1159"/>
                    <a:pt x="727" y="1158"/>
                  </a:cubicBezTo>
                  <a:close/>
                  <a:moveTo>
                    <a:pt x="687" y="988"/>
                  </a:moveTo>
                  <a:cubicBezTo>
                    <a:pt x="686" y="980"/>
                    <a:pt x="691" y="972"/>
                    <a:pt x="688" y="963"/>
                  </a:cubicBezTo>
                  <a:cubicBezTo>
                    <a:pt x="690" y="939"/>
                    <a:pt x="692" y="942"/>
                    <a:pt x="690" y="943"/>
                  </a:cubicBezTo>
                  <a:cubicBezTo>
                    <a:pt x="691" y="958"/>
                    <a:pt x="690" y="959"/>
                    <a:pt x="692" y="961"/>
                  </a:cubicBezTo>
                  <a:cubicBezTo>
                    <a:pt x="692" y="977"/>
                    <a:pt x="693" y="981"/>
                    <a:pt x="692" y="985"/>
                  </a:cubicBezTo>
                  <a:cubicBezTo>
                    <a:pt x="698" y="1018"/>
                    <a:pt x="694" y="1026"/>
                    <a:pt x="698" y="1034"/>
                  </a:cubicBezTo>
                  <a:cubicBezTo>
                    <a:pt x="707" y="1091"/>
                    <a:pt x="704" y="1098"/>
                    <a:pt x="708" y="1107"/>
                  </a:cubicBezTo>
                  <a:cubicBezTo>
                    <a:pt x="711" y="1139"/>
                    <a:pt x="716" y="1148"/>
                    <a:pt x="715" y="1156"/>
                  </a:cubicBezTo>
                  <a:cubicBezTo>
                    <a:pt x="725" y="1197"/>
                    <a:pt x="729" y="1214"/>
                    <a:pt x="734" y="1231"/>
                  </a:cubicBezTo>
                  <a:cubicBezTo>
                    <a:pt x="749" y="1288"/>
                    <a:pt x="747" y="1296"/>
                    <a:pt x="752" y="1306"/>
                  </a:cubicBezTo>
                  <a:cubicBezTo>
                    <a:pt x="764" y="1347"/>
                    <a:pt x="773" y="1364"/>
                    <a:pt x="782" y="1381"/>
                  </a:cubicBezTo>
                  <a:cubicBezTo>
                    <a:pt x="746" y="1345"/>
                    <a:pt x="746" y="1340"/>
                    <a:pt x="740" y="1333"/>
                  </a:cubicBezTo>
                  <a:cubicBezTo>
                    <a:pt x="729" y="1298"/>
                    <a:pt x="730" y="1290"/>
                    <a:pt x="721" y="1280"/>
                  </a:cubicBezTo>
                  <a:cubicBezTo>
                    <a:pt x="713" y="1238"/>
                    <a:pt x="715" y="1234"/>
                    <a:pt x="712" y="1230"/>
                  </a:cubicBezTo>
                  <a:cubicBezTo>
                    <a:pt x="706" y="1195"/>
                    <a:pt x="704" y="1194"/>
                    <a:pt x="704" y="1193"/>
                  </a:cubicBezTo>
                  <a:cubicBezTo>
                    <a:pt x="701" y="1173"/>
                    <a:pt x="699" y="1164"/>
                    <a:pt x="699" y="1156"/>
                  </a:cubicBezTo>
                  <a:cubicBezTo>
                    <a:pt x="691" y="1100"/>
                    <a:pt x="690" y="1092"/>
                    <a:pt x="691" y="1084"/>
                  </a:cubicBezTo>
                  <a:close/>
                  <a:moveTo>
                    <a:pt x="736" y="1347"/>
                  </a:moveTo>
                  <a:cubicBezTo>
                    <a:pt x="730" y="1348"/>
                    <a:pt x="730" y="1337"/>
                    <a:pt x="727" y="1334"/>
                  </a:cubicBezTo>
                  <a:cubicBezTo>
                    <a:pt x="734" y="1333"/>
                    <a:pt x="734" y="1344"/>
                    <a:pt x="736" y="1347"/>
                  </a:cubicBezTo>
                  <a:close/>
                  <a:moveTo>
                    <a:pt x="678" y="1070"/>
                  </a:moveTo>
                  <a:cubicBezTo>
                    <a:pt x="684" y="1068"/>
                    <a:pt x="678" y="1073"/>
                    <a:pt x="680" y="1076"/>
                  </a:cubicBezTo>
                  <a:cubicBezTo>
                    <a:pt x="684" y="1082"/>
                    <a:pt x="675" y="1078"/>
                    <a:pt x="678" y="1070"/>
                  </a:cubicBezTo>
                  <a:close/>
                  <a:moveTo>
                    <a:pt x="716" y="1310"/>
                  </a:moveTo>
                  <a:cubicBezTo>
                    <a:pt x="716" y="1305"/>
                    <a:pt x="710" y="1299"/>
                    <a:pt x="709" y="1294"/>
                  </a:cubicBezTo>
                  <a:cubicBezTo>
                    <a:pt x="710" y="1289"/>
                    <a:pt x="705" y="1283"/>
                    <a:pt x="706" y="1278"/>
                  </a:cubicBezTo>
                  <a:cubicBezTo>
                    <a:pt x="703" y="1275"/>
                    <a:pt x="704" y="1272"/>
                    <a:pt x="705" y="1270"/>
                  </a:cubicBezTo>
                  <a:cubicBezTo>
                    <a:pt x="702" y="1269"/>
                    <a:pt x="703" y="1267"/>
                    <a:pt x="702" y="1264"/>
                  </a:cubicBezTo>
                  <a:cubicBezTo>
                    <a:pt x="697" y="1253"/>
                    <a:pt x="697" y="1242"/>
                    <a:pt x="693" y="1230"/>
                  </a:cubicBezTo>
                  <a:cubicBezTo>
                    <a:pt x="694" y="1225"/>
                    <a:pt x="691" y="1219"/>
                    <a:pt x="693" y="1214"/>
                  </a:cubicBezTo>
                  <a:cubicBezTo>
                    <a:pt x="689" y="1208"/>
                    <a:pt x="692" y="1204"/>
                    <a:pt x="692" y="1199"/>
                  </a:cubicBezTo>
                  <a:cubicBezTo>
                    <a:pt x="686" y="1180"/>
                    <a:pt x="684" y="1162"/>
                    <a:pt x="683" y="1144"/>
                  </a:cubicBezTo>
                  <a:cubicBezTo>
                    <a:pt x="684" y="1135"/>
                    <a:pt x="679" y="1126"/>
                    <a:pt x="682" y="1117"/>
                  </a:cubicBezTo>
                  <a:cubicBezTo>
                    <a:pt x="676" y="1107"/>
                    <a:pt x="683" y="1100"/>
                    <a:pt x="679" y="1090"/>
                  </a:cubicBezTo>
                  <a:cubicBezTo>
                    <a:pt x="684" y="1088"/>
                    <a:pt x="681" y="1096"/>
                    <a:pt x="682" y="1099"/>
                  </a:cubicBezTo>
                  <a:cubicBezTo>
                    <a:pt x="682" y="1102"/>
                    <a:pt x="683" y="1106"/>
                    <a:pt x="682" y="1109"/>
                  </a:cubicBezTo>
                  <a:cubicBezTo>
                    <a:pt x="684" y="1117"/>
                    <a:pt x="686" y="1124"/>
                    <a:pt x="683" y="1130"/>
                  </a:cubicBezTo>
                  <a:cubicBezTo>
                    <a:pt x="686" y="1138"/>
                    <a:pt x="688" y="1145"/>
                    <a:pt x="689" y="1153"/>
                  </a:cubicBezTo>
                  <a:cubicBezTo>
                    <a:pt x="687" y="1156"/>
                    <a:pt x="691" y="1160"/>
                    <a:pt x="692" y="1164"/>
                  </a:cubicBezTo>
                  <a:cubicBezTo>
                    <a:pt x="687" y="1167"/>
                    <a:pt x="693" y="1171"/>
                    <a:pt x="690" y="1173"/>
                  </a:cubicBezTo>
                  <a:cubicBezTo>
                    <a:pt x="694" y="1180"/>
                    <a:pt x="697" y="1187"/>
                    <a:pt x="696" y="1193"/>
                  </a:cubicBezTo>
                  <a:cubicBezTo>
                    <a:pt x="697" y="1196"/>
                    <a:pt x="697" y="1199"/>
                    <a:pt x="698" y="1203"/>
                  </a:cubicBezTo>
                  <a:cubicBezTo>
                    <a:pt x="696" y="1206"/>
                    <a:pt x="702" y="1210"/>
                    <a:pt x="699" y="1212"/>
                  </a:cubicBezTo>
                  <a:cubicBezTo>
                    <a:pt x="702" y="1225"/>
                    <a:pt x="703" y="1237"/>
                    <a:pt x="707" y="1250"/>
                  </a:cubicBezTo>
                  <a:cubicBezTo>
                    <a:pt x="708" y="1274"/>
                    <a:pt x="726" y="1302"/>
                    <a:pt x="727" y="1326"/>
                  </a:cubicBezTo>
                  <a:cubicBezTo>
                    <a:pt x="721" y="1327"/>
                    <a:pt x="718" y="1315"/>
                    <a:pt x="716" y="1310"/>
                  </a:cubicBezTo>
                  <a:close/>
                  <a:moveTo>
                    <a:pt x="591" y="1343"/>
                  </a:moveTo>
                  <a:cubicBezTo>
                    <a:pt x="583" y="1344"/>
                    <a:pt x="576" y="1334"/>
                    <a:pt x="568" y="1336"/>
                  </a:cubicBezTo>
                  <a:cubicBezTo>
                    <a:pt x="565" y="1330"/>
                    <a:pt x="572" y="1336"/>
                    <a:pt x="574" y="1334"/>
                  </a:cubicBezTo>
                  <a:cubicBezTo>
                    <a:pt x="577" y="1336"/>
                    <a:pt x="579" y="1334"/>
                    <a:pt x="582" y="1336"/>
                  </a:cubicBezTo>
                  <a:cubicBezTo>
                    <a:pt x="587" y="1339"/>
                    <a:pt x="593" y="1337"/>
                    <a:pt x="598" y="1344"/>
                  </a:cubicBezTo>
                  <a:cubicBezTo>
                    <a:pt x="607" y="1344"/>
                    <a:pt x="617" y="1346"/>
                    <a:pt x="627" y="1347"/>
                  </a:cubicBezTo>
                  <a:cubicBezTo>
                    <a:pt x="632" y="1349"/>
                    <a:pt x="637" y="1350"/>
                    <a:pt x="642" y="1350"/>
                  </a:cubicBezTo>
                  <a:cubicBezTo>
                    <a:pt x="646" y="1353"/>
                    <a:pt x="651" y="1353"/>
                    <a:pt x="655" y="1354"/>
                  </a:cubicBezTo>
                  <a:cubicBezTo>
                    <a:pt x="661" y="1352"/>
                    <a:pt x="665" y="1356"/>
                    <a:pt x="671" y="1356"/>
                  </a:cubicBezTo>
                  <a:cubicBezTo>
                    <a:pt x="675" y="1357"/>
                    <a:pt x="680" y="1358"/>
                    <a:pt x="684" y="1360"/>
                  </a:cubicBezTo>
                  <a:cubicBezTo>
                    <a:pt x="693" y="1361"/>
                    <a:pt x="702" y="1366"/>
                    <a:pt x="711" y="1364"/>
                  </a:cubicBezTo>
                  <a:cubicBezTo>
                    <a:pt x="722" y="1373"/>
                    <a:pt x="735" y="1372"/>
                    <a:pt x="746" y="1380"/>
                  </a:cubicBezTo>
                  <a:cubicBezTo>
                    <a:pt x="750" y="1379"/>
                    <a:pt x="753" y="1379"/>
                    <a:pt x="755" y="1381"/>
                  </a:cubicBezTo>
                  <a:cubicBezTo>
                    <a:pt x="757" y="1389"/>
                    <a:pt x="762" y="1379"/>
                    <a:pt x="764" y="1386"/>
                  </a:cubicBezTo>
                  <a:cubicBezTo>
                    <a:pt x="770" y="1383"/>
                    <a:pt x="774" y="1394"/>
                    <a:pt x="781" y="1390"/>
                  </a:cubicBezTo>
                  <a:cubicBezTo>
                    <a:pt x="782" y="1393"/>
                    <a:pt x="784" y="1395"/>
                    <a:pt x="786" y="1394"/>
                  </a:cubicBezTo>
                  <a:cubicBezTo>
                    <a:pt x="786" y="1397"/>
                    <a:pt x="786" y="1399"/>
                    <a:pt x="789" y="1398"/>
                  </a:cubicBezTo>
                  <a:cubicBezTo>
                    <a:pt x="792" y="1398"/>
                    <a:pt x="795" y="1403"/>
                    <a:pt x="798" y="1407"/>
                  </a:cubicBezTo>
                  <a:cubicBezTo>
                    <a:pt x="791" y="1410"/>
                    <a:pt x="786" y="1403"/>
                    <a:pt x="780" y="1404"/>
                  </a:cubicBezTo>
                  <a:cubicBezTo>
                    <a:pt x="774" y="1399"/>
                    <a:pt x="768" y="1401"/>
                    <a:pt x="763" y="1395"/>
                  </a:cubicBezTo>
                  <a:cubicBezTo>
                    <a:pt x="758" y="1394"/>
                    <a:pt x="753" y="1395"/>
                    <a:pt x="749" y="1391"/>
                  </a:cubicBezTo>
                  <a:cubicBezTo>
                    <a:pt x="745" y="1391"/>
                    <a:pt x="741" y="1390"/>
                    <a:pt x="737" y="1389"/>
                  </a:cubicBezTo>
                  <a:cubicBezTo>
                    <a:pt x="729" y="1388"/>
                    <a:pt x="721" y="1384"/>
                    <a:pt x="713" y="1382"/>
                  </a:cubicBezTo>
                  <a:cubicBezTo>
                    <a:pt x="705" y="1380"/>
                    <a:pt x="696" y="1378"/>
                    <a:pt x="688" y="1376"/>
                  </a:cubicBezTo>
                  <a:cubicBezTo>
                    <a:pt x="679" y="1375"/>
                    <a:pt x="671" y="1373"/>
                    <a:pt x="664" y="1369"/>
                  </a:cubicBezTo>
                  <a:cubicBezTo>
                    <a:pt x="661" y="1368"/>
                    <a:pt x="658" y="1370"/>
                    <a:pt x="656" y="1366"/>
                  </a:cubicBezTo>
                  <a:cubicBezTo>
                    <a:pt x="654" y="1367"/>
                    <a:pt x="653" y="1364"/>
                    <a:pt x="650" y="1365"/>
                  </a:cubicBezTo>
                  <a:cubicBezTo>
                    <a:pt x="647" y="1361"/>
                    <a:pt x="642" y="1366"/>
                    <a:pt x="639" y="1360"/>
                  </a:cubicBezTo>
                  <a:cubicBezTo>
                    <a:pt x="630" y="1360"/>
                    <a:pt x="623" y="1356"/>
                    <a:pt x="615" y="1353"/>
                  </a:cubicBezTo>
                  <a:cubicBezTo>
                    <a:pt x="607" y="1348"/>
                    <a:pt x="599" y="1348"/>
                    <a:pt x="591" y="1343"/>
                  </a:cubicBezTo>
                  <a:close/>
                  <a:moveTo>
                    <a:pt x="862" y="1455"/>
                  </a:moveTo>
                  <a:cubicBezTo>
                    <a:pt x="859" y="1456"/>
                    <a:pt x="857" y="1456"/>
                    <a:pt x="854" y="1453"/>
                  </a:cubicBezTo>
                  <a:cubicBezTo>
                    <a:pt x="849" y="1453"/>
                    <a:pt x="844" y="1449"/>
                    <a:pt x="838" y="1448"/>
                  </a:cubicBezTo>
                  <a:cubicBezTo>
                    <a:pt x="828" y="1443"/>
                    <a:pt x="817" y="1443"/>
                    <a:pt x="807" y="1438"/>
                  </a:cubicBezTo>
                  <a:cubicBezTo>
                    <a:pt x="796" y="1436"/>
                    <a:pt x="786" y="1431"/>
                    <a:pt x="775" y="1431"/>
                  </a:cubicBezTo>
                  <a:cubicBezTo>
                    <a:pt x="771" y="1424"/>
                    <a:pt x="764" y="1431"/>
                    <a:pt x="759" y="1424"/>
                  </a:cubicBezTo>
                  <a:cubicBezTo>
                    <a:pt x="754" y="1427"/>
                    <a:pt x="750" y="1419"/>
                    <a:pt x="744" y="1422"/>
                  </a:cubicBezTo>
                  <a:cubicBezTo>
                    <a:pt x="734" y="1413"/>
                    <a:pt x="722" y="1416"/>
                    <a:pt x="712" y="1410"/>
                  </a:cubicBezTo>
                  <a:cubicBezTo>
                    <a:pt x="707" y="1405"/>
                    <a:pt x="700" y="1410"/>
                    <a:pt x="696" y="1402"/>
                  </a:cubicBezTo>
                  <a:cubicBezTo>
                    <a:pt x="690" y="1403"/>
                    <a:pt x="685" y="1401"/>
                    <a:pt x="681" y="1397"/>
                  </a:cubicBezTo>
                  <a:cubicBezTo>
                    <a:pt x="670" y="1394"/>
                    <a:pt x="660" y="1389"/>
                    <a:pt x="650" y="1384"/>
                  </a:cubicBezTo>
                  <a:cubicBezTo>
                    <a:pt x="646" y="1377"/>
                    <a:pt x="639" y="1382"/>
                    <a:pt x="635" y="1374"/>
                  </a:cubicBezTo>
                  <a:cubicBezTo>
                    <a:pt x="629" y="1374"/>
                    <a:pt x="625" y="1367"/>
                    <a:pt x="620" y="1368"/>
                  </a:cubicBezTo>
                  <a:cubicBezTo>
                    <a:pt x="619" y="1366"/>
                    <a:pt x="618" y="1364"/>
                    <a:pt x="616" y="1363"/>
                  </a:cubicBezTo>
                  <a:cubicBezTo>
                    <a:pt x="626" y="1363"/>
                    <a:pt x="635" y="1369"/>
                    <a:pt x="644" y="1372"/>
                  </a:cubicBezTo>
                  <a:cubicBezTo>
                    <a:pt x="654" y="1376"/>
                    <a:pt x="663" y="1379"/>
                    <a:pt x="673" y="1381"/>
                  </a:cubicBezTo>
                  <a:cubicBezTo>
                    <a:pt x="677" y="1385"/>
                    <a:pt x="682" y="1385"/>
                    <a:pt x="687" y="1387"/>
                  </a:cubicBezTo>
                  <a:cubicBezTo>
                    <a:pt x="690" y="1386"/>
                    <a:pt x="693" y="1387"/>
                    <a:pt x="695" y="1390"/>
                  </a:cubicBezTo>
                  <a:cubicBezTo>
                    <a:pt x="697" y="1387"/>
                    <a:pt x="699" y="1389"/>
                    <a:pt x="701" y="1391"/>
                  </a:cubicBezTo>
                  <a:cubicBezTo>
                    <a:pt x="706" y="1386"/>
                    <a:pt x="709" y="1395"/>
                    <a:pt x="715" y="1392"/>
                  </a:cubicBezTo>
                  <a:cubicBezTo>
                    <a:pt x="716" y="1396"/>
                    <a:pt x="720" y="1392"/>
                    <a:pt x="722" y="1394"/>
                  </a:cubicBezTo>
                  <a:cubicBezTo>
                    <a:pt x="724" y="1395"/>
                    <a:pt x="726" y="1396"/>
                    <a:pt x="728" y="1398"/>
                  </a:cubicBezTo>
                  <a:cubicBezTo>
                    <a:pt x="733" y="1400"/>
                    <a:pt x="738" y="1398"/>
                    <a:pt x="743" y="1401"/>
                  </a:cubicBezTo>
                  <a:cubicBezTo>
                    <a:pt x="748" y="1400"/>
                    <a:pt x="751" y="1407"/>
                    <a:pt x="757" y="1402"/>
                  </a:cubicBezTo>
                  <a:cubicBezTo>
                    <a:pt x="766" y="1410"/>
                    <a:pt x="776" y="1411"/>
                    <a:pt x="786" y="1416"/>
                  </a:cubicBezTo>
                  <a:cubicBezTo>
                    <a:pt x="796" y="1416"/>
                    <a:pt x="804" y="1425"/>
                    <a:pt x="814" y="1425"/>
                  </a:cubicBezTo>
                  <a:cubicBezTo>
                    <a:pt x="822" y="1434"/>
                    <a:pt x="833" y="1431"/>
                    <a:pt x="841" y="1438"/>
                  </a:cubicBezTo>
                  <a:cubicBezTo>
                    <a:pt x="850" y="1444"/>
                    <a:pt x="859" y="1451"/>
                    <a:pt x="868" y="1453"/>
                  </a:cubicBezTo>
                  <a:cubicBezTo>
                    <a:pt x="871" y="1458"/>
                    <a:pt x="863" y="1458"/>
                    <a:pt x="862" y="1455"/>
                  </a:cubicBezTo>
                  <a:close/>
                  <a:moveTo>
                    <a:pt x="840" y="1425"/>
                  </a:moveTo>
                  <a:cubicBezTo>
                    <a:pt x="842" y="1424"/>
                    <a:pt x="844" y="1423"/>
                    <a:pt x="846" y="1421"/>
                  </a:cubicBezTo>
                  <a:cubicBezTo>
                    <a:pt x="847" y="1424"/>
                    <a:pt x="849" y="1426"/>
                    <a:pt x="851" y="1428"/>
                  </a:cubicBezTo>
                  <a:cubicBezTo>
                    <a:pt x="846" y="1432"/>
                    <a:pt x="843" y="1428"/>
                    <a:pt x="840" y="1425"/>
                  </a:cubicBezTo>
                  <a:close/>
                  <a:moveTo>
                    <a:pt x="860" y="1430"/>
                  </a:moveTo>
                  <a:cubicBezTo>
                    <a:pt x="863" y="1427"/>
                    <a:pt x="855" y="1422"/>
                    <a:pt x="857" y="1419"/>
                  </a:cubicBezTo>
                  <a:cubicBezTo>
                    <a:pt x="837" y="1377"/>
                    <a:pt x="840" y="1373"/>
                    <a:pt x="834" y="1368"/>
                  </a:cubicBezTo>
                  <a:cubicBezTo>
                    <a:pt x="825" y="1337"/>
                    <a:pt x="822" y="1332"/>
                    <a:pt x="822" y="1328"/>
                  </a:cubicBezTo>
                  <a:cubicBezTo>
                    <a:pt x="816" y="1281"/>
                    <a:pt x="809" y="1272"/>
                    <a:pt x="808" y="1263"/>
                  </a:cubicBezTo>
                  <a:cubicBezTo>
                    <a:pt x="805" y="1231"/>
                    <a:pt x="802" y="1222"/>
                    <a:pt x="799" y="1214"/>
                  </a:cubicBezTo>
                  <a:cubicBezTo>
                    <a:pt x="788" y="1155"/>
                    <a:pt x="788" y="1147"/>
                    <a:pt x="784" y="1139"/>
                  </a:cubicBezTo>
                  <a:cubicBezTo>
                    <a:pt x="801" y="1169"/>
                    <a:pt x="802" y="1172"/>
                    <a:pt x="804" y="1175"/>
                  </a:cubicBezTo>
                  <a:cubicBezTo>
                    <a:pt x="817" y="1231"/>
                    <a:pt x="820" y="1237"/>
                    <a:pt x="819" y="1242"/>
                  </a:cubicBezTo>
                  <a:cubicBezTo>
                    <a:pt x="835" y="1298"/>
                    <a:pt x="831" y="1303"/>
                    <a:pt x="835" y="1309"/>
                  </a:cubicBezTo>
                  <a:cubicBezTo>
                    <a:pt x="846" y="1364"/>
                    <a:pt x="845" y="1369"/>
                    <a:pt x="847" y="1375"/>
                  </a:cubicBezTo>
                  <a:cubicBezTo>
                    <a:pt x="855" y="1404"/>
                    <a:pt x="856" y="1406"/>
                    <a:pt x="859" y="1409"/>
                  </a:cubicBezTo>
                  <a:close/>
                  <a:moveTo>
                    <a:pt x="866" y="1401"/>
                  </a:moveTo>
                  <a:cubicBezTo>
                    <a:pt x="866" y="1396"/>
                    <a:pt x="864" y="1391"/>
                    <a:pt x="863" y="1385"/>
                  </a:cubicBezTo>
                  <a:cubicBezTo>
                    <a:pt x="855" y="1379"/>
                    <a:pt x="863" y="1375"/>
                    <a:pt x="856" y="1368"/>
                  </a:cubicBezTo>
                  <a:cubicBezTo>
                    <a:pt x="856" y="1363"/>
                    <a:pt x="852" y="1357"/>
                    <a:pt x="856" y="1353"/>
                  </a:cubicBezTo>
                  <a:cubicBezTo>
                    <a:pt x="852" y="1352"/>
                    <a:pt x="853" y="1350"/>
                    <a:pt x="852" y="1347"/>
                  </a:cubicBezTo>
                  <a:cubicBezTo>
                    <a:pt x="854" y="1345"/>
                    <a:pt x="848" y="1345"/>
                    <a:pt x="851" y="1343"/>
                  </a:cubicBezTo>
                  <a:cubicBezTo>
                    <a:pt x="850" y="1337"/>
                    <a:pt x="848" y="1332"/>
                    <a:pt x="848" y="1326"/>
                  </a:cubicBezTo>
                  <a:cubicBezTo>
                    <a:pt x="845" y="1321"/>
                    <a:pt x="846" y="1316"/>
                    <a:pt x="844" y="1310"/>
                  </a:cubicBezTo>
                  <a:cubicBezTo>
                    <a:pt x="841" y="1304"/>
                    <a:pt x="846" y="1300"/>
                    <a:pt x="840" y="1294"/>
                  </a:cubicBezTo>
                  <a:cubicBezTo>
                    <a:pt x="845" y="1289"/>
                    <a:pt x="838" y="1283"/>
                    <a:pt x="837" y="1278"/>
                  </a:cubicBezTo>
                  <a:cubicBezTo>
                    <a:pt x="837" y="1272"/>
                    <a:pt x="834" y="1267"/>
                    <a:pt x="833" y="1261"/>
                  </a:cubicBezTo>
                  <a:cubicBezTo>
                    <a:pt x="833" y="1251"/>
                    <a:pt x="827" y="1240"/>
                    <a:pt x="829" y="1230"/>
                  </a:cubicBezTo>
                  <a:cubicBezTo>
                    <a:pt x="823" y="1208"/>
                    <a:pt x="819" y="1186"/>
                    <a:pt x="806" y="1163"/>
                  </a:cubicBezTo>
                  <a:cubicBezTo>
                    <a:pt x="810" y="1161"/>
                    <a:pt x="812" y="1170"/>
                    <a:pt x="815" y="1172"/>
                  </a:cubicBezTo>
                  <a:cubicBezTo>
                    <a:pt x="819" y="1171"/>
                    <a:pt x="816" y="1174"/>
                    <a:pt x="818" y="1176"/>
                  </a:cubicBezTo>
                  <a:cubicBezTo>
                    <a:pt x="819" y="1178"/>
                    <a:pt x="821" y="1180"/>
                    <a:pt x="822" y="1181"/>
                  </a:cubicBezTo>
                  <a:cubicBezTo>
                    <a:pt x="823" y="1187"/>
                    <a:pt x="828" y="1193"/>
                    <a:pt x="828" y="1198"/>
                  </a:cubicBezTo>
                  <a:cubicBezTo>
                    <a:pt x="828" y="1203"/>
                    <a:pt x="835" y="1209"/>
                    <a:pt x="834" y="1213"/>
                  </a:cubicBezTo>
                  <a:cubicBezTo>
                    <a:pt x="837" y="1218"/>
                    <a:pt x="836" y="1223"/>
                    <a:pt x="839" y="1228"/>
                  </a:cubicBezTo>
                  <a:cubicBezTo>
                    <a:pt x="846" y="1234"/>
                    <a:pt x="837" y="1237"/>
                    <a:pt x="844" y="1243"/>
                  </a:cubicBezTo>
                  <a:cubicBezTo>
                    <a:pt x="842" y="1245"/>
                    <a:pt x="847" y="1249"/>
                    <a:pt x="845" y="1251"/>
                  </a:cubicBezTo>
                  <a:cubicBezTo>
                    <a:pt x="845" y="1253"/>
                    <a:pt x="845" y="1255"/>
                    <a:pt x="847" y="1257"/>
                  </a:cubicBezTo>
                  <a:cubicBezTo>
                    <a:pt x="845" y="1262"/>
                    <a:pt x="849" y="1267"/>
                    <a:pt x="849" y="1272"/>
                  </a:cubicBezTo>
                  <a:cubicBezTo>
                    <a:pt x="851" y="1282"/>
                    <a:pt x="851" y="1291"/>
                    <a:pt x="856" y="1301"/>
                  </a:cubicBezTo>
                  <a:cubicBezTo>
                    <a:pt x="855" y="1321"/>
                    <a:pt x="863" y="1343"/>
                    <a:pt x="860" y="1363"/>
                  </a:cubicBezTo>
                  <a:cubicBezTo>
                    <a:pt x="865" y="1372"/>
                    <a:pt x="865" y="1380"/>
                    <a:pt x="868" y="1389"/>
                  </a:cubicBezTo>
                  <a:cubicBezTo>
                    <a:pt x="870" y="1398"/>
                    <a:pt x="875" y="1407"/>
                    <a:pt x="873" y="1415"/>
                  </a:cubicBezTo>
                  <a:cubicBezTo>
                    <a:pt x="867" y="1416"/>
                    <a:pt x="868" y="1405"/>
                    <a:pt x="866" y="1401"/>
                  </a:cubicBezTo>
                  <a:close/>
                  <a:moveTo>
                    <a:pt x="872" y="1421"/>
                  </a:moveTo>
                  <a:cubicBezTo>
                    <a:pt x="878" y="1421"/>
                    <a:pt x="879" y="1433"/>
                    <a:pt x="881" y="1437"/>
                  </a:cubicBezTo>
                  <a:cubicBezTo>
                    <a:pt x="873" y="1437"/>
                    <a:pt x="876" y="1426"/>
                    <a:pt x="872" y="1421"/>
                  </a:cubicBezTo>
                  <a:close/>
                  <a:moveTo>
                    <a:pt x="0" y="157"/>
                  </a:moveTo>
                  <a:cubicBezTo>
                    <a:pt x="0" y="158"/>
                    <a:pt x="0" y="158"/>
                    <a:pt x="0" y="158"/>
                  </a:cubicBezTo>
                  <a:cubicBezTo>
                    <a:pt x="0" y="158"/>
                    <a:pt x="1" y="157"/>
                    <a:pt x="1" y="157"/>
                  </a:cubicBezTo>
                  <a:cubicBezTo>
                    <a:pt x="1" y="157"/>
                    <a:pt x="0" y="157"/>
                    <a:pt x="0" y="157"/>
                  </a:cubicBezTo>
                  <a:close/>
                  <a:moveTo>
                    <a:pt x="1990" y="177"/>
                  </a:moveTo>
                  <a:cubicBezTo>
                    <a:pt x="1986" y="177"/>
                    <a:pt x="1989" y="180"/>
                    <a:pt x="1988" y="183"/>
                  </a:cubicBezTo>
                  <a:cubicBezTo>
                    <a:pt x="1987" y="200"/>
                    <a:pt x="1977" y="199"/>
                    <a:pt x="1977" y="203"/>
                  </a:cubicBezTo>
                  <a:cubicBezTo>
                    <a:pt x="1972" y="214"/>
                    <a:pt x="1973" y="215"/>
                    <a:pt x="1974" y="213"/>
                  </a:cubicBezTo>
                  <a:cubicBezTo>
                    <a:pt x="1987" y="201"/>
                    <a:pt x="1986" y="193"/>
                    <a:pt x="1988" y="190"/>
                  </a:cubicBezTo>
                  <a:cubicBezTo>
                    <a:pt x="2008" y="131"/>
                    <a:pt x="2015" y="118"/>
                    <a:pt x="2014" y="109"/>
                  </a:cubicBezTo>
                  <a:cubicBezTo>
                    <a:pt x="2029" y="70"/>
                    <a:pt x="2030" y="64"/>
                    <a:pt x="2028" y="63"/>
                  </a:cubicBezTo>
                  <a:cubicBezTo>
                    <a:pt x="2038" y="12"/>
                    <a:pt x="2039" y="6"/>
                    <a:pt x="2040" y="0"/>
                  </a:cubicBezTo>
                  <a:cubicBezTo>
                    <a:pt x="2031" y="29"/>
                    <a:pt x="2029" y="44"/>
                    <a:pt x="2027" y="60"/>
                  </a:cubicBezTo>
                  <a:cubicBezTo>
                    <a:pt x="2025" y="57"/>
                    <a:pt x="2024" y="42"/>
                    <a:pt x="2025" y="26"/>
                  </a:cubicBezTo>
                  <a:cubicBezTo>
                    <a:pt x="2026" y="2"/>
                    <a:pt x="2026" y="1"/>
                    <a:pt x="2026" y="0"/>
                  </a:cubicBezTo>
                  <a:cubicBezTo>
                    <a:pt x="2013" y="63"/>
                    <a:pt x="2011" y="101"/>
                    <a:pt x="2002" y="142"/>
                  </a:cubicBezTo>
                  <a:close/>
                  <a:moveTo>
                    <a:pt x="1971" y="192"/>
                  </a:moveTo>
                  <a:cubicBezTo>
                    <a:pt x="1982" y="160"/>
                    <a:pt x="1984" y="143"/>
                    <a:pt x="1990" y="113"/>
                  </a:cubicBezTo>
                  <a:cubicBezTo>
                    <a:pt x="1986" y="110"/>
                    <a:pt x="1995" y="99"/>
                    <a:pt x="1991" y="95"/>
                  </a:cubicBezTo>
                  <a:cubicBezTo>
                    <a:pt x="1992" y="88"/>
                    <a:pt x="1993" y="81"/>
                    <a:pt x="1992" y="75"/>
                  </a:cubicBezTo>
                  <a:cubicBezTo>
                    <a:pt x="1995" y="62"/>
                    <a:pt x="1995" y="49"/>
                    <a:pt x="1995" y="37"/>
                  </a:cubicBezTo>
                  <a:cubicBezTo>
                    <a:pt x="1992" y="36"/>
                    <a:pt x="1994" y="32"/>
                    <a:pt x="1995" y="28"/>
                  </a:cubicBezTo>
                  <a:cubicBezTo>
                    <a:pt x="1995" y="25"/>
                    <a:pt x="1993" y="23"/>
                    <a:pt x="1996" y="19"/>
                  </a:cubicBezTo>
                  <a:cubicBezTo>
                    <a:pt x="1993" y="18"/>
                    <a:pt x="1995" y="14"/>
                    <a:pt x="1996" y="10"/>
                  </a:cubicBezTo>
                  <a:cubicBezTo>
                    <a:pt x="1992" y="9"/>
                    <a:pt x="1996" y="4"/>
                    <a:pt x="1997" y="0"/>
                  </a:cubicBezTo>
                  <a:cubicBezTo>
                    <a:pt x="1988" y="0"/>
                    <a:pt x="1988" y="0"/>
                    <a:pt x="1988" y="0"/>
                  </a:cubicBezTo>
                  <a:cubicBezTo>
                    <a:pt x="1987" y="6"/>
                    <a:pt x="1987" y="11"/>
                    <a:pt x="1987" y="17"/>
                  </a:cubicBezTo>
                  <a:cubicBezTo>
                    <a:pt x="1989" y="40"/>
                    <a:pt x="1987" y="66"/>
                    <a:pt x="1985" y="91"/>
                  </a:cubicBezTo>
                  <a:cubicBezTo>
                    <a:pt x="1985" y="113"/>
                    <a:pt x="1977" y="140"/>
                    <a:pt x="1977" y="166"/>
                  </a:cubicBezTo>
                  <a:cubicBezTo>
                    <a:pt x="1969" y="169"/>
                    <a:pt x="1977" y="178"/>
                    <a:pt x="1971" y="178"/>
                  </a:cubicBezTo>
                  <a:cubicBezTo>
                    <a:pt x="1975" y="184"/>
                    <a:pt x="1964" y="188"/>
                    <a:pt x="1971" y="192"/>
                  </a:cubicBezTo>
                  <a:close/>
                  <a:moveTo>
                    <a:pt x="1900" y="50"/>
                  </a:moveTo>
                  <a:cubicBezTo>
                    <a:pt x="1902" y="34"/>
                    <a:pt x="1906" y="17"/>
                    <a:pt x="1908" y="0"/>
                  </a:cubicBezTo>
                  <a:cubicBezTo>
                    <a:pt x="1903" y="0"/>
                    <a:pt x="1903" y="0"/>
                    <a:pt x="1903" y="0"/>
                  </a:cubicBezTo>
                  <a:cubicBezTo>
                    <a:pt x="1902" y="2"/>
                    <a:pt x="1902" y="4"/>
                    <a:pt x="1902" y="5"/>
                  </a:cubicBezTo>
                  <a:cubicBezTo>
                    <a:pt x="1900" y="13"/>
                    <a:pt x="1899" y="20"/>
                    <a:pt x="1900" y="27"/>
                  </a:cubicBezTo>
                  <a:cubicBezTo>
                    <a:pt x="1900" y="31"/>
                    <a:pt x="1894" y="37"/>
                    <a:pt x="1899" y="38"/>
                  </a:cubicBezTo>
                  <a:cubicBezTo>
                    <a:pt x="1899" y="42"/>
                    <a:pt x="1892" y="50"/>
                    <a:pt x="1900" y="50"/>
                  </a:cubicBezTo>
                  <a:close/>
                  <a:moveTo>
                    <a:pt x="1772" y="0"/>
                  </a:moveTo>
                  <a:cubicBezTo>
                    <a:pt x="1766" y="0"/>
                    <a:pt x="1766" y="0"/>
                    <a:pt x="1766" y="0"/>
                  </a:cubicBezTo>
                  <a:cubicBezTo>
                    <a:pt x="1761" y="13"/>
                    <a:pt x="1756" y="25"/>
                    <a:pt x="1752" y="35"/>
                  </a:cubicBezTo>
                  <a:cubicBezTo>
                    <a:pt x="1750" y="40"/>
                    <a:pt x="1748" y="48"/>
                    <a:pt x="1746" y="54"/>
                  </a:cubicBezTo>
                  <a:cubicBezTo>
                    <a:pt x="1744" y="62"/>
                    <a:pt x="1740" y="68"/>
                    <a:pt x="1743" y="74"/>
                  </a:cubicBezTo>
                  <a:cubicBezTo>
                    <a:pt x="1751" y="51"/>
                    <a:pt x="1761" y="26"/>
                    <a:pt x="1772" y="0"/>
                  </a:cubicBezTo>
                  <a:close/>
                  <a:moveTo>
                    <a:pt x="2038" y="266"/>
                  </a:moveTo>
                  <a:cubicBezTo>
                    <a:pt x="2058" y="233"/>
                    <a:pt x="2063" y="188"/>
                    <a:pt x="2074" y="152"/>
                  </a:cubicBezTo>
                  <a:cubicBezTo>
                    <a:pt x="2076" y="145"/>
                    <a:pt x="2072" y="141"/>
                    <a:pt x="2075" y="134"/>
                  </a:cubicBezTo>
                  <a:cubicBezTo>
                    <a:pt x="2079" y="120"/>
                    <a:pt x="2079" y="118"/>
                    <a:pt x="2084" y="105"/>
                  </a:cubicBezTo>
                  <a:cubicBezTo>
                    <a:pt x="2087" y="93"/>
                    <a:pt x="2091" y="81"/>
                    <a:pt x="2094" y="69"/>
                  </a:cubicBezTo>
                  <a:cubicBezTo>
                    <a:pt x="2098" y="46"/>
                    <a:pt x="2102" y="24"/>
                    <a:pt x="2107" y="0"/>
                  </a:cubicBezTo>
                  <a:cubicBezTo>
                    <a:pt x="2098" y="0"/>
                    <a:pt x="2098" y="0"/>
                    <a:pt x="2098" y="0"/>
                  </a:cubicBezTo>
                  <a:cubicBezTo>
                    <a:pt x="2096" y="14"/>
                    <a:pt x="2093" y="27"/>
                    <a:pt x="2092" y="39"/>
                  </a:cubicBezTo>
                  <a:cubicBezTo>
                    <a:pt x="2091" y="44"/>
                    <a:pt x="2089" y="50"/>
                    <a:pt x="2087" y="56"/>
                  </a:cubicBezTo>
                  <a:cubicBezTo>
                    <a:pt x="2085" y="62"/>
                    <a:pt x="2082" y="67"/>
                    <a:pt x="2085" y="71"/>
                  </a:cubicBezTo>
                  <a:cubicBezTo>
                    <a:pt x="2084" y="75"/>
                    <a:pt x="2082" y="75"/>
                    <a:pt x="2082" y="72"/>
                  </a:cubicBezTo>
                  <a:cubicBezTo>
                    <a:pt x="2081" y="70"/>
                    <a:pt x="2081" y="68"/>
                    <a:pt x="2082" y="66"/>
                  </a:cubicBezTo>
                  <a:cubicBezTo>
                    <a:pt x="2081" y="61"/>
                    <a:pt x="2084" y="55"/>
                    <a:pt x="2081" y="52"/>
                  </a:cubicBezTo>
                  <a:cubicBezTo>
                    <a:pt x="2085" y="41"/>
                    <a:pt x="2079" y="34"/>
                    <a:pt x="2083" y="23"/>
                  </a:cubicBezTo>
                  <a:cubicBezTo>
                    <a:pt x="2083" y="18"/>
                    <a:pt x="2079" y="16"/>
                    <a:pt x="2083" y="9"/>
                  </a:cubicBezTo>
                  <a:cubicBezTo>
                    <a:pt x="2081" y="7"/>
                    <a:pt x="2081" y="4"/>
                    <a:pt x="2081" y="0"/>
                  </a:cubicBezTo>
                  <a:cubicBezTo>
                    <a:pt x="2074" y="0"/>
                    <a:pt x="2074" y="0"/>
                    <a:pt x="2074" y="0"/>
                  </a:cubicBezTo>
                  <a:cubicBezTo>
                    <a:pt x="2074" y="7"/>
                    <a:pt x="2074" y="13"/>
                    <a:pt x="2073" y="20"/>
                  </a:cubicBezTo>
                  <a:cubicBezTo>
                    <a:pt x="2077" y="23"/>
                    <a:pt x="2070" y="32"/>
                    <a:pt x="2075" y="34"/>
                  </a:cubicBezTo>
                  <a:cubicBezTo>
                    <a:pt x="2073" y="40"/>
                    <a:pt x="2073" y="46"/>
                    <a:pt x="2075" y="50"/>
                  </a:cubicBezTo>
                  <a:cubicBezTo>
                    <a:pt x="2074" y="71"/>
                    <a:pt x="2074" y="91"/>
                    <a:pt x="2072" y="113"/>
                  </a:cubicBezTo>
                  <a:cubicBezTo>
                    <a:pt x="2068" y="119"/>
                    <a:pt x="2065" y="134"/>
                    <a:pt x="2058" y="145"/>
                  </a:cubicBezTo>
                  <a:cubicBezTo>
                    <a:pt x="2057" y="151"/>
                    <a:pt x="2055" y="156"/>
                    <a:pt x="2053" y="162"/>
                  </a:cubicBezTo>
                  <a:cubicBezTo>
                    <a:pt x="2052" y="167"/>
                    <a:pt x="2048" y="174"/>
                    <a:pt x="2054" y="175"/>
                  </a:cubicBezTo>
                  <a:cubicBezTo>
                    <a:pt x="2055" y="173"/>
                    <a:pt x="2057" y="173"/>
                    <a:pt x="2058" y="170"/>
                  </a:cubicBezTo>
                  <a:cubicBezTo>
                    <a:pt x="2058" y="166"/>
                    <a:pt x="2062" y="165"/>
                    <a:pt x="2059" y="164"/>
                  </a:cubicBezTo>
                  <a:cubicBezTo>
                    <a:pt x="2063" y="161"/>
                    <a:pt x="2063" y="151"/>
                    <a:pt x="2068" y="150"/>
                  </a:cubicBezTo>
                  <a:cubicBezTo>
                    <a:pt x="2058" y="193"/>
                    <a:pt x="2055" y="210"/>
                    <a:pt x="2042" y="252"/>
                  </a:cubicBezTo>
                  <a:cubicBezTo>
                    <a:pt x="2041" y="255"/>
                    <a:pt x="2033" y="262"/>
                    <a:pt x="2038" y="266"/>
                  </a:cubicBezTo>
                  <a:close/>
                  <a:moveTo>
                    <a:pt x="1895" y="189"/>
                  </a:moveTo>
                  <a:cubicBezTo>
                    <a:pt x="1897" y="183"/>
                    <a:pt x="1898" y="177"/>
                    <a:pt x="1900" y="171"/>
                  </a:cubicBezTo>
                  <a:cubicBezTo>
                    <a:pt x="1902" y="165"/>
                    <a:pt x="1905" y="159"/>
                    <a:pt x="1903" y="155"/>
                  </a:cubicBezTo>
                  <a:cubicBezTo>
                    <a:pt x="1908" y="155"/>
                    <a:pt x="1907" y="144"/>
                    <a:pt x="1910" y="139"/>
                  </a:cubicBezTo>
                  <a:cubicBezTo>
                    <a:pt x="1911" y="117"/>
                    <a:pt x="1919" y="102"/>
                    <a:pt x="1918" y="80"/>
                  </a:cubicBezTo>
                  <a:cubicBezTo>
                    <a:pt x="1925" y="53"/>
                    <a:pt x="1931" y="26"/>
                    <a:pt x="1935" y="0"/>
                  </a:cubicBezTo>
                  <a:cubicBezTo>
                    <a:pt x="1927" y="0"/>
                    <a:pt x="1927" y="0"/>
                    <a:pt x="1927" y="0"/>
                  </a:cubicBezTo>
                  <a:cubicBezTo>
                    <a:pt x="1924" y="22"/>
                    <a:pt x="1917" y="43"/>
                    <a:pt x="1916" y="66"/>
                  </a:cubicBezTo>
                  <a:cubicBezTo>
                    <a:pt x="1911" y="100"/>
                    <a:pt x="1901" y="137"/>
                    <a:pt x="1896" y="171"/>
                  </a:cubicBezTo>
                  <a:cubicBezTo>
                    <a:pt x="1890" y="184"/>
                    <a:pt x="1893" y="192"/>
                    <a:pt x="1885" y="198"/>
                  </a:cubicBezTo>
                  <a:cubicBezTo>
                    <a:pt x="1892" y="201"/>
                    <a:pt x="1893" y="196"/>
                    <a:pt x="1895" y="189"/>
                  </a:cubicBezTo>
                  <a:close/>
                  <a:moveTo>
                    <a:pt x="1767" y="129"/>
                  </a:moveTo>
                  <a:cubicBezTo>
                    <a:pt x="1770" y="127"/>
                    <a:pt x="1772" y="124"/>
                    <a:pt x="1772" y="119"/>
                  </a:cubicBezTo>
                  <a:cubicBezTo>
                    <a:pt x="1772" y="117"/>
                    <a:pt x="1771" y="107"/>
                    <a:pt x="1776" y="108"/>
                  </a:cubicBezTo>
                  <a:cubicBezTo>
                    <a:pt x="1778" y="97"/>
                    <a:pt x="1778" y="98"/>
                    <a:pt x="1780" y="87"/>
                  </a:cubicBezTo>
                  <a:cubicBezTo>
                    <a:pt x="1787" y="80"/>
                    <a:pt x="1788" y="63"/>
                    <a:pt x="1792" y="52"/>
                  </a:cubicBezTo>
                  <a:cubicBezTo>
                    <a:pt x="1797" y="50"/>
                    <a:pt x="1795" y="46"/>
                    <a:pt x="1795" y="42"/>
                  </a:cubicBezTo>
                  <a:cubicBezTo>
                    <a:pt x="1801" y="41"/>
                    <a:pt x="1800" y="29"/>
                    <a:pt x="1803" y="23"/>
                  </a:cubicBezTo>
                  <a:cubicBezTo>
                    <a:pt x="1807" y="19"/>
                    <a:pt x="1808" y="9"/>
                    <a:pt x="1813" y="0"/>
                  </a:cubicBezTo>
                  <a:cubicBezTo>
                    <a:pt x="1807" y="0"/>
                    <a:pt x="1807" y="0"/>
                    <a:pt x="1807" y="0"/>
                  </a:cubicBezTo>
                  <a:cubicBezTo>
                    <a:pt x="1802" y="14"/>
                    <a:pt x="1797" y="27"/>
                    <a:pt x="1791" y="40"/>
                  </a:cubicBezTo>
                  <a:cubicBezTo>
                    <a:pt x="1787" y="56"/>
                    <a:pt x="1782" y="71"/>
                    <a:pt x="1778" y="86"/>
                  </a:cubicBezTo>
                  <a:cubicBezTo>
                    <a:pt x="1773" y="92"/>
                    <a:pt x="1776" y="96"/>
                    <a:pt x="1772" y="105"/>
                  </a:cubicBezTo>
                  <a:cubicBezTo>
                    <a:pt x="1771" y="109"/>
                    <a:pt x="1770" y="113"/>
                    <a:pt x="1768" y="118"/>
                  </a:cubicBezTo>
                  <a:cubicBezTo>
                    <a:pt x="1769" y="121"/>
                    <a:pt x="1763" y="128"/>
                    <a:pt x="1767" y="129"/>
                  </a:cubicBezTo>
                  <a:close/>
                  <a:moveTo>
                    <a:pt x="1848" y="80"/>
                  </a:moveTo>
                  <a:cubicBezTo>
                    <a:pt x="1847" y="84"/>
                    <a:pt x="1845" y="88"/>
                    <a:pt x="1844" y="92"/>
                  </a:cubicBezTo>
                  <a:cubicBezTo>
                    <a:pt x="1848" y="94"/>
                    <a:pt x="1842" y="102"/>
                    <a:pt x="1845" y="104"/>
                  </a:cubicBezTo>
                  <a:cubicBezTo>
                    <a:pt x="1847" y="108"/>
                    <a:pt x="1844" y="114"/>
                    <a:pt x="1843" y="119"/>
                  </a:cubicBezTo>
                  <a:cubicBezTo>
                    <a:pt x="1845" y="122"/>
                    <a:pt x="1846" y="126"/>
                    <a:pt x="1844" y="131"/>
                  </a:cubicBezTo>
                  <a:cubicBezTo>
                    <a:pt x="1846" y="134"/>
                    <a:pt x="1845" y="140"/>
                    <a:pt x="1847" y="143"/>
                  </a:cubicBezTo>
                  <a:cubicBezTo>
                    <a:pt x="1851" y="119"/>
                    <a:pt x="1849" y="97"/>
                    <a:pt x="1852" y="72"/>
                  </a:cubicBezTo>
                  <a:cubicBezTo>
                    <a:pt x="1854" y="60"/>
                    <a:pt x="1855" y="47"/>
                    <a:pt x="1857" y="35"/>
                  </a:cubicBezTo>
                  <a:cubicBezTo>
                    <a:pt x="1862" y="18"/>
                    <a:pt x="1862" y="14"/>
                    <a:pt x="1865" y="0"/>
                  </a:cubicBezTo>
                  <a:cubicBezTo>
                    <a:pt x="1858" y="0"/>
                    <a:pt x="1858" y="0"/>
                    <a:pt x="1858" y="0"/>
                  </a:cubicBezTo>
                  <a:cubicBezTo>
                    <a:pt x="1853" y="28"/>
                    <a:pt x="1846" y="56"/>
                    <a:pt x="1848" y="80"/>
                  </a:cubicBezTo>
                  <a:close/>
                  <a:moveTo>
                    <a:pt x="1862" y="259"/>
                  </a:moveTo>
                  <a:cubicBezTo>
                    <a:pt x="1858" y="265"/>
                    <a:pt x="1862" y="266"/>
                    <a:pt x="1858" y="267"/>
                  </a:cubicBezTo>
                  <a:cubicBezTo>
                    <a:pt x="1856" y="268"/>
                    <a:pt x="1856" y="277"/>
                    <a:pt x="1857" y="276"/>
                  </a:cubicBezTo>
                  <a:cubicBezTo>
                    <a:pt x="1867" y="260"/>
                    <a:pt x="1877" y="244"/>
                    <a:pt x="1888" y="228"/>
                  </a:cubicBezTo>
                  <a:cubicBezTo>
                    <a:pt x="1900" y="211"/>
                    <a:pt x="1905" y="198"/>
                    <a:pt x="1914" y="177"/>
                  </a:cubicBezTo>
                  <a:cubicBezTo>
                    <a:pt x="1927" y="132"/>
                    <a:pt x="1941" y="88"/>
                    <a:pt x="1954" y="52"/>
                  </a:cubicBezTo>
                  <a:cubicBezTo>
                    <a:pt x="1954" y="42"/>
                    <a:pt x="1959" y="30"/>
                    <a:pt x="1959" y="20"/>
                  </a:cubicBezTo>
                  <a:cubicBezTo>
                    <a:pt x="1962" y="9"/>
                    <a:pt x="1964" y="8"/>
                    <a:pt x="1965" y="0"/>
                  </a:cubicBezTo>
                  <a:cubicBezTo>
                    <a:pt x="1957" y="0"/>
                    <a:pt x="1957" y="0"/>
                    <a:pt x="1957" y="0"/>
                  </a:cubicBezTo>
                  <a:cubicBezTo>
                    <a:pt x="1955" y="6"/>
                    <a:pt x="1953" y="13"/>
                    <a:pt x="1952" y="20"/>
                  </a:cubicBezTo>
                  <a:cubicBezTo>
                    <a:pt x="1952" y="30"/>
                    <a:pt x="1948" y="34"/>
                    <a:pt x="1948" y="42"/>
                  </a:cubicBezTo>
                  <a:cubicBezTo>
                    <a:pt x="1936" y="87"/>
                    <a:pt x="1917" y="124"/>
                    <a:pt x="1909" y="171"/>
                  </a:cubicBezTo>
                  <a:cubicBezTo>
                    <a:pt x="1904" y="174"/>
                    <a:pt x="1904" y="184"/>
                    <a:pt x="1901" y="191"/>
                  </a:cubicBezTo>
                  <a:cubicBezTo>
                    <a:pt x="1900" y="195"/>
                    <a:pt x="1897" y="195"/>
                    <a:pt x="1896" y="199"/>
                  </a:cubicBezTo>
                  <a:cubicBezTo>
                    <a:pt x="1894" y="202"/>
                    <a:pt x="1896" y="211"/>
                    <a:pt x="1891" y="209"/>
                  </a:cubicBezTo>
                  <a:cubicBezTo>
                    <a:pt x="1890" y="218"/>
                    <a:pt x="1886" y="223"/>
                    <a:pt x="1881" y="226"/>
                  </a:cubicBezTo>
                  <a:cubicBezTo>
                    <a:pt x="1880" y="236"/>
                    <a:pt x="1874" y="238"/>
                    <a:pt x="1872" y="249"/>
                  </a:cubicBezTo>
                  <a:cubicBezTo>
                    <a:pt x="1869" y="248"/>
                    <a:pt x="1870" y="254"/>
                    <a:pt x="1866" y="254"/>
                  </a:cubicBezTo>
                  <a:cubicBezTo>
                    <a:pt x="1861" y="255"/>
                    <a:pt x="1868" y="260"/>
                    <a:pt x="1862" y="259"/>
                  </a:cubicBezTo>
                  <a:close/>
                </a:path>
              </a:pathLst>
            </a:custGeom>
            <a:solidFill>
              <a:schemeClr val="accent3"/>
            </a:solidFill>
            <a:ln>
              <a:noFill/>
            </a:ln>
          </p:spPr>
        </p:sp>
        <p:sp>
          <p:nvSpPr>
            <p:cNvPr id="17" name="Freeform 9"/>
            <p:cNvSpPr>
              <a:spLocks noEditPoints="1"/>
            </p:cNvSpPr>
            <p:nvPr/>
          </p:nvSpPr>
          <p:spPr bwMode="auto">
            <a:xfrm>
              <a:off x="0" y="3175"/>
              <a:ext cx="12192000" cy="6862763"/>
            </a:xfrm>
            <a:custGeom>
              <a:avLst/>
              <a:gdLst/>
              <a:ahLst/>
              <a:cxnLst/>
              <a:rect l="0" t="0" r="r" b="b"/>
              <a:pathLst>
                <a:path w="3840" h="2160">
                  <a:moveTo>
                    <a:pt x="31" y="1111"/>
                  </a:moveTo>
                  <a:cubicBezTo>
                    <a:pt x="45" y="1096"/>
                    <a:pt x="58" y="1080"/>
                    <a:pt x="69" y="1061"/>
                  </a:cubicBezTo>
                  <a:cubicBezTo>
                    <a:pt x="72" y="1054"/>
                    <a:pt x="75" y="1047"/>
                    <a:pt x="78" y="1040"/>
                  </a:cubicBezTo>
                  <a:cubicBezTo>
                    <a:pt x="69" y="1034"/>
                    <a:pt x="72" y="1054"/>
                    <a:pt x="66" y="1052"/>
                  </a:cubicBezTo>
                  <a:cubicBezTo>
                    <a:pt x="66" y="1060"/>
                    <a:pt x="61" y="1061"/>
                    <a:pt x="58" y="1070"/>
                  </a:cubicBezTo>
                  <a:cubicBezTo>
                    <a:pt x="53" y="1075"/>
                    <a:pt x="48" y="1080"/>
                    <a:pt x="44" y="1086"/>
                  </a:cubicBezTo>
                  <a:cubicBezTo>
                    <a:pt x="43" y="1091"/>
                    <a:pt x="39" y="1088"/>
                    <a:pt x="38" y="1095"/>
                  </a:cubicBezTo>
                  <a:cubicBezTo>
                    <a:pt x="33" y="1091"/>
                    <a:pt x="35" y="1105"/>
                    <a:pt x="31" y="1101"/>
                  </a:cubicBezTo>
                  <a:cubicBezTo>
                    <a:pt x="26" y="1106"/>
                    <a:pt x="21" y="1111"/>
                    <a:pt x="17" y="1117"/>
                  </a:cubicBezTo>
                  <a:cubicBezTo>
                    <a:pt x="15" y="1119"/>
                    <a:pt x="12" y="1120"/>
                    <a:pt x="9" y="1123"/>
                  </a:cubicBezTo>
                  <a:cubicBezTo>
                    <a:pt x="6" y="1123"/>
                    <a:pt x="6" y="1131"/>
                    <a:pt x="2" y="1129"/>
                  </a:cubicBezTo>
                  <a:cubicBezTo>
                    <a:pt x="1" y="1130"/>
                    <a:pt x="1" y="1131"/>
                    <a:pt x="0" y="1131"/>
                  </a:cubicBezTo>
                  <a:cubicBezTo>
                    <a:pt x="0" y="1141"/>
                    <a:pt x="0" y="1141"/>
                    <a:pt x="0" y="1141"/>
                  </a:cubicBezTo>
                  <a:cubicBezTo>
                    <a:pt x="4" y="1138"/>
                    <a:pt x="7" y="1136"/>
                    <a:pt x="10" y="1133"/>
                  </a:cubicBezTo>
                  <a:cubicBezTo>
                    <a:pt x="17" y="1124"/>
                    <a:pt x="24" y="1117"/>
                    <a:pt x="31" y="1111"/>
                  </a:cubicBezTo>
                  <a:close/>
                  <a:moveTo>
                    <a:pt x="15" y="1054"/>
                  </a:moveTo>
                  <a:cubicBezTo>
                    <a:pt x="19" y="1046"/>
                    <a:pt x="26" y="1046"/>
                    <a:pt x="31" y="1040"/>
                  </a:cubicBezTo>
                  <a:cubicBezTo>
                    <a:pt x="35" y="1041"/>
                    <a:pt x="36" y="1033"/>
                    <a:pt x="40" y="1034"/>
                  </a:cubicBezTo>
                  <a:cubicBezTo>
                    <a:pt x="43" y="1031"/>
                    <a:pt x="45" y="1026"/>
                    <a:pt x="48" y="1026"/>
                  </a:cubicBezTo>
                  <a:cubicBezTo>
                    <a:pt x="49" y="1024"/>
                    <a:pt x="51" y="1024"/>
                    <a:pt x="53" y="1025"/>
                  </a:cubicBezTo>
                  <a:cubicBezTo>
                    <a:pt x="54" y="1023"/>
                    <a:pt x="52" y="1021"/>
                    <a:pt x="54" y="1018"/>
                  </a:cubicBezTo>
                  <a:cubicBezTo>
                    <a:pt x="57" y="1018"/>
                    <a:pt x="60" y="1015"/>
                    <a:pt x="62" y="1010"/>
                  </a:cubicBezTo>
                  <a:cubicBezTo>
                    <a:pt x="68" y="1004"/>
                    <a:pt x="72" y="998"/>
                    <a:pt x="73" y="989"/>
                  </a:cubicBezTo>
                  <a:cubicBezTo>
                    <a:pt x="67" y="986"/>
                    <a:pt x="65" y="992"/>
                    <a:pt x="62" y="998"/>
                  </a:cubicBezTo>
                  <a:cubicBezTo>
                    <a:pt x="58" y="1003"/>
                    <a:pt x="54" y="1005"/>
                    <a:pt x="51" y="1013"/>
                  </a:cubicBezTo>
                  <a:cubicBezTo>
                    <a:pt x="46" y="1012"/>
                    <a:pt x="43" y="1019"/>
                    <a:pt x="38" y="1021"/>
                  </a:cubicBezTo>
                  <a:cubicBezTo>
                    <a:pt x="36" y="1031"/>
                    <a:pt x="28" y="1027"/>
                    <a:pt x="25" y="1035"/>
                  </a:cubicBezTo>
                  <a:cubicBezTo>
                    <a:pt x="17" y="1041"/>
                    <a:pt x="7" y="1044"/>
                    <a:pt x="0" y="1056"/>
                  </a:cubicBezTo>
                  <a:cubicBezTo>
                    <a:pt x="0" y="1064"/>
                    <a:pt x="0" y="1064"/>
                    <a:pt x="0" y="1064"/>
                  </a:cubicBezTo>
                  <a:cubicBezTo>
                    <a:pt x="5" y="1062"/>
                    <a:pt x="8" y="1054"/>
                    <a:pt x="15" y="1054"/>
                  </a:cubicBezTo>
                  <a:close/>
                  <a:moveTo>
                    <a:pt x="21" y="1107"/>
                  </a:moveTo>
                  <a:cubicBezTo>
                    <a:pt x="25" y="1101"/>
                    <a:pt x="31" y="1100"/>
                    <a:pt x="34" y="1093"/>
                  </a:cubicBezTo>
                  <a:cubicBezTo>
                    <a:pt x="39" y="1092"/>
                    <a:pt x="40" y="1081"/>
                    <a:pt x="46" y="1082"/>
                  </a:cubicBezTo>
                  <a:cubicBezTo>
                    <a:pt x="48" y="1073"/>
                    <a:pt x="54" y="1072"/>
                    <a:pt x="58" y="1065"/>
                  </a:cubicBezTo>
                  <a:cubicBezTo>
                    <a:pt x="54" y="1063"/>
                    <a:pt x="60" y="1062"/>
                    <a:pt x="57" y="1060"/>
                  </a:cubicBezTo>
                  <a:cubicBezTo>
                    <a:pt x="57" y="1056"/>
                    <a:pt x="66" y="1056"/>
                    <a:pt x="61" y="1052"/>
                  </a:cubicBezTo>
                  <a:cubicBezTo>
                    <a:pt x="44" y="1073"/>
                    <a:pt x="28" y="1095"/>
                    <a:pt x="7" y="1105"/>
                  </a:cubicBezTo>
                  <a:cubicBezTo>
                    <a:pt x="5" y="1108"/>
                    <a:pt x="3" y="1110"/>
                    <a:pt x="0" y="1112"/>
                  </a:cubicBezTo>
                  <a:cubicBezTo>
                    <a:pt x="0" y="1121"/>
                    <a:pt x="0" y="1121"/>
                    <a:pt x="0" y="1121"/>
                  </a:cubicBezTo>
                  <a:cubicBezTo>
                    <a:pt x="3" y="1119"/>
                    <a:pt x="5" y="1117"/>
                    <a:pt x="8" y="1115"/>
                  </a:cubicBezTo>
                  <a:cubicBezTo>
                    <a:pt x="13" y="1114"/>
                    <a:pt x="15" y="1106"/>
                    <a:pt x="21" y="1107"/>
                  </a:cubicBezTo>
                  <a:close/>
                  <a:moveTo>
                    <a:pt x="37" y="962"/>
                  </a:moveTo>
                  <a:cubicBezTo>
                    <a:pt x="39" y="959"/>
                    <a:pt x="42" y="960"/>
                    <a:pt x="44" y="958"/>
                  </a:cubicBezTo>
                  <a:cubicBezTo>
                    <a:pt x="46" y="955"/>
                    <a:pt x="46" y="950"/>
                    <a:pt x="49" y="950"/>
                  </a:cubicBezTo>
                  <a:cubicBezTo>
                    <a:pt x="55" y="942"/>
                    <a:pt x="52" y="942"/>
                    <a:pt x="58" y="935"/>
                  </a:cubicBezTo>
                  <a:cubicBezTo>
                    <a:pt x="61" y="928"/>
                    <a:pt x="64" y="922"/>
                    <a:pt x="67" y="915"/>
                  </a:cubicBezTo>
                  <a:cubicBezTo>
                    <a:pt x="72" y="913"/>
                    <a:pt x="72" y="903"/>
                    <a:pt x="66" y="900"/>
                  </a:cubicBezTo>
                  <a:cubicBezTo>
                    <a:pt x="64" y="900"/>
                    <a:pt x="63" y="899"/>
                    <a:pt x="62" y="899"/>
                  </a:cubicBezTo>
                  <a:cubicBezTo>
                    <a:pt x="60" y="902"/>
                    <a:pt x="61" y="904"/>
                    <a:pt x="61" y="906"/>
                  </a:cubicBezTo>
                  <a:cubicBezTo>
                    <a:pt x="54" y="905"/>
                    <a:pt x="62" y="911"/>
                    <a:pt x="61" y="913"/>
                  </a:cubicBezTo>
                  <a:cubicBezTo>
                    <a:pt x="56" y="913"/>
                    <a:pt x="53" y="926"/>
                    <a:pt x="54" y="929"/>
                  </a:cubicBezTo>
                  <a:cubicBezTo>
                    <a:pt x="46" y="930"/>
                    <a:pt x="45" y="945"/>
                    <a:pt x="38" y="948"/>
                  </a:cubicBezTo>
                  <a:cubicBezTo>
                    <a:pt x="34" y="957"/>
                    <a:pt x="27" y="962"/>
                    <a:pt x="22" y="970"/>
                  </a:cubicBezTo>
                  <a:cubicBezTo>
                    <a:pt x="17" y="976"/>
                    <a:pt x="11" y="979"/>
                    <a:pt x="6" y="986"/>
                  </a:cubicBezTo>
                  <a:cubicBezTo>
                    <a:pt x="4" y="987"/>
                    <a:pt x="2" y="989"/>
                    <a:pt x="0" y="991"/>
                  </a:cubicBezTo>
                  <a:cubicBezTo>
                    <a:pt x="0" y="1003"/>
                    <a:pt x="0" y="1003"/>
                    <a:pt x="0" y="1003"/>
                  </a:cubicBezTo>
                  <a:cubicBezTo>
                    <a:pt x="5" y="998"/>
                    <a:pt x="9" y="994"/>
                    <a:pt x="14" y="990"/>
                  </a:cubicBezTo>
                  <a:cubicBezTo>
                    <a:pt x="22" y="982"/>
                    <a:pt x="30" y="972"/>
                    <a:pt x="37" y="962"/>
                  </a:cubicBezTo>
                  <a:close/>
                  <a:moveTo>
                    <a:pt x="126" y="0"/>
                  </a:moveTo>
                  <a:cubicBezTo>
                    <a:pt x="129" y="4"/>
                    <a:pt x="131" y="8"/>
                    <a:pt x="137" y="8"/>
                  </a:cubicBezTo>
                  <a:cubicBezTo>
                    <a:pt x="137" y="5"/>
                    <a:pt x="136" y="3"/>
                    <a:pt x="135" y="0"/>
                  </a:cubicBezTo>
                  <a:lnTo>
                    <a:pt x="126" y="0"/>
                  </a:lnTo>
                  <a:close/>
                  <a:moveTo>
                    <a:pt x="23" y="823"/>
                  </a:moveTo>
                  <a:cubicBezTo>
                    <a:pt x="18" y="820"/>
                    <a:pt x="26" y="813"/>
                    <a:pt x="18" y="812"/>
                  </a:cubicBezTo>
                  <a:cubicBezTo>
                    <a:pt x="15" y="810"/>
                    <a:pt x="15" y="817"/>
                    <a:pt x="11" y="816"/>
                  </a:cubicBezTo>
                  <a:cubicBezTo>
                    <a:pt x="9" y="820"/>
                    <a:pt x="9" y="824"/>
                    <a:pt x="9" y="827"/>
                  </a:cubicBezTo>
                  <a:cubicBezTo>
                    <a:pt x="6" y="826"/>
                    <a:pt x="6" y="831"/>
                    <a:pt x="7" y="833"/>
                  </a:cubicBezTo>
                  <a:cubicBezTo>
                    <a:pt x="1" y="831"/>
                    <a:pt x="8" y="838"/>
                    <a:pt x="3" y="841"/>
                  </a:cubicBezTo>
                  <a:cubicBezTo>
                    <a:pt x="2" y="843"/>
                    <a:pt x="1" y="844"/>
                    <a:pt x="0" y="846"/>
                  </a:cubicBezTo>
                  <a:cubicBezTo>
                    <a:pt x="0" y="863"/>
                    <a:pt x="0" y="863"/>
                    <a:pt x="0" y="863"/>
                  </a:cubicBezTo>
                  <a:cubicBezTo>
                    <a:pt x="6" y="853"/>
                    <a:pt x="11" y="843"/>
                    <a:pt x="18" y="835"/>
                  </a:cubicBezTo>
                  <a:cubicBezTo>
                    <a:pt x="13" y="831"/>
                    <a:pt x="22" y="827"/>
                    <a:pt x="23" y="823"/>
                  </a:cubicBezTo>
                  <a:close/>
                  <a:moveTo>
                    <a:pt x="78" y="1128"/>
                  </a:moveTo>
                  <a:cubicBezTo>
                    <a:pt x="67" y="1132"/>
                    <a:pt x="63" y="1150"/>
                    <a:pt x="51" y="1152"/>
                  </a:cubicBezTo>
                  <a:cubicBezTo>
                    <a:pt x="48" y="1159"/>
                    <a:pt x="42" y="1159"/>
                    <a:pt x="39" y="1166"/>
                  </a:cubicBezTo>
                  <a:cubicBezTo>
                    <a:pt x="34" y="1169"/>
                    <a:pt x="29" y="1171"/>
                    <a:pt x="25" y="1177"/>
                  </a:cubicBezTo>
                  <a:cubicBezTo>
                    <a:pt x="23" y="1180"/>
                    <a:pt x="19" y="1176"/>
                    <a:pt x="18" y="1181"/>
                  </a:cubicBezTo>
                  <a:cubicBezTo>
                    <a:pt x="14" y="1180"/>
                    <a:pt x="14" y="1187"/>
                    <a:pt x="9" y="1184"/>
                  </a:cubicBezTo>
                  <a:cubicBezTo>
                    <a:pt x="7" y="1189"/>
                    <a:pt x="3" y="1189"/>
                    <a:pt x="0" y="1192"/>
                  </a:cubicBezTo>
                  <a:cubicBezTo>
                    <a:pt x="0" y="1200"/>
                    <a:pt x="0" y="1200"/>
                    <a:pt x="0" y="1200"/>
                  </a:cubicBezTo>
                  <a:cubicBezTo>
                    <a:pt x="0" y="1200"/>
                    <a:pt x="0" y="1200"/>
                    <a:pt x="1" y="1200"/>
                  </a:cubicBezTo>
                  <a:cubicBezTo>
                    <a:pt x="6" y="1199"/>
                    <a:pt x="9" y="1193"/>
                    <a:pt x="14" y="1191"/>
                  </a:cubicBezTo>
                  <a:cubicBezTo>
                    <a:pt x="22" y="1186"/>
                    <a:pt x="30" y="1180"/>
                    <a:pt x="38" y="1173"/>
                  </a:cubicBezTo>
                  <a:cubicBezTo>
                    <a:pt x="46" y="1165"/>
                    <a:pt x="56" y="1161"/>
                    <a:pt x="62" y="1150"/>
                  </a:cubicBezTo>
                  <a:cubicBezTo>
                    <a:pt x="70" y="1145"/>
                    <a:pt x="76" y="1133"/>
                    <a:pt x="84" y="1126"/>
                  </a:cubicBezTo>
                  <a:cubicBezTo>
                    <a:pt x="87" y="1119"/>
                    <a:pt x="93" y="1121"/>
                    <a:pt x="95" y="1112"/>
                  </a:cubicBezTo>
                  <a:cubicBezTo>
                    <a:pt x="98" y="1113"/>
                    <a:pt x="99" y="1108"/>
                    <a:pt x="100" y="1104"/>
                  </a:cubicBezTo>
                  <a:cubicBezTo>
                    <a:pt x="103" y="1106"/>
                    <a:pt x="105" y="1100"/>
                    <a:pt x="103" y="1098"/>
                  </a:cubicBezTo>
                  <a:cubicBezTo>
                    <a:pt x="95" y="1109"/>
                    <a:pt x="86" y="1118"/>
                    <a:pt x="78" y="1128"/>
                  </a:cubicBezTo>
                  <a:close/>
                  <a:moveTo>
                    <a:pt x="8" y="1255"/>
                  </a:moveTo>
                  <a:cubicBezTo>
                    <a:pt x="5" y="1257"/>
                    <a:pt x="3" y="1259"/>
                    <a:pt x="0" y="1261"/>
                  </a:cubicBezTo>
                  <a:cubicBezTo>
                    <a:pt x="0" y="1267"/>
                    <a:pt x="0" y="1267"/>
                    <a:pt x="0" y="1267"/>
                  </a:cubicBezTo>
                  <a:cubicBezTo>
                    <a:pt x="1" y="1267"/>
                    <a:pt x="3" y="1266"/>
                    <a:pt x="4" y="1265"/>
                  </a:cubicBezTo>
                  <a:cubicBezTo>
                    <a:pt x="4" y="1261"/>
                    <a:pt x="13" y="1259"/>
                    <a:pt x="8" y="1255"/>
                  </a:cubicBezTo>
                  <a:close/>
                  <a:moveTo>
                    <a:pt x="48" y="1199"/>
                  </a:moveTo>
                  <a:cubicBezTo>
                    <a:pt x="45" y="1203"/>
                    <a:pt x="42" y="1207"/>
                    <a:pt x="37" y="1208"/>
                  </a:cubicBezTo>
                  <a:cubicBezTo>
                    <a:pt x="34" y="1213"/>
                    <a:pt x="31" y="1216"/>
                    <a:pt x="26" y="1218"/>
                  </a:cubicBezTo>
                  <a:cubicBezTo>
                    <a:pt x="20" y="1225"/>
                    <a:pt x="12" y="1230"/>
                    <a:pt x="5" y="1235"/>
                  </a:cubicBezTo>
                  <a:cubicBezTo>
                    <a:pt x="3" y="1234"/>
                    <a:pt x="1" y="1235"/>
                    <a:pt x="0" y="1236"/>
                  </a:cubicBezTo>
                  <a:cubicBezTo>
                    <a:pt x="0" y="1245"/>
                    <a:pt x="0" y="1245"/>
                    <a:pt x="0" y="1245"/>
                  </a:cubicBezTo>
                  <a:cubicBezTo>
                    <a:pt x="1" y="1244"/>
                    <a:pt x="2" y="1244"/>
                    <a:pt x="3" y="1243"/>
                  </a:cubicBezTo>
                  <a:cubicBezTo>
                    <a:pt x="7" y="1240"/>
                    <a:pt x="10" y="1236"/>
                    <a:pt x="15" y="1234"/>
                  </a:cubicBezTo>
                  <a:cubicBezTo>
                    <a:pt x="19" y="1232"/>
                    <a:pt x="23" y="1227"/>
                    <a:pt x="28" y="1225"/>
                  </a:cubicBezTo>
                  <a:cubicBezTo>
                    <a:pt x="36" y="1219"/>
                    <a:pt x="44" y="1212"/>
                    <a:pt x="51" y="1204"/>
                  </a:cubicBezTo>
                  <a:cubicBezTo>
                    <a:pt x="53" y="1198"/>
                    <a:pt x="59" y="1200"/>
                    <a:pt x="61" y="1192"/>
                  </a:cubicBezTo>
                  <a:cubicBezTo>
                    <a:pt x="64" y="1193"/>
                    <a:pt x="64" y="1187"/>
                    <a:pt x="67" y="1188"/>
                  </a:cubicBezTo>
                  <a:cubicBezTo>
                    <a:pt x="68" y="1184"/>
                    <a:pt x="71" y="1181"/>
                    <a:pt x="69" y="1179"/>
                  </a:cubicBezTo>
                  <a:cubicBezTo>
                    <a:pt x="62" y="1186"/>
                    <a:pt x="56" y="1194"/>
                    <a:pt x="48" y="1199"/>
                  </a:cubicBezTo>
                  <a:close/>
                  <a:moveTo>
                    <a:pt x="920" y="10"/>
                  </a:moveTo>
                  <a:cubicBezTo>
                    <a:pt x="925" y="12"/>
                    <a:pt x="931" y="14"/>
                    <a:pt x="935" y="17"/>
                  </a:cubicBezTo>
                  <a:cubicBezTo>
                    <a:pt x="954" y="28"/>
                    <a:pt x="960" y="29"/>
                    <a:pt x="963" y="33"/>
                  </a:cubicBezTo>
                  <a:cubicBezTo>
                    <a:pt x="1027" y="64"/>
                    <a:pt x="1029" y="69"/>
                    <a:pt x="1034" y="71"/>
                  </a:cubicBezTo>
                  <a:cubicBezTo>
                    <a:pt x="1068" y="87"/>
                    <a:pt x="1071" y="88"/>
                    <a:pt x="1073" y="90"/>
                  </a:cubicBezTo>
                  <a:cubicBezTo>
                    <a:pt x="1128" y="114"/>
                    <a:pt x="1137" y="122"/>
                    <a:pt x="1151" y="124"/>
                  </a:cubicBezTo>
                  <a:cubicBezTo>
                    <a:pt x="1235" y="156"/>
                    <a:pt x="1245" y="163"/>
                    <a:pt x="1261" y="164"/>
                  </a:cubicBezTo>
                  <a:cubicBezTo>
                    <a:pt x="1288" y="169"/>
                    <a:pt x="1293" y="172"/>
                    <a:pt x="1303" y="171"/>
                  </a:cubicBezTo>
                  <a:cubicBezTo>
                    <a:pt x="1331" y="172"/>
                    <a:pt x="1327" y="172"/>
                    <a:pt x="1322" y="171"/>
                  </a:cubicBezTo>
                  <a:cubicBezTo>
                    <a:pt x="1251" y="157"/>
                    <a:pt x="1246" y="152"/>
                    <a:pt x="1238" y="152"/>
                  </a:cubicBezTo>
                  <a:cubicBezTo>
                    <a:pt x="1203" y="142"/>
                    <a:pt x="1194" y="133"/>
                    <a:pt x="1177" y="131"/>
                  </a:cubicBezTo>
                  <a:cubicBezTo>
                    <a:pt x="1162" y="122"/>
                    <a:pt x="1157" y="121"/>
                    <a:pt x="1153" y="118"/>
                  </a:cubicBezTo>
                  <a:cubicBezTo>
                    <a:pt x="1092" y="91"/>
                    <a:pt x="1083" y="87"/>
                    <a:pt x="1076" y="81"/>
                  </a:cubicBezTo>
                  <a:cubicBezTo>
                    <a:pt x="1016" y="51"/>
                    <a:pt x="1006" y="48"/>
                    <a:pt x="998" y="44"/>
                  </a:cubicBezTo>
                  <a:cubicBezTo>
                    <a:pt x="966" y="24"/>
                    <a:pt x="957" y="21"/>
                    <a:pt x="951" y="15"/>
                  </a:cubicBezTo>
                  <a:cubicBezTo>
                    <a:pt x="901" y="0"/>
                    <a:pt x="901" y="0"/>
                    <a:pt x="901" y="0"/>
                  </a:cubicBezTo>
                  <a:close/>
                  <a:moveTo>
                    <a:pt x="1096" y="23"/>
                  </a:moveTo>
                  <a:cubicBezTo>
                    <a:pt x="1108" y="25"/>
                    <a:pt x="1112" y="33"/>
                    <a:pt x="1125" y="34"/>
                  </a:cubicBezTo>
                  <a:cubicBezTo>
                    <a:pt x="1154" y="53"/>
                    <a:pt x="1163" y="51"/>
                    <a:pt x="1163" y="57"/>
                  </a:cubicBezTo>
                  <a:cubicBezTo>
                    <a:pt x="1224" y="83"/>
                    <a:pt x="1241" y="93"/>
                    <a:pt x="1261" y="100"/>
                  </a:cubicBezTo>
                  <a:cubicBezTo>
                    <a:pt x="1309" y="119"/>
                    <a:pt x="1319" y="116"/>
                    <a:pt x="1321" y="121"/>
                  </a:cubicBezTo>
                  <a:cubicBezTo>
                    <a:pt x="1483" y="135"/>
                    <a:pt x="1494" y="132"/>
                    <a:pt x="1508" y="132"/>
                  </a:cubicBezTo>
                  <a:cubicBezTo>
                    <a:pt x="1513" y="124"/>
                    <a:pt x="1524" y="129"/>
                    <a:pt x="1522" y="121"/>
                  </a:cubicBezTo>
                  <a:cubicBezTo>
                    <a:pt x="1429" y="114"/>
                    <a:pt x="1421" y="115"/>
                    <a:pt x="1415" y="115"/>
                  </a:cubicBezTo>
                  <a:cubicBezTo>
                    <a:pt x="1377" y="104"/>
                    <a:pt x="1367" y="106"/>
                    <a:pt x="1365" y="100"/>
                  </a:cubicBezTo>
                  <a:cubicBezTo>
                    <a:pt x="1321" y="90"/>
                    <a:pt x="1313" y="84"/>
                    <a:pt x="1302" y="82"/>
                  </a:cubicBezTo>
                  <a:cubicBezTo>
                    <a:pt x="1242" y="52"/>
                    <a:pt x="1240" y="47"/>
                    <a:pt x="1233" y="47"/>
                  </a:cubicBezTo>
                  <a:cubicBezTo>
                    <a:pt x="1284" y="57"/>
                    <a:pt x="1302" y="60"/>
                    <a:pt x="1318" y="64"/>
                  </a:cubicBezTo>
                  <a:cubicBezTo>
                    <a:pt x="1452" y="80"/>
                    <a:pt x="1459" y="83"/>
                    <a:pt x="1464" y="79"/>
                  </a:cubicBezTo>
                  <a:cubicBezTo>
                    <a:pt x="1275" y="49"/>
                    <a:pt x="1260" y="41"/>
                    <a:pt x="1240" y="39"/>
                  </a:cubicBezTo>
                  <a:cubicBezTo>
                    <a:pt x="1219" y="31"/>
                    <a:pt x="1217" y="26"/>
                    <a:pt x="1208" y="27"/>
                  </a:cubicBezTo>
                  <a:cubicBezTo>
                    <a:pt x="1171" y="4"/>
                    <a:pt x="1160" y="6"/>
                    <a:pt x="1156" y="2"/>
                  </a:cubicBezTo>
                  <a:cubicBezTo>
                    <a:pt x="1119" y="4"/>
                    <a:pt x="1126" y="9"/>
                    <a:pt x="1136" y="10"/>
                  </a:cubicBezTo>
                  <a:cubicBezTo>
                    <a:pt x="1169" y="30"/>
                    <a:pt x="1176" y="28"/>
                    <a:pt x="1177" y="31"/>
                  </a:cubicBezTo>
                  <a:cubicBezTo>
                    <a:pt x="1206" y="45"/>
                    <a:pt x="1215" y="46"/>
                    <a:pt x="1220" y="49"/>
                  </a:cubicBezTo>
                  <a:cubicBezTo>
                    <a:pt x="1280" y="78"/>
                    <a:pt x="1290" y="84"/>
                    <a:pt x="1302" y="88"/>
                  </a:cubicBezTo>
                  <a:cubicBezTo>
                    <a:pt x="1327" y="100"/>
                    <a:pt x="1331" y="99"/>
                    <a:pt x="1335" y="100"/>
                  </a:cubicBezTo>
                  <a:cubicBezTo>
                    <a:pt x="1385" y="116"/>
                    <a:pt x="1401" y="116"/>
                    <a:pt x="1413" y="121"/>
                  </a:cubicBezTo>
                  <a:cubicBezTo>
                    <a:pt x="1486" y="126"/>
                    <a:pt x="1486" y="125"/>
                    <a:pt x="1495" y="127"/>
                  </a:cubicBezTo>
                  <a:cubicBezTo>
                    <a:pt x="1458" y="133"/>
                    <a:pt x="1456" y="132"/>
                    <a:pt x="1443" y="133"/>
                  </a:cubicBezTo>
                  <a:cubicBezTo>
                    <a:pt x="1346" y="119"/>
                    <a:pt x="1337" y="119"/>
                    <a:pt x="1334" y="115"/>
                  </a:cubicBezTo>
                  <a:cubicBezTo>
                    <a:pt x="1283" y="98"/>
                    <a:pt x="1273" y="101"/>
                    <a:pt x="1274" y="94"/>
                  </a:cubicBezTo>
                  <a:cubicBezTo>
                    <a:pt x="1197" y="60"/>
                    <a:pt x="1189" y="61"/>
                    <a:pt x="1185" y="57"/>
                  </a:cubicBezTo>
                  <a:cubicBezTo>
                    <a:pt x="1136" y="33"/>
                    <a:pt x="1127" y="28"/>
                    <a:pt x="1118" y="23"/>
                  </a:cubicBezTo>
                  <a:cubicBezTo>
                    <a:pt x="1081" y="8"/>
                    <a:pt x="1076" y="3"/>
                    <a:pt x="1068" y="0"/>
                  </a:cubicBezTo>
                  <a:cubicBezTo>
                    <a:pt x="1077" y="14"/>
                    <a:pt x="1089" y="16"/>
                    <a:pt x="1096" y="23"/>
                  </a:cubicBezTo>
                  <a:close/>
                  <a:moveTo>
                    <a:pt x="979" y="13"/>
                  </a:moveTo>
                  <a:cubicBezTo>
                    <a:pt x="986" y="13"/>
                    <a:pt x="987" y="17"/>
                    <a:pt x="992" y="18"/>
                  </a:cubicBezTo>
                  <a:cubicBezTo>
                    <a:pt x="1035" y="35"/>
                    <a:pt x="1037" y="39"/>
                    <a:pt x="1039" y="43"/>
                  </a:cubicBezTo>
                  <a:cubicBezTo>
                    <a:pt x="1082" y="59"/>
                    <a:pt x="1083" y="64"/>
                    <a:pt x="1089" y="64"/>
                  </a:cubicBezTo>
                  <a:cubicBezTo>
                    <a:pt x="1163" y="104"/>
                    <a:pt x="1170" y="102"/>
                    <a:pt x="1173" y="105"/>
                  </a:cubicBezTo>
                  <a:cubicBezTo>
                    <a:pt x="1200" y="116"/>
                    <a:pt x="1202" y="117"/>
                    <a:pt x="1203" y="119"/>
                  </a:cubicBezTo>
                  <a:cubicBezTo>
                    <a:pt x="1236" y="133"/>
                    <a:pt x="1244" y="134"/>
                    <a:pt x="1249" y="139"/>
                  </a:cubicBezTo>
                  <a:cubicBezTo>
                    <a:pt x="1273" y="146"/>
                    <a:pt x="1277" y="147"/>
                    <a:pt x="1279" y="149"/>
                  </a:cubicBezTo>
                  <a:cubicBezTo>
                    <a:pt x="1302" y="160"/>
                    <a:pt x="1315" y="152"/>
                    <a:pt x="1314" y="158"/>
                  </a:cubicBezTo>
                  <a:cubicBezTo>
                    <a:pt x="1355" y="161"/>
                    <a:pt x="1375" y="162"/>
                    <a:pt x="1394" y="162"/>
                  </a:cubicBezTo>
                  <a:cubicBezTo>
                    <a:pt x="1429" y="161"/>
                    <a:pt x="1435" y="155"/>
                    <a:pt x="1429" y="154"/>
                  </a:cubicBezTo>
                  <a:cubicBezTo>
                    <a:pt x="1393" y="155"/>
                    <a:pt x="1392" y="157"/>
                    <a:pt x="1381" y="155"/>
                  </a:cubicBezTo>
                  <a:cubicBezTo>
                    <a:pt x="1358" y="157"/>
                    <a:pt x="1347" y="153"/>
                    <a:pt x="1338" y="154"/>
                  </a:cubicBezTo>
                  <a:cubicBezTo>
                    <a:pt x="1234" y="126"/>
                    <a:pt x="1232" y="119"/>
                    <a:pt x="1223" y="119"/>
                  </a:cubicBezTo>
                  <a:cubicBezTo>
                    <a:pt x="1147" y="88"/>
                    <a:pt x="1147" y="80"/>
                    <a:pt x="1139" y="80"/>
                  </a:cubicBezTo>
                  <a:cubicBezTo>
                    <a:pt x="1111" y="65"/>
                    <a:pt x="1099" y="60"/>
                    <a:pt x="1087" y="55"/>
                  </a:cubicBezTo>
                  <a:cubicBezTo>
                    <a:pt x="1033" y="27"/>
                    <a:pt x="1028" y="24"/>
                    <a:pt x="1022" y="21"/>
                  </a:cubicBezTo>
                  <a:cubicBezTo>
                    <a:pt x="956" y="0"/>
                    <a:pt x="956" y="0"/>
                    <a:pt x="956" y="0"/>
                  </a:cubicBezTo>
                  <a:close/>
                  <a:moveTo>
                    <a:pt x="1304" y="25"/>
                  </a:moveTo>
                  <a:cubicBezTo>
                    <a:pt x="1335" y="32"/>
                    <a:pt x="1379" y="35"/>
                    <a:pt x="1419" y="41"/>
                  </a:cubicBezTo>
                  <a:cubicBezTo>
                    <a:pt x="1435" y="41"/>
                    <a:pt x="1451" y="41"/>
                    <a:pt x="1467" y="42"/>
                  </a:cubicBezTo>
                  <a:cubicBezTo>
                    <a:pt x="1473" y="45"/>
                    <a:pt x="1476" y="40"/>
                    <a:pt x="1486" y="42"/>
                  </a:cubicBezTo>
                  <a:cubicBezTo>
                    <a:pt x="1491" y="42"/>
                    <a:pt x="1495" y="42"/>
                    <a:pt x="1499" y="42"/>
                  </a:cubicBezTo>
                  <a:cubicBezTo>
                    <a:pt x="1503" y="41"/>
                    <a:pt x="1511" y="45"/>
                    <a:pt x="1510" y="40"/>
                  </a:cubicBezTo>
                  <a:cubicBezTo>
                    <a:pt x="1508" y="38"/>
                    <a:pt x="1505" y="37"/>
                    <a:pt x="1500" y="38"/>
                  </a:cubicBezTo>
                  <a:cubicBezTo>
                    <a:pt x="1498" y="39"/>
                    <a:pt x="1489" y="43"/>
                    <a:pt x="1489" y="38"/>
                  </a:cubicBezTo>
                  <a:cubicBezTo>
                    <a:pt x="1477" y="38"/>
                    <a:pt x="1478" y="38"/>
                    <a:pt x="1467" y="39"/>
                  </a:cubicBezTo>
                  <a:cubicBezTo>
                    <a:pt x="1458" y="35"/>
                    <a:pt x="1442" y="38"/>
                    <a:pt x="1430" y="36"/>
                  </a:cubicBezTo>
                  <a:cubicBezTo>
                    <a:pt x="1426" y="33"/>
                    <a:pt x="1423" y="35"/>
                    <a:pt x="1419" y="36"/>
                  </a:cubicBezTo>
                  <a:cubicBezTo>
                    <a:pt x="1417" y="31"/>
                    <a:pt x="1405" y="35"/>
                    <a:pt x="1399" y="34"/>
                  </a:cubicBezTo>
                  <a:cubicBezTo>
                    <a:pt x="1393" y="30"/>
                    <a:pt x="1379" y="33"/>
                    <a:pt x="1369" y="29"/>
                  </a:cubicBezTo>
                  <a:cubicBezTo>
                    <a:pt x="1366" y="28"/>
                    <a:pt x="1363" y="28"/>
                    <a:pt x="1360" y="28"/>
                  </a:cubicBezTo>
                  <a:cubicBezTo>
                    <a:pt x="1356" y="29"/>
                    <a:pt x="1355" y="25"/>
                    <a:pt x="1354" y="28"/>
                  </a:cubicBezTo>
                  <a:cubicBezTo>
                    <a:pt x="1352" y="23"/>
                    <a:pt x="1338" y="29"/>
                    <a:pt x="1336" y="23"/>
                  </a:cubicBezTo>
                  <a:cubicBezTo>
                    <a:pt x="1311" y="21"/>
                    <a:pt x="1288" y="17"/>
                    <a:pt x="1269" y="9"/>
                  </a:cubicBezTo>
                  <a:cubicBezTo>
                    <a:pt x="1257" y="8"/>
                    <a:pt x="1250" y="4"/>
                    <a:pt x="1241" y="0"/>
                  </a:cubicBezTo>
                  <a:cubicBezTo>
                    <a:pt x="1214" y="0"/>
                    <a:pt x="1214" y="0"/>
                    <a:pt x="1214" y="0"/>
                  </a:cubicBezTo>
                  <a:cubicBezTo>
                    <a:pt x="1225" y="4"/>
                    <a:pt x="1237" y="7"/>
                    <a:pt x="1249" y="11"/>
                  </a:cubicBezTo>
                  <a:cubicBezTo>
                    <a:pt x="1265" y="18"/>
                    <a:pt x="1285" y="21"/>
                    <a:pt x="1304" y="25"/>
                  </a:cubicBezTo>
                  <a:close/>
                  <a:moveTo>
                    <a:pt x="883" y="9"/>
                  </a:moveTo>
                  <a:cubicBezTo>
                    <a:pt x="887" y="14"/>
                    <a:pt x="895" y="14"/>
                    <a:pt x="898" y="20"/>
                  </a:cubicBezTo>
                  <a:cubicBezTo>
                    <a:pt x="913" y="36"/>
                    <a:pt x="920" y="33"/>
                    <a:pt x="922" y="36"/>
                  </a:cubicBezTo>
                  <a:cubicBezTo>
                    <a:pt x="951" y="55"/>
                    <a:pt x="953" y="62"/>
                    <a:pt x="960" y="63"/>
                  </a:cubicBezTo>
                  <a:cubicBezTo>
                    <a:pt x="985" y="82"/>
                    <a:pt x="997" y="88"/>
                    <a:pt x="1008" y="95"/>
                  </a:cubicBezTo>
                  <a:cubicBezTo>
                    <a:pt x="1077" y="135"/>
                    <a:pt x="1084" y="133"/>
                    <a:pt x="1085" y="136"/>
                  </a:cubicBezTo>
                  <a:cubicBezTo>
                    <a:pt x="1124" y="154"/>
                    <a:pt x="1130" y="165"/>
                    <a:pt x="1148" y="165"/>
                  </a:cubicBezTo>
                  <a:cubicBezTo>
                    <a:pt x="1177" y="180"/>
                    <a:pt x="1184" y="177"/>
                    <a:pt x="1185" y="182"/>
                  </a:cubicBezTo>
                  <a:cubicBezTo>
                    <a:pt x="1245" y="198"/>
                    <a:pt x="1249" y="200"/>
                    <a:pt x="1254" y="200"/>
                  </a:cubicBezTo>
                  <a:cubicBezTo>
                    <a:pt x="1350" y="212"/>
                    <a:pt x="1357" y="219"/>
                    <a:pt x="1360" y="218"/>
                  </a:cubicBezTo>
                  <a:cubicBezTo>
                    <a:pt x="1358" y="204"/>
                    <a:pt x="1355" y="205"/>
                    <a:pt x="1352" y="207"/>
                  </a:cubicBezTo>
                  <a:cubicBezTo>
                    <a:pt x="1328" y="204"/>
                    <a:pt x="1321" y="204"/>
                    <a:pt x="1306" y="204"/>
                  </a:cubicBezTo>
                  <a:cubicBezTo>
                    <a:pt x="1249" y="187"/>
                    <a:pt x="1239" y="190"/>
                    <a:pt x="1237" y="185"/>
                  </a:cubicBezTo>
                  <a:cubicBezTo>
                    <a:pt x="1165" y="161"/>
                    <a:pt x="1154" y="164"/>
                    <a:pt x="1152" y="159"/>
                  </a:cubicBezTo>
                  <a:cubicBezTo>
                    <a:pt x="1126" y="149"/>
                    <a:pt x="1124" y="147"/>
                    <a:pt x="1120" y="147"/>
                  </a:cubicBezTo>
                  <a:cubicBezTo>
                    <a:pt x="1087" y="129"/>
                    <a:pt x="1085" y="124"/>
                    <a:pt x="1077" y="125"/>
                  </a:cubicBezTo>
                  <a:cubicBezTo>
                    <a:pt x="1047" y="103"/>
                    <a:pt x="1040" y="103"/>
                    <a:pt x="1036" y="100"/>
                  </a:cubicBezTo>
                  <a:cubicBezTo>
                    <a:pt x="1008" y="81"/>
                    <a:pt x="1003" y="82"/>
                    <a:pt x="999" y="81"/>
                  </a:cubicBezTo>
                  <a:cubicBezTo>
                    <a:pt x="968" y="59"/>
                    <a:pt x="965" y="56"/>
                    <a:pt x="961" y="54"/>
                  </a:cubicBezTo>
                  <a:cubicBezTo>
                    <a:pt x="925" y="28"/>
                    <a:pt x="920" y="26"/>
                    <a:pt x="915" y="25"/>
                  </a:cubicBezTo>
                  <a:cubicBezTo>
                    <a:pt x="893" y="5"/>
                    <a:pt x="887" y="4"/>
                    <a:pt x="885" y="1"/>
                  </a:cubicBezTo>
                  <a:cubicBezTo>
                    <a:pt x="872" y="5"/>
                    <a:pt x="878" y="6"/>
                    <a:pt x="883" y="9"/>
                  </a:cubicBezTo>
                  <a:close/>
                  <a:moveTo>
                    <a:pt x="1280" y="0"/>
                  </a:moveTo>
                  <a:cubicBezTo>
                    <a:pt x="1280" y="0"/>
                    <a:pt x="1280" y="0"/>
                    <a:pt x="1280" y="0"/>
                  </a:cubicBezTo>
                  <a:cubicBezTo>
                    <a:pt x="1280" y="0"/>
                    <a:pt x="1280" y="0"/>
                    <a:pt x="1280" y="0"/>
                  </a:cubicBezTo>
                  <a:cubicBezTo>
                    <a:pt x="1280" y="0"/>
                    <a:pt x="1280" y="0"/>
                    <a:pt x="1280" y="0"/>
                  </a:cubicBezTo>
                  <a:close/>
                  <a:moveTo>
                    <a:pt x="833" y="8"/>
                  </a:moveTo>
                  <a:cubicBezTo>
                    <a:pt x="837" y="12"/>
                    <a:pt x="843" y="13"/>
                    <a:pt x="846" y="17"/>
                  </a:cubicBezTo>
                  <a:cubicBezTo>
                    <a:pt x="882" y="51"/>
                    <a:pt x="891" y="50"/>
                    <a:pt x="893" y="55"/>
                  </a:cubicBezTo>
                  <a:cubicBezTo>
                    <a:pt x="911" y="66"/>
                    <a:pt x="911" y="74"/>
                    <a:pt x="916" y="75"/>
                  </a:cubicBezTo>
                  <a:cubicBezTo>
                    <a:pt x="986" y="136"/>
                    <a:pt x="988" y="138"/>
                    <a:pt x="991" y="138"/>
                  </a:cubicBezTo>
                  <a:cubicBezTo>
                    <a:pt x="1014" y="162"/>
                    <a:pt x="1027" y="164"/>
                    <a:pt x="1032" y="172"/>
                  </a:cubicBezTo>
                  <a:cubicBezTo>
                    <a:pt x="1049" y="184"/>
                    <a:pt x="1054" y="186"/>
                    <a:pt x="1056" y="192"/>
                  </a:cubicBezTo>
                  <a:cubicBezTo>
                    <a:pt x="1096" y="211"/>
                    <a:pt x="1102" y="220"/>
                    <a:pt x="1114" y="224"/>
                  </a:cubicBezTo>
                  <a:cubicBezTo>
                    <a:pt x="1182" y="262"/>
                    <a:pt x="1192" y="266"/>
                    <a:pt x="1202" y="271"/>
                  </a:cubicBezTo>
                  <a:cubicBezTo>
                    <a:pt x="1247" y="288"/>
                    <a:pt x="1251" y="287"/>
                    <a:pt x="1252" y="290"/>
                  </a:cubicBezTo>
                  <a:cubicBezTo>
                    <a:pt x="1295" y="297"/>
                    <a:pt x="1305" y="294"/>
                    <a:pt x="1304" y="287"/>
                  </a:cubicBezTo>
                  <a:cubicBezTo>
                    <a:pt x="1296" y="277"/>
                    <a:pt x="1294" y="287"/>
                    <a:pt x="1291" y="286"/>
                  </a:cubicBezTo>
                  <a:cubicBezTo>
                    <a:pt x="1240" y="278"/>
                    <a:pt x="1233" y="274"/>
                    <a:pt x="1224" y="272"/>
                  </a:cubicBezTo>
                  <a:cubicBezTo>
                    <a:pt x="1177" y="250"/>
                    <a:pt x="1172" y="250"/>
                    <a:pt x="1170" y="247"/>
                  </a:cubicBezTo>
                  <a:cubicBezTo>
                    <a:pt x="1150" y="240"/>
                    <a:pt x="1150" y="230"/>
                    <a:pt x="1138" y="231"/>
                  </a:cubicBezTo>
                  <a:cubicBezTo>
                    <a:pt x="1116" y="211"/>
                    <a:pt x="1101" y="214"/>
                    <a:pt x="1099" y="206"/>
                  </a:cubicBezTo>
                  <a:cubicBezTo>
                    <a:pt x="1054" y="177"/>
                    <a:pt x="1048" y="173"/>
                    <a:pt x="1043" y="168"/>
                  </a:cubicBezTo>
                  <a:cubicBezTo>
                    <a:pt x="1011" y="146"/>
                    <a:pt x="999" y="136"/>
                    <a:pt x="987" y="127"/>
                  </a:cubicBezTo>
                  <a:cubicBezTo>
                    <a:pt x="971" y="108"/>
                    <a:pt x="966" y="108"/>
                    <a:pt x="962" y="107"/>
                  </a:cubicBezTo>
                  <a:cubicBezTo>
                    <a:pt x="940" y="87"/>
                    <a:pt x="938" y="84"/>
                    <a:pt x="934" y="82"/>
                  </a:cubicBezTo>
                  <a:cubicBezTo>
                    <a:pt x="885" y="38"/>
                    <a:pt x="878" y="37"/>
                    <a:pt x="876" y="31"/>
                  </a:cubicBezTo>
                  <a:cubicBezTo>
                    <a:pt x="860" y="15"/>
                    <a:pt x="853" y="14"/>
                    <a:pt x="850" y="8"/>
                  </a:cubicBezTo>
                  <a:cubicBezTo>
                    <a:pt x="828" y="2"/>
                    <a:pt x="832" y="4"/>
                    <a:pt x="833" y="8"/>
                  </a:cubicBezTo>
                  <a:close/>
                  <a:moveTo>
                    <a:pt x="750" y="19"/>
                  </a:moveTo>
                  <a:cubicBezTo>
                    <a:pt x="756" y="21"/>
                    <a:pt x="760" y="24"/>
                    <a:pt x="763" y="28"/>
                  </a:cubicBezTo>
                  <a:cubicBezTo>
                    <a:pt x="795" y="48"/>
                    <a:pt x="793" y="58"/>
                    <a:pt x="801" y="58"/>
                  </a:cubicBezTo>
                  <a:cubicBezTo>
                    <a:pt x="830" y="88"/>
                    <a:pt x="839" y="94"/>
                    <a:pt x="846" y="102"/>
                  </a:cubicBezTo>
                  <a:cubicBezTo>
                    <a:pt x="861" y="116"/>
                    <a:pt x="865" y="120"/>
                    <a:pt x="867" y="124"/>
                  </a:cubicBezTo>
                  <a:cubicBezTo>
                    <a:pt x="917" y="168"/>
                    <a:pt x="917" y="172"/>
                    <a:pt x="919" y="174"/>
                  </a:cubicBezTo>
                  <a:cubicBezTo>
                    <a:pt x="944" y="198"/>
                    <a:pt x="950" y="207"/>
                    <a:pt x="957" y="214"/>
                  </a:cubicBezTo>
                  <a:cubicBezTo>
                    <a:pt x="1014" y="262"/>
                    <a:pt x="1021" y="270"/>
                    <a:pt x="1032" y="274"/>
                  </a:cubicBezTo>
                  <a:cubicBezTo>
                    <a:pt x="1086" y="317"/>
                    <a:pt x="1095" y="316"/>
                    <a:pt x="1096" y="321"/>
                  </a:cubicBezTo>
                  <a:cubicBezTo>
                    <a:pt x="1138" y="334"/>
                    <a:pt x="1141" y="339"/>
                    <a:pt x="1148" y="340"/>
                  </a:cubicBezTo>
                  <a:cubicBezTo>
                    <a:pt x="1136" y="331"/>
                    <a:pt x="1110" y="323"/>
                    <a:pt x="1092" y="308"/>
                  </a:cubicBezTo>
                  <a:cubicBezTo>
                    <a:pt x="1045" y="279"/>
                    <a:pt x="1047" y="273"/>
                    <a:pt x="1041" y="274"/>
                  </a:cubicBezTo>
                  <a:cubicBezTo>
                    <a:pt x="1014" y="255"/>
                    <a:pt x="1012" y="250"/>
                    <a:pt x="1006" y="247"/>
                  </a:cubicBezTo>
                  <a:cubicBezTo>
                    <a:pt x="990" y="232"/>
                    <a:pt x="985" y="227"/>
                    <a:pt x="981" y="223"/>
                  </a:cubicBezTo>
                  <a:cubicBezTo>
                    <a:pt x="959" y="204"/>
                    <a:pt x="956" y="201"/>
                    <a:pt x="955" y="198"/>
                  </a:cubicBezTo>
                  <a:cubicBezTo>
                    <a:pt x="920" y="167"/>
                    <a:pt x="916" y="155"/>
                    <a:pt x="904" y="151"/>
                  </a:cubicBezTo>
                  <a:cubicBezTo>
                    <a:pt x="889" y="134"/>
                    <a:pt x="887" y="129"/>
                    <a:pt x="880" y="127"/>
                  </a:cubicBezTo>
                  <a:cubicBezTo>
                    <a:pt x="843" y="89"/>
                    <a:pt x="841" y="87"/>
                    <a:pt x="840" y="85"/>
                  </a:cubicBezTo>
                  <a:cubicBezTo>
                    <a:pt x="818" y="66"/>
                    <a:pt x="818" y="62"/>
                    <a:pt x="817" y="60"/>
                  </a:cubicBezTo>
                  <a:cubicBezTo>
                    <a:pt x="790" y="41"/>
                    <a:pt x="790" y="33"/>
                    <a:pt x="782" y="33"/>
                  </a:cubicBezTo>
                  <a:cubicBezTo>
                    <a:pt x="747" y="6"/>
                    <a:pt x="748" y="2"/>
                    <a:pt x="746" y="0"/>
                  </a:cubicBezTo>
                  <a:cubicBezTo>
                    <a:pt x="739" y="12"/>
                    <a:pt x="750" y="11"/>
                    <a:pt x="750" y="19"/>
                  </a:cubicBezTo>
                  <a:close/>
                  <a:moveTo>
                    <a:pt x="709" y="12"/>
                  </a:moveTo>
                  <a:cubicBezTo>
                    <a:pt x="713" y="13"/>
                    <a:pt x="713" y="18"/>
                    <a:pt x="715" y="21"/>
                  </a:cubicBezTo>
                  <a:cubicBezTo>
                    <a:pt x="737" y="43"/>
                    <a:pt x="740" y="46"/>
                    <a:pt x="743" y="50"/>
                  </a:cubicBezTo>
                  <a:cubicBezTo>
                    <a:pt x="773" y="89"/>
                    <a:pt x="783" y="92"/>
                    <a:pt x="785" y="103"/>
                  </a:cubicBezTo>
                  <a:cubicBezTo>
                    <a:pt x="812" y="126"/>
                    <a:pt x="818" y="134"/>
                    <a:pt x="823" y="141"/>
                  </a:cubicBezTo>
                  <a:cubicBezTo>
                    <a:pt x="844" y="164"/>
                    <a:pt x="844" y="170"/>
                    <a:pt x="849" y="172"/>
                  </a:cubicBezTo>
                  <a:cubicBezTo>
                    <a:pt x="873" y="211"/>
                    <a:pt x="877" y="213"/>
                    <a:pt x="881" y="216"/>
                  </a:cubicBezTo>
                  <a:cubicBezTo>
                    <a:pt x="937" y="283"/>
                    <a:pt x="953" y="295"/>
                    <a:pt x="966" y="310"/>
                  </a:cubicBezTo>
                  <a:cubicBezTo>
                    <a:pt x="1005" y="341"/>
                    <a:pt x="1012" y="342"/>
                    <a:pt x="1015" y="346"/>
                  </a:cubicBezTo>
                  <a:cubicBezTo>
                    <a:pt x="1079" y="381"/>
                    <a:pt x="1093" y="382"/>
                    <a:pt x="1102" y="387"/>
                  </a:cubicBezTo>
                  <a:cubicBezTo>
                    <a:pt x="1128" y="397"/>
                    <a:pt x="1134" y="397"/>
                    <a:pt x="1134" y="394"/>
                  </a:cubicBezTo>
                  <a:cubicBezTo>
                    <a:pt x="1057" y="366"/>
                    <a:pt x="1055" y="360"/>
                    <a:pt x="1048" y="360"/>
                  </a:cubicBezTo>
                  <a:cubicBezTo>
                    <a:pt x="1026" y="342"/>
                    <a:pt x="1019" y="344"/>
                    <a:pt x="1020" y="339"/>
                  </a:cubicBezTo>
                  <a:cubicBezTo>
                    <a:pt x="983" y="316"/>
                    <a:pt x="981" y="309"/>
                    <a:pt x="975" y="306"/>
                  </a:cubicBezTo>
                  <a:cubicBezTo>
                    <a:pt x="934" y="271"/>
                    <a:pt x="928" y="260"/>
                    <a:pt x="919" y="250"/>
                  </a:cubicBezTo>
                  <a:cubicBezTo>
                    <a:pt x="900" y="223"/>
                    <a:pt x="896" y="222"/>
                    <a:pt x="894" y="219"/>
                  </a:cubicBezTo>
                  <a:cubicBezTo>
                    <a:pt x="844" y="149"/>
                    <a:pt x="837" y="146"/>
                    <a:pt x="834" y="139"/>
                  </a:cubicBezTo>
                  <a:cubicBezTo>
                    <a:pt x="805" y="108"/>
                    <a:pt x="799" y="109"/>
                    <a:pt x="800" y="103"/>
                  </a:cubicBezTo>
                  <a:cubicBezTo>
                    <a:pt x="808" y="110"/>
                    <a:pt x="824" y="120"/>
                    <a:pt x="832" y="137"/>
                  </a:cubicBezTo>
                  <a:cubicBezTo>
                    <a:pt x="914" y="214"/>
                    <a:pt x="916" y="217"/>
                    <a:pt x="918" y="221"/>
                  </a:cubicBezTo>
                  <a:cubicBezTo>
                    <a:pt x="957" y="254"/>
                    <a:pt x="966" y="257"/>
                    <a:pt x="971" y="264"/>
                  </a:cubicBezTo>
                  <a:cubicBezTo>
                    <a:pt x="1006" y="292"/>
                    <a:pt x="1013" y="292"/>
                    <a:pt x="1016" y="296"/>
                  </a:cubicBezTo>
                  <a:cubicBezTo>
                    <a:pt x="1079" y="324"/>
                    <a:pt x="1087" y="328"/>
                    <a:pt x="1096" y="332"/>
                  </a:cubicBezTo>
                  <a:cubicBezTo>
                    <a:pt x="1182" y="339"/>
                    <a:pt x="1164" y="349"/>
                    <a:pt x="1164" y="342"/>
                  </a:cubicBezTo>
                  <a:cubicBezTo>
                    <a:pt x="1119" y="336"/>
                    <a:pt x="1120" y="331"/>
                    <a:pt x="1114" y="333"/>
                  </a:cubicBezTo>
                  <a:cubicBezTo>
                    <a:pt x="1082" y="320"/>
                    <a:pt x="1080" y="318"/>
                    <a:pt x="1077" y="317"/>
                  </a:cubicBezTo>
                  <a:cubicBezTo>
                    <a:pt x="989" y="266"/>
                    <a:pt x="977" y="261"/>
                    <a:pt x="969" y="251"/>
                  </a:cubicBezTo>
                  <a:cubicBezTo>
                    <a:pt x="950" y="235"/>
                    <a:pt x="942" y="233"/>
                    <a:pt x="939" y="226"/>
                  </a:cubicBezTo>
                  <a:cubicBezTo>
                    <a:pt x="906" y="190"/>
                    <a:pt x="899" y="192"/>
                    <a:pt x="899" y="188"/>
                  </a:cubicBezTo>
                  <a:cubicBezTo>
                    <a:pt x="866" y="157"/>
                    <a:pt x="859" y="155"/>
                    <a:pt x="856" y="148"/>
                  </a:cubicBezTo>
                  <a:cubicBezTo>
                    <a:pt x="825" y="117"/>
                    <a:pt x="824" y="114"/>
                    <a:pt x="822" y="110"/>
                  </a:cubicBezTo>
                  <a:cubicBezTo>
                    <a:pt x="801" y="90"/>
                    <a:pt x="798" y="87"/>
                    <a:pt x="796" y="84"/>
                  </a:cubicBezTo>
                  <a:cubicBezTo>
                    <a:pt x="768" y="53"/>
                    <a:pt x="765" y="51"/>
                    <a:pt x="762" y="48"/>
                  </a:cubicBezTo>
                  <a:cubicBezTo>
                    <a:pt x="742" y="24"/>
                    <a:pt x="737" y="18"/>
                    <a:pt x="728" y="15"/>
                  </a:cubicBezTo>
                  <a:cubicBezTo>
                    <a:pt x="704" y="1"/>
                    <a:pt x="705" y="2"/>
                    <a:pt x="707" y="3"/>
                  </a:cubicBezTo>
                  <a:close/>
                  <a:moveTo>
                    <a:pt x="781" y="5"/>
                  </a:moveTo>
                  <a:cubicBezTo>
                    <a:pt x="780" y="9"/>
                    <a:pt x="783" y="9"/>
                    <a:pt x="785" y="11"/>
                  </a:cubicBezTo>
                  <a:cubicBezTo>
                    <a:pt x="813" y="32"/>
                    <a:pt x="815" y="38"/>
                    <a:pt x="821" y="41"/>
                  </a:cubicBezTo>
                  <a:cubicBezTo>
                    <a:pt x="837" y="55"/>
                    <a:pt x="839" y="56"/>
                    <a:pt x="843" y="56"/>
                  </a:cubicBezTo>
                  <a:cubicBezTo>
                    <a:pt x="873" y="83"/>
                    <a:pt x="883" y="90"/>
                    <a:pt x="892" y="99"/>
                  </a:cubicBezTo>
                  <a:cubicBezTo>
                    <a:pt x="909" y="114"/>
                    <a:pt x="916" y="117"/>
                    <a:pt x="918" y="123"/>
                  </a:cubicBezTo>
                  <a:cubicBezTo>
                    <a:pt x="952" y="150"/>
                    <a:pt x="958" y="152"/>
                    <a:pt x="960" y="157"/>
                  </a:cubicBezTo>
                  <a:cubicBezTo>
                    <a:pt x="1007" y="194"/>
                    <a:pt x="1009" y="196"/>
                    <a:pt x="1010" y="199"/>
                  </a:cubicBezTo>
                  <a:cubicBezTo>
                    <a:pt x="1034" y="220"/>
                    <a:pt x="1042" y="221"/>
                    <a:pt x="1044" y="226"/>
                  </a:cubicBezTo>
                  <a:cubicBezTo>
                    <a:pt x="1095" y="265"/>
                    <a:pt x="1104" y="266"/>
                    <a:pt x="1108" y="271"/>
                  </a:cubicBezTo>
                  <a:cubicBezTo>
                    <a:pt x="1152" y="297"/>
                    <a:pt x="1154" y="304"/>
                    <a:pt x="1162" y="305"/>
                  </a:cubicBezTo>
                  <a:cubicBezTo>
                    <a:pt x="1183" y="317"/>
                    <a:pt x="1184" y="319"/>
                    <a:pt x="1184" y="321"/>
                  </a:cubicBezTo>
                  <a:cubicBezTo>
                    <a:pt x="1209" y="327"/>
                    <a:pt x="1216" y="329"/>
                    <a:pt x="1225" y="326"/>
                  </a:cubicBezTo>
                  <a:cubicBezTo>
                    <a:pt x="1193" y="309"/>
                    <a:pt x="1186" y="309"/>
                    <a:pt x="1182" y="306"/>
                  </a:cubicBezTo>
                  <a:cubicBezTo>
                    <a:pt x="1131" y="277"/>
                    <a:pt x="1126" y="272"/>
                    <a:pt x="1119" y="270"/>
                  </a:cubicBezTo>
                  <a:cubicBezTo>
                    <a:pt x="1082" y="240"/>
                    <a:pt x="1074" y="237"/>
                    <a:pt x="1068" y="233"/>
                  </a:cubicBezTo>
                  <a:cubicBezTo>
                    <a:pt x="1015" y="191"/>
                    <a:pt x="1009" y="187"/>
                    <a:pt x="1004" y="182"/>
                  </a:cubicBezTo>
                  <a:cubicBezTo>
                    <a:pt x="952" y="138"/>
                    <a:pt x="945" y="135"/>
                    <a:pt x="941" y="128"/>
                  </a:cubicBezTo>
                  <a:cubicBezTo>
                    <a:pt x="904" y="100"/>
                    <a:pt x="901" y="93"/>
                    <a:pt x="894" y="90"/>
                  </a:cubicBezTo>
                  <a:cubicBezTo>
                    <a:pt x="858" y="58"/>
                    <a:pt x="853" y="54"/>
                    <a:pt x="847" y="50"/>
                  </a:cubicBezTo>
                  <a:cubicBezTo>
                    <a:pt x="822" y="26"/>
                    <a:pt x="817" y="26"/>
                    <a:pt x="813" y="25"/>
                  </a:cubicBezTo>
                  <a:cubicBezTo>
                    <a:pt x="781" y="0"/>
                    <a:pt x="781" y="0"/>
                    <a:pt x="781" y="0"/>
                  </a:cubicBezTo>
                  <a:close/>
                  <a:moveTo>
                    <a:pt x="429" y="17"/>
                  </a:moveTo>
                  <a:cubicBezTo>
                    <a:pt x="434" y="17"/>
                    <a:pt x="433" y="24"/>
                    <a:pt x="440" y="23"/>
                  </a:cubicBezTo>
                  <a:cubicBezTo>
                    <a:pt x="504" y="85"/>
                    <a:pt x="517" y="96"/>
                    <a:pt x="530" y="106"/>
                  </a:cubicBezTo>
                  <a:cubicBezTo>
                    <a:pt x="570" y="139"/>
                    <a:pt x="576" y="139"/>
                    <a:pt x="579" y="142"/>
                  </a:cubicBezTo>
                  <a:cubicBezTo>
                    <a:pt x="604" y="156"/>
                    <a:pt x="606" y="167"/>
                    <a:pt x="609" y="160"/>
                  </a:cubicBezTo>
                  <a:cubicBezTo>
                    <a:pt x="583" y="140"/>
                    <a:pt x="574" y="135"/>
                    <a:pt x="569" y="129"/>
                  </a:cubicBezTo>
                  <a:cubicBezTo>
                    <a:pt x="531" y="105"/>
                    <a:pt x="533" y="96"/>
                    <a:pt x="526" y="97"/>
                  </a:cubicBezTo>
                  <a:cubicBezTo>
                    <a:pt x="493" y="61"/>
                    <a:pt x="489" y="59"/>
                    <a:pt x="487" y="53"/>
                  </a:cubicBezTo>
                  <a:cubicBezTo>
                    <a:pt x="450" y="20"/>
                    <a:pt x="443" y="19"/>
                    <a:pt x="442" y="13"/>
                  </a:cubicBezTo>
                  <a:cubicBezTo>
                    <a:pt x="463" y="26"/>
                    <a:pt x="465" y="28"/>
                    <a:pt x="466" y="31"/>
                  </a:cubicBezTo>
                  <a:cubicBezTo>
                    <a:pt x="519" y="68"/>
                    <a:pt x="521" y="73"/>
                    <a:pt x="526" y="76"/>
                  </a:cubicBezTo>
                  <a:cubicBezTo>
                    <a:pt x="542" y="88"/>
                    <a:pt x="542" y="94"/>
                    <a:pt x="547" y="96"/>
                  </a:cubicBezTo>
                  <a:cubicBezTo>
                    <a:pt x="565" y="108"/>
                    <a:pt x="564" y="115"/>
                    <a:pt x="571" y="116"/>
                  </a:cubicBezTo>
                  <a:cubicBezTo>
                    <a:pt x="606" y="152"/>
                    <a:pt x="609" y="155"/>
                    <a:pt x="614" y="158"/>
                  </a:cubicBezTo>
                  <a:cubicBezTo>
                    <a:pt x="619" y="167"/>
                    <a:pt x="612" y="162"/>
                    <a:pt x="611" y="167"/>
                  </a:cubicBezTo>
                  <a:cubicBezTo>
                    <a:pt x="629" y="174"/>
                    <a:pt x="629" y="177"/>
                    <a:pt x="633" y="176"/>
                  </a:cubicBezTo>
                  <a:cubicBezTo>
                    <a:pt x="695" y="224"/>
                    <a:pt x="698" y="233"/>
                    <a:pt x="708" y="234"/>
                  </a:cubicBezTo>
                  <a:cubicBezTo>
                    <a:pt x="693" y="216"/>
                    <a:pt x="685" y="219"/>
                    <a:pt x="684" y="214"/>
                  </a:cubicBezTo>
                  <a:cubicBezTo>
                    <a:pt x="649" y="191"/>
                    <a:pt x="648" y="181"/>
                    <a:pt x="639" y="178"/>
                  </a:cubicBezTo>
                  <a:cubicBezTo>
                    <a:pt x="616" y="151"/>
                    <a:pt x="612" y="152"/>
                    <a:pt x="612" y="149"/>
                  </a:cubicBezTo>
                  <a:cubicBezTo>
                    <a:pt x="596" y="135"/>
                    <a:pt x="596" y="129"/>
                    <a:pt x="593" y="127"/>
                  </a:cubicBezTo>
                  <a:cubicBezTo>
                    <a:pt x="564" y="105"/>
                    <a:pt x="565" y="101"/>
                    <a:pt x="563" y="100"/>
                  </a:cubicBezTo>
                  <a:cubicBezTo>
                    <a:pt x="537" y="78"/>
                    <a:pt x="536" y="72"/>
                    <a:pt x="531" y="71"/>
                  </a:cubicBezTo>
                  <a:cubicBezTo>
                    <a:pt x="517" y="59"/>
                    <a:pt x="516" y="57"/>
                    <a:pt x="516" y="53"/>
                  </a:cubicBezTo>
                  <a:cubicBezTo>
                    <a:pt x="486" y="37"/>
                    <a:pt x="484" y="26"/>
                    <a:pt x="473" y="24"/>
                  </a:cubicBezTo>
                  <a:cubicBezTo>
                    <a:pt x="427" y="0"/>
                    <a:pt x="427" y="0"/>
                    <a:pt x="427" y="0"/>
                  </a:cubicBezTo>
                  <a:cubicBezTo>
                    <a:pt x="438" y="11"/>
                    <a:pt x="441" y="12"/>
                    <a:pt x="438" y="13"/>
                  </a:cubicBezTo>
                  <a:cubicBezTo>
                    <a:pt x="423" y="1"/>
                    <a:pt x="422" y="1"/>
                    <a:pt x="422" y="0"/>
                  </a:cubicBezTo>
                  <a:cubicBezTo>
                    <a:pt x="424" y="10"/>
                    <a:pt x="427" y="13"/>
                    <a:pt x="429" y="17"/>
                  </a:cubicBezTo>
                  <a:close/>
                  <a:moveTo>
                    <a:pt x="385" y="151"/>
                  </a:moveTo>
                  <a:cubicBezTo>
                    <a:pt x="384" y="148"/>
                    <a:pt x="382" y="146"/>
                    <a:pt x="378" y="146"/>
                  </a:cubicBezTo>
                  <a:cubicBezTo>
                    <a:pt x="359" y="123"/>
                    <a:pt x="353" y="121"/>
                    <a:pt x="349" y="117"/>
                  </a:cubicBezTo>
                  <a:cubicBezTo>
                    <a:pt x="312" y="78"/>
                    <a:pt x="306" y="76"/>
                    <a:pt x="304" y="71"/>
                  </a:cubicBezTo>
                  <a:cubicBezTo>
                    <a:pt x="278" y="47"/>
                    <a:pt x="276" y="45"/>
                    <a:pt x="276" y="42"/>
                  </a:cubicBezTo>
                  <a:cubicBezTo>
                    <a:pt x="256" y="35"/>
                    <a:pt x="262" y="26"/>
                    <a:pt x="255" y="28"/>
                  </a:cubicBezTo>
                  <a:cubicBezTo>
                    <a:pt x="207" y="0"/>
                    <a:pt x="207" y="0"/>
                    <a:pt x="207" y="0"/>
                  </a:cubicBezTo>
                  <a:cubicBezTo>
                    <a:pt x="240" y="25"/>
                    <a:pt x="245" y="33"/>
                    <a:pt x="254" y="37"/>
                  </a:cubicBezTo>
                  <a:cubicBezTo>
                    <a:pt x="280" y="63"/>
                    <a:pt x="289" y="68"/>
                    <a:pt x="295" y="75"/>
                  </a:cubicBezTo>
                  <a:cubicBezTo>
                    <a:pt x="336" y="116"/>
                    <a:pt x="339" y="115"/>
                    <a:pt x="340" y="117"/>
                  </a:cubicBezTo>
                  <a:cubicBezTo>
                    <a:pt x="359" y="135"/>
                    <a:pt x="363" y="137"/>
                    <a:pt x="368" y="137"/>
                  </a:cubicBezTo>
                  <a:cubicBezTo>
                    <a:pt x="389" y="157"/>
                    <a:pt x="395" y="166"/>
                    <a:pt x="398" y="160"/>
                  </a:cubicBezTo>
                  <a:close/>
                  <a:moveTo>
                    <a:pt x="1507" y="2099"/>
                  </a:moveTo>
                  <a:cubicBezTo>
                    <a:pt x="1503" y="2109"/>
                    <a:pt x="1496" y="2117"/>
                    <a:pt x="1494" y="2129"/>
                  </a:cubicBezTo>
                  <a:cubicBezTo>
                    <a:pt x="1487" y="2132"/>
                    <a:pt x="1486" y="2141"/>
                    <a:pt x="1481" y="2145"/>
                  </a:cubicBezTo>
                  <a:cubicBezTo>
                    <a:pt x="1478" y="2151"/>
                    <a:pt x="1471" y="2153"/>
                    <a:pt x="1468" y="2160"/>
                  </a:cubicBezTo>
                  <a:cubicBezTo>
                    <a:pt x="1468" y="2160"/>
                    <a:pt x="1467" y="2160"/>
                    <a:pt x="1467" y="2160"/>
                  </a:cubicBezTo>
                  <a:cubicBezTo>
                    <a:pt x="1479" y="2160"/>
                    <a:pt x="1479" y="2160"/>
                    <a:pt x="1479" y="2160"/>
                  </a:cubicBezTo>
                  <a:cubicBezTo>
                    <a:pt x="1481" y="2159"/>
                    <a:pt x="1482" y="2158"/>
                    <a:pt x="1481" y="2155"/>
                  </a:cubicBezTo>
                  <a:cubicBezTo>
                    <a:pt x="1488" y="2155"/>
                    <a:pt x="1487" y="2146"/>
                    <a:pt x="1494" y="2145"/>
                  </a:cubicBezTo>
                  <a:cubicBezTo>
                    <a:pt x="1495" y="2139"/>
                    <a:pt x="1496" y="2135"/>
                    <a:pt x="1501" y="2134"/>
                  </a:cubicBezTo>
                  <a:cubicBezTo>
                    <a:pt x="1501" y="2128"/>
                    <a:pt x="1505" y="2126"/>
                    <a:pt x="1507" y="2123"/>
                  </a:cubicBezTo>
                  <a:cubicBezTo>
                    <a:pt x="1505" y="2116"/>
                    <a:pt x="1511" y="2116"/>
                    <a:pt x="1509" y="2110"/>
                  </a:cubicBezTo>
                  <a:cubicBezTo>
                    <a:pt x="1512" y="2107"/>
                    <a:pt x="1513" y="2099"/>
                    <a:pt x="1507" y="2099"/>
                  </a:cubicBezTo>
                  <a:close/>
                  <a:moveTo>
                    <a:pt x="1509" y="2042"/>
                  </a:moveTo>
                  <a:cubicBezTo>
                    <a:pt x="1498" y="2041"/>
                    <a:pt x="1501" y="2053"/>
                    <a:pt x="1494" y="2055"/>
                  </a:cubicBezTo>
                  <a:cubicBezTo>
                    <a:pt x="1489" y="2060"/>
                    <a:pt x="1487" y="2067"/>
                    <a:pt x="1481" y="2070"/>
                  </a:cubicBezTo>
                  <a:cubicBezTo>
                    <a:pt x="1478" y="2077"/>
                    <a:pt x="1471" y="2079"/>
                    <a:pt x="1468" y="2086"/>
                  </a:cubicBezTo>
                  <a:cubicBezTo>
                    <a:pt x="1463" y="2091"/>
                    <a:pt x="1460" y="2098"/>
                    <a:pt x="1453" y="2101"/>
                  </a:cubicBezTo>
                  <a:cubicBezTo>
                    <a:pt x="1435" y="2123"/>
                    <a:pt x="1408" y="2135"/>
                    <a:pt x="1389" y="2155"/>
                  </a:cubicBezTo>
                  <a:cubicBezTo>
                    <a:pt x="1389" y="2159"/>
                    <a:pt x="1384" y="2158"/>
                    <a:pt x="1383" y="2160"/>
                  </a:cubicBezTo>
                  <a:cubicBezTo>
                    <a:pt x="1396" y="2160"/>
                    <a:pt x="1396" y="2160"/>
                    <a:pt x="1396" y="2160"/>
                  </a:cubicBezTo>
                  <a:cubicBezTo>
                    <a:pt x="1400" y="2158"/>
                    <a:pt x="1402" y="2154"/>
                    <a:pt x="1405" y="2151"/>
                  </a:cubicBezTo>
                  <a:cubicBezTo>
                    <a:pt x="1409" y="2147"/>
                    <a:pt x="1415" y="2146"/>
                    <a:pt x="1418" y="2140"/>
                  </a:cubicBezTo>
                  <a:cubicBezTo>
                    <a:pt x="1420" y="2139"/>
                    <a:pt x="1423" y="2138"/>
                    <a:pt x="1424" y="2136"/>
                  </a:cubicBezTo>
                  <a:cubicBezTo>
                    <a:pt x="1425" y="2132"/>
                    <a:pt x="1432" y="2134"/>
                    <a:pt x="1433" y="2131"/>
                  </a:cubicBezTo>
                  <a:cubicBezTo>
                    <a:pt x="1440" y="2124"/>
                    <a:pt x="1449" y="2117"/>
                    <a:pt x="1457" y="2110"/>
                  </a:cubicBezTo>
                  <a:cubicBezTo>
                    <a:pt x="1459" y="2104"/>
                    <a:pt x="1466" y="2102"/>
                    <a:pt x="1468" y="2097"/>
                  </a:cubicBezTo>
                  <a:cubicBezTo>
                    <a:pt x="1471" y="2091"/>
                    <a:pt x="1475" y="2087"/>
                    <a:pt x="1479" y="2083"/>
                  </a:cubicBezTo>
                  <a:cubicBezTo>
                    <a:pt x="1485" y="2075"/>
                    <a:pt x="1493" y="2067"/>
                    <a:pt x="1498" y="2057"/>
                  </a:cubicBezTo>
                  <a:cubicBezTo>
                    <a:pt x="1501" y="2056"/>
                    <a:pt x="1503" y="2055"/>
                    <a:pt x="1503" y="2051"/>
                  </a:cubicBezTo>
                  <a:cubicBezTo>
                    <a:pt x="1505" y="2049"/>
                    <a:pt x="1507" y="2046"/>
                    <a:pt x="1509" y="2044"/>
                  </a:cubicBezTo>
                  <a:cubicBezTo>
                    <a:pt x="1513" y="2044"/>
                    <a:pt x="1510" y="2038"/>
                    <a:pt x="1514" y="2038"/>
                  </a:cubicBezTo>
                  <a:cubicBezTo>
                    <a:pt x="1512" y="2032"/>
                    <a:pt x="1518" y="2033"/>
                    <a:pt x="1518" y="2029"/>
                  </a:cubicBezTo>
                  <a:cubicBezTo>
                    <a:pt x="1511" y="2029"/>
                    <a:pt x="1510" y="2035"/>
                    <a:pt x="1509" y="2042"/>
                  </a:cubicBezTo>
                  <a:close/>
                  <a:moveTo>
                    <a:pt x="1392" y="2125"/>
                  </a:moveTo>
                  <a:cubicBezTo>
                    <a:pt x="1392" y="2119"/>
                    <a:pt x="1401" y="2121"/>
                    <a:pt x="1402" y="2116"/>
                  </a:cubicBezTo>
                  <a:cubicBezTo>
                    <a:pt x="1434" y="2086"/>
                    <a:pt x="1442" y="2088"/>
                    <a:pt x="1444" y="2083"/>
                  </a:cubicBezTo>
                  <a:cubicBezTo>
                    <a:pt x="1462" y="2059"/>
                    <a:pt x="1469" y="2060"/>
                    <a:pt x="1470" y="2055"/>
                  </a:cubicBezTo>
                  <a:cubicBezTo>
                    <a:pt x="1490" y="2036"/>
                    <a:pt x="1492" y="2034"/>
                    <a:pt x="1494" y="2033"/>
                  </a:cubicBezTo>
                  <a:cubicBezTo>
                    <a:pt x="1512" y="2017"/>
                    <a:pt x="1514" y="2004"/>
                    <a:pt x="1509" y="2003"/>
                  </a:cubicBezTo>
                  <a:cubicBezTo>
                    <a:pt x="1466" y="2054"/>
                    <a:pt x="1462" y="2055"/>
                    <a:pt x="1461" y="2059"/>
                  </a:cubicBezTo>
                  <a:cubicBezTo>
                    <a:pt x="1449" y="2068"/>
                    <a:pt x="1446" y="2069"/>
                    <a:pt x="1446" y="2075"/>
                  </a:cubicBezTo>
                  <a:cubicBezTo>
                    <a:pt x="1423" y="2087"/>
                    <a:pt x="1422" y="2091"/>
                    <a:pt x="1420" y="2094"/>
                  </a:cubicBezTo>
                  <a:cubicBezTo>
                    <a:pt x="1397" y="2111"/>
                    <a:pt x="1395" y="2113"/>
                    <a:pt x="1394" y="2114"/>
                  </a:cubicBezTo>
                  <a:cubicBezTo>
                    <a:pt x="1343" y="2159"/>
                    <a:pt x="1342" y="2159"/>
                    <a:pt x="1341" y="2160"/>
                  </a:cubicBezTo>
                  <a:cubicBezTo>
                    <a:pt x="1360" y="2155"/>
                    <a:pt x="1362" y="2153"/>
                    <a:pt x="1365" y="2153"/>
                  </a:cubicBezTo>
                  <a:cubicBezTo>
                    <a:pt x="1382" y="2127"/>
                    <a:pt x="1389" y="2128"/>
                    <a:pt x="1392" y="2125"/>
                  </a:cubicBezTo>
                  <a:close/>
                  <a:moveTo>
                    <a:pt x="1461" y="2131"/>
                  </a:moveTo>
                  <a:cubicBezTo>
                    <a:pt x="1458" y="2140"/>
                    <a:pt x="1448" y="2143"/>
                    <a:pt x="1446" y="2153"/>
                  </a:cubicBezTo>
                  <a:cubicBezTo>
                    <a:pt x="1441" y="2153"/>
                    <a:pt x="1438" y="2157"/>
                    <a:pt x="1436" y="2160"/>
                  </a:cubicBezTo>
                  <a:cubicBezTo>
                    <a:pt x="1445" y="2160"/>
                    <a:pt x="1445" y="2160"/>
                    <a:pt x="1445" y="2160"/>
                  </a:cubicBezTo>
                  <a:cubicBezTo>
                    <a:pt x="1446" y="2158"/>
                    <a:pt x="1448" y="2156"/>
                    <a:pt x="1450" y="2155"/>
                  </a:cubicBezTo>
                  <a:cubicBezTo>
                    <a:pt x="1453" y="2153"/>
                    <a:pt x="1451" y="2147"/>
                    <a:pt x="1457" y="2149"/>
                  </a:cubicBezTo>
                  <a:cubicBezTo>
                    <a:pt x="1455" y="2143"/>
                    <a:pt x="1461" y="2144"/>
                    <a:pt x="1461" y="2140"/>
                  </a:cubicBezTo>
                  <a:cubicBezTo>
                    <a:pt x="1462" y="2139"/>
                    <a:pt x="1467" y="2132"/>
                    <a:pt x="1461" y="2131"/>
                  </a:cubicBezTo>
                  <a:close/>
                  <a:moveTo>
                    <a:pt x="1527" y="1857"/>
                  </a:moveTo>
                  <a:cubicBezTo>
                    <a:pt x="1525" y="1861"/>
                    <a:pt x="1521" y="1863"/>
                    <a:pt x="1522" y="1870"/>
                  </a:cubicBezTo>
                  <a:cubicBezTo>
                    <a:pt x="1494" y="1913"/>
                    <a:pt x="1484" y="1917"/>
                    <a:pt x="1481" y="1927"/>
                  </a:cubicBezTo>
                  <a:cubicBezTo>
                    <a:pt x="1462" y="1952"/>
                    <a:pt x="1458" y="1955"/>
                    <a:pt x="1457" y="1959"/>
                  </a:cubicBezTo>
                  <a:cubicBezTo>
                    <a:pt x="1426" y="2000"/>
                    <a:pt x="1415" y="2003"/>
                    <a:pt x="1411" y="2012"/>
                  </a:cubicBezTo>
                  <a:cubicBezTo>
                    <a:pt x="1383" y="2042"/>
                    <a:pt x="1371" y="2050"/>
                    <a:pt x="1363" y="2062"/>
                  </a:cubicBezTo>
                  <a:cubicBezTo>
                    <a:pt x="1339" y="2088"/>
                    <a:pt x="1333" y="2088"/>
                    <a:pt x="1330" y="2090"/>
                  </a:cubicBezTo>
                  <a:cubicBezTo>
                    <a:pt x="1301" y="2125"/>
                    <a:pt x="1296" y="2125"/>
                    <a:pt x="1296" y="2129"/>
                  </a:cubicBezTo>
                  <a:cubicBezTo>
                    <a:pt x="1275" y="2157"/>
                    <a:pt x="1274" y="2159"/>
                    <a:pt x="1273" y="2160"/>
                  </a:cubicBezTo>
                  <a:cubicBezTo>
                    <a:pt x="1296" y="2148"/>
                    <a:pt x="1296" y="2140"/>
                    <a:pt x="1302" y="2138"/>
                  </a:cubicBezTo>
                  <a:cubicBezTo>
                    <a:pt x="1317" y="2122"/>
                    <a:pt x="1315" y="2116"/>
                    <a:pt x="1320" y="2116"/>
                  </a:cubicBezTo>
                  <a:cubicBezTo>
                    <a:pt x="1339" y="2093"/>
                    <a:pt x="1344" y="2092"/>
                    <a:pt x="1346" y="2090"/>
                  </a:cubicBezTo>
                  <a:cubicBezTo>
                    <a:pt x="1359" y="2073"/>
                    <a:pt x="1366" y="2075"/>
                    <a:pt x="1365" y="2070"/>
                  </a:cubicBezTo>
                  <a:cubicBezTo>
                    <a:pt x="1383" y="2053"/>
                    <a:pt x="1385" y="2045"/>
                    <a:pt x="1392" y="2042"/>
                  </a:cubicBezTo>
                  <a:cubicBezTo>
                    <a:pt x="1407" y="2027"/>
                    <a:pt x="1409" y="2025"/>
                    <a:pt x="1411" y="2022"/>
                  </a:cubicBezTo>
                  <a:cubicBezTo>
                    <a:pt x="1429" y="2007"/>
                    <a:pt x="1427" y="2001"/>
                    <a:pt x="1433" y="2003"/>
                  </a:cubicBezTo>
                  <a:cubicBezTo>
                    <a:pt x="1463" y="1970"/>
                    <a:pt x="1461" y="1959"/>
                    <a:pt x="1468" y="1957"/>
                  </a:cubicBezTo>
                  <a:cubicBezTo>
                    <a:pt x="1484" y="1929"/>
                    <a:pt x="1489" y="1929"/>
                    <a:pt x="1487" y="1922"/>
                  </a:cubicBezTo>
                  <a:cubicBezTo>
                    <a:pt x="1509" y="1885"/>
                    <a:pt x="1518" y="1890"/>
                    <a:pt x="1516" y="1883"/>
                  </a:cubicBezTo>
                  <a:cubicBezTo>
                    <a:pt x="1524" y="1862"/>
                    <a:pt x="1533" y="1859"/>
                    <a:pt x="1527" y="1857"/>
                  </a:cubicBezTo>
                  <a:close/>
                  <a:moveTo>
                    <a:pt x="1352" y="2127"/>
                  </a:moveTo>
                  <a:cubicBezTo>
                    <a:pt x="1354" y="2125"/>
                    <a:pt x="1357" y="2123"/>
                    <a:pt x="1359" y="2121"/>
                  </a:cubicBezTo>
                  <a:cubicBezTo>
                    <a:pt x="1395" y="2078"/>
                    <a:pt x="1399" y="2074"/>
                    <a:pt x="1405" y="2070"/>
                  </a:cubicBezTo>
                  <a:cubicBezTo>
                    <a:pt x="1423" y="2052"/>
                    <a:pt x="1427" y="2047"/>
                    <a:pt x="1431" y="2042"/>
                  </a:cubicBezTo>
                  <a:cubicBezTo>
                    <a:pt x="1457" y="2023"/>
                    <a:pt x="1460" y="2021"/>
                    <a:pt x="1459" y="2016"/>
                  </a:cubicBezTo>
                  <a:cubicBezTo>
                    <a:pt x="1462" y="2009"/>
                    <a:pt x="1456" y="2017"/>
                    <a:pt x="1446" y="2022"/>
                  </a:cubicBezTo>
                  <a:cubicBezTo>
                    <a:pt x="1424" y="2038"/>
                    <a:pt x="1427" y="2045"/>
                    <a:pt x="1422" y="2044"/>
                  </a:cubicBezTo>
                  <a:cubicBezTo>
                    <a:pt x="1392" y="2075"/>
                    <a:pt x="1382" y="2080"/>
                    <a:pt x="1374" y="2088"/>
                  </a:cubicBezTo>
                  <a:cubicBezTo>
                    <a:pt x="1345" y="2122"/>
                    <a:pt x="1343" y="2124"/>
                    <a:pt x="1341" y="2127"/>
                  </a:cubicBezTo>
                  <a:cubicBezTo>
                    <a:pt x="1332" y="2135"/>
                    <a:pt x="1333" y="2138"/>
                    <a:pt x="1330" y="2138"/>
                  </a:cubicBezTo>
                  <a:cubicBezTo>
                    <a:pt x="1315" y="2150"/>
                    <a:pt x="1317" y="2157"/>
                    <a:pt x="1313" y="2158"/>
                  </a:cubicBezTo>
                  <a:cubicBezTo>
                    <a:pt x="1328" y="2154"/>
                    <a:pt x="1334" y="2147"/>
                    <a:pt x="1341" y="2142"/>
                  </a:cubicBezTo>
                  <a:close/>
                  <a:moveTo>
                    <a:pt x="1579" y="1510"/>
                  </a:moveTo>
                  <a:cubicBezTo>
                    <a:pt x="1576" y="1516"/>
                    <a:pt x="1577" y="1527"/>
                    <a:pt x="1572" y="1532"/>
                  </a:cubicBezTo>
                  <a:cubicBezTo>
                    <a:pt x="1553" y="1580"/>
                    <a:pt x="1549" y="1586"/>
                    <a:pt x="1546" y="1593"/>
                  </a:cubicBezTo>
                  <a:cubicBezTo>
                    <a:pt x="1508" y="1646"/>
                    <a:pt x="1502" y="1650"/>
                    <a:pt x="1501" y="1652"/>
                  </a:cubicBezTo>
                  <a:cubicBezTo>
                    <a:pt x="1485" y="1663"/>
                    <a:pt x="1489" y="1672"/>
                    <a:pt x="1483" y="1671"/>
                  </a:cubicBezTo>
                  <a:cubicBezTo>
                    <a:pt x="1448" y="1697"/>
                    <a:pt x="1450" y="1704"/>
                    <a:pt x="1446" y="1704"/>
                  </a:cubicBezTo>
                  <a:cubicBezTo>
                    <a:pt x="1400" y="1740"/>
                    <a:pt x="1393" y="1742"/>
                    <a:pt x="1392" y="1750"/>
                  </a:cubicBezTo>
                  <a:cubicBezTo>
                    <a:pt x="1354" y="1774"/>
                    <a:pt x="1358" y="1783"/>
                    <a:pt x="1352" y="1783"/>
                  </a:cubicBezTo>
                  <a:cubicBezTo>
                    <a:pt x="1309" y="1823"/>
                    <a:pt x="1313" y="1832"/>
                    <a:pt x="1306" y="1831"/>
                  </a:cubicBezTo>
                  <a:cubicBezTo>
                    <a:pt x="1291" y="1850"/>
                    <a:pt x="1288" y="1851"/>
                    <a:pt x="1289" y="1855"/>
                  </a:cubicBezTo>
                  <a:cubicBezTo>
                    <a:pt x="1269" y="1881"/>
                    <a:pt x="1265" y="1882"/>
                    <a:pt x="1263" y="1885"/>
                  </a:cubicBezTo>
                  <a:cubicBezTo>
                    <a:pt x="1247" y="1908"/>
                    <a:pt x="1244" y="1910"/>
                    <a:pt x="1241" y="1913"/>
                  </a:cubicBezTo>
                  <a:cubicBezTo>
                    <a:pt x="1232" y="1921"/>
                    <a:pt x="1240" y="1911"/>
                    <a:pt x="1245" y="1900"/>
                  </a:cubicBezTo>
                  <a:cubicBezTo>
                    <a:pt x="1283" y="1849"/>
                    <a:pt x="1286" y="1842"/>
                    <a:pt x="1289" y="1835"/>
                  </a:cubicBezTo>
                  <a:cubicBezTo>
                    <a:pt x="1309" y="1806"/>
                    <a:pt x="1318" y="1810"/>
                    <a:pt x="1317" y="1804"/>
                  </a:cubicBezTo>
                  <a:cubicBezTo>
                    <a:pt x="1359" y="1769"/>
                    <a:pt x="1359" y="1764"/>
                    <a:pt x="1363" y="1763"/>
                  </a:cubicBezTo>
                  <a:cubicBezTo>
                    <a:pt x="1384" y="1744"/>
                    <a:pt x="1387" y="1737"/>
                    <a:pt x="1392" y="1732"/>
                  </a:cubicBezTo>
                  <a:cubicBezTo>
                    <a:pt x="1416" y="1708"/>
                    <a:pt x="1420" y="1707"/>
                    <a:pt x="1422" y="1704"/>
                  </a:cubicBezTo>
                  <a:cubicBezTo>
                    <a:pt x="1441" y="1688"/>
                    <a:pt x="1443" y="1686"/>
                    <a:pt x="1444" y="1682"/>
                  </a:cubicBezTo>
                  <a:cubicBezTo>
                    <a:pt x="1465" y="1668"/>
                    <a:pt x="1461" y="1659"/>
                    <a:pt x="1468" y="1660"/>
                  </a:cubicBezTo>
                  <a:cubicBezTo>
                    <a:pt x="1491" y="1612"/>
                    <a:pt x="1503" y="1610"/>
                    <a:pt x="1503" y="1597"/>
                  </a:cubicBezTo>
                  <a:cubicBezTo>
                    <a:pt x="1527" y="1537"/>
                    <a:pt x="1531" y="1534"/>
                    <a:pt x="1531" y="1527"/>
                  </a:cubicBezTo>
                  <a:cubicBezTo>
                    <a:pt x="1517" y="1548"/>
                    <a:pt x="1518" y="1552"/>
                    <a:pt x="1518" y="1556"/>
                  </a:cubicBezTo>
                  <a:cubicBezTo>
                    <a:pt x="1510" y="1576"/>
                    <a:pt x="1505" y="1576"/>
                    <a:pt x="1507" y="1582"/>
                  </a:cubicBezTo>
                  <a:cubicBezTo>
                    <a:pt x="1476" y="1632"/>
                    <a:pt x="1471" y="1639"/>
                    <a:pt x="1468" y="1647"/>
                  </a:cubicBezTo>
                  <a:cubicBezTo>
                    <a:pt x="1436" y="1686"/>
                    <a:pt x="1427" y="1682"/>
                    <a:pt x="1429" y="1689"/>
                  </a:cubicBezTo>
                  <a:cubicBezTo>
                    <a:pt x="1397" y="1713"/>
                    <a:pt x="1396" y="1723"/>
                    <a:pt x="1387" y="1724"/>
                  </a:cubicBezTo>
                  <a:cubicBezTo>
                    <a:pt x="1347" y="1765"/>
                    <a:pt x="1336" y="1774"/>
                    <a:pt x="1324" y="1783"/>
                  </a:cubicBezTo>
                  <a:cubicBezTo>
                    <a:pt x="1294" y="1825"/>
                    <a:pt x="1284" y="1819"/>
                    <a:pt x="1287" y="1826"/>
                  </a:cubicBezTo>
                  <a:cubicBezTo>
                    <a:pt x="1269" y="1846"/>
                    <a:pt x="1267" y="1852"/>
                    <a:pt x="1263" y="1857"/>
                  </a:cubicBezTo>
                  <a:cubicBezTo>
                    <a:pt x="1241" y="1894"/>
                    <a:pt x="1235" y="1892"/>
                    <a:pt x="1237" y="1898"/>
                  </a:cubicBezTo>
                  <a:cubicBezTo>
                    <a:pt x="1230" y="1892"/>
                    <a:pt x="1235" y="1886"/>
                    <a:pt x="1239" y="1879"/>
                  </a:cubicBezTo>
                  <a:cubicBezTo>
                    <a:pt x="1256" y="1846"/>
                    <a:pt x="1268" y="1835"/>
                    <a:pt x="1274" y="1820"/>
                  </a:cubicBezTo>
                  <a:cubicBezTo>
                    <a:pt x="1287" y="1807"/>
                    <a:pt x="1290" y="1804"/>
                    <a:pt x="1293" y="1800"/>
                  </a:cubicBezTo>
                  <a:cubicBezTo>
                    <a:pt x="1318" y="1779"/>
                    <a:pt x="1319" y="1773"/>
                    <a:pt x="1324" y="1772"/>
                  </a:cubicBezTo>
                  <a:cubicBezTo>
                    <a:pt x="1347" y="1749"/>
                    <a:pt x="1349" y="1744"/>
                    <a:pt x="1354" y="1743"/>
                  </a:cubicBezTo>
                  <a:cubicBezTo>
                    <a:pt x="1365" y="1728"/>
                    <a:pt x="1371" y="1728"/>
                    <a:pt x="1372" y="1722"/>
                  </a:cubicBezTo>
                  <a:cubicBezTo>
                    <a:pt x="1395" y="1693"/>
                    <a:pt x="1399" y="1693"/>
                    <a:pt x="1400" y="1691"/>
                  </a:cubicBezTo>
                  <a:cubicBezTo>
                    <a:pt x="1433" y="1656"/>
                    <a:pt x="1430" y="1647"/>
                    <a:pt x="1437" y="1647"/>
                  </a:cubicBezTo>
                  <a:cubicBezTo>
                    <a:pt x="1461" y="1606"/>
                    <a:pt x="1467" y="1605"/>
                    <a:pt x="1468" y="1599"/>
                  </a:cubicBezTo>
                  <a:cubicBezTo>
                    <a:pt x="1488" y="1573"/>
                    <a:pt x="1484" y="1562"/>
                    <a:pt x="1490" y="1560"/>
                  </a:cubicBezTo>
                  <a:cubicBezTo>
                    <a:pt x="1512" y="1498"/>
                    <a:pt x="1513" y="1492"/>
                    <a:pt x="1514" y="1486"/>
                  </a:cubicBezTo>
                  <a:cubicBezTo>
                    <a:pt x="1523" y="1457"/>
                    <a:pt x="1522" y="1452"/>
                    <a:pt x="1522" y="1449"/>
                  </a:cubicBezTo>
                  <a:cubicBezTo>
                    <a:pt x="1510" y="1484"/>
                    <a:pt x="1507" y="1489"/>
                    <a:pt x="1507" y="1497"/>
                  </a:cubicBezTo>
                  <a:cubicBezTo>
                    <a:pt x="1490" y="1532"/>
                    <a:pt x="1493" y="1538"/>
                    <a:pt x="1490" y="1538"/>
                  </a:cubicBezTo>
                  <a:cubicBezTo>
                    <a:pt x="1467" y="1585"/>
                    <a:pt x="1465" y="1592"/>
                    <a:pt x="1461" y="1597"/>
                  </a:cubicBezTo>
                  <a:cubicBezTo>
                    <a:pt x="1423" y="1648"/>
                    <a:pt x="1419" y="1653"/>
                    <a:pt x="1416" y="1658"/>
                  </a:cubicBezTo>
                  <a:cubicBezTo>
                    <a:pt x="1397" y="1673"/>
                    <a:pt x="1404" y="1684"/>
                    <a:pt x="1396" y="1680"/>
                  </a:cubicBezTo>
                  <a:cubicBezTo>
                    <a:pt x="1383" y="1699"/>
                    <a:pt x="1379" y="1700"/>
                    <a:pt x="1376" y="1702"/>
                  </a:cubicBezTo>
                  <a:cubicBezTo>
                    <a:pt x="1295" y="1789"/>
                    <a:pt x="1288" y="1786"/>
                    <a:pt x="1289" y="1791"/>
                  </a:cubicBezTo>
                  <a:cubicBezTo>
                    <a:pt x="1276" y="1807"/>
                    <a:pt x="1274" y="1807"/>
                    <a:pt x="1274" y="1809"/>
                  </a:cubicBezTo>
                  <a:cubicBezTo>
                    <a:pt x="1315" y="1744"/>
                    <a:pt x="1330" y="1731"/>
                    <a:pt x="1341" y="1715"/>
                  </a:cubicBezTo>
                  <a:cubicBezTo>
                    <a:pt x="1359" y="1699"/>
                    <a:pt x="1361" y="1697"/>
                    <a:pt x="1361" y="1693"/>
                  </a:cubicBezTo>
                  <a:cubicBezTo>
                    <a:pt x="1387" y="1671"/>
                    <a:pt x="1383" y="1661"/>
                    <a:pt x="1392" y="1663"/>
                  </a:cubicBezTo>
                  <a:cubicBezTo>
                    <a:pt x="1413" y="1636"/>
                    <a:pt x="1410" y="1630"/>
                    <a:pt x="1413" y="1630"/>
                  </a:cubicBezTo>
                  <a:cubicBezTo>
                    <a:pt x="1427" y="1606"/>
                    <a:pt x="1434" y="1606"/>
                    <a:pt x="1433" y="1597"/>
                  </a:cubicBezTo>
                  <a:cubicBezTo>
                    <a:pt x="1464" y="1531"/>
                    <a:pt x="1472" y="1526"/>
                    <a:pt x="1472" y="1512"/>
                  </a:cubicBezTo>
                  <a:cubicBezTo>
                    <a:pt x="1485" y="1469"/>
                    <a:pt x="1487" y="1458"/>
                    <a:pt x="1490" y="1447"/>
                  </a:cubicBezTo>
                  <a:cubicBezTo>
                    <a:pt x="1496" y="1386"/>
                    <a:pt x="1498" y="1372"/>
                    <a:pt x="1494" y="1371"/>
                  </a:cubicBezTo>
                  <a:cubicBezTo>
                    <a:pt x="1481" y="1459"/>
                    <a:pt x="1480" y="1462"/>
                    <a:pt x="1479" y="1464"/>
                  </a:cubicBezTo>
                  <a:cubicBezTo>
                    <a:pt x="1458" y="1526"/>
                    <a:pt x="1455" y="1533"/>
                    <a:pt x="1453" y="1541"/>
                  </a:cubicBezTo>
                  <a:cubicBezTo>
                    <a:pt x="1435" y="1576"/>
                    <a:pt x="1428" y="1591"/>
                    <a:pt x="1420" y="1604"/>
                  </a:cubicBezTo>
                  <a:cubicBezTo>
                    <a:pt x="1397" y="1633"/>
                    <a:pt x="1397" y="1638"/>
                    <a:pt x="1394" y="1641"/>
                  </a:cubicBezTo>
                  <a:cubicBezTo>
                    <a:pt x="1371" y="1672"/>
                    <a:pt x="1364" y="1671"/>
                    <a:pt x="1365" y="1678"/>
                  </a:cubicBezTo>
                  <a:cubicBezTo>
                    <a:pt x="1330" y="1711"/>
                    <a:pt x="1331" y="1717"/>
                    <a:pt x="1326" y="1717"/>
                  </a:cubicBezTo>
                  <a:cubicBezTo>
                    <a:pt x="1310" y="1739"/>
                    <a:pt x="1306" y="1742"/>
                    <a:pt x="1304" y="1746"/>
                  </a:cubicBezTo>
                  <a:cubicBezTo>
                    <a:pt x="1274" y="1783"/>
                    <a:pt x="1272" y="1787"/>
                    <a:pt x="1269" y="1789"/>
                  </a:cubicBezTo>
                  <a:cubicBezTo>
                    <a:pt x="1256" y="1812"/>
                    <a:pt x="1254" y="1812"/>
                    <a:pt x="1254" y="1815"/>
                  </a:cubicBezTo>
                  <a:cubicBezTo>
                    <a:pt x="1275" y="1759"/>
                    <a:pt x="1280" y="1753"/>
                    <a:pt x="1282" y="1743"/>
                  </a:cubicBezTo>
                  <a:cubicBezTo>
                    <a:pt x="1316" y="1701"/>
                    <a:pt x="1316" y="1695"/>
                    <a:pt x="1320" y="1693"/>
                  </a:cubicBezTo>
                  <a:cubicBezTo>
                    <a:pt x="1345" y="1660"/>
                    <a:pt x="1348" y="1658"/>
                    <a:pt x="1350" y="1654"/>
                  </a:cubicBezTo>
                  <a:cubicBezTo>
                    <a:pt x="1368" y="1640"/>
                    <a:pt x="1369" y="1630"/>
                    <a:pt x="1376" y="1626"/>
                  </a:cubicBezTo>
                  <a:cubicBezTo>
                    <a:pt x="1392" y="1603"/>
                    <a:pt x="1395" y="1604"/>
                    <a:pt x="1396" y="1602"/>
                  </a:cubicBezTo>
                  <a:cubicBezTo>
                    <a:pt x="1412" y="1579"/>
                    <a:pt x="1417" y="1571"/>
                    <a:pt x="1422" y="1565"/>
                  </a:cubicBezTo>
                  <a:cubicBezTo>
                    <a:pt x="1456" y="1505"/>
                    <a:pt x="1465" y="1490"/>
                    <a:pt x="1470" y="1471"/>
                  </a:cubicBezTo>
                  <a:cubicBezTo>
                    <a:pt x="1457" y="1496"/>
                    <a:pt x="1452" y="1500"/>
                    <a:pt x="1450" y="1508"/>
                  </a:cubicBezTo>
                  <a:cubicBezTo>
                    <a:pt x="1424" y="1544"/>
                    <a:pt x="1425" y="1550"/>
                    <a:pt x="1422" y="1554"/>
                  </a:cubicBezTo>
                  <a:cubicBezTo>
                    <a:pt x="1402" y="1574"/>
                    <a:pt x="1402" y="1580"/>
                    <a:pt x="1398" y="1582"/>
                  </a:cubicBezTo>
                  <a:cubicBezTo>
                    <a:pt x="1368" y="1611"/>
                    <a:pt x="1371" y="1621"/>
                    <a:pt x="1365" y="1621"/>
                  </a:cubicBezTo>
                  <a:cubicBezTo>
                    <a:pt x="1354" y="1633"/>
                    <a:pt x="1354" y="1639"/>
                    <a:pt x="1350" y="1641"/>
                  </a:cubicBezTo>
                  <a:cubicBezTo>
                    <a:pt x="1312" y="1680"/>
                    <a:pt x="1314" y="1689"/>
                    <a:pt x="1309" y="1689"/>
                  </a:cubicBezTo>
                  <a:cubicBezTo>
                    <a:pt x="1303" y="1687"/>
                    <a:pt x="1312" y="1679"/>
                    <a:pt x="1317" y="1669"/>
                  </a:cubicBezTo>
                  <a:cubicBezTo>
                    <a:pt x="1338" y="1634"/>
                    <a:pt x="1343" y="1631"/>
                    <a:pt x="1346" y="1626"/>
                  </a:cubicBezTo>
                  <a:cubicBezTo>
                    <a:pt x="1362" y="1602"/>
                    <a:pt x="1370" y="1594"/>
                    <a:pt x="1374" y="1582"/>
                  </a:cubicBezTo>
                  <a:cubicBezTo>
                    <a:pt x="1400" y="1555"/>
                    <a:pt x="1402" y="1543"/>
                    <a:pt x="1411" y="1538"/>
                  </a:cubicBezTo>
                  <a:cubicBezTo>
                    <a:pt x="1430" y="1502"/>
                    <a:pt x="1436" y="1494"/>
                    <a:pt x="1442" y="1486"/>
                  </a:cubicBezTo>
                  <a:cubicBezTo>
                    <a:pt x="1463" y="1430"/>
                    <a:pt x="1462" y="1425"/>
                    <a:pt x="1466" y="1423"/>
                  </a:cubicBezTo>
                  <a:cubicBezTo>
                    <a:pt x="1476" y="1383"/>
                    <a:pt x="1478" y="1365"/>
                    <a:pt x="1481" y="1349"/>
                  </a:cubicBezTo>
                  <a:cubicBezTo>
                    <a:pt x="1488" y="1306"/>
                    <a:pt x="1492" y="1305"/>
                    <a:pt x="1485" y="1303"/>
                  </a:cubicBezTo>
                  <a:cubicBezTo>
                    <a:pt x="1480" y="1348"/>
                    <a:pt x="1473" y="1361"/>
                    <a:pt x="1472" y="1373"/>
                  </a:cubicBezTo>
                  <a:cubicBezTo>
                    <a:pt x="1455" y="1430"/>
                    <a:pt x="1453" y="1436"/>
                    <a:pt x="1453" y="1442"/>
                  </a:cubicBezTo>
                  <a:cubicBezTo>
                    <a:pt x="1426" y="1491"/>
                    <a:pt x="1427" y="1499"/>
                    <a:pt x="1422" y="1501"/>
                  </a:cubicBezTo>
                  <a:cubicBezTo>
                    <a:pt x="1403" y="1536"/>
                    <a:pt x="1397" y="1537"/>
                    <a:pt x="1396" y="1543"/>
                  </a:cubicBezTo>
                  <a:cubicBezTo>
                    <a:pt x="1363" y="1583"/>
                    <a:pt x="1363" y="1588"/>
                    <a:pt x="1359" y="1589"/>
                  </a:cubicBezTo>
                  <a:cubicBezTo>
                    <a:pt x="1340" y="1611"/>
                    <a:pt x="1343" y="1619"/>
                    <a:pt x="1337" y="1619"/>
                  </a:cubicBezTo>
                  <a:cubicBezTo>
                    <a:pt x="1308" y="1668"/>
                    <a:pt x="1302" y="1674"/>
                    <a:pt x="1298" y="1680"/>
                  </a:cubicBezTo>
                  <a:cubicBezTo>
                    <a:pt x="1268" y="1729"/>
                    <a:pt x="1267" y="1740"/>
                    <a:pt x="1261" y="1746"/>
                  </a:cubicBezTo>
                  <a:cubicBezTo>
                    <a:pt x="1277" y="1701"/>
                    <a:pt x="1282" y="1699"/>
                    <a:pt x="1285" y="1695"/>
                  </a:cubicBezTo>
                  <a:cubicBezTo>
                    <a:pt x="1316" y="1640"/>
                    <a:pt x="1317" y="1629"/>
                    <a:pt x="1324" y="1623"/>
                  </a:cubicBezTo>
                  <a:cubicBezTo>
                    <a:pt x="1354" y="1567"/>
                    <a:pt x="1362" y="1563"/>
                    <a:pt x="1365" y="1554"/>
                  </a:cubicBezTo>
                  <a:cubicBezTo>
                    <a:pt x="1392" y="1519"/>
                    <a:pt x="1393" y="1513"/>
                    <a:pt x="1396" y="1510"/>
                  </a:cubicBezTo>
                  <a:cubicBezTo>
                    <a:pt x="1407" y="1498"/>
                    <a:pt x="1409" y="1493"/>
                    <a:pt x="1411" y="1488"/>
                  </a:cubicBezTo>
                  <a:cubicBezTo>
                    <a:pt x="1431" y="1446"/>
                    <a:pt x="1440" y="1431"/>
                    <a:pt x="1444" y="1410"/>
                  </a:cubicBezTo>
                  <a:cubicBezTo>
                    <a:pt x="1455" y="1371"/>
                    <a:pt x="1457" y="1361"/>
                    <a:pt x="1459" y="1351"/>
                  </a:cubicBezTo>
                  <a:cubicBezTo>
                    <a:pt x="1456" y="1316"/>
                    <a:pt x="1460" y="1326"/>
                    <a:pt x="1455" y="1327"/>
                  </a:cubicBezTo>
                  <a:cubicBezTo>
                    <a:pt x="1450" y="1376"/>
                    <a:pt x="1442" y="1392"/>
                    <a:pt x="1439" y="1412"/>
                  </a:cubicBezTo>
                  <a:cubicBezTo>
                    <a:pt x="1419" y="1450"/>
                    <a:pt x="1422" y="1459"/>
                    <a:pt x="1418" y="1460"/>
                  </a:cubicBezTo>
                  <a:cubicBezTo>
                    <a:pt x="1403" y="1493"/>
                    <a:pt x="1394" y="1496"/>
                    <a:pt x="1392" y="1506"/>
                  </a:cubicBezTo>
                  <a:cubicBezTo>
                    <a:pt x="1367" y="1540"/>
                    <a:pt x="1364" y="1542"/>
                    <a:pt x="1361" y="1545"/>
                  </a:cubicBezTo>
                  <a:cubicBezTo>
                    <a:pt x="1341" y="1571"/>
                    <a:pt x="1342" y="1575"/>
                    <a:pt x="1339" y="1575"/>
                  </a:cubicBezTo>
                  <a:cubicBezTo>
                    <a:pt x="1315" y="1617"/>
                    <a:pt x="1314" y="1628"/>
                    <a:pt x="1306" y="1632"/>
                  </a:cubicBezTo>
                  <a:cubicBezTo>
                    <a:pt x="1281" y="1673"/>
                    <a:pt x="1283" y="1669"/>
                    <a:pt x="1285" y="1665"/>
                  </a:cubicBezTo>
                  <a:cubicBezTo>
                    <a:pt x="1293" y="1637"/>
                    <a:pt x="1298" y="1629"/>
                    <a:pt x="1298" y="1621"/>
                  </a:cubicBezTo>
                  <a:cubicBezTo>
                    <a:pt x="1327" y="1583"/>
                    <a:pt x="1332" y="1570"/>
                    <a:pt x="1341" y="1562"/>
                  </a:cubicBezTo>
                  <a:cubicBezTo>
                    <a:pt x="1362" y="1525"/>
                    <a:pt x="1368" y="1521"/>
                    <a:pt x="1370" y="1514"/>
                  </a:cubicBezTo>
                  <a:cubicBezTo>
                    <a:pt x="1382" y="1497"/>
                    <a:pt x="1380" y="1491"/>
                    <a:pt x="1383" y="1490"/>
                  </a:cubicBezTo>
                  <a:cubicBezTo>
                    <a:pt x="1400" y="1460"/>
                    <a:pt x="1402" y="1453"/>
                    <a:pt x="1405" y="1447"/>
                  </a:cubicBezTo>
                  <a:cubicBezTo>
                    <a:pt x="1421" y="1403"/>
                    <a:pt x="1428" y="1375"/>
                    <a:pt x="1431" y="1344"/>
                  </a:cubicBezTo>
                  <a:cubicBezTo>
                    <a:pt x="1424" y="1331"/>
                    <a:pt x="1428" y="1347"/>
                    <a:pt x="1422" y="1364"/>
                  </a:cubicBezTo>
                  <a:cubicBezTo>
                    <a:pt x="1389" y="1467"/>
                    <a:pt x="1384" y="1467"/>
                    <a:pt x="1383" y="1471"/>
                  </a:cubicBezTo>
                  <a:cubicBezTo>
                    <a:pt x="1360" y="1505"/>
                    <a:pt x="1363" y="1514"/>
                    <a:pt x="1357" y="1514"/>
                  </a:cubicBezTo>
                  <a:cubicBezTo>
                    <a:pt x="1325" y="1568"/>
                    <a:pt x="1323" y="1570"/>
                    <a:pt x="1322" y="1573"/>
                  </a:cubicBezTo>
                  <a:cubicBezTo>
                    <a:pt x="1318" y="1562"/>
                    <a:pt x="1327" y="1553"/>
                    <a:pt x="1330" y="1538"/>
                  </a:cubicBezTo>
                  <a:cubicBezTo>
                    <a:pt x="1360" y="1485"/>
                    <a:pt x="1360" y="1483"/>
                    <a:pt x="1361" y="1480"/>
                  </a:cubicBezTo>
                  <a:cubicBezTo>
                    <a:pt x="1374" y="1460"/>
                    <a:pt x="1374" y="1453"/>
                    <a:pt x="1378" y="1447"/>
                  </a:cubicBezTo>
                  <a:cubicBezTo>
                    <a:pt x="1390" y="1394"/>
                    <a:pt x="1388" y="1398"/>
                    <a:pt x="1387" y="1403"/>
                  </a:cubicBezTo>
                  <a:cubicBezTo>
                    <a:pt x="1351" y="1475"/>
                    <a:pt x="1354" y="1486"/>
                    <a:pt x="1348" y="1488"/>
                  </a:cubicBezTo>
                  <a:cubicBezTo>
                    <a:pt x="1316" y="1541"/>
                    <a:pt x="1317" y="1550"/>
                    <a:pt x="1313" y="1554"/>
                  </a:cubicBezTo>
                  <a:cubicBezTo>
                    <a:pt x="1303" y="1582"/>
                    <a:pt x="1298" y="1589"/>
                    <a:pt x="1302" y="1589"/>
                  </a:cubicBezTo>
                  <a:cubicBezTo>
                    <a:pt x="1311" y="1542"/>
                    <a:pt x="1309" y="1486"/>
                    <a:pt x="1322" y="1445"/>
                  </a:cubicBezTo>
                  <a:cubicBezTo>
                    <a:pt x="1347" y="1309"/>
                    <a:pt x="1348" y="1301"/>
                    <a:pt x="1350" y="1294"/>
                  </a:cubicBezTo>
                  <a:cubicBezTo>
                    <a:pt x="1342" y="1297"/>
                    <a:pt x="1337" y="1326"/>
                    <a:pt x="1328" y="1353"/>
                  </a:cubicBezTo>
                  <a:cubicBezTo>
                    <a:pt x="1301" y="1512"/>
                    <a:pt x="1302" y="1520"/>
                    <a:pt x="1300" y="1525"/>
                  </a:cubicBezTo>
                  <a:cubicBezTo>
                    <a:pt x="1294" y="1548"/>
                    <a:pt x="1295" y="1546"/>
                    <a:pt x="1293" y="1554"/>
                  </a:cubicBezTo>
                  <a:cubicBezTo>
                    <a:pt x="1283" y="1594"/>
                    <a:pt x="1287" y="1604"/>
                    <a:pt x="1282" y="1606"/>
                  </a:cubicBezTo>
                  <a:cubicBezTo>
                    <a:pt x="1281" y="1580"/>
                    <a:pt x="1286" y="1581"/>
                    <a:pt x="1285" y="1575"/>
                  </a:cubicBezTo>
                  <a:cubicBezTo>
                    <a:pt x="1283" y="1509"/>
                    <a:pt x="1285" y="1500"/>
                    <a:pt x="1282" y="1488"/>
                  </a:cubicBezTo>
                  <a:cubicBezTo>
                    <a:pt x="1307" y="1366"/>
                    <a:pt x="1303" y="1357"/>
                    <a:pt x="1304" y="1353"/>
                  </a:cubicBezTo>
                  <a:cubicBezTo>
                    <a:pt x="1322" y="1288"/>
                    <a:pt x="1323" y="1280"/>
                    <a:pt x="1324" y="1272"/>
                  </a:cubicBezTo>
                  <a:cubicBezTo>
                    <a:pt x="1320" y="1266"/>
                    <a:pt x="1318" y="1285"/>
                    <a:pt x="1311" y="1299"/>
                  </a:cubicBezTo>
                  <a:cubicBezTo>
                    <a:pt x="1303" y="1329"/>
                    <a:pt x="1307" y="1338"/>
                    <a:pt x="1302" y="1338"/>
                  </a:cubicBezTo>
                  <a:cubicBezTo>
                    <a:pt x="1288" y="1420"/>
                    <a:pt x="1282" y="1435"/>
                    <a:pt x="1278" y="1451"/>
                  </a:cubicBezTo>
                  <a:cubicBezTo>
                    <a:pt x="1274" y="1519"/>
                    <a:pt x="1277" y="1544"/>
                    <a:pt x="1276" y="1586"/>
                  </a:cubicBezTo>
                  <a:cubicBezTo>
                    <a:pt x="1275" y="1640"/>
                    <a:pt x="1270" y="1639"/>
                    <a:pt x="1272" y="1645"/>
                  </a:cubicBezTo>
                  <a:cubicBezTo>
                    <a:pt x="1269" y="1666"/>
                    <a:pt x="1272" y="1667"/>
                    <a:pt x="1272" y="1667"/>
                  </a:cubicBezTo>
                  <a:cubicBezTo>
                    <a:pt x="1263" y="1686"/>
                    <a:pt x="1260" y="1671"/>
                    <a:pt x="1261" y="1654"/>
                  </a:cubicBezTo>
                  <a:cubicBezTo>
                    <a:pt x="1259" y="1577"/>
                    <a:pt x="1257" y="1567"/>
                    <a:pt x="1261" y="1562"/>
                  </a:cubicBezTo>
                  <a:cubicBezTo>
                    <a:pt x="1258" y="1525"/>
                    <a:pt x="1261" y="1505"/>
                    <a:pt x="1256" y="1493"/>
                  </a:cubicBezTo>
                  <a:cubicBezTo>
                    <a:pt x="1259" y="1422"/>
                    <a:pt x="1264" y="1408"/>
                    <a:pt x="1263" y="1388"/>
                  </a:cubicBezTo>
                  <a:cubicBezTo>
                    <a:pt x="1266" y="1353"/>
                    <a:pt x="1260" y="1365"/>
                    <a:pt x="1261" y="1384"/>
                  </a:cubicBezTo>
                  <a:cubicBezTo>
                    <a:pt x="1254" y="1407"/>
                    <a:pt x="1258" y="1415"/>
                    <a:pt x="1256" y="1418"/>
                  </a:cubicBezTo>
                  <a:cubicBezTo>
                    <a:pt x="1251" y="1496"/>
                    <a:pt x="1249" y="1512"/>
                    <a:pt x="1250" y="1530"/>
                  </a:cubicBezTo>
                  <a:cubicBezTo>
                    <a:pt x="1249" y="1585"/>
                    <a:pt x="1251" y="1587"/>
                    <a:pt x="1252" y="1589"/>
                  </a:cubicBezTo>
                  <a:cubicBezTo>
                    <a:pt x="1252" y="1622"/>
                    <a:pt x="1256" y="1623"/>
                    <a:pt x="1254" y="1630"/>
                  </a:cubicBezTo>
                  <a:cubicBezTo>
                    <a:pt x="1254" y="1651"/>
                    <a:pt x="1255" y="1655"/>
                    <a:pt x="1252" y="1656"/>
                  </a:cubicBezTo>
                  <a:cubicBezTo>
                    <a:pt x="1249" y="1641"/>
                    <a:pt x="1246" y="1637"/>
                    <a:pt x="1245" y="1630"/>
                  </a:cubicBezTo>
                  <a:cubicBezTo>
                    <a:pt x="1238" y="1483"/>
                    <a:pt x="1233" y="1484"/>
                    <a:pt x="1235" y="1477"/>
                  </a:cubicBezTo>
                  <a:cubicBezTo>
                    <a:pt x="1237" y="1385"/>
                    <a:pt x="1236" y="1379"/>
                    <a:pt x="1237" y="1362"/>
                  </a:cubicBezTo>
                  <a:cubicBezTo>
                    <a:pt x="1241" y="1335"/>
                    <a:pt x="1237" y="1341"/>
                    <a:pt x="1235" y="1349"/>
                  </a:cubicBezTo>
                  <a:cubicBezTo>
                    <a:pt x="1228" y="1434"/>
                    <a:pt x="1228" y="1434"/>
                    <a:pt x="1228" y="1434"/>
                  </a:cubicBezTo>
                  <a:cubicBezTo>
                    <a:pt x="1229" y="1493"/>
                    <a:pt x="1228" y="1494"/>
                    <a:pt x="1230" y="1506"/>
                  </a:cubicBezTo>
                  <a:cubicBezTo>
                    <a:pt x="1241" y="1659"/>
                    <a:pt x="1243" y="1673"/>
                    <a:pt x="1243" y="1693"/>
                  </a:cubicBezTo>
                  <a:cubicBezTo>
                    <a:pt x="1244" y="1744"/>
                    <a:pt x="1248" y="1748"/>
                    <a:pt x="1241" y="1750"/>
                  </a:cubicBezTo>
                  <a:cubicBezTo>
                    <a:pt x="1230" y="1656"/>
                    <a:pt x="1225" y="1654"/>
                    <a:pt x="1226" y="1645"/>
                  </a:cubicBezTo>
                  <a:cubicBezTo>
                    <a:pt x="1215" y="1495"/>
                    <a:pt x="1215" y="1476"/>
                    <a:pt x="1215" y="1460"/>
                  </a:cubicBezTo>
                  <a:cubicBezTo>
                    <a:pt x="1217" y="1441"/>
                    <a:pt x="1215" y="1440"/>
                    <a:pt x="1215" y="1440"/>
                  </a:cubicBezTo>
                  <a:cubicBezTo>
                    <a:pt x="1217" y="1406"/>
                    <a:pt x="1212" y="1407"/>
                    <a:pt x="1213" y="1414"/>
                  </a:cubicBezTo>
                  <a:cubicBezTo>
                    <a:pt x="1212" y="1453"/>
                    <a:pt x="1204" y="1459"/>
                    <a:pt x="1211" y="1462"/>
                  </a:cubicBezTo>
                  <a:cubicBezTo>
                    <a:pt x="1223" y="1664"/>
                    <a:pt x="1219" y="1671"/>
                    <a:pt x="1221" y="1676"/>
                  </a:cubicBezTo>
                  <a:cubicBezTo>
                    <a:pt x="1232" y="1763"/>
                    <a:pt x="1232" y="1763"/>
                    <a:pt x="1232" y="1763"/>
                  </a:cubicBezTo>
                  <a:cubicBezTo>
                    <a:pt x="1230" y="1827"/>
                    <a:pt x="1229" y="1832"/>
                    <a:pt x="1226" y="1835"/>
                  </a:cubicBezTo>
                  <a:cubicBezTo>
                    <a:pt x="1217" y="1788"/>
                    <a:pt x="1219" y="1780"/>
                    <a:pt x="1215" y="1778"/>
                  </a:cubicBezTo>
                  <a:cubicBezTo>
                    <a:pt x="1208" y="1730"/>
                    <a:pt x="1200" y="1715"/>
                    <a:pt x="1197" y="1695"/>
                  </a:cubicBezTo>
                  <a:cubicBezTo>
                    <a:pt x="1179" y="1625"/>
                    <a:pt x="1183" y="1616"/>
                    <a:pt x="1178" y="1615"/>
                  </a:cubicBezTo>
                  <a:cubicBezTo>
                    <a:pt x="1169" y="1471"/>
                    <a:pt x="1169" y="1471"/>
                    <a:pt x="1169" y="1471"/>
                  </a:cubicBezTo>
                  <a:cubicBezTo>
                    <a:pt x="1168" y="1443"/>
                    <a:pt x="1165" y="1446"/>
                    <a:pt x="1165" y="1451"/>
                  </a:cubicBezTo>
                  <a:cubicBezTo>
                    <a:pt x="1164" y="1504"/>
                    <a:pt x="1165" y="1507"/>
                    <a:pt x="1165" y="1512"/>
                  </a:cubicBezTo>
                  <a:cubicBezTo>
                    <a:pt x="1171" y="1591"/>
                    <a:pt x="1168" y="1605"/>
                    <a:pt x="1171" y="1613"/>
                  </a:cubicBezTo>
                  <a:cubicBezTo>
                    <a:pt x="1181" y="1657"/>
                    <a:pt x="1180" y="1663"/>
                    <a:pt x="1180" y="1669"/>
                  </a:cubicBezTo>
                  <a:cubicBezTo>
                    <a:pt x="1190" y="1716"/>
                    <a:pt x="1198" y="1731"/>
                    <a:pt x="1200" y="1752"/>
                  </a:cubicBezTo>
                  <a:cubicBezTo>
                    <a:pt x="1217" y="1837"/>
                    <a:pt x="1217" y="1837"/>
                    <a:pt x="1217" y="1837"/>
                  </a:cubicBezTo>
                  <a:cubicBezTo>
                    <a:pt x="1188" y="1727"/>
                    <a:pt x="1178" y="1704"/>
                    <a:pt x="1171" y="1678"/>
                  </a:cubicBezTo>
                  <a:cubicBezTo>
                    <a:pt x="1148" y="1580"/>
                    <a:pt x="1156" y="1565"/>
                    <a:pt x="1150" y="1565"/>
                  </a:cubicBezTo>
                  <a:cubicBezTo>
                    <a:pt x="1152" y="1641"/>
                    <a:pt x="1159" y="1657"/>
                    <a:pt x="1160" y="1678"/>
                  </a:cubicBezTo>
                  <a:cubicBezTo>
                    <a:pt x="1169" y="1708"/>
                    <a:pt x="1173" y="1716"/>
                    <a:pt x="1176" y="1726"/>
                  </a:cubicBezTo>
                  <a:cubicBezTo>
                    <a:pt x="1183" y="1748"/>
                    <a:pt x="1183" y="1754"/>
                    <a:pt x="1180" y="1754"/>
                  </a:cubicBezTo>
                  <a:cubicBezTo>
                    <a:pt x="1161" y="1703"/>
                    <a:pt x="1159" y="1701"/>
                    <a:pt x="1156" y="1700"/>
                  </a:cubicBezTo>
                  <a:cubicBezTo>
                    <a:pt x="1146" y="1669"/>
                    <a:pt x="1143" y="1664"/>
                    <a:pt x="1141" y="1658"/>
                  </a:cubicBezTo>
                  <a:cubicBezTo>
                    <a:pt x="1113" y="1583"/>
                    <a:pt x="1111" y="1573"/>
                    <a:pt x="1108" y="1562"/>
                  </a:cubicBezTo>
                  <a:cubicBezTo>
                    <a:pt x="1100" y="1553"/>
                    <a:pt x="1105" y="1570"/>
                    <a:pt x="1108" y="1589"/>
                  </a:cubicBezTo>
                  <a:cubicBezTo>
                    <a:pt x="1127" y="1648"/>
                    <a:pt x="1131" y="1655"/>
                    <a:pt x="1134" y="1663"/>
                  </a:cubicBezTo>
                  <a:cubicBezTo>
                    <a:pt x="1149" y="1694"/>
                    <a:pt x="1149" y="1704"/>
                    <a:pt x="1154" y="1711"/>
                  </a:cubicBezTo>
                  <a:cubicBezTo>
                    <a:pt x="1172" y="1752"/>
                    <a:pt x="1171" y="1761"/>
                    <a:pt x="1176" y="1763"/>
                  </a:cubicBezTo>
                  <a:cubicBezTo>
                    <a:pt x="1183" y="1795"/>
                    <a:pt x="1188" y="1805"/>
                    <a:pt x="1191" y="1817"/>
                  </a:cubicBezTo>
                  <a:cubicBezTo>
                    <a:pt x="1200" y="1838"/>
                    <a:pt x="1197" y="1849"/>
                    <a:pt x="1202" y="1852"/>
                  </a:cubicBezTo>
                  <a:cubicBezTo>
                    <a:pt x="1205" y="1895"/>
                    <a:pt x="1209" y="1903"/>
                    <a:pt x="1204" y="1903"/>
                  </a:cubicBezTo>
                  <a:cubicBezTo>
                    <a:pt x="1200" y="1891"/>
                    <a:pt x="1196" y="1889"/>
                    <a:pt x="1197" y="1881"/>
                  </a:cubicBezTo>
                  <a:cubicBezTo>
                    <a:pt x="1190" y="1859"/>
                    <a:pt x="1188" y="1854"/>
                    <a:pt x="1187" y="1848"/>
                  </a:cubicBezTo>
                  <a:cubicBezTo>
                    <a:pt x="1163" y="1796"/>
                    <a:pt x="1164" y="1787"/>
                    <a:pt x="1158" y="1785"/>
                  </a:cubicBezTo>
                  <a:cubicBezTo>
                    <a:pt x="1131" y="1733"/>
                    <a:pt x="1135" y="1732"/>
                    <a:pt x="1130" y="1726"/>
                  </a:cubicBezTo>
                  <a:cubicBezTo>
                    <a:pt x="1106" y="1674"/>
                    <a:pt x="1105" y="1667"/>
                    <a:pt x="1104" y="1660"/>
                  </a:cubicBezTo>
                  <a:cubicBezTo>
                    <a:pt x="1092" y="1645"/>
                    <a:pt x="1099" y="1656"/>
                    <a:pt x="1102" y="1671"/>
                  </a:cubicBezTo>
                  <a:cubicBezTo>
                    <a:pt x="1122" y="1723"/>
                    <a:pt x="1122" y="1728"/>
                    <a:pt x="1126" y="1730"/>
                  </a:cubicBezTo>
                  <a:cubicBezTo>
                    <a:pt x="1148" y="1779"/>
                    <a:pt x="1152" y="1785"/>
                    <a:pt x="1154" y="1793"/>
                  </a:cubicBezTo>
                  <a:cubicBezTo>
                    <a:pt x="1188" y="1879"/>
                    <a:pt x="1186" y="1886"/>
                    <a:pt x="1189" y="1887"/>
                  </a:cubicBezTo>
                  <a:cubicBezTo>
                    <a:pt x="1200" y="1972"/>
                    <a:pt x="1200" y="1972"/>
                    <a:pt x="1200" y="1972"/>
                  </a:cubicBezTo>
                  <a:cubicBezTo>
                    <a:pt x="1197" y="1978"/>
                    <a:pt x="1194" y="1969"/>
                    <a:pt x="1191" y="1959"/>
                  </a:cubicBezTo>
                  <a:cubicBezTo>
                    <a:pt x="1179" y="1903"/>
                    <a:pt x="1182" y="1899"/>
                    <a:pt x="1180" y="1892"/>
                  </a:cubicBezTo>
                  <a:cubicBezTo>
                    <a:pt x="1163" y="1845"/>
                    <a:pt x="1160" y="1839"/>
                    <a:pt x="1156" y="1833"/>
                  </a:cubicBezTo>
                  <a:cubicBezTo>
                    <a:pt x="1131" y="1785"/>
                    <a:pt x="1130" y="1781"/>
                    <a:pt x="1128" y="1778"/>
                  </a:cubicBezTo>
                  <a:cubicBezTo>
                    <a:pt x="1111" y="1736"/>
                    <a:pt x="1101" y="1742"/>
                    <a:pt x="1104" y="1735"/>
                  </a:cubicBezTo>
                  <a:cubicBezTo>
                    <a:pt x="1071" y="1679"/>
                    <a:pt x="1067" y="1666"/>
                    <a:pt x="1060" y="1654"/>
                  </a:cubicBezTo>
                  <a:cubicBezTo>
                    <a:pt x="1049" y="1627"/>
                    <a:pt x="1050" y="1617"/>
                    <a:pt x="1043" y="1615"/>
                  </a:cubicBezTo>
                  <a:cubicBezTo>
                    <a:pt x="1056" y="1663"/>
                    <a:pt x="1061" y="1667"/>
                    <a:pt x="1062" y="1674"/>
                  </a:cubicBezTo>
                  <a:cubicBezTo>
                    <a:pt x="1073" y="1700"/>
                    <a:pt x="1076" y="1705"/>
                    <a:pt x="1080" y="1711"/>
                  </a:cubicBezTo>
                  <a:cubicBezTo>
                    <a:pt x="1100" y="1752"/>
                    <a:pt x="1107" y="1755"/>
                    <a:pt x="1108" y="1763"/>
                  </a:cubicBezTo>
                  <a:cubicBezTo>
                    <a:pt x="1132" y="1809"/>
                    <a:pt x="1138" y="1807"/>
                    <a:pt x="1136" y="1813"/>
                  </a:cubicBezTo>
                  <a:cubicBezTo>
                    <a:pt x="1156" y="1857"/>
                    <a:pt x="1160" y="1861"/>
                    <a:pt x="1160" y="1870"/>
                  </a:cubicBezTo>
                  <a:cubicBezTo>
                    <a:pt x="1171" y="1894"/>
                    <a:pt x="1171" y="1904"/>
                    <a:pt x="1176" y="1909"/>
                  </a:cubicBezTo>
                  <a:cubicBezTo>
                    <a:pt x="1188" y="1985"/>
                    <a:pt x="1184" y="1994"/>
                    <a:pt x="1189" y="1994"/>
                  </a:cubicBezTo>
                  <a:cubicBezTo>
                    <a:pt x="1181" y="1994"/>
                    <a:pt x="1184" y="1992"/>
                    <a:pt x="1184" y="1992"/>
                  </a:cubicBezTo>
                  <a:cubicBezTo>
                    <a:pt x="1171" y="1946"/>
                    <a:pt x="1164" y="1932"/>
                    <a:pt x="1163" y="1913"/>
                  </a:cubicBezTo>
                  <a:cubicBezTo>
                    <a:pt x="1151" y="1884"/>
                    <a:pt x="1143" y="1881"/>
                    <a:pt x="1143" y="1870"/>
                  </a:cubicBezTo>
                  <a:cubicBezTo>
                    <a:pt x="1120" y="1824"/>
                    <a:pt x="1119" y="1821"/>
                    <a:pt x="1119" y="1815"/>
                  </a:cubicBezTo>
                  <a:cubicBezTo>
                    <a:pt x="1093" y="1783"/>
                    <a:pt x="1091" y="1775"/>
                    <a:pt x="1086" y="1770"/>
                  </a:cubicBezTo>
                  <a:cubicBezTo>
                    <a:pt x="1073" y="1758"/>
                    <a:pt x="1078" y="1761"/>
                    <a:pt x="1080" y="1767"/>
                  </a:cubicBezTo>
                  <a:cubicBezTo>
                    <a:pt x="1094" y="1796"/>
                    <a:pt x="1105" y="1803"/>
                    <a:pt x="1108" y="1817"/>
                  </a:cubicBezTo>
                  <a:cubicBezTo>
                    <a:pt x="1124" y="1843"/>
                    <a:pt x="1121" y="1850"/>
                    <a:pt x="1126" y="1850"/>
                  </a:cubicBezTo>
                  <a:cubicBezTo>
                    <a:pt x="1151" y="1911"/>
                    <a:pt x="1161" y="1936"/>
                    <a:pt x="1165" y="1966"/>
                  </a:cubicBezTo>
                  <a:cubicBezTo>
                    <a:pt x="1177" y="2011"/>
                    <a:pt x="1185" y="2016"/>
                    <a:pt x="1180" y="2022"/>
                  </a:cubicBezTo>
                  <a:cubicBezTo>
                    <a:pt x="1165" y="1991"/>
                    <a:pt x="1163" y="1975"/>
                    <a:pt x="1158" y="1961"/>
                  </a:cubicBezTo>
                  <a:cubicBezTo>
                    <a:pt x="1134" y="1913"/>
                    <a:pt x="1135" y="1894"/>
                    <a:pt x="1126" y="1885"/>
                  </a:cubicBezTo>
                  <a:cubicBezTo>
                    <a:pt x="1101" y="1842"/>
                    <a:pt x="1098" y="1834"/>
                    <a:pt x="1095" y="1826"/>
                  </a:cubicBezTo>
                  <a:cubicBezTo>
                    <a:pt x="1079" y="1795"/>
                    <a:pt x="1071" y="1790"/>
                    <a:pt x="1069" y="1778"/>
                  </a:cubicBezTo>
                  <a:cubicBezTo>
                    <a:pt x="1059" y="1761"/>
                    <a:pt x="1059" y="1754"/>
                    <a:pt x="1054" y="1752"/>
                  </a:cubicBezTo>
                  <a:cubicBezTo>
                    <a:pt x="1039" y="1719"/>
                    <a:pt x="1039" y="1712"/>
                    <a:pt x="1034" y="1711"/>
                  </a:cubicBezTo>
                  <a:cubicBezTo>
                    <a:pt x="1046" y="1743"/>
                    <a:pt x="1046" y="1752"/>
                    <a:pt x="1051" y="1756"/>
                  </a:cubicBezTo>
                  <a:cubicBezTo>
                    <a:pt x="1065" y="1790"/>
                    <a:pt x="1073" y="1801"/>
                    <a:pt x="1078" y="1815"/>
                  </a:cubicBezTo>
                  <a:cubicBezTo>
                    <a:pt x="1100" y="1859"/>
                    <a:pt x="1108" y="1861"/>
                    <a:pt x="1108" y="1870"/>
                  </a:cubicBezTo>
                  <a:cubicBezTo>
                    <a:pt x="1125" y="1900"/>
                    <a:pt x="1124" y="1905"/>
                    <a:pt x="1128" y="1907"/>
                  </a:cubicBezTo>
                  <a:cubicBezTo>
                    <a:pt x="1156" y="1984"/>
                    <a:pt x="1160" y="1999"/>
                    <a:pt x="1167" y="2012"/>
                  </a:cubicBezTo>
                  <a:cubicBezTo>
                    <a:pt x="1177" y="2063"/>
                    <a:pt x="1183" y="2072"/>
                    <a:pt x="1184" y="2086"/>
                  </a:cubicBezTo>
                  <a:cubicBezTo>
                    <a:pt x="1167" y="2065"/>
                    <a:pt x="1168" y="2057"/>
                    <a:pt x="1165" y="2053"/>
                  </a:cubicBezTo>
                  <a:cubicBezTo>
                    <a:pt x="1156" y="2026"/>
                    <a:pt x="1153" y="2023"/>
                    <a:pt x="1156" y="2022"/>
                  </a:cubicBezTo>
                  <a:cubicBezTo>
                    <a:pt x="1136" y="1970"/>
                    <a:pt x="1130" y="1962"/>
                    <a:pt x="1128" y="1950"/>
                  </a:cubicBezTo>
                  <a:cubicBezTo>
                    <a:pt x="1109" y="1914"/>
                    <a:pt x="1105" y="1907"/>
                    <a:pt x="1102" y="1898"/>
                  </a:cubicBezTo>
                  <a:cubicBezTo>
                    <a:pt x="1087" y="1883"/>
                    <a:pt x="1089" y="1877"/>
                    <a:pt x="1086" y="1876"/>
                  </a:cubicBezTo>
                  <a:cubicBezTo>
                    <a:pt x="1054" y="1823"/>
                    <a:pt x="1051" y="1814"/>
                    <a:pt x="1045" y="1809"/>
                  </a:cubicBezTo>
                  <a:cubicBezTo>
                    <a:pt x="1027" y="1777"/>
                    <a:pt x="1023" y="1769"/>
                    <a:pt x="1019" y="1761"/>
                  </a:cubicBezTo>
                  <a:cubicBezTo>
                    <a:pt x="1015" y="1765"/>
                    <a:pt x="1017" y="1772"/>
                    <a:pt x="1021" y="1778"/>
                  </a:cubicBezTo>
                  <a:cubicBezTo>
                    <a:pt x="1046" y="1821"/>
                    <a:pt x="1048" y="1829"/>
                    <a:pt x="1054" y="1833"/>
                  </a:cubicBezTo>
                  <a:cubicBezTo>
                    <a:pt x="1076" y="1869"/>
                    <a:pt x="1074" y="1873"/>
                    <a:pt x="1075" y="1874"/>
                  </a:cubicBezTo>
                  <a:cubicBezTo>
                    <a:pt x="1088" y="1895"/>
                    <a:pt x="1093" y="1899"/>
                    <a:pt x="1095" y="1907"/>
                  </a:cubicBezTo>
                  <a:cubicBezTo>
                    <a:pt x="1125" y="1974"/>
                    <a:pt x="1129" y="1979"/>
                    <a:pt x="1132" y="1985"/>
                  </a:cubicBezTo>
                  <a:cubicBezTo>
                    <a:pt x="1155" y="2062"/>
                    <a:pt x="1160" y="2069"/>
                    <a:pt x="1163" y="2077"/>
                  </a:cubicBezTo>
                  <a:cubicBezTo>
                    <a:pt x="1199" y="2160"/>
                    <a:pt x="1199" y="2160"/>
                    <a:pt x="1199" y="2160"/>
                  </a:cubicBezTo>
                  <a:cubicBezTo>
                    <a:pt x="1207" y="2118"/>
                    <a:pt x="1213" y="2112"/>
                    <a:pt x="1215" y="2101"/>
                  </a:cubicBezTo>
                  <a:cubicBezTo>
                    <a:pt x="1231" y="2073"/>
                    <a:pt x="1235" y="2071"/>
                    <a:pt x="1235" y="2064"/>
                  </a:cubicBezTo>
                  <a:cubicBezTo>
                    <a:pt x="1253" y="2040"/>
                    <a:pt x="1251" y="2034"/>
                    <a:pt x="1256" y="2036"/>
                  </a:cubicBezTo>
                  <a:cubicBezTo>
                    <a:pt x="1278" y="2002"/>
                    <a:pt x="1278" y="1999"/>
                    <a:pt x="1278" y="1996"/>
                  </a:cubicBezTo>
                  <a:cubicBezTo>
                    <a:pt x="1296" y="1974"/>
                    <a:pt x="1297" y="1970"/>
                    <a:pt x="1302" y="1968"/>
                  </a:cubicBezTo>
                  <a:cubicBezTo>
                    <a:pt x="1332" y="1928"/>
                    <a:pt x="1337" y="1926"/>
                    <a:pt x="1337" y="1920"/>
                  </a:cubicBezTo>
                  <a:cubicBezTo>
                    <a:pt x="1372" y="1885"/>
                    <a:pt x="1376" y="1881"/>
                    <a:pt x="1378" y="1876"/>
                  </a:cubicBezTo>
                  <a:cubicBezTo>
                    <a:pt x="1404" y="1854"/>
                    <a:pt x="1402" y="1849"/>
                    <a:pt x="1407" y="1850"/>
                  </a:cubicBezTo>
                  <a:cubicBezTo>
                    <a:pt x="1438" y="1821"/>
                    <a:pt x="1440" y="1819"/>
                    <a:pt x="1439" y="1815"/>
                  </a:cubicBezTo>
                  <a:cubicBezTo>
                    <a:pt x="1465" y="1793"/>
                    <a:pt x="1467" y="1780"/>
                    <a:pt x="1479" y="1776"/>
                  </a:cubicBezTo>
                  <a:cubicBezTo>
                    <a:pt x="1501" y="1736"/>
                    <a:pt x="1500" y="1733"/>
                    <a:pt x="1503" y="1732"/>
                  </a:cubicBezTo>
                  <a:cubicBezTo>
                    <a:pt x="1484" y="1757"/>
                    <a:pt x="1476" y="1761"/>
                    <a:pt x="1474" y="1772"/>
                  </a:cubicBezTo>
                  <a:cubicBezTo>
                    <a:pt x="1452" y="1794"/>
                    <a:pt x="1452" y="1796"/>
                    <a:pt x="1448" y="1796"/>
                  </a:cubicBezTo>
                  <a:cubicBezTo>
                    <a:pt x="1431" y="1818"/>
                    <a:pt x="1426" y="1820"/>
                    <a:pt x="1422" y="1822"/>
                  </a:cubicBezTo>
                  <a:cubicBezTo>
                    <a:pt x="1399" y="1848"/>
                    <a:pt x="1393" y="1849"/>
                    <a:pt x="1389" y="1852"/>
                  </a:cubicBezTo>
                  <a:cubicBezTo>
                    <a:pt x="1370" y="1874"/>
                    <a:pt x="1368" y="1876"/>
                    <a:pt x="1365" y="1879"/>
                  </a:cubicBezTo>
                  <a:cubicBezTo>
                    <a:pt x="1352" y="1896"/>
                    <a:pt x="1346" y="1894"/>
                    <a:pt x="1348" y="1900"/>
                  </a:cubicBezTo>
                  <a:cubicBezTo>
                    <a:pt x="1328" y="1926"/>
                    <a:pt x="1317" y="1924"/>
                    <a:pt x="1317" y="1933"/>
                  </a:cubicBezTo>
                  <a:cubicBezTo>
                    <a:pt x="1282" y="1982"/>
                    <a:pt x="1277" y="1986"/>
                    <a:pt x="1272" y="1990"/>
                  </a:cubicBezTo>
                  <a:cubicBezTo>
                    <a:pt x="1260" y="2009"/>
                    <a:pt x="1259" y="2012"/>
                    <a:pt x="1259" y="2016"/>
                  </a:cubicBezTo>
                  <a:cubicBezTo>
                    <a:pt x="1227" y="2056"/>
                    <a:pt x="1228" y="2066"/>
                    <a:pt x="1221" y="2068"/>
                  </a:cubicBezTo>
                  <a:cubicBezTo>
                    <a:pt x="1213" y="2075"/>
                    <a:pt x="1217" y="2073"/>
                    <a:pt x="1219" y="2068"/>
                  </a:cubicBezTo>
                  <a:cubicBezTo>
                    <a:pt x="1238" y="2041"/>
                    <a:pt x="1236" y="2032"/>
                    <a:pt x="1239" y="2027"/>
                  </a:cubicBezTo>
                  <a:cubicBezTo>
                    <a:pt x="1264" y="1978"/>
                    <a:pt x="1273" y="1978"/>
                    <a:pt x="1274" y="1970"/>
                  </a:cubicBezTo>
                  <a:cubicBezTo>
                    <a:pt x="1319" y="1906"/>
                    <a:pt x="1329" y="1912"/>
                    <a:pt x="1326" y="1905"/>
                  </a:cubicBezTo>
                  <a:cubicBezTo>
                    <a:pt x="1347" y="1891"/>
                    <a:pt x="1335" y="1884"/>
                    <a:pt x="1341" y="1885"/>
                  </a:cubicBezTo>
                  <a:cubicBezTo>
                    <a:pt x="1371" y="1867"/>
                    <a:pt x="1360" y="1858"/>
                    <a:pt x="1365" y="1859"/>
                  </a:cubicBezTo>
                  <a:cubicBezTo>
                    <a:pt x="1388" y="1843"/>
                    <a:pt x="1391" y="1840"/>
                    <a:pt x="1392" y="1835"/>
                  </a:cubicBezTo>
                  <a:cubicBezTo>
                    <a:pt x="1413" y="1810"/>
                    <a:pt x="1424" y="1812"/>
                    <a:pt x="1424" y="1802"/>
                  </a:cubicBezTo>
                  <a:cubicBezTo>
                    <a:pt x="1434" y="1791"/>
                    <a:pt x="1439" y="1791"/>
                    <a:pt x="1439" y="1787"/>
                  </a:cubicBezTo>
                  <a:cubicBezTo>
                    <a:pt x="1465" y="1752"/>
                    <a:pt x="1463" y="1753"/>
                    <a:pt x="1461" y="1754"/>
                  </a:cubicBezTo>
                  <a:cubicBezTo>
                    <a:pt x="1440" y="1779"/>
                    <a:pt x="1432" y="1785"/>
                    <a:pt x="1429" y="1796"/>
                  </a:cubicBezTo>
                  <a:cubicBezTo>
                    <a:pt x="1407" y="1811"/>
                    <a:pt x="1408" y="1817"/>
                    <a:pt x="1402" y="1815"/>
                  </a:cubicBezTo>
                  <a:cubicBezTo>
                    <a:pt x="1380" y="1832"/>
                    <a:pt x="1382" y="1838"/>
                    <a:pt x="1378" y="1839"/>
                  </a:cubicBezTo>
                  <a:cubicBezTo>
                    <a:pt x="1326" y="1895"/>
                    <a:pt x="1317" y="1899"/>
                    <a:pt x="1313" y="1909"/>
                  </a:cubicBezTo>
                  <a:cubicBezTo>
                    <a:pt x="1270" y="1963"/>
                    <a:pt x="1262" y="1968"/>
                    <a:pt x="1259" y="1979"/>
                  </a:cubicBezTo>
                  <a:cubicBezTo>
                    <a:pt x="1234" y="2019"/>
                    <a:pt x="1235" y="2023"/>
                    <a:pt x="1230" y="2022"/>
                  </a:cubicBezTo>
                  <a:cubicBezTo>
                    <a:pt x="1217" y="2047"/>
                    <a:pt x="1216" y="2054"/>
                    <a:pt x="1213" y="2057"/>
                  </a:cubicBezTo>
                  <a:cubicBezTo>
                    <a:pt x="1203" y="2078"/>
                    <a:pt x="1196" y="2069"/>
                    <a:pt x="1195" y="2062"/>
                  </a:cubicBezTo>
                  <a:cubicBezTo>
                    <a:pt x="1212" y="2023"/>
                    <a:pt x="1212" y="2017"/>
                    <a:pt x="1217" y="2016"/>
                  </a:cubicBezTo>
                  <a:cubicBezTo>
                    <a:pt x="1225" y="1996"/>
                    <a:pt x="1229" y="1996"/>
                    <a:pt x="1230" y="1994"/>
                  </a:cubicBezTo>
                  <a:cubicBezTo>
                    <a:pt x="1246" y="1972"/>
                    <a:pt x="1245" y="1966"/>
                    <a:pt x="1248" y="1964"/>
                  </a:cubicBezTo>
                  <a:cubicBezTo>
                    <a:pt x="1289" y="1906"/>
                    <a:pt x="1295" y="1902"/>
                    <a:pt x="1298" y="1896"/>
                  </a:cubicBezTo>
                  <a:cubicBezTo>
                    <a:pt x="1307" y="1885"/>
                    <a:pt x="1311" y="1884"/>
                    <a:pt x="1313" y="1881"/>
                  </a:cubicBezTo>
                  <a:cubicBezTo>
                    <a:pt x="1330" y="1864"/>
                    <a:pt x="1332" y="1861"/>
                    <a:pt x="1337" y="1861"/>
                  </a:cubicBezTo>
                  <a:cubicBezTo>
                    <a:pt x="1366" y="1832"/>
                    <a:pt x="1372" y="1824"/>
                    <a:pt x="1381" y="1817"/>
                  </a:cubicBezTo>
                  <a:cubicBezTo>
                    <a:pt x="1402" y="1788"/>
                    <a:pt x="1410" y="1789"/>
                    <a:pt x="1411" y="1783"/>
                  </a:cubicBezTo>
                  <a:cubicBezTo>
                    <a:pt x="1435" y="1755"/>
                    <a:pt x="1442" y="1756"/>
                    <a:pt x="1444" y="1750"/>
                  </a:cubicBezTo>
                  <a:cubicBezTo>
                    <a:pt x="1487" y="1692"/>
                    <a:pt x="1498" y="1687"/>
                    <a:pt x="1501" y="1676"/>
                  </a:cubicBezTo>
                  <a:cubicBezTo>
                    <a:pt x="1513" y="1663"/>
                    <a:pt x="1510" y="1657"/>
                    <a:pt x="1514" y="1656"/>
                  </a:cubicBezTo>
                  <a:cubicBezTo>
                    <a:pt x="1531" y="1632"/>
                    <a:pt x="1531" y="1623"/>
                    <a:pt x="1535" y="1619"/>
                  </a:cubicBezTo>
                  <a:cubicBezTo>
                    <a:pt x="1560" y="1583"/>
                    <a:pt x="1561" y="1575"/>
                    <a:pt x="1564" y="1569"/>
                  </a:cubicBezTo>
                  <a:cubicBezTo>
                    <a:pt x="1579" y="1527"/>
                    <a:pt x="1580" y="1524"/>
                    <a:pt x="1579" y="1519"/>
                  </a:cubicBezTo>
                  <a:close/>
                  <a:moveTo>
                    <a:pt x="1256" y="1826"/>
                  </a:moveTo>
                  <a:cubicBezTo>
                    <a:pt x="1260" y="1823"/>
                    <a:pt x="1263" y="1818"/>
                    <a:pt x="1265" y="1813"/>
                  </a:cubicBezTo>
                  <a:cubicBezTo>
                    <a:pt x="1271" y="1817"/>
                    <a:pt x="1260" y="1821"/>
                    <a:pt x="1261" y="1826"/>
                  </a:cubicBezTo>
                  <a:cubicBezTo>
                    <a:pt x="1257" y="1829"/>
                    <a:pt x="1256" y="1836"/>
                    <a:pt x="1252" y="1839"/>
                  </a:cubicBezTo>
                  <a:cubicBezTo>
                    <a:pt x="1246" y="1836"/>
                    <a:pt x="1257" y="1831"/>
                    <a:pt x="1256" y="1826"/>
                  </a:cubicBezTo>
                  <a:close/>
                  <a:moveTo>
                    <a:pt x="1252" y="1704"/>
                  </a:moveTo>
                  <a:cubicBezTo>
                    <a:pt x="1254" y="1700"/>
                    <a:pt x="1254" y="1705"/>
                    <a:pt x="1254" y="1708"/>
                  </a:cubicBezTo>
                  <a:cubicBezTo>
                    <a:pt x="1252" y="1712"/>
                    <a:pt x="1252" y="1707"/>
                    <a:pt x="1252" y="1704"/>
                  </a:cubicBezTo>
                  <a:close/>
                  <a:moveTo>
                    <a:pt x="1211" y="2088"/>
                  </a:moveTo>
                  <a:cubicBezTo>
                    <a:pt x="1212" y="2084"/>
                    <a:pt x="1214" y="2090"/>
                    <a:pt x="1211" y="2090"/>
                  </a:cubicBezTo>
                  <a:cubicBezTo>
                    <a:pt x="1211" y="2094"/>
                    <a:pt x="1208" y="2095"/>
                    <a:pt x="1208" y="2099"/>
                  </a:cubicBezTo>
                  <a:cubicBezTo>
                    <a:pt x="1203" y="2104"/>
                    <a:pt x="1209" y="2089"/>
                    <a:pt x="1211" y="2088"/>
                  </a:cubicBezTo>
                  <a:close/>
                  <a:moveTo>
                    <a:pt x="1191" y="2116"/>
                  </a:moveTo>
                  <a:cubicBezTo>
                    <a:pt x="1185" y="2113"/>
                    <a:pt x="1191" y="2103"/>
                    <a:pt x="1193" y="2101"/>
                  </a:cubicBezTo>
                  <a:cubicBezTo>
                    <a:pt x="1199" y="2105"/>
                    <a:pt x="1188" y="2109"/>
                    <a:pt x="1191" y="2116"/>
                  </a:cubicBezTo>
                  <a:close/>
                  <a:moveTo>
                    <a:pt x="1219" y="1916"/>
                  </a:moveTo>
                  <a:cubicBezTo>
                    <a:pt x="1225" y="1921"/>
                    <a:pt x="1218" y="1933"/>
                    <a:pt x="1217" y="1940"/>
                  </a:cubicBezTo>
                  <a:cubicBezTo>
                    <a:pt x="1212" y="1935"/>
                    <a:pt x="1222" y="1926"/>
                    <a:pt x="1219" y="1916"/>
                  </a:cubicBezTo>
                  <a:close/>
                  <a:moveTo>
                    <a:pt x="1215" y="1883"/>
                  </a:moveTo>
                  <a:cubicBezTo>
                    <a:pt x="1223" y="1885"/>
                    <a:pt x="1215" y="1890"/>
                    <a:pt x="1217" y="1898"/>
                  </a:cubicBezTo>
                  <a:cubicBezTo>
                    <a:pt x="1212" y="1897"/>
                    <a:pt x="1216" y="1887"/>
                    <a:pt x="1215" y="1883"/>
                  </a:cubicBezTo>
                  <a:close/>
                  <a:moveTo>
                    <a:pt x="1215" y="1953"/>
                  </a:moveTo>
                  <a:cubicBezTo>
                    <a:pt x="1225" y="1956"/>
                    <a:pt x="1210" y="1963"/>
                    <a:pt x="1213" y="1972"/>
                  </a:cubicBezTo>
                  <a:cubicBezTo>
                    <a:pt x="1205" y="1966"/>
                    <a:pt x="1218" y="1962"/>
                    <a:pt x="1215" y="1953"/>
                  </a:cubicBezTo>
                  <a:close/>
                  <a:moveTo>
                    <a:pt x="1503" y="1667"/>
                  </a:moveTo>
                  <a:cubicBezTo>
                    <a:pt x="1497" y="1666"/>
                    <a:pt x="1501" y="1675"/>
                    <a:pt x="1496" y="1676"/>
                  </a:cubicBezTo>
                  <a:cubicBezTo>
                    <a:pt x="1479" y="1700"/>
                    <a:pt x="1478" y="1701"/>
                    <a:pt x="1477" y="1702"/>
                  </a:cubicBezTo>
                  <a:cubicBezTo>
                    <a:pt x="1453" y="1729"/>
                    <a:pt x="1455" y="1737"/>
                    <a:pt x="1448" y="1735"/>
                  </a:cubicBezTo>
                  <a:cubicBezTo>
                    <a:pt x="1421" y="1763"/>
                    <a:pt x="1414" y="1767"/>
                    <a:pt x="1411" y="1774"/>
                  </a:cubicBezTo>
                  <a:cubicBezTo>
                    <a:pt x="1382" y="1802"/>
                    <a:pt x="1374" y="1808"/>
                    <a:pt x="1370" y="1817"/>
                  </a:cubicBezTo>
                  <a:cubicBezTo>
                    <a:pt x="1349" y="1831"/>
                    <a:pt x="1347" y="1837"/>
                    <a:pt x="1344" y="1841"/>
                  </a:cubicBezTo>
                  <a:cubicBezTo>
                    <a:pt x="1317" y="1866"/>
                    <a:pt x="1313" y="1866"/>
                    <a:pt x="1311" y="1870"/>
                  </a:cubicBezTo>
                  <a:cubicBezTo>
                    <a:pt x="1280" y="1911"/>
                    <a:pt x="1267" y="1911"/>
                    <a:pt x="1267" y="1924"/>
                  </a:cubicBezTo>
                  <a:cubicBezTo>
                    <a:pt x="1224" y="1976"/>
                    <a:pt x="1220" y="1998"/>
                    <a:pt x="1206" y="2012"/>
                  </a:cubicBezTo>
                  <a:cubicBezTo>
                    <a:pt x="1215" y="1984"/>
                    <a:pt x="1215" y="1976"/>
                    <a:pt x="1221" y="1974"/>
                  </a:cubicBezTo>
                  <a:cubicBezTo>
                    <a:pt x="1251" y="1919"/>
                    <a:pt x="1250" y="1913"/>
                    <a:pt x="1254" y="1911"/>
                  </a:cubicBezTo>
                  <a:cubicBezTo>
                    <a:pt x="1282" y="1880"/>
                    <a:pt x="1282" y="1869"/>
                    <a:pt x="1289" y="1865"/>
                  </a:cubicBezTo>
                  <a:cubicBezTo>
                    <a:pt x="1309" y="1844"/>
                    <a:pt x="1311" y="1835"/>
                    <a:pt x="1320" y="1833"/>
                  </a:cubicBezTo>
                  <a:cubicBezTo>
                    <a:pt x="1356" y="1793"/>
                    <a:pt x="1359" y="1786"/>
                    <a:pt x="1365" y="1783"/>
                  </a:cubicBezTo>
                  <a:cubicBezTo>
                    <a:pt x="1384" y="1765"/>
                    <a:pt x="1385" y="1763"/>
                    <a:pt x="1387" y="1763"/>
                  </a:cubicBezTo>
                  <a:cubicBezTo>
                    <a:pt x="1411" y="1742"/>
                    <a:pt x="1423" y="1733"/>
                    <a:pt x="1435" y="1724"/>
                  </a:cubicBezTo>
                  <a:cubicBezTo>
                    <a:pt x="1481" y="1684"/>
                    <a:pt x="1482" y="1680"/>
                    <a:pt x="1485" y="1678"/>
                  </a:cubicBezTo>
                  <a:cubicBezTo>
                    <a:pt x="1501" y="1660"/>
                    <a:pt x="1504" y="1659"/>
                    <a:pt x="1505" y="1656"/>
                  </a:cubicBezTo>
                  <a:close/>
                  <a:moveTo>
                    <a:pt x="3827" y="1689"/>
                  </a:moveTo>
                  <a:cubicBezTo>
                    <a:pt x="3822" y="1681"/>
                    <a:pt x="3815" y="1679"/>
                    <a:pt x="3810" y="1674"/>
                  </a:cubicBezTo>
                  <a:cubicBezTo>
                    <a:pt x="3786" y="1654"/>
                    <a:pt x="3779" y="1651"/>
                    <a:pt x="3773" y="1648"/>
                  </a:cubicBezTo>
                  <a:cubicBezTo>
                    <a:pt x="3732" y="1620"/>
                    <a:pt x="3724" y="1621"/>
                    <a:pt x="3718" y="1614"/>
                  </a:cubicBezTo>
                  <a:cubicBezTo>
                    <a:pt x="3671" y="1584"/>
                    <a:pt x="3666" y="1588"/>
                    <a:pt x="3664" y="1582"/>
                  </a:cubicBezTo>
                  <a:cubicBezTo>
                    <a:pt x="3623" y="1550"/>
                    <a:pt x="3616" y="1549"/>
                    <a:pt x="3611" y="1541"/>
                  </a:cubicBezTo>
                  <a:cubicBezTo>
                    <a:pt x="3587" y="1524"/>
                    <a:pt x="3582" y="1515"/>
                    <a:pt x="3576" y="1512"/>
                  </a:cubicBezTo>
                  <a:cubicBezTo>
                    <a:pt x="3523" y="1447"/>
                    <a:pt x="3522" y="1437"/>
                    <a:pt x="3517" y="1439"/>
                  </a:cubicBezTo>
                  <a:cubicBezTo>
                    <a:pt x="3524" y="1435"/>
                    <a:pt x="3522" y="1438"/>
                    <a:pt x="3523" y="1439"/>
                  </a:cubicBezTo>
                  <a:cubicBezTo>
                    <a:pt x="3560" y="1475"/>
                    <a:pt x="3574" y="1484"/>
                    <a:pt x="3586" y="1501"/>
                  </a:cubicBezTo>
                  <a:cubicBezTo>
                    <a:pt x="3613" y="1523"/>
                    <a:pt x="3622" y="1521"/>
                    <a:pt x="3628" y="1532"/>
                  </a:cubicBezTo>
                  <a:cubicBezTo>
                    <a:pt x="3674" y="1562"/>
                    <a:pt x="3677" y="1565"/>
                    <a:pt x="3680" y="1570"/>
                  </a:cubicBezTo>
                  <a:cubicBezTo>
                    <a:pt x="3722" y="1587"/>
                    <a:pt x="3728" y="1593"/>
                    <a:pt x="3735" y="1596"/>
                  </a:cubicBezTo>
                  <a:cubicBezTo>
                    <a:pt x="3754" y="1599"/>
                    <a:pt x="3748" y="1599"/>
                    <a:pt x="3743" y="1594"/>
                  </a:cubicBezTo>
                  <a:cubicBezTo>
                    <a:pt x="3713" y="1575"/>
                    <a:pt x="3700" y="1574"/>
                    <a:pt x="3689" y="1562"/>
                  </a:cubicBezTo>
                  <a:cubicBezTo>
                    <a:pt x="3660" y="1547"/>
                    <a:pt x="3659" y="1539"/>
                    <a:pt x="3655" y="1541"/>
                  </a:cubicBezTo>
                  <a:cubicBezTo>
                    <a:pt x="3598" y="1497"/>
                    <a:pt x="3575" y="1479"/>
                    <a:pt x="3555" y="1453"/>
                  </a:cubicBezTo>
                  <a:cubicBezTo>
                    <a:pt x="3519" y="1416"/>
                    <a:pt x="3508" y="1416"/>
                    <a:pt x="3510" y="1407"/>
                  </a:cubicBezTo>
                  <a:cubicBezTo>
                    <a:pt x="3541" y="1429"/>
                    <a:pt x="3552" y="1443"/>
                    <a:pt x="3564" y="1453"/>
                  </a:cubicBezTo>
                  <a:cubicBezTo>
                    <a:pt x="3613" y="1486"/>
                    <a:pt x="3622" y="1505"/>
                    <a:pt x="3636" y="1508"/>
                  </a:cubicBezTo>
                  <a:cubicBezTo>
                    <a:pt x="3682" y="1535"/>
                    <a:pt x="3689" y="1542"/>
                    <a:pt x="3697" y="1547"/>
                  </a:cubicBezTo>
                  <a:cubicBezTo>
                    <a:pt x="3728" y="1568"/>
                    <a:pt x="3739" y="1569"/>
                    <a:pt x="3747" y="1578"/>
                  </a:cubicBezTo>
                  <a:cubicBezTo>
                    <a:pt x="3766" y="1589"/>
                    <a:pt x="3770" y="1596"/>
                    <a:pt x="3776" y="1595"/>
                  </a:cubicBezTo>
                  <a:cubicBezTo>
                    <a:pt x="3808" y="1618"/>
                    <a:pt x="3811" y="1625"/>
                    <a:pt x="3817" y="1623"/>
                  </a:cubicBezTo>
                  <a:cubicBezTo>
                    <a:pt x="3788" y="1599"/>
                    <a:pt x="3783" y="1590"/>
                    <a:pt x="3775" y="1589"/>
                  </a:cubicBezTo>
                  <a:cubicBezTo>
                    <a:pt x="3744" y="1565"/>
                    <a:pt x="3731" y="1560"/>
                    <a:pt x="3719" y="1548"/>
                  </a:cubicBezTo>
                  <a:cubicBezTo>
                    <a:pt x="3674" y="1518"/>
                    <a:pt x="3666" y="1521"/>
                    <a:pt x="3661" y="1513"/>
                  </a:cubicBezTo>
                  <a:cubicBezTo>
                    <a:pt x="3629" y="1493"/>
                    <a:pt x="3626" y="1488"/>
                    <a:pt x="3622" y="1488"/>
                  </a:cubicBezTo>
                  <a:cubicBezTo>
                    <a:pt x="3554" y="1431"/>
                    <a:pt x="3542" y="1419"/>
                    <a:pt x="3528" y="1411"/>
                  </a:cubicBezTo>
                  <a:cubicBezTo>
                    <a:pt x="3491" y="1368"/>
                    <a:pt x="3481" y="1362"/>
                    <a:pt x="3472" y="1350"/>
                  </a:cubicBezTo>
                  <a:cubicBezTo>
                    <a:pt x="3499" y="1360"/>
                    <a:pt x="3503" y="1368"/>
                    <a:pt x="3508" y="1370"/>
                  </a:cubicBezTo>
                  <a:cubicBezTo>
                    <a:pt x="3531" y="1391"/>
                    <a:pt x="3535" y="1392"/>
                    <a:pt x="3533" y="1395"/>
                  </a:cubicBezTo>
                  <a:cubicBezTo>
                    <a:pt x="3580" y="1434"/>
                    <a:pt x="3590" y="1438"/>
                    <a:pt x="3599" y="1447"/>
                  </a:cubicBezTo>
                  <a:cubicBezTo>
                    <a:pt x="3636" y="1472"/>
                    <a:pt x="3644" y="1476"/>
                    <a:pt x="3652" y="1483"/>
                  </a:cubicBezTo>
                  <a:cubicBezTo>
                    <a:pt x="3673" y="1489"/>
                    <a:pt x="3674" y="1496"/>
                    <a:pt x="3678" y="1495"/>
                  </a:cubicBezTo>
                  <a:cubicBezTo>
                    <a:pt x="3737" y="1528"/>
                    <a:pt x="3745" y="1534"/>
                    <a:pt x="3753" y="1536"/>
                  </a:cubicBezTo>
                  <a:cubicBezTo>
                    <a:pt x="3787" y="1557"/>
                    <a:pt x="3796" y="1562"/>
                    <a:pt x="3804" y="1568"/>
                  </a:cubicBezTo>
                  <a:cubicBezTo>
                    <a:pt x="3805" y="1561"/>
                    <a:pt x="3799" y="1556"/>
                    <a:pt x="3793" y="1552"/>
                  </a:cubicBezTo>
                  <a:cubicBezTo>
                    <a:pt x="3745" y="1525"/>
                    <a:pt x="3740" y="1519"/>
                    <a:pt x="3732" y="1518"/>
                  </a:cubicBezTo>
                  <a:cubicBezTo>
                    <a:pt x="3691" y="1496"/>
                    <a:pt x="3691" y="1492"/>
                    <a:pt x="3689" y="1491"/>
                  </a:cubicBezTo>
                  <a:cubicBezTo>
                    <a:pt x="3666" y="1478"/>
                    <a:pt x="3659" y="1477"/>
                    <a:pt x="3653" y="1471"/>
                  </a:cubicBezTo>
                  <a:cubicBezTo>
                    <a:pt x="3589" y="1424"/>
                    <a:pt x="3582" y="1422"/>
                    <a:pt x="3576" y="1417"/>
                  </a:cubicBezTo>
                  <a:cubicBezTo>
                    <a:pt x="3512" y="1356"/>
                    <a:pt x="3504" y="1353"/>
                    <a:pt x="3497" y="1347"/>
                  </a:cubicBezTo>
                  <a:cubicBezTo>
                    <a:pt x="3434" y="1269"/>
                    <a:pt x="3431" y="1265"/>
                    <a:pt x="3432" y="1261"/>
                  </a:cubicBezTo>
                  <a:cubicBezTo>
                    <a:pt x="3490" y="1320"/>
                    <a:pt x="3493" y="1321"/>
                    <a:pt x="3496" y="1320"/>
                  </a:cubicBezTo>
                  <a:cubicBezTo>
                    <a:pt x="3526" y="1349"/>
                    <a:pt x="3531" y="1358"/>
                    <a:pt x="3536" y="1362"/>
                  </a:cubicBezTo>
                  <a:cubicBezTo>
                    <a:pt x="3574" y="1397"/>
                    <a:pt x="3581" y="1398"/>
                    <a:pt x="3586" y="1405"/>
                  </a:cubicBezTo>
                  <a:cubicBezTo>
                    <a:pt x="3640" y="1440"/>
                    <a:pt x="3643" y="1443"/>
                    <a:pt x="3645" y="1448"/>
                  </a:cubicBezTo>
                  <a:cubicBezTo>
                    <a:pt x="3673" y="1473"/>
                    <a:pt x="3678" y="1469"/>
                    <a:pt x="3681" y="1471"/>
                  </a:cubicBezTo>
                  <a:cubicBezTo>
                    <a:pt x="3713" y="1487"/>
                    <a:pt x="3716" y="1501"/>
                    <a:pt x="3724" y="1499"/>
                  </a:cubicBezTo>
                  <a:cubicBezTo>
                    <a:pt x="3772" y="1524"/>
                    <a:pt x="3783" y="1533"/>
                    <a:pt x="3796" y="1534"/>
                  </a:cubicBezTo>
                  <a:cubicBezTo>
                    <a:pt x="3807" y="1534"/>
                    <a:pt x="3800" y="1533"/>
                    <a:pt x="3794" y="1527"/>
                  </a:cubicBezTo>
                  <a:cubicBezTo>
                    <a:pt x="3760" y="1515"/>
                    <a:pt x="3759" y="1505"/>
                    <a:pt x="3754" y="1509"/>
                  </a:cubicBezTo>
                  <a:cubicBezTo>
                    <a:pt x="3728" y="1498"/>
                    <a:pt x="3734" y="1492"/>
                    <a:pt x="3729" y="1493"/>
                  </a:cubicBezTo>
                  <a:cubicBezTo>
                    <a:pt x="3697" y="1467"/>
                    <a:pt x="3690" y="1476"/>
                    <a:pt x="3689" y="1467"/>
                  </a:cubicBezTo>
                  <a:cubicBezTo>
                    <a:pt x="3648" y="1438"/>
                    <a:pt x="3643" y="1437"/>
                    <a:pt x="3640" y="1429"/>
                  </a:cubicBezTo>
                  <a:cubicBezTo>
                    <a:pt x="3565" y="1379"/>
                    <a:pt x="3562" y="1371"/>
                    <a:pt x="3557" y="1370"/>
                  </a:cubicBezTo>
                  <a:cubicBezTo>
                    <a:pt x="3508" y="1322"/>
                    <a:pt x="3500" y="1312"/>
                    <a:pt x="3492" y="1303"/>
                  </a:cubicBezTo>
                  <a:cubicBezTo>
                    <a:pt x="3476" y="1289"/>
                    <a:pt x="3465" y="1285"/>
                    <a:pt x="3469" y="1278"/>
                  </a:cubicBezTo>
                  <a:cubicBezTo>
                    <a:pt x="3519" y="1313"/>
                    <a:pt x="3521" y="1321"/>
                    <a:pt x="3525" y="1319"/>
                  </a:cubicBezTo>
                  <a:cubicBezTo>
                    <a:pt x="3556" y="1344"/>
                    <a:pt x="3559" y="1347"/>
                    <a:pt x="3563" y="1347"/>
                  </a:cubicBezTo>
                  <a:cubicBezTo>
                    <a:pt x="3609" y="1374"/>
                    <a:pt x="3615" y="1384"/>
                    <a:pt x="3623" y="1384"/>
                  </a:cubicBezTo>
                  <a:cubicBezTo>
                    <a:pt x="3668" y="1413"/>
                    <a:pt x="3673" y="1420"/>
                    <a:pt x="3680" y="1422"/>
                  </a:cubicBezTo>
                  <a:cubicBezTo>
                    <a:pt x="3706" y="1438"/>
                    <a:pt x="3712" y="1443"/>
                    <a:pt x="3720" y="1444"/>
                  </a:cubicBezTo>
                  <a:cubicBezTo>
                    <a:pt x="3762" y="1470"/>
                    <a:pt x="3764" y="1478"/>
                    <a:pt x="3768" y="1476"/>
                  </a:cubicBezTo>
                  <a:cubicBezTo>
                    <a:pt x="3762" y="1471"/>
                    <a:pt x="3759" y="1466"/>
                    <a:pt x="3757" y="1461"/>
                  </a:cubicBezTo>
                  <a:cubicBezTo>
                    <a:pt x="3697" y="1429"/>
                    <a:pt x="3695" y="1419"/>
                    <a:pt x="3689" y="1420"/>
                  </a:cubicBezTo>
                  <a:cubicBezTo>
                    <a:pt x="3648" y="1395"/>
                    <a:pt x="3648" y="1394"/>
                    <a:pt x="3647" y="1392"/>
                  </a:cubicBezTo>
                  <a:cubicBezTo>
                    <a:pt x="3623" y="1371"/>
                    <a:pt x="3617" y="1377"/>
                    <a:pt x="3614" y="1370"/>
                  </a:cubicBezTo>
                  <a:cubicBezTo>
                    <a:pt x="3570" y="1344"/>
                    <a:pt x="3576" y="1338"/>
                    <a:pt x="3568" y="1342"/>
                  </a:cubicBezTo>
                  <a:cubicBezTo>
                    <a:pt x="3511" y="1303"/>
                    <a:pt x="3501" y="1291"/>
                    <a:pt x="3490" y="1285"/>
                  </a:cubicBezTo>
                  <a:cubicBezTo>
                    <a:pt x="3458" y="1254"/>
                    <a:pt x="3448" y="1254"/>
                    <a:pt x="3445" y="1245"/>
                  </a:cubicBezTo>
                  <a:cubicBezTo>
                    <a:pt x="3425" y="1230"/>
                    <a:pt x="3423" y="1227"/>
                    <a:pt x="3420" y="1226"/>
                  </a:cubicBezTo>
                  <a:cubicBezTo>
                    <a:pt x="3406" y="1202"/>
                    <a:pt x="3396" y="1204"/>
                    <a:pt x="3402" y="1199"/>
                  </a:cubicBezTo>
                  <a:cubicBezTo>
                    <a:pt x="3488" y="1263"/>
                    <a:pt x="3502" y="1269"/>
                    <a:pt x="3515" y="1276"/>
                  </a:cubicBezTo>
                  <a:cubicBezTo>
                    <a:pt x="3590" y="1319"/>
                    <a:pt x="3598" y="1326"/>
                    <a:pt x="3608" y="1330"/>
                  </a:cubicBezTo>
                  <a:cubicBezTo>
                    <a:pt x="3652" y="1363"/>
                    <a:pt x="3658" y="1360"/>
                    <a:pt x="3662" y="1367"/>
                  </a:cubicBezTo>
                  <a:cubicBezTo>
                    <a:pt x="3696" y="1396"/>
                    <a:pt x="3705" y="1402"/>
                    <a:pt x="3712" y="1412"/>
                  </a:cubicBezTo>
                  <a:cubicBezTo>
                    <a:pt x="3742" y="1439"/>
                    <a:pt x="3745" y="1445"/>
                    <a:pt x="3750" y="1448"/>
                  </a:cubicBezTo>
                  <a:cubicBezTo>
                    <a:pt x="3710" y="1400"/>
                    <a:pt x="3696" y="1387"/>
                    <a:pt x="3682" y="1372"/>
                  </a:cubicBezTo>
                  <a:cubicBezTo>
                    <a:pt x="3635" y="1319"/>
                    <a:pt x="3632" y="1314"/>
                    <a:pt x="3628" y="1313"/>
                  </a:cubicBezTo>
                  <a:cubicBezTo>
                    <a:pt x="3572" y="1267"/>
                    <a:pt x="3545" y="1249"/>
                    <a:pt x="3518" y="1230"/>
                  </a:cubicBezTo>
                  <a:cubicBezTo>
                    <a:pt x="3473" y="1209"/>
                    <a:pt x="3472" y="1198"/>
                    <a:pt x="3467" y="1203"/>
                  </a:cubicBezTo>
                  <a:cubicBezTo>
                    <a:pt x="3428" y="1181"/>
                    <a:pt x="3422" y="1174"/>
                    <a:pt x="3414" y="1173"/>
                  </a:cubicBezTo>
                  <a:cubicBezTo>
                    <a:pt x="3381" y="1146"/>
                    <a:pt x="3367" y="1135"/>
                    <a:pt x="3354" y="1125"/>
                  </a:cubicBezTo>
                  <a:cubicBezTo>
                    <a:pt x="3351" y="1113"/>
                    <a:pt x="3364" y="1118"/>
                    <a:pt x="3374" y="1127"/>
                  </a:cubicBezTo>
                  <a:cubicBezTo>
                    <a:pt x="3446" y="1170"/>
                    <a:pt x="3448" y="1171"/>
                    <a:pt x="3451" y="1170"/>
                  </a:cubicBezTo>
                  <a:cubicBezTo>
                    <a:pt x="3483" y="1191"/>
                    <a:pt x="3489" y="1192"/>
                    <a:pt x="3495" y="1195"/>
                  </a:cubicBezTo>
                  <a:cubicBezTo>
                    <a:pt x="3535" y="1210"/>
                    <a:pt x="3536" y="1218"/>
                    <a:pt x="3540" y="1215"/>
                  </a:cubicBezTo>
                  <a:cubicBezTo>
                    <a:pt x="3559" y="1230"/>
                    <a:pt x="3565" y="1220"/>
                    <a:pt x="3566" y="1228"/>
                  </a:cubicBezTo>
                  <a:cubicBezTo>
                    <a:pt x="3619" y="1240"/>
                    <a:pt x="3611" y="1246"/>
                    <a:pt x="3606" y="1241"/>
                  </a:cubicBezTo>
                  <a:cubicBezTo>
                    <a:pt x="3548" y="1214"/>
                    <a:pt x="3543" y="1208"/>
                    <a:pt x="3536" y="1209"/>
                  </a:cubicBezTo>
                  <a:cubicBezTo>
                    <a:pt x="3471" y="1175"/>
                    <a:pt x="3461" y="1165"/>
                    <a:pt x="3449" y="1161"/>
                  </a:cubicBezTo>
                  <a:cubicBezTo>
                    <a:pt x="3408" y="1139"/>
                    <a:pt x="3402" y="1137"/>
                    <a:pt x="3398" y="1130"/>
                  </a:cubicBezTo>
                  <a:cubicBezTo>
                    <a:pt x="3340" y="1089"/>
                    <a:pt x="3334" y="1084"/>
                    <a:pt x="3327" y="1077"/>
                  </a:cubicBezTo>
                  <a:cubicBezTo>
                    <a:pt x="3317" y="1064"/>
                    <a:pt x="3323" y="1067"/>
                    <a:pt x="3328" y="1074"/>
                  </a:cubicBezTo>
                  <a:cubicBezTo>
                    <a:pt x="3358" y="1090"/>
                    <a:pt x="3360" y="1098"/>
                    <a:pt x="3363" y="1098"/>
                  </a:cubicBezTo>
                  <a:cubicBezTo>
                    <a:pt x="3425" y="1134"/>
                    <a:pt x="3432" y="1139"/>
                    <a:pt x="3438" y="1142"/>
                  </a:cubicBezTo>
                  <a:cubicBezTo>
                    <a:pt x="3460" y="1158"/>
                    <a:pt x="3463" y="1159"/>
                    <a:pt x="3468" y="1156"/>
                  </a:cubicBezTo>
                  <a:cubicBezTo>
                    <a:pt x="3511" y="1180"/>
                    <a:pt x="3525" y="1185"/>
                    <a:pt x="3538" y="1192"/>
                  </a:cubicBezTo>
                  <a:cubicBezTo>
                    <a:pt x="3604" y="1225"/>
                    <a:pt x="3609" y="1234"/>
                    <a:pt x="3616" y="1235"/>
                  </a:cubicBezTo>
                  <a:cubicBezTo>
                    <a:pt x="3641" y="1254"/>
                    <a:pt x="3647" y="1261"/>
                    <a:pt x="3653" y="1266"/>
                  </a:cubicBezTo>
                  <a:cubicBezTo>
                    <a:pt x="3677" y="1288"/>
                    <a:pt x="3684" y="1291"/>
                    <a:pt x="3690" y="1296"/>
                  </a:cubicBezTo>
                  <a:cubicBezTo>
                    <a:pt x="3703" y="1302"/>
                    <a:pt x="3693" y="1298"/>
                    <a:pt x="3684" y="1286"/>
                  </a:cubicBezTo>
                  <a:cubicBezTo>
                    <a:pt x="3660" y="1267"/>
                    <a:pt x="3659" y="1260"/>
                    <a:pt x="3656" y="1261"/>
                  </a:cubicBezTo>
                  <a:cubicBezTo>
                    <a:pt x="3619" y="1228"/>
                    <a:pt x="3616" y="1229"/>
                    <a:pt x="3614" y="1225"/>
                  </a:cubicBezTo>
                  <a:cubicBezTo>
                    <a:pt x="3594" y="1204"/>
                    <a:pt x="3591" y="1205"/>
                    <a:pt x="3589" y="1201"/>
                  </a:cubicBezTo>
                  <a:cubicBezTo>
                    <a:pt x="3566" y="1181"/>
                    <a:pt x="3564" y="1176"/>
                    <a:pt x="3562" y="1173"/>
                  </a:cubicBezTo>
                  <a:cubicBezTo>
                    <a:pt x="3525" y="1143"/>
                    <a:pt x="3523" y="1142"/>
                    <a:pt x="3522" y="1141"/>
                  </a:cubicBezTo>
                  <a:cubicBezTo>
                    <a:pt x="3496" y="1126"/>
                    <a:pt x="3491" y="1125"/>
                    <a:pt x="3488" y="1120"/>
                  </a:cubicBezTo>
                  <a:cubicBezTo>
                    <a:pt x="3448" y="1095"/>
                    <a:pt x="3439" y="1087"/>
                    <a:pt x="3428" y="1082"/>
                  </a:cubicBezTo>
                  <a:cubicBezTo>
                    <a:pt x="3403" y="1070"/>
                    <a:pt x="3402" y="1063"/>
                    <a:pt x="3399" y="1064"/>
                  </a:cubicBezTo>
                  <a:cubicBezTo>
                    <a:pt x="3332" y="1024"/>
                    <a:pt x="3325" y="1028"/>
                    <a:pt x="3322" y="1020"/>
                  </a:cubicBezTo>
                  <a:cubicBezTo>
                    <a:pt x="3297" y="1005"/>
                    <a:pt x="3295" y="1003"/>
                    <a:pt x="3292" y="1002"/>
                  </a:cubicBezTo>
                  <a:cubicBezTo>
                    <a:pt x="3260" y="981"/>
                    <a:pt x="3258" y="977"/>
                    <a:pt x="3255" y="976"/>
                  </a:cubicBezTo>
                  <a:cubicBezTo>
                    <a:pt x="3231" y="953"/>
                    <a:pt x="3229" y="949"/>
                    <a:pt x="3227" y="946"/>
                  </a:cubicBezTo>
                  <a:cubicBezTo>
                    <a:pt x="3264" y="965"/>
                    <a:pt x="3274" y="976"/>
                    <a:pt x="3286" y="981"/>
                  </a:cubicBezTo>
                  <a:cubicBezTo>
                    <a:pt x="3328" y="1007"/>
                    <a:pt x="3340" y="1010"/>
                    <a:pt x="3351" y="1014"/>
                  </a:cubicBezTo>
                  <a:cubicBezTo>
                    <a:pt x="3379" y="1029"/>
                    <a:pt x="3382" y="1034"/>
                    <a:pt x="3385" y="1036"/>
                  </a:cubicBezTo>
                  <a:cubicBezTo>
                    <a:pt x="3416" y="1052"/>
                    <a:pt x="3425" y="1050"/>
                    <a:pt x="3431" y="1059"/>
                  </a:cubicBezTo>
                  <a:cubicBezTo>
                    <a:pt x="3502" y="1097"/>
                    <a:pt x="3503" y="1108"/>
                    <a:pt x="3507" y="1106"/>
                  </a:cubicBezTo>
                  <a:cubicBezTo>
                    <a:pt x="3543" y="1136"/>
                    <a:pt x="3545" y="1138"/>
                    <a:pt x="3548" y="1140"/>
                  </a:cubicBezTo>
                  <a:cubicBezTo>
                    <a:pt x="3574" y="1156"/>
                    <a:pt x="3573" y="1153"/>
                    <a:pt x="3571" y="1154"/>
                  </a:cubicBezTo>
                  <a:cubicBezTo>
                    <a:pt x="3558" y="1134"/>
                    <a:pt x="3548" y="1133"/>
                    <a:pt x="3546" y="1130"/>
                  </a:cubicBezTo>
                  <a:cubicBezTo>
                    <a:pt x="3518" y="1109"/>
                    <a:pt x="3511" y="1099"/>
                    <a:pt x="3503" y="1094"/>
                  </a:cubicBezTo>
                  <a:cubicBezTo>
                    <a:pt x="3453" y="1053"/>
                    <a:pt x="3451" y="1043"/>
                    <a:pt x="3445" y="1045"/>
                  </a:cubicBezTo>
                  <a:cubicBezTo>
                    <a:pt x="3417" y="1024"/>
                    <a:pt x="3413" y="1021"/>
                    <a:pt x="3410" y="1016"/>
                  </a:cubicBezTo>
                  <a:cubicBezTo>
                    <a:pt x="3358" y="980"/>
                    <a:pt x="3354" y="981"/>
                    <a:pt x="3351" y="976"/>
                  </a:cubicBezTo>
                  <a:cubicBezTo>
                    <a:pt x="3337" y="968"/>
                    <a:pt x="3333" y="968"/>
                    <a:pt x="3329" y="967"/>
                  </a:cubicBezTo>
                  <a:cubicBezTo>
                    <a:pt x="3294" y="946"/>
                    <a:pt x="3290" y="949"/>
                    <a:pt x="3288" y="941"/>
                  </a:cubicBezTo>
                  <a:cubicBezTo>
                    <a:pt x="3241" y="919"/>
                    <a:pt x="3237" y="920"/>
                    <a:pt x="3234" y="915"/>
                  </a:cubicBezTo>
                  <a:cubicBezTo>
                    <a:pt x="3205" y="900"/>
                    <a:pt x="3200" y="898"/>
                    <a:pt x="3195" y="899"/>
                  </a:cubicBezTo>
                  <a:cubicBezTo>
                    <a:pt x="3175" y="884"/>
                    <a:pt x="3172" y="884"/>
                    <a:pt x="3170" y="883"/>
                  </a:cubicBezTo>
                  <a:cubicBezTo>
                    <a:pt x="3195" y="875"/>
                    <a:pt x="3199" y="875"/>
                    <a:pt x="3203" y="875"/>
                  </a:cubicBezTo>
                  <a:cubicBezTo>
                    <a:pt x="3240" y="895"/>
                    <a:pt x="3246" y="887"/>
                    <a:pt x="3249" y="893"/>
                  </a:cubicBezTo>
                  <a:cubicBezTo>
                    <a:pt x="3288" y="904"/>
                    <a:pt x="3290" y="912"/>
                    <a:pt x="3294" y="910"/>
                  </a:cubicBezTo>
                  <a:cubicBezTo>
                    <a:pt x="3330" y="928"/>
                    <a:pt x="3331" y="930"/>
                    <a:pt x="3333" y="929"/>
                  </a:cubicBezTo>
                  <a:cubicBezTo>
                    <a:pt x="3357" y="941"/>
                    <a:pt x="3364" y="949"/>
                    <a:pt x="3372" y="951"/>
                  </a:cubicBezTo>
                  <a:cubicBezTo>
                    <a:pt x="3408" y="970"/>
                    <a:pt x="3410" y="979"/>
                    <a:pt x="3414" y="981"/>
                  </a:cubicBezTo>
                  <a:cubicBezTo>
                    <a:pt x="3449" y="1003"/>
                    <a:pt x="3451" y="1013"/>
                    <a:pt x="3456" y="1012"/>
                  </a:cubicBezTo>
                  <a:cubicBezTo>
                    <a:pt x="3489" y="1044"/>
                    <a:pt x="3492" y="1048"/>
                    <a:pt x="3497" y="1049"/>
                  </a:cubicBezTo>
                  <a:cubicBezTo>
                    <a:pt x="3401" y="963"/>
                    <a:pt x="3396" y="957"/>
                    <a:pt x="3390" y="954"/>
                  </a:cubicBezTo>
                  <a:cubicBezTo>
                    <a:pt x="3354" y="936"/>
                    <a:pt x="3353" y="929"/>
                    <a:pt x="3350" y="930"/>
                  </a:cubicBezTo>
                  <a:cubicBezTo>
                    <a:pt x="3324" y="912"/>
                    <a:pt x="3322" y="914"/>
                    <a:pt x="3321" y="914"/>
                  </a:cubicBezTo>
                  <a:cubicBezTo>
                    <a:pt x="3289" y="894"/>
                    <a:pt x="3285" y="896"/>
                    <a:pt x="3283" y="895"/>
                  </a:cubicBezTo>
                  <a:cubicBezTo>
                    <a:pt x="3251" y="882"/>
                    <a:pt x="3244" y="883"/>
                    <a:pt x="3238" y="879"/>
                  </a:cubicBezTo>
                  <a:cubicBezTo>
                    <a:pt x="3163" y="843"/>
                    <a:pt x="3156" y="848"/>
                    <a:pt x="3152" y="844"/>
                  </a:cubicBezTo>
                  <a:cubicBezTo>
                    <a:pt x="3129" y="824"/>
                    <a:pt x="3133" y="823"/>
                    <a:pt x="3136" y="829"/>
                  </a:cubicBezTo>
                  <a:cubicBezTo>
                    <a:pt x="3171" y="839"/>
                    <a:pt x="3173" y="840"/>
                    <a:pt x="3174" y="842"/>
                  </a:cubicBezTo>
                  <a:cubicBezTo>
                    <a:pt x="3201" y="845"/>
                    <a:pt x="3208" y="851"/>
                    <a:pt x="3217" y="851"/>
                  </a:cubicBezTo>
                  <a:cubicBezTo>
                    <a:pt x="3244" y="863"/>
                    <a:pt x="3252" y="861"/>
                    <a:pt x="3258" y="865"/>
                  </a:cubicBezTo>
                  <a:cubicBezTo>
                    <a:pt x="3312" y="888"/>
                    <a:pt x="3315" y="890"/>
                    <a:pt x="3319" y="891"/>
                  </a:cubicBezTo>
                  <a:cubicBezTo>
                    <a:pt x="3360" y="920"/>
                    <a:pt x="3365" y="916"/>
                    <a:pt x="3368" y="920"/>
                  </a:cubicBezTo>
                  <a:cubicBezTo>
                    <a:pt x="3374" y="912"/>
                    <a:pt x="3365" y="914"/>
                    <a:pt x="3358" y="907"/>
                  </a:cubicBezTo>
                  <a:cubicBezTo>
                    <a:pt x="3329" y="880"/>
                    <a:pt x="3319" y="883"/>
                    <a:pt x="3314" y="872"/>
                  </a:cubicBezTo>
                  <a:cubicBezTo>
                    <a:pt x="3285" y="856"/>
                    <a:pt x="3281" y="852"/>
                    <a:pt x="3276" y="850"/>
                  </a:cubicBezTo>
                  <a:cubicBezTo>
                    <a:pt x="3245" y="827"/>
                    <a:pt x="3239" y="825"/>
                    <a:pt x="3235" y="816"/>
                  </a:cubicBezTo>
                  <a:cubicBezTo>
                    <a:pt x="3182" y="776"/>
                    <a:pt x="3171" y="775"/>
                    <a:pt x="3161" y="768"/>
                  </a:cubicBezTo>
                  <a:cubicBezTo>
                    <a:pt x="3121" y="750"/>
                    <a:pt x="3110" y="747"/>
                    <a:pt x="3101" y="739"/>
                  </a:cubicBezTo>
                  <a:cubicBezTo>
                    <a:pt x="3052" y="714"/>
                    <a:pt x="3044" y="719"/>
                    <a:pt x="3040" y="714"/>
                  </a:cubicBezTo>
                  <a:cubicBezTo>
                    <a:pt x="3003" y="699"/>
                    <a:pt x="2998" y="697"/>
                    <a:pt x="2993" y="694"/>
                  </a:cubicBezTo>
                  <a:cubicBezTo>
                    <a:pt x="3002" y="688"/>
                    <a:pt x="3024" y="683"/>
                    <a:pt x="3048" y="671"/>
                  </a:cubicBezTo>
                  <a:cubicBezTo>
                    <a:pt x="3075" y="669"/>
                    <a:pt x="3083" y="661"/>
                    <a:pt x="3080" y="655"/>
                  </a:cubicBezTo>
                  <a:cubicBezTo>
                    <a:pt x="3030" y="667"/>
                    <a:pt x="3022" y="671"/>
                    <a:pt x="3014" y="674"/>
                  </a:cubicBezTo>
                  <a:cubicBezTo>
                    <a:pt x="3024" y="659"/>
                    <a:pt x="3033" y="668"/>
                    <a:pt x="3036" y="659"/>
                  </a:cubicBezTo>
                  <a:cubicBezTo>
                    <a:pt x="2993" y="660"/>
                    <a:pt x="2986" y="663"/>
                    <a:pt x="2980" y="666"/>
                  </a:cubicBezTo>
                  <a:cubicBezTo>
                    <a:pt x="2939" y="653"/>
                    <a:pt x="2932" y="657"/>
                    <a:pt x="2928" y="652"/>
                  </a:cubicBezTo>
                  <a:cubicBezTo>
                    <a:pt x="2898" y="634"/>
                    <a:pt x="2890" y="634"/>
                    <a:pt x="2883" y="626"/>
                  </a:cubicBezTo>
                  <a:cubicBezTo>
                    <a:pt x="2861" y="631"/>
                    <a:pt x="2869" y="634"/>
                    <a:pt x="2873" y="637"/>
                  </a:cubicBezTo>
                  <a:cubicBezTo>
                    <a:pt x="2898" y="653"/>
                    <a:pt x="2909" y="660"/>
                    <a:pt x="2918" y="668"/>
                  </a:cubicBezTo>
                  <a:cubicBezTo>
                    <a:pt x="2928" y="687"/>
                    <a:pt x="2934" y="689"/>
                    <a:pt x="2939" y="695"/>
                  </a:cubicBezTo>
                  <a:cubicBezTo>
                    <a:pt x="2944" y="721"/>
                    <a:pt x="2952" y="728"/>
                    <a:pt x="2948" y="731"/>
                  </a:cubicBezTo>
                  <a:cubicBezTo>
                    <a:pt x="2950" y="798"/>
                    <a:pt x="2944" y="807"/>
                    <a:pt x="2940" y="817"/>
                  </a:cubicBezTo>
                  <a:cubicBezTo>
                    <a:pt x="2938" y="837"/>
                    <a:pt x="2940" y="824"/>
                    <a:pt x="2950" y="820"/>
                  </a:cubicBezTo>
                  <a:cubicBezTo>
                    <a:pt x="2961" y="789"/>
                    <a:pt x="2962" y="779"/>
                    <a:pt x="2965" y="784"/>
                  </a:cubicBezTo>
                  <a:cubicBezTo>
                    <a:pt x="2967" y="814"/>
                    <a:pt x="2969" y="828"/>
                    <a:pt x="2968" y="842"/>
                  </a:cubicBezTo>
                  <a:cubicBezTo>
                    <a:pt x="2974" y="934"/>
                    <a:pt x="2982" y="943"/>
                    <a:pt x="2978" y="949"/>
                  </a:cubicBezTo>
                  <a:cubicBezTo>
                    <a:pt x="2990" y="987"/>
                    <a:pt x="2993" y="1001"/>
                    <a:pt x="2999" y="1016"/>
                  </a:cubicBezTo>
                  <a:cubicBezTo>
                    <a:pt x="3032" y="1065"/>
                    <a:pt x="3034" y="1074"/>
                    <a:pt x="3041" y="1085"/>
                  </a:cubicBezTo>
                  <a:cubicBezTo>
                    <a:pt x="3045" y="1117"/>
                    <a:pt x="3048" y="1125"/>
                    <a:pt x="3047" y="1133"/>
                  </a:cubicBezTo>
                  <a:cubicBezTo>
                    <a:pt x="3052" y="1173"/>
                    <a:pt x="3059" y="1185"/>
                    <a:pt x="3062" y="1183"/>
                  </a:cubicBezTo>
                  <a:cubicBezTo>
                    <a:pt x="3055" y="1114"/>
                    <a:pt x="3058" y="1119"/>
                    <a:pt x="3061" y="1120"/>
                  </a:cubicBezTo>
                  <a:cubicBezTo>
                    <a:pt x="3064" y="1132"/>
                    <a:pt x="3070" y="1142"/>
                    <a:pt x="3064" y="1148"/>
                  </a:cubicBezTo>
                  <a:cubicBezTo>
                    <a:pt x="3067" y="1182"/>
                    <a:pt x="3066" y="1190"/>
                    <a:pt x="3065" y="1197"/>
                  </a:cubicBezTo>
                  <a:cubicBezTo>
                    <a:pt x="3076" y="1282"/>
                    <a:pt x="3077" y="1290"/>
                    <a:pt x="3079" y="1299"/>
                  </a:cubicBezTo>
                  <a:cubicBezTo>
                    <a:pt x="3087" y="1310"/>
                    <a:pt x="3085" y="1298"/>
                    <a:pt x="3082" y="1286"/>
                  </a:cubicBezTo>
                  <a:cubicBezTo>
                    <a:pt x="3078" y="1227"/>
                    <a:pt x="3069" y="1205"/>
                    <a:pt x="3075" y="1186"/>
                  </a:cubicBezTo>
                  <a:cubicBezTo>
                    <a:pt x="3073" y="1135"/>
                    <a:pt x="3072" y="1130"/>
                    <a:pt x="3076" y="1125"/>
                  </a:cubicBezTo>
                  <a:cubicBezTo>
                    <a:pt x="3075" y="1028"/>
                    <a:pt x="3067" y="1020"/>
                    <a:pt x="3071" y="1016"/>
                  </a:cubicBezTo>
                  <a:cubicBezTo>
                    <a:pt x="3067" y="980"/>
                    <a:pt x="3066" y="975"/>
                    <a:pt x="3063" y="969"/>
                  </a:cubicBezTo>
                  <a:cubicBezTo>
                    <a:pt x="3057" y="926"/>
                    <a:pt x="3056" y="916"/>
                    <a:pt x="3054" y="905"/>
                  </a:cubicBezTo>
                  <a:cubicBezTo>
                    <a:pt x="3049" y="868"/>
                    <a:pt x="3041" y="861"/>
                    <a:pt x="3046" y="858"/>
                  </a:cubicBezTo>
                  <a:cubicBezTo>
                    <a:pt x="3031" y="797"/>
                    <a:pt x="3030" y="786"/>
                    <a:pt x="3022" y="773"/>
                  </a:cubicBezTo>
                  <a:cubicBezTo>
                    <a:pt x="3014" y="747"/>
                    <a:pt x="3011" y="747"/>
                    <a:pt x="3016" y="744"/>
                  </a:cubicBezTo>
                  <a:cubicBezTo>
                    <a:pt x="3050" y="839"/>
                    <a:pt x="3059" y="847"/>
                    <a:pt x="3056" y="852"/>
                  </a:cubicBezTo>
                  <a:cubicBezTo>
                    <a:pt x="3070" y="887"/>
                    <a:pt x="3065" y="889"/>
                    <a:pt x="3069" y="894"/>
                  </a:cubicBezTo>
                  <a:cubicBezTo>
                    <a:pt x="3084" y="974"/>
                    <a:pt x="3084" y="987"/>
                    <a:pt x="3087" y="1001"/>
                  </a:cubicBezTo>
                  <a:cubicBezTo>
                    <a:pt x="3086" y="1036"/>
                    <a:pt x="3093" y="1041"/>
                    <a:pt x="3089" y="1044"/>
                  </a:cubicBezTo>
                  <a:cubicBezTo>
                    <a:pt x="3093" y="1109"/>
                    <a:pt x="3094" y="1113"/>
                    <a:pt x="3092" y="1116"/>
                  </a:cubicBezTo>
                  <a:cubicBezTo>
                    <a:pt x="3094" y="1174"/>
                    <a:pt x="3095" y="1181"/>
                    <a:pt x="3095" y="1188"/>
                  </a:cubicBezTo>
                  <a:cubicBezTo>
                    <a:pt x="3102" y="1188"/>
                    <a:pt x="3095" y="1183"/>
                    <a:pt x="3099" y="1180"/>
                  </a:cubicBezTo>
                  <a:cubicBezTo>
                    <a:pt x="3098" y="1147"/>
                    <a:pt x="3098" y="1144"/>
                    <a:pt x="3101" y="1141"/>
                  </a:cubicBezTo>
                  <a:cubicBezTo>
                    <a:pt x="3103" y="1088"/>
                    <a:pt x="3096" y="1082"/>
                    <a:pt x="3099" y="1079"/>
                  </a:cubicBezTo>
                  <a:cubicBezTo>
                    <a:pt x="3102" y="1056"/>
                    <a:pt x="3097" y="1051"/>
                    <a:pt x="3103" y="1049"/>
                  </a:cubicBezTo>
                  <a:cubicBezTo>
                    <a:pt x="3108" y="1090"/>
                    <a:pt x="3111" y="1096"/>
                    <a:pt x="3108" y="1101"/>
                  </a:cubicBezTo>
                  <a:cubicBezTo>
                    <a:pt x="3109" y="1140"/>
                    <a:pt x="3116" y="1148"/>
                    <a:pt x="3110" y="1152"/>
                  </a:cubicBezTo>
                  <a:cubicBezTo>
                    <a:pt x="3112" y="1193"/>
                    <a:pt x="3113" y="1198"/>
                    <a:pt x="3112" y="1203"/>
                  </a:cubicBezTo>
                  <a:cubicBezTo>
                    <a:pt x="3115" y="1245"/>
                    <a:pt x="3109" y="1249"/>
                    <a:pt x="3112" y="1255"/>
                  </a:cubicBezTo>
                  <a:cubicBezTo>
                    <a:pt x="3109" y="1311"/>
                    <a:pt x="3117" y="1319"/>
                    <a:pt x="3115" y="1324"/>
                  </a:cubicBezTo>
                  <a:cubicBezTo>
                    <a:pt x="3117" y="1370"/>
                    <a:pt x="3120" y="1383"/>
                    <a:pt x="3117" y="1394"/>
                  </a:cubicBezTo>
                  <a:cubicBezTo>
                    <a:pt x="3127" y="1414"/>
                    <a:pt x="3128" y="1401"/>
                    <a:pt x="3121" y="1387"/>
                  </a:cubicBezTo>
                  <a:cubicBezTo>
                    <a:pt x="3122" y="1355"/>
                    <a:pt x="3121" y="1352"/>
                    <a:pt x="3124" y="1349"/>
                  </a:cubicBezTo>
                  <a:cubicBezTo>
                    <a:pt x="3129" y="1294"/>
                    <a:pt x="3130" y="1292"/>
                    <a:pt x="3132" y="1290"/>
                  </a:cubicBezTo>
                  <a:cubicBezTo>
                    <a:pt x="3132" y="1271"/>
                    <a:pt x="3133" y="1275"/>
                    <a:pt x="3136" y="1274"/>
                  </a:cubicBezTo>
                  <a:cubicBezTo>
                    <a:pt x="3145" y="1244"/>
                    <a:pt x="3144" y="1234"/>
                    <a:pt x="3149" y="1226"/>
                  </a:cubicBezTo>
                  <a:cubicBezTo>
                    <a:pt x="3150" y="1183"/>
                    <a:pt x="3156" y="1181"/>
                    <a:pt x="3152" y="1178"/>
                  </a:cubicBezTo>
                  <a:cubicBezTo>
                    <a:pt x="3155" y="1141"/>
                    <a:pt x="3153" y="1134"/>
                    <a:pt x="3157" y="1128"/>
                  </a:cubicBezTo>
                  <a:cubicBezTo>
                    <a:pt x="3158" y="1062"/>
                    <a:pt x="3159" y="1055"/>
                    <a:pt x="3157" y="1049"/>
                  </a:cubicBezTo>
                  <a:cubicBezTo>
                    <a:pt x="3160" y="982"/>
                    <a:pt x="3153" y="974"/>
                    <a:pt x="3155" y="968"/>
                  </a:cubicBezTo>
                  <a:cubicBezTo>
                    <a:pt x="3145" y="922"/>
                    <a:pt x="3151" y="920"/>
                    <a:pt x="3150" y="916"/>
                  </a:cubicBezTo>
                  <a:cubicBezTo>
                    <a:pt x="3147" y="883"/>
                    <a:pt x="3153" y="880"/>
                    <a:pt x="3156" y="888"/>
                  </a:cubicBezTo>
                  <a:cubicBezTo>
                    <a:pt x="3165" y="928"/>
                    <a:pt x="3166" y="926"/>
                    <a:pt x="3169" y="935"/>
                  </a:cubicBezTo>
                  <a:cubicBezTo>
                    <a:pt x="3187" y="1039"/>
                    <a:pt x="3186" y="1046"/>
                    <a:pt x="3189" y="1055"/>
                  </a:cubicBezTo>
                  <a:cubicBezTo>
                    <a:pt x="3185" y="1114"/>
                    <a:pt x="3188" y="1123"/>
                    <a:pt x="3185" y="1131"/>
                  </a:cubicBezTo>
                  <a:cubicBezTo>
                    <a:pt x="3179" y="1213"/>
                    <a:pt x="3173" y="1220"/>
                    <a:pt x="3176" y="1229"/>
                  </a:cubicBezTo>
                  <a:cubicBezTo>
                    <a:pt x="3163" y="1280"/>
                    <a:pt x="3160" y="1284"/>
                    <a:pt x="3163" y="1289"/>
                  </a:cubicBezTo>
                  <a:cubicBezTo>
                    <a:pt x="3153" y="1341"/>
                    <a:pt x="3148" y="1356"/>
                    <a:pt x="3149" y="1373"/>
                  </a:cubicBezTo>
                  <a:cubicBezTo>
                    <a:pt x="3151" y="1417"/>
                    <a:pt x="3144" y="1420"/>
                    <a:pt x="3149" y="1425"/>
                  </a:cubicBezTo>
                  <a:cubicBezTo>
                    <a:pt x="3155" y="1378"/>
                    <a:pt x="3156" y="1367"/>
                    <a:pt x="3154" y="1354"/>
                  </a:cubicBezTo>
                  <a:cubicBezTo>
                    <a:pt x="3165" y="1316"/>
                    <a:pt x="3166" y="1311"/>
                    <a:pt x="3167" y="1305"/>
                  </a:cubicBezTo>
                  <a:cubicBezTo>
                    <a:pt x="3176" y="1270"/>
                    <a:pt x="3175" y="1267"/>
                    <a:pt x="3177" y="1264"/>
                  </a:cubicBezTo>
                  <a:cubicBezTo>
                    <a:pt x="3187" y="1210"/>
                    <a:pt x="3189" y="1199"/>
                    <a:pt x="3191" y="1188"/>
                  </a:cubicBezTo>
                  <a:cubicBezTo>
                    <a:pt x="3195" y="1149"/>
                    <a:pt x="3193" y="1142"/>
                    <a:pt x="3194" y="1137"/>
                  </a:cubicBezTo>
                  <a:cubicBezTo>
                    <a:pt x="3196" y="1100"/>
                    <a:pt x="3196" y="1097"/>
                    <a:pt x="3197" y="1094"/>
                  </a:cubicBezTo>
                  <a:cubicBezTo>
                    <a:pt x="3195" y="1071"/>
                    <a:pt x="3197" y="1069"/>
                    <a:pt x="3195" y="1066"/>
                  </a:cubicBezTo>
                  <a:cubicBezTo>
                    <a:pt x="3196" y="1014"/>
                    <a:pt x="3190" y="1009"/>
                    <a:pt x="3193" y="1006"/>
                  </a:cubicBezTo>
                  <a:cubicBezTo>
                    <a:pt x="3187" y="970"/>
                    <a:pt x="3186" y="957"/>
                    <a:pt x="3181" y="942"/>
                  </a:cubicBezTo>
                  <a:cubicBezTo>
                    <a:pt x="3172" y="905"/>
                    <a:pt x="3165" y="899"/>
                    <a:pt x="3169" y="897"/>
                  </a:cubicBezTo>
                  <a:cubicBezTo>
                    <a:pt x="3193" y="936"/>
                    <a:pt x="3197" y="938"/>
                    <a:pt x="3200" y="945"/>
                  </a:cubicBezTo>
                  <a:cubicBezTo>
                    <a:pt x="3205" y="988"/>
                    <a:pt x="3213" y="1001"/>
                    <a:pt x="3210" y="1011"/>
                  </a:cubicBezTo>
                  <a:cubicBezTo>
                    <a:pt x="3216" y="1080"/>
                    <a:pt x="3212" y="1084"/>
                    <a:pt x="3217" y="1091"/>
                  </a:cubicBezTo>
                  <a:cubicBezTo>
                    <a:pt x="3214" y="1126"/>
                    <a:pt x="3219" y="1133"/>
                    <a:pt x="3217" y="1138"/>
                  </a:cubicBezTo>
                  <a:cubicBezTo>
                    <a:pt x="3206" y="1258"/>
                    <a:pt x="3194" y="1263"/>
                    <a:pt x="3198" y="1272"/>
                  </a:cubicBezTo>
                  <a:cubicBezTo>
                    <a:pt x="3179" y="1351"/>
                    <a:pt x="3173" y="1358"/>
                    <a:pt x="3172" y="1366"/>
                  </a:cubicBezTo>
                  <a:cubicBezTo>
                    <a:pt x="3163" y="1392"/>
                    <a:pt x="3160" y="1394"/>
                    <a:pt x="3160" y="1397"/>
                  </a:cubicBezTo>
                  <a:cubicBezTo>
                    <a:pt x="3154" y="1428"/>
                    <a:pt x="3159" y="1432"/>
                    <a:pt x="3153" y="1434"/>
                  </a:cubicBezTo>
                  <a:cubicBezTo>
                    <a:pt x="3150" y="1467"/>
                    <a:pt x="3150" y="1472"/>
                    <a:pt x="3147" y="1475"/>
                  </a:cubicBezTo>
                  <a:cubicBezTo>
                    <a:pt x="3151" y="1507"/>
                    <a:pt x="3154" y="1515"/>
                    <a:pt x="3160" y="1512"/>
                  </a:cubicBezTo>
                  <a:cubicBezTo>
                    <a:pt x="3159" y="1447"/>
                    <a:pt x="3165" y="1441"/>
                    <a:pt x="3164" y="1433"/>
                  </a:cubicBezTo>
                  <a:cubicBezTo>
                    <a:pt x="3173" y="1372"/>
                    <a:pt x="3184" y="1371"/>
                    <a:pt x="3180" y="1366"/>
                  </a:cubicBezTo>
                  <a:cubicBezTo>
                    <a:pt x="3201" y="1314"/>
                    <a:pt x="3194" y="1304"/>
                    <a:pt x="3201" y="1297"/>
                  </a:cubicBezTo>
                  <a:cubicBezTo>
                    <a:pt x="3225" y="1182"/>
                    <a:pt x="3222" y="1176"/>
                    <a:pt x="3225" y="1171"/>
                  </a:cubicBezTo>
                  <a:cubicBezTo>
                    <a:pt x="3228" y="1123"/>
                    <a:pt x="3230" y="1121"/>
                    <a:pt x="3227" y="1118"/>
                  </a:cubicBezTo>
                  <a:cubicBezTo>
                    <a:pt x="3225" y="1065"/>
                    <a:pt x="3224" y="1055"/>
                    <a:pt x="3223" y="1044"/>
                  </a:cubicBezTo>
                  <a:cubicBezTo>
                    <a:pt x="3215" y="989"/>
                    <a:pt x="3220" y="986"/>
                    <a:pt x="3216" y="979"/>
                  </a:cubicBezTo>
                  <a:cubicBezTo>
                    <a:pt x="3216" y="948"/>
                    <a:pt x="3217" y="958"/>
                    <a:pt x="3221" y="955"/>
                  </a:cubicBezTo>
                  <a:cubicBezTo>
                    <a:pt x="3228" y="1001"/>
                    <a:pt x="3229" y="1009"/>
                    <a:pt x="3230" y="1018"/>
                  </a:cubicBezTo>
                  <a:cubicBezTo>
                    <a:pt x="3236" y="1076"/>
                    <a:pt x="3243" y="1086"/>
                    <a:pt x="3241" y="1094"/>
                  </a:cubicBezTo>
                  <a:cubicBezTo>
                    <a:pt x="3239" y="1134"/>
                    <a:pt x="3241" y="1139"/>
                    <a:pt x="3245" y="1144"/>
                  </a:cubicBezTo>
                  <a:cubicBezTo>
                    <a:pt x="3236" y="1237"/>
                    <a:pt x="3231" y="1250"/>
                    <a:pt x="3231" y="1264"/>
                  </a:cubicBezTo>
                  <a:cubicBezTo>
                    <a:pt x="3225" y="1290"/>
                    <a:pt x="3224" y="1296"/>
                    <a:pt x="3220" y="1302"/>
                  </a:cubicBezTo>
                  <a:cubicBezTo>
                    <a:pt x="3214" y="1328"/>
                    <a:pt x="3216" y="1336"/>
                    <a:pt x="3213" y="1342"/>
                  </a:cubicBezTo>
                  <a:cubicBezTo>
                    <a:pt x="3207" y="1365"/>
                    <a:pt x="3199" y="1366"/>
                    <a:pt x="3202" y="1370"/>
                  </a:cubicBezTo>
                  <a:cubicBezTo>
                    <a:pt x="3194" y="1393"/>
                    <a:pt x="3193" y="1396"/>
                    <a:pt x="3191" y="1399"/>
                  </a:cubicBezTo>
                  <a:cubicBezTo>
                    <a:pt x="3182" y="1431"/>
                    <a:pt x="3186" y="1436"/>
                    <a:pt x="3180" y="1438"/>
                  </a:cubicBezTo>
                  <a:cubicBezTo>
                    <a:pt x="3184" y="1446"/>
                    <a:pt x="3192" y="1438"/>
                    <a:pt x="3188" y="1427"/>
                  </a:cubicBezTo>
                  <a:cubicBezTo>
                    <a:pt x="3201" y="1389"/>
                    <a:pt x="3204" y="1380"/>
                    <a:pt x="3210" y="1371"/>
                  </a:cubicBezTo>
                  <a:cubicBezTo>
                    <a:pt x="3234" y="1306"/>
                    <a:pt x="3232" y="1295"/>
                    <a:pt x="3235" y="1286"/>
                  </a:cubicBezTo>
                  <a:cubicBezTo>
                    <a:pt x="3246" y="1236"/>
                    <a:pt x="3245" y="1231"/>
                    <a:pt x="3245" y="1226"/>
                  </a:cubicBezTo>
                  <a:cubicBezTo>
                    <a:pt x="3252" y="1156"/>
                    <a:pt x="3254" y="1146"/>
                    <a:pt x="3251" y="1135"/>
                  </a:cubicBezTo>
                  <a:cubicBezTo>
                    <a:pt x="3253" y="1084"/>
                    <a:pt x="3246" y="1062"/>
                    <a:pt x="3243" y="1041"/>
                  </a:cubicBezTo>
                  <a:cubicBezTo>
                    <a:pt x="3240" y="998"/>
                    <a:pt x="3234" y="986"/>
                    <a:pt x="3236" y="976"/>
                  </a:cubicBezTo>
                  <a:cubicBezTo>
                    <a:pt x="3253" y="1016"/>
                    <a:pt x="3250" y="1025"/>
                    <a:pt x="3251" y="1036"/>
                  </a:cubicBezTo>
                  <a:cubicBezTo>
                    <a:pt x="3259" y="1058"/>
                    <a:pt x="3260" y="1059"/>
                    <a:pt x="3260" y="1061"/>
                  </a:cubicBezTo>
                  <a:cubicBezTo>
                    <a:pt x="3265" y="1094"/>
                    <a:pt x="3262" y="1098"/>
                    <a:pt x="3263" y="1103"/>
                  </a:cubicBezTo>
                  <a:cubicBezTo>
                    <a:pt x="3267" y="1125"/>
                    <a:pt x="3264" y="1130"/>
                    <a:pt x="3264" y="1135"/>
                  </a:cubicBezTo>
                  <a:cubicBezTo>
                    <a:pt x="3265" y="1184"/>
                    <a:pt x="3263" y="1186"/>
                    <a:pt x="3262" y="1188"/>
                  </a:cubicBezTo>
                  <a:cubicBezTo>
                    <a:pt x="3264" y="1224"/>
                    <a:pt x="3258" y="1233"/>
                    <a:pt x="3261" y="1244"/>
                  </a:cubicBezTo>
                  <a:cubicBezTo>
                    <a:pt x="3258" y="1295"/>
                    <a:pt x="3252" y="1299"/>
                    <a:pt x="3248" y="1303"/>
                  </a:cubicBezTo>
                  <a:cubicBezTo>
                    <a:pt x="3248" y="1327"/>
                    <a:pt x="3244" y="1332"/>
                    <a:pt x="3247" y="1339"/>
                  </a:cubicBezTo>
                  <a:cubicBezTo>
                    <a:pt x="3235" y="1378"/>
                    <a:pt x="3233" y="1384"/>
                    <a:pt x="3235" y="1390"/>
                  </a:cubicBezTo>
                  <a:cubicBezTo>
                    <a:pt x="3220" y="1427"/>
                    <a:pt x="3219" y="1429"/>
                    <a:pt x="3218" y="1432"/>
                  </a:cubicBezTo>
                  <a:cubicBezTo>
                    <a:pt x="3202" y="1481"/>
                    <a:pt x="3197" y="1486"/>
                    <a:pt x="3198" y="1493"/>
                  </a:cubicBezTo>
                  <a:cubicBezTo>
                    <a:pt x="3188" y="1549"/>
                    <a:pt x="3188" y="1552"/>
                    <a:pt x="3190" y="1555"/>
                  </a:cubicBezTo>
                  <a:cubicBezTo>
                    <a:pt x="3191" y="1578"/>
                    <a:pt x="3185" y="1580"/>
                    <a:pt x="3187" y="1584"/>
                  </a:cubicBezTo>
                  <a:cubicBezTo>
                    <a:pt x="3198" y="1539"/>
                    <a:pt x="3196" y="1531"/>
                    <a:pt x="3200" y="1525"/>
                  </a:cubicBezTo>
                  <a:cubicBezTo>
                    <a:pt x="3215" y="1451"/>
                    <a:pt x="3233" y="1424"/>
                    <a:pt x="3240" y="1395"/>
                  </a:cubicBezTo>
                  <a:cubicBezTo>
                    <a:pt x="3242" y="1369"/>
                    <a:pt x="3253" y="1367"/>
                    <a:pt x="3249" y="1362"/>
                  </a:cubicBezTo>
                  <a:cubicBezTo>
                    <a:pt x="3258" y="1328"/>
                    <a:pt x="3257" y="1326"/>
                    <a:pt x="3258" y="1325"/>
                  </a:cubicBezTo>
                  <a:cubicBezTo>
                    <a:pt x="3263" y="1299"/>
                    <a:pt x="3264" y="1292"/>
                    <a:pt x="3265" y="1285"/>
                  </a:cubicBezTo>
                  <a:cubicBezTo>
                    <a:pt x="3273" y="1232"/>
                    <a:pt x="3267" y="1222"/>
                    <a:pt x="3275" y="1216"/>
                  </a:cubicBezTo>
                  <a:cubicBezTo>
                    <a:pt x="3273" y="1181"/>
                    <a:pt x="3272" y="1177"/>
                    <a:pt x="3275" y="1173"/>
                  </a:cubicBezTo>
                  <a:cubicBezTo>
                    <a:pt x="3271" y="1142"/>
                    <a:pt x="3276" y="1139"/>
                    <a:pt x="3275" y="1135"/>
                  </a:cubicBezTo>
                  <a:cubicBezTo>
                    <a:pt x="3275" y="1115"/>
                    <a:pt x="3277" y="1113"/>
                    <a:pt x="3275" y="1110"/>
                  </a:cubicBezTo>
                  <a:cubicBezTo>
                    <a:pt x="3266" y="1042"/>
                    <a:pt x="3265" y="1039"/>
                    <a:pt x="3265" y="1036"/>
                  </a:cubicBezTo>
                  <a:cubicBezTo>
                    <a:pt x="3265" y="1022"/>
                    <a:pt x="3274" y="1018"/>
                    <a:pt x="3279" y="1031"/>
                  </a:cubicBezTo>
                  <a:cubicBezTo>
                    <a:pt x="3283" y="1112"/>
                    <a:pt x="3292" y="1110"/>
                    <a:pt x="3289" y="1116"/>
                  </a:cubicBezTo>
                  <a:cubicBezTo>
                    <a:pt x="3295" y="1149"/>
                    <a:pt x="3288" y="1153"/>
                    <a:pt x="3292" y="1160"/>
                  </a:cubicBezTo>
                  <a:cubicBezTo>
                    <a:pt x="3290" y="1231"/>
                    <a:pt x="3294" y="1237"/>
                    <a:pt x="3293" y="1242"/>
                  </a:cubicBezTo>
                  <a:cubicBezTo>
                    <a:pt x="3292" y="1281"/>
                    <a:pt x="3291" y="1286"/>
                    <a:pt x="3288" y="1291"/>
                  </a:cubicBezTo>
                  <a:cubicBezTo>
                    <a:pt x="3287" y="1318"/>
                    <a:pt x="3281" y="1319"/>
                    <a:pt x="3284" y="1323"/>
                  </a:cubicBezTo>
                  <a:cubicBezTo>
                    <a:pt x="3273" y="1372"/>
                    <a:pt x="3269" y="1374"/>
                    <a:pt x="3268" y="1376"/>
                  </a:cubicBezTo>
                  <a:cubicBezTo>
                    <a:pt x="3258" y="1401"/>
                    <a:pt x="3267" y="1409"/>
                    <a:pt x="3258" y="1412"/>
                  </a:cubicBezTo>
                  <a:cubicBezTo>
                    <a:pt x="3246" y="1448"/>
                    <a:pt x="3240" y="1456"/>
                    <a:pt x="3240" y="1466"/>
                  </a:cubicBezTo>
                  <a:cubicBezTo>
                    <a:pt x="3232" y="1498"/>
                    <a:pt x="3226" y="1501"/>
                    <a:pt x="3224" y="1505"/>
                  </a:cubicBezTo>
                  <a:cubicBezTo>
                    <a:pt x="3214" y="1537"/>
                    <a:pt x="3214" y="1542"/>
                    <a:pt x="3213" y="1547"/>
                  </a:cubicBezTo>
                  <a:cubicBezTo>
                    <a:pt x="3210" y="1570"/>
                    <a:pt x="3207" y="1572"/>
                    <a:pt x="3207" y="1575"/>
                  </a:cubicBezTo>
                  <a:cubicBezTo>
                    <a:pt x="3206" y="1587"/>
                    <a:pt x="3213" y="1574"/>
                    <a:pt x="3217" y="1559"/>
                  </a:cubicBezTo>
                  <a:cubicBezTo>
                    <a:pt x="3226" y="1523"/>
                    <a:pt x="3228" y="1522"/>
                    <a:pt x="3227" y="1520"/>
                  </a:cubicBezTo>
                  <a:cubicBezTo>
                    <a:pt x="3236" y="1499"/>
                    <a:pt x="3235" y="1495"/>
                    <a:pt x="3238" y="1492"/>
                  </a:cubicBezTo>
                  <a:cubicBezTo>
                    <a:pt x="3249" y="1462"/>
                    <a:pt x="3251" y="1454"/>
                    <a:pt x="3254" y="1447"/>
                  </a:cubicBezTo>
                  <a:cubicBezTo>
                    <a:pt x="3266" y="1434"/>
                    <a:pt x="3259" y="1428"/>
                    <a:pt x="3267" y="1426"/>
                  </a:cubicBezTo>
                  <a:cubicBezTo>
                    <a:pt x="3291" y="1328"/>
                    <a:pt x="3293" y="1319"/>
                    <a:pt x="3295" y="1309"/>
                  </a:cubicBezTo>
                  <a:cubicBezTo>
                    <a:pt x="3295" y="1272"/>
                    <a:pt x="3304" y="1270"/>
                    <a:pt x="3299" y="1263"/>
                  </a:cubicBezTo>
                  <a:cubicBezTo>
                    <a:pt x="3300" y="1227"/>
                    <a:pt x="3303" y="1222"/>
                    <a:pt x="3300" y="1216"/>
                  </a:cubicBezTo>
                  <a:cubicBezTo>
                    <a:pt x="3306" y="1096"/>
                    <a:pt x="3289" y="1092"/>
                    <a:pt x="3296" y="1084"/>
                  </a:cubicBezTo>
                  <a:cubicBezTo>
                    <a:pt x="3307" y="1085"/>
                    <a:pt x="3304" y="1080"/>
                    <a:pt x="3302" y="1086"/>
                  </a:cubicBezTo>
                  <a:cubicBezTo>
                    <a:pt x="3316" y="1116"/>
                    <a:pt x="3310" y="1118"/>
                    <a:pt x="3315" y="1123"/>
                  </a:cubicBezTo>
                  <a:cubicBezTo>
                    <a:pt x="3320" y="1188"/>
                    <a:pt x="3309" y="1192"/>
                    <a:pt x="3315" y="1199"/>
                  </a:cubicBezTo>
                  <a:cubicBezTo>
                    <a:pt x="3308" y="1229"/>
                    <a:pt x="3313" y="1234"/>
                    <a:pt x="3311" y="1237"/>
                  </a:cubicBezTo>
                  <a:cubicBezTo>
                    <a:pt x="3302" y="1311"/>
                    <a:pt x="3307" y="1327"/>
                    <a:pt x="3302" y="1340"/>
                  </a:cubicBezTo>
                  <a:cubicBezTo>
                    <a:pt x="3290" y="1405"/>
                    <a:pt x="3289" y="1408"/>
                    <a:pt x="3288" y="1411"/>
                  </a:cubicBezTo>
                  <a:cubicBezTo>
                    <a:pt x="3277" y="1471"/>
                    <a:pt x="3275" y="1477"/>
                    <a:pt x="3272" y="1483"/>
                  </a:cubicBezTo>
                  <a:cubicBezTo>
                    <a:pt x="3265" y="1511"/>
                    <a:pt x="3263" y="1517"/>
                    <a:pt x="3263" y="1524"/>
                  </a:cubicBezTo>
                  <a:cubicBezTo>
                    <a:pt x="3248" y="1557"/>
                    <a:pt x="3247" y="1560"/>
                    <a:pt x="3250" y="1564"/>
                  </a:cubicBezTo>
                  <a:cubicBezTo>
                    <a:pt x="3251" y="1572"/>
                    <a:pt x="3252" y="1561"/>
                    <a:pt x="3259" y="1551"/>
                  </a:cubicBezTo>
                  <a:cubicBezTo>
                    <a:pt x="3271" y="1525"/>
                    <a:pt x="3265" y="1520"/>
                    <a:pt x="3270" y="1518"/>
                  </a:cubicBezTo>
                  <a:cubicBezTo>
                    <a:pt x="3282" y="1472"/>
                    <a:pt x="3288" y="1462"/>
                    <a:pt x="3291" y="1450"/>
                  </a:cubicBezTo>
                  <a:cubicBezTo>
                    <a:pt x="3301" y="1403"/>
                    <a:pt x="3302" y="1399"/>
                    <a:pt x="3301" y="1396"/>
                  </a:cubicBezTo>
                  <a:cubicBezTo>
                    <a:pt x="3305" y="1383"/>
                    <a:pt x="3304" y="1381"/>
                    <a:pt x="3306" y="1379"/>
                  </a:cubicBezTo>
                  <a:cubicBezTo>
                    <a:pt x="3314" y="1359"/>
                    <a:pt x="3308" y="1354"/>
                    <a:pt x="3311" y="1352"/>
                  </a:cubicBezTo>
                  <a:cubicBezTo>
                    <a:pt x="3312" y="1308"/>
                    <a:pt x="3320" y="1302"/>
                    <a:pt x="3317" y="1294"/>
                  </a:cubicBezTo>
                  <a:cubicBezTo>
                    <a:pt x="3325" y="1246"/>
                    <a:pt x="3318" y="1237"/>
                    <a:pt x="3322" y="1231"/>
                  </a:cubicBezTo>
                  <a:cubicBezTo>
                    <a:pt x="3327" y="1166"/>
                    <a:pt x="3326" y="1162"/>
                    <a:pt x="3324" y="1158"/>
                  </a:cubicBezTo>
                  <a:cubicBezTo>
                    <a:pt x="3326" y="1124"/>
                    <a:pt x="3320" y="1119"/>
                    <a:pt x="3325" y="1117"/>
                  </a:cubicBezTo>
                  <a:cubicBezTo>
                    <a:pt x="3331" y="1117"/>
                    <a:pt x="3335" y="1124"/>
                    <a:pt x="3339" y="1131"/>
                  </a:cubicBezTo>
                  <a:cubicBezTo>
                    <a:pt x="3344" y="1190"/>
                    <a:pt x="3346" y="1195"/>
                    <a:pt x="3344" y="1199"/>
                  </a:cubicBezTo>
                  <a:cubicBezTo>
                    <a:pt x="3344" y="1229"/>
                    <a:pt x="3347" y="1235"/>
                    <a:pt x="3346" y="1239"/>
                  </a:cubicBezTo>
                  <a:cubicBezTo>
                    <a:pt x="3345" y="1262"/>
                    <a:pt x="3347" y="1265"/>
                    <a:pt x="3348" y="1268"/>
                  </a:cubicBezTo>
                  <a:cubicBezTo>
                    <a:pt x="3344" y="1292"/>
                    <a:pt x="3342" y="1299"/>
                    <a:pt x="3340" y="1305"/>
                  </a:cubicBezTo>
                  <a:cubicBezTo>
                    <a:pt x="3337" y="1369"/>
                    <a:pt x="3330" y="1371"/>
                    <a:pt x="3330" y="1374"/>
                  </a:cubicBezTo>
                  <a:cubicBezTo>
                    <a:pt x="3325" y="1397"/>
                    <a:pt x="3324" y="1400"/>
                    <a:pt x="3325" y="1404"/>
                  </a:cubicBezTo>
                  <a:cubicBezTo>
                    <a:pt x="3316" y="1437"/>
                    <a:pt x="3315" y="1438"/>
                    <a:pt x="3314" y="1443"/>
                  </a:cubicBezTo>
                  <a:cubicBezTo>
                    <a:pt x="3305" y="1465"/>
                    <a:pt x="3312" y="1470"/>
                    <a:pt x="3306" y="1472"/>
                  </a:cubicBezTo>
                  <a:cubicBezTo>
                    <a:pt x="3300" y="1507"/>
                    <a:pt x="3299" y="1510"/>
                    <a:pt x="3297" y="1513"/>
                  </a:cubicBezTo>
                  <a:cubicBezTo>
                    <a:pt x="3293" y="1537"/>
                    <a:pt x="3285" y="1538"/>
                    <a:pt x="3290" y="1544"/>
                  </a:cubicBezTo>
                  <a:cubicBezTo>
                    <a:pt x="3287" y="1572"/>
                    <a:pt x="3276" y="1576"/>
                    <a:pt x="3281" y="1585"/>
                  </a:cubicBezTo>
                  <a:cubicBezTo>
                    <a:pt x="3277" y="1633"/>
                    <a:pt x="3271" y="1638"/>
                    <a:pt x="3275" y="1646"/>
                  </a:cubicBezTo>
                  <a:cubicBezTo>
                    <a:pt x="3268" y="1674"/>
                    <a:pt x="3272" y="1682"/>
                    <a:pt x="3268" y="1688"/>
                  </a:cubicBezTo>
                  <a:cubicBezTo>
                    <a:pt x="3263" y="1723"/>
                    <a:pt x="3269" y="1728"/>
                    <a:pt x="3266" y="1730"/>
                  </a:cubicBezTo>
                  <a:cubicBezTo>
                    <a:pt x="3271" y="1746"/>
                    <a:pt x="3274" y="1743"/>
                    <a:pt x="3269" y="1737"/>
                  </a:cubicBezTo>
                  <a:cubicBezTo>
                    <a:pt x="3272" y="1680"/>
                    <a:pt x="3280" y="1672"/>
                    <a:pt x="3278" y="1661"/>
                  </a:cubicBezTo>
                  <a:cubicBezTo>
                    <a:pt x="3282" y="1626"/>
                    <a:pt x="3284" y="1622"/>
                    <a:pt x="3283" y="1617"/>
                  </a:cubicBezTo>
                  <a:cubicBezTo>
                    <a:pt x="3289" y="1561"/>
                    <a:pt x="3298" y="1553"/>
                    <a:pt x="3298" y="1543"/>
                  </a:cubicBezTo>
                  <a:cubicBezTo>
                    <a:pt x="3308" y="1499"/>
                    <a:pt x="3315" y="1485"/>
                    <a:pt x="3316" y="1469"/>
                  </a:cubicBezTo>
                  <a:cubicBezTo>
                    <a:pt x="3325" y="1431"/>
                    <a:pt x="3330" y="1428"/>
                    <a:pt x="3331" y="1425"/>
                  </a:cubicBezTo>
                  <a:cubicBezTo>
                    <a:pt x="3340" y="1376"/>
                    <a:pt x="3345" y="1373"/>
                    <a:pt x="3343" y="1369"/>
                  </a:cubicBezTo>
                  <a:cubicBezTo>
                    <a:pt x="3349" y="1326"/>
                    <a:pt x="3347" y="1318"/>
                    <a:pt x="3352" y="1312"/>
                  </a:cubicBezTo>
                  <a:cubicBezTo>
                    <a:pt x="3355" y="1256"/>
                    <a:pt x="3358" y="1249"/>
                    <a:pt x="3354" y="1240"/>
                  </a:cubicBezTo>
                  <a:cubicBezTo>
                    <a:pt x="3356" y="1187"/>
                    <a:pt x="3353" y="1182"/>
                    <a:pt x="3352" y="1178"/>
                  </a:cubicBezTo>
                  <a:cubicBezTo>
                    <a:pt x="3350" y="1152"/>
                    <a:pt x="3358" y="1157"/>
                    <a:pt x="3365" y="1163"/>
                  </a:cubicBezTo>
                  <a:cubicBezTo>
                    <a:pt x="3365" y="1201"/>
                    <a:pt x="3368" y="1206"/>
                    <a:pt x="3367" y="1210"/>
                  </a:cubicBezTo>
                  <a:cubicBezTo>
                    <a:pt x="3365" y="1266"/>
                    <a:pt x="3369" y="1274"/>
                    <a:pt x="3367" y="1281"/>
                  </a:cubicBezTo>
                  <a:cubicBezTo>
                    <a:pt x="3359" y="1358"/>
                    <a:pt x="3362" y="1365"/>
                    <a:pt x="3360" y="1370"/>
                  </a:cubicBezTo>
                  <a:cubicBezTo>
                    <a:pt x="3357" y="1401"/>
                    <a:pt x="3353" y="1413"/>
                    <a:pt x="3354" y="1426"/>
                  </a:cubicBezTo>
                  <a:cubicBezTo>
                    <a:pt x="3342" y="1462"/>
                    <a:pt x="3341" y="1465"/>
                    <a:pt x="3339" y="1467"/>
                  </a:cubicBezTo>
                  <a:cubicBezTo>
                    <a:pt x="3337" y="1487"/>
                    <a:pt x="3329" y="1488"/>
                    <a:pt x="3332" y="1493"/>
                  </a:cubicBezTo>
                  <a:cubicBezTo>
                    <a:pt x="3311" y="1584"/>
                    <a:pt x="3307" y="1589"/>
                    <a:pt x="3306" y="1595"/>
                  </a:cubicBezTo>
                  <a:cubicBezTo>
                    <a:pt x="3297" y="1642"/>
                    <a:pt x="3295" y="1653"/>
                    <a:pt x="3297" y="1666"/>
                  </a:cubicBezTo>
                  <a:cubicBezTo>
                    <a:pt x="3296" y="1697"/>
                    <a:pt x="3297" y="1701"/>
                    <a:pt x="3300" y="1705"/>
                  </a:cubicBezTo>
                  <a:cubicBezTo>
                    <a:pt x="3307" y="1683"/>
                    <a:pt x="3299" y="1675"/>
                    <a:pt x="3305" y="1670"/>
                  </a:cubicBezTo>
                  <a:cubicBezTo>
                    <a:pt x="3314" y="1592"/>
                    <a:pt x="3317" y="1587"/>
                    <a:pt x="3320" y="1582"/>
                  </a:cubicBezTo>
                  <a:cubicBezTo>
                    <a:pt x="3327" y="1544"/>
                    <a:pt x="3331" y="1542"/>
                    <a:pt x="3331" y="1540"/>
                  </a:cubicBezTo>
                  <a:cubicBezTo>
                    <a:pt x="3333" y="1506"/>
                    <a:pt x="3344" y="1502"/>
                    <a:pt x="3342" y="1496"/>
                  </a:cubicBezTo>
                  <a:cubicBezTo>
                    <a:pt x="3368" y="1406"/>
                    <a:pt x="3367" y="1399"/>
                    <a:pt x="3368" y="1393"/>
                  </a:cubicBezTo>
                  <a:cubicBezTo>
                    <a:pt x="3372" y="1369"/>
                    <a:pt x="3370" y="1362"/>
                    <a:pt x="3374" y="1357"/>
                  </a:cubicBezTo>
                  <a:cubicBezTo>
                    <a:pt x="3370" y="1333"/>
                    <a:pt x="3376" y="1331"/>
                    <a:pt x="3374" y="1327"/>
                  </a:cubicBezTo>
                  <a:cubicBezTo>
                    <a:pt x="3375" y="1290"/>
                    <a:pt x="3379" y="1285"/>
                    <a:pt x="3375" y="1277"/>
                  </a:cubicBezTo>
                  <a:cubicBezTo>
                    <a:pt x="3380" y="1210"/>
                    <a:pt x="3373" y="1201"/>
                    <a:pt x="3378" y="1196"/>
                  </a:cubicBezTo>
                  <a:cubicBezTo>
                    <a:pt x="3387" y="1254"/>
                    <a:pt x="3398" y="1267"/>
                    <a:pt x="3391" y="1276"/>
                  </a:cubicBezTo>
                  <a:cubicBezTo>
                    <a:pt x="3393" y="1294"/>
                    <a:pt x="3394" y="1297"/>
                    <a:pt x="3390" y="1298"/>
                  </a:cubicBezTo>
                  <a:cubicBezTo>
                    <a:pt x="3386" y="1342"/>
                    <a:pt x="3393" y="1349"/>
                    <a:pt x="3389" y="1354"/>
                  </a:cubicBezTo>
                  <a:cubicBezTo>
                    <a:pt x="3387" y="1405"/>
                    <a:pt x="3377" y="1408"/>
                    <a:pt x="3380" y="1414"/>
                  </a:cubicBezTo>
                  <a:cubicBezTo>
                    <a:pt x="3373" y="1448"/>
                    <a:pt x="3368" y="1452"/>
                    <a:pt x="3369" y="1458"/>
                  </a:cubicBezTo>
                  <a:cubicBezTo>
                    <a:pt x="3348" y="1506"/>
                    <a:pt x="3357" y="1514"/>
                    <a:pt x="3351" y="1517"/>
                  </a:cubicBezTo>
                  <a:cubicBezTo>
                    <a:pt x="3346" y="1537"/>
                    <a:pt x="3342" y="1541"/>
                    <a:pt x="3344" y="1546"/>
                  </a:cubicBezTo>
                  <a:cubicBezTo>
                    <a:pt x="3339" y="1563"/>
                    <a:pt x="3338" y="1565"/>
                    <a:pt x="3336" y="1567"/>
                  </a:cubicBezTo>
                  <a:cubicBezTo>
                    <a:pt x="3327" y="1612"/>
                    <a:pt x="3322" y="1615"/>
                    <a:pt x="3323" y="1621"/>
                  </a:cubicBezTo>
                  <a:cubicBezTo>
                    <a:pt x="3319" y="1641"/>
                    <a:pt x="3315" y="1645"/>
                    <a:pt x="3319" y="1651"/>
                  </a:cubicBezTo>
                  <a:cubicBezTo>
                    <a:pt x="3313" y="1707"/>
                    <a:pt x="3315" y="1719"/>
                    <a:pt x="3311" y="1729"/>
                  </a:cubicBezTo>
                  <a:cubicBezTo>
                    <a:pt x="3316" y="1758"/>
                    <a:pt x="3318" y="1763"/>
                    <a:pt x="3316" y="1767"/>
                  </a:cubicBezTo>
                  <a:cubicBezTo>
                    <a:pt x="3321" y="1777"/>
                    <a:pt x="3325" y="1764"/>
                    <a:pt x="3316" y="1748"/>
                  </a:cubicBezTo>
                  <a:cubicBezTo>
                    <a:pt x="3319" y="1710"/>
                    <a:pt x="3319" y="1706"/>
                    <a:pt x="3320" y="1702"/>
                  </a:cubicBezTo>
                  <a:cubicBezTo>
                    <a:pt x="3317" y="1662"/>
                    <a:pt x="3326" y="1661"/>
                    <a:pt x="3321" y="1655"/>
                  </a:cubicBezTo>
                  <a:cubicBezTo>
                    <a:pt x="3331" y="1625"/>
                    <a:pt x="3332" y="1621"/>
                    <a:pt x="3333" y="1618"/>
                  </a:cubicBezTo>
                  <a:cubicBezTo>
                    <a:pt x="3354" y="1553"/>
                    <a:pt x="3353" y="1545"/>
                    <a:pt x="3355" y="1537"/>
                  </a:cubicBezTo>
                  <a:cubicBezTo>
                    <a:pt x="3359" y="1510"/>
                    <a:pt x="3369" y="1509"/>
                    <a:pt x="3366" y="1504"/>
                  </a:cubicBezTo>
                  <a:cubicBezTo>
                    <a:pt x="3373" y="1465"/>
                    <a:pt x="3384" y="1464"/>
                    <a:pt x="3378" y="1458"/>
                  </a:cubicBezTo>
                  <a:cubicBezTo>
                    <a:pt x="3390" y="1433"/>
                    <a:pt x="3381" y="1427"/>
                    <a:pt x="3389" y="1425"/>
                  </a:cubicBezTo>
                  <a:cubicBezTo>
                    <a:pt x="3399" y="1371"/>
                    <a:pt x="3400" y="1367"/>
                    <a:pt x="3399" y="1362"/>
                  </a:cubicBezTo>
                  <a:cubicBezTo>
                    <a:pt x="3402" y="1354"/>
                    <a:pt x="3405" y="1359"/>
                    <a:pt x="3406" y="1363"/>
                  </a:cubicBezTo>
                  <a:cubicBezTo>
                    <a:pt x="3407" y="1409"/>
                    <a:pt x="3398" y="1411"/>
                    <a:pt x="3403" y="1417"/>
                  </a:cubicBezTo>
                  <a:cubicBezTo>
                    <a:pt x="3397" y="1447"/>
                    <a:pt x="3396" y="1452"/>
                    <a:pt x="3396" y="1456"/>
                  </a:cubicBezTo>
                  <a:cubicBezTo>
                    <a:pt x="3371" y="1591"/>
                    <a:pt x="3367" y="1595"/>
                    <a:pt x="3366" y="1599"/>
                  </a:cubicBezTo>
                  <a:cubicBezTo>
                    <a:pt x="3363" y="1632"/>
                    <a:pt x="3356" y="1639"/>
                    <a:pt x="3361" y="1649"/>
                  </a:cubicBezTo>
                  <a:cubicBezTo>
                    <a:pt x="3355" y="1669"/>
                    <a:pt x="3358" y="1672"/>
                    <a:pt x="3356" y="1673"/>
                  </a:cubicBezTo>
                  <a:cubicBezTo>
                    <a:pt x="3352" y="1690"/>
                    <a:pt x="3360" y="1687"/>
                    <a:pt x="3361" y="1682"/>
                  </a:cubicBezTo>
                  <a:cubicBezTo>
                    <a:pt x="3372" y="1622"/>
                    <a:pt x="3371" y="1610"/>
                    <a:pt x="3374" y="1600"/>
                  </a:cubicBezTo>
                  <a:cubicBezTo>
                    <a:pt x="3382" y="1565"/>
                    <a:pt x="3383" y="1563"/>
                    <a:pt x="3385" y="1561"/>
                  </a:cubicBezTo>
                  <a:cubicBezTo>
                    <a:pt x="3392" y="1525"/>
                    <a:pt x="3396" y="1515"/>
                    <a:pt x="3399" y="1504"/>
                  </a:cubicBezTo>
                  <a:cubicBezTo>
                    <a:pt x="3409" y="1484"/>
                    <a:pt x="3400" y="1475"/>
                    <a:pt x="3404" y="1471"/>
                  </a:cubicBezTo>
                  <a:cubicBezTo>
                    <a:pt x="3407" y="1422"/>
                    <a:pt x="3415" y="1422"/>
                    <a:pt x="3417" y="1422"/>
                  </a:cubicBezTo>
                  <a:cubicBezTo>
                    <a:pt x="3414" y="1376"/>
                    <a:pt x="3413" y="1364"/>
                    <a:pt x="3416" y="1352"/>
                  </a:cubicBezTo>
                  <a:cubicBezTo>
                    <a:pt x="3415" y="1319"/>
                    <a:pt x="3409" y="1310"/>
                    <a:pt x="3412" y="1302"/>
                  </a:cubicBezTo>
                  <a:cubicBezTo>
                    <a:pt x="3410" y="1257"/>
                    <a:pt x="3415" y="1264"/>
                    <a:pt x="3415" y="1270"/>
                  </a:cubicBezTo>
                  <a:cubicBezTo>
                    <a:pt x="3433" y="1332"/>
                    <a:pt x="3430" y="1341"/>
                    <a:pt x="3435" y="1352"/>
                  </a:cubicBezTo>
                  <a:cubicBezTo>
                    <a:pt x="3435" y="1387"/>
                    <a:pt x="3432" y="1391"/>
                    <a:pt x="3436" y="1398"/>
                  </a:cubicBezTo>
                  <a:cubicBezTo>
                    <a:pt x="3432" y="1431"/>
                    <a:pt x="3436" y="1435"/>
                    <a:pt x="3431" y="1436"/>
                  </a:cubicBezTo>
                  <a:cubicBezTo>
                    <a:pt x="3428" y="1480"/>
                    <a:pt x="3430" y="1482"/>
                    <a:pt x="3432" y="1485"/>
                  </a:cubicBezTo>
                  <a:cubicBezTo>
                    <a:pt x="3427" y="1515"/>
                    <a:pt x="3428" y="1521"/>
                    <a:pt x="3424" y="1525"/>
                  </a:cubicBezTo>
                  <a:cubicBezTo>
                    <a:pt x="3417" y="1579"/>
                    <a:pt x="3414" y="1583"/>
                    <a:pt x="3417" y="1589"/>
                  </a:cubicBezTo>
                  <a:cubicBezTo>
                    <a:pt x="3403" y="1642"/>
                    <a:pt x="3402" y="1647"/>
                    <a:pt x="3402" y="1653"/>
                  </a:cubicBezTo>
                  <a:cubicBezTo>
                    <a:pt x="3390" y="1687"/>
                    <a:pt x="3394" y="1691"/>
                    <a:pt x="3389" y="1693"/>
                  </a:cubicBezTo>
                  <a:cubicBezTo>
                    <a:pt x="3375" y="1737"/>
                    <a:pt x="3375" y="1740"/>
                    <a:pt x="3377" y="1743"/>
                  </a:cubicBezTo>
                  <a:cubicBezTo>
                    <a:pt x="3364" y="1778"/>
                    <a:pt x="3370" y="1792"/>
                    <a:pt x="3361" y="1802"/>
                  </a:cubicBezTo>
                  <a:cubicBezTo>
                    <a:pt x="3361" y="1851"/>
                    <a:pt x="3364" y="1854"/>
                    <a:pt x="3362" y="1856"/>
                  </a:cubicBezTo>
                  <a:cubicBezTo>
                    <a:pt x="3366" y="1823"/>
                    <a:pt x="3372" y="1815"/>
                    <a:pt x="3367" y="1803"/>
                  </a:cubicBezTo>
                  <a:cubicBezTo>
                    <a:pt x="3376" y="1771"/>
                    <a:pt x="3375" y="1768"/>
                    <a:pt x="3379" y="1767"/>
                  </a:cubicBezTo>
                  <a:cubicBezTo>
                    <a:pt x="3383" y="1736"/>
                    <a:pt x="3387" y="1732"/>
                    <a:pt x="3390" y="1728"/>
                  </a:cubicBezTo>
                  <a:cubicBezTo>
                    <a:pt x="3397" y="1691"/>
                    <a:pt x="3403" y="1687"/>
                    <a:pt x="3404" y="1681"/>
                  </a:cubicBezTo>
                  <a:cubicBezTo>
                    <a:pt x="3411" y="1650"/>
                    <a:pt x="3412" y="1647"/>
                    <a:pt x="3413" y="1644"/>
                  </a:cubicBezTo>
                  <a:cubicBezTo>
                    <a:pt x="3415" y="1620"/>
                    <a:pt x="3422" y="1618"/>
                    <a:pt x="3417" y="1614"/>
                  </a:cubicBezTo>
                  <a:cubicBezTo>
                    <a:pt x="3423" y="1579"/>
                    <a:pt x="3434" y="1575"/>
                    <a:pt x="3429" y="1566"/>
                  </a:cubicBezTo>
                  <a:cubicBezTo>
                    <a:pt x="3436" y="1500"/>
                    <a:pt x="3438" y="1494"/>
                    <a:pt x="3441" y="1488"/>
                  </a:cubicBezTo>
                  <a:cubicBezTo>
                    <a:pt x="3442" y="1464"/>
                    <a:pt x="3441" y="1460"/>
                    <a:pt x="3440" y="1456"/>
                  </a:cubicBezTo>
                  <a:cubicBezTo>
                    <a:pt x="3448" y="1401"/>
                    <a:pt x="3441" y="1392"/>
                    <a:pt x="3446" y="1387"/>
                  </a:cubicBezTo>
                  <a:cubicBezTo>
                    <a:pt x="3451" y="1376"/>
                    <a:pt x="3448" y="1380"/>
                    <a:pt x="3448" y="1385"/>
                  </a:cubicBezTo>
                  <a:cubicBezTo>
                    <a:pt x="3445" y="1422"/>
                    <a:pt x="3452" y="1429"/>
                    <a:pt x="3452" y="1435"/>
                  </a:cubicBezTo>
                  <a:cubicBezTo>
                    <a:pt x="3455" y="1495"/>
                    <a:pt x="3447" y="1500"/>
                    <a:pt x="3450" y="1508"/>
                  </a:cubicBezTo>
                  <a:cubicBezTo>
                    <a:pt x="3441" y="1592"/>
                    <a:pt x="3429" y="1592"/>
                    <a:pt x="3436" y="1598"/>
                  </a:cubicBezTo>
                  <a:cubicBezTo>
                    <a:pt x="3423" y="1621"/>
                    <a:pt x="3439" y="1621"/>
                    <a:pt x="3432" y="1624"/>
                  </a:cubicBezTo>
                  <a:cubicBezTo>
                    <a:pt x="3413" y="1657"/>
                    <a:pt x="3429" y="1660"/>
                    <a:pt x="3423" y="1662"/>
                  </a:cubicBezTo>
                  <a:cubicBezTo>
                    <a:pt x="3410" y="1689"/>
                    <a:pt x="3409" y="1694"/>
                    <a:pt x="3412" y="1699"/>
                  </a:cubicBezTo>
                  <a:cubicBezTo>
                    <a:pt x="3404" y="1734"/>
                    <a:pt x="3393" y="1739"/>
                    <a:pt x="3398" y="1748"/>
                  </a:cubicBezTo>
                  <a:cubicBezTo>
                    <a:pt x="3395" y="1763"/>
                    <a:pt x="3390" y="1766"/>
                    <a:pt x="3392" y="1770"/>
                  </a:cubicBezTo>
                  <a:cubicBezTo>
                    <a:pt x="3387" y="1817"/>
                    <a:pt x="3388" y="1815"/>
                    <a:pt x="3389" y="1813"/>
                  </a:cubicBezTo>
                  <a:cubicBezTo>
                    <a:pt x="3396" y="1778"/>
                    <a:pt x="3400" y="1768"/>
                    <a:pt x="3398" y="1756"/>
                  </a:cubicBezTo>
                  <a:cubicBezTo>
                    <a:pt x="3410" y="1730"/>
                    <a:pt x="3405" y="1725"/>
                    <a:pt x="3412" y="1723"/>
                  </a:cubicBezTo>
                  <a:cubicBezTo>
                    <a:pt x="3424" y="1695"/>
                    <a:pt x="3419" y="1691"/>
                    <a:pt x="3422" y="1688"/>
                  </a:cubicBezTo>
                  <a:cubicBezTo>
                    <a:pt x="3441" y="1607"/>
                    <a:pt x="3447" y="1598"/>
                    <a:pt x="3446" y="1586"/>
                  </a:cubicBezTo>
                  <a:cubicBezTo>
                    <a:pt x="3457" y="1512"/>
                    <a:pt x="3462" y="1503"/>
                    <a:pt x="3460" y="1491"/>
                  </a:cubicBezTo>
                  <a:cubicBezTo>
                    <a:pt x="3461" y="1440"/>
                    <a:pt x="3458" y="1436"/>
                    <a:pt x="3463" y="1435"/>
                  </a:cubicBezTo>
                  <a:cubicBezTo>
                    <a:pt x="3462" y="1404"/>
                    <a:pt x="3459" y="1398"/>
                    <a:pt x="3460" y="1392"/>
                  </a:cubicBezTo>
                  <a:cubicBezTo>
                    <a:pt x="3458" y="1367"/>
                    <a:pt x="3470" y="1372"/>
                    <a:pt x="3475" y="1379"/>
                  </a:cubicBezTo>
                  <a:cubicBezTo>
                    <a:pt x="3480" y="1425"/>
                    <a:pt x="3483" y="1430"/>
                    <a:pt x="3479" y="1434"/>
                  </a:cubicBezTo>
                  <a:cubicBezTo>
                    <a:pt x="3482" y="1457"/>
                    <a:pt x="3478" y="1458"/>
                    <a:pt x="3478" y="1461"/>
                  </a:cubicBezTo>
                  <a:cubicBezTo>
                    <a:pt x="3476" y="1491"/>
                    <a:pt x="3479" y="1496"/>
                    <a:pt x="3478" y="1500"/>
                  </a:cubicBezTo>
                  <a:cubicBezTo>
                    <a:pt x="3470" y="1576"/>
                    <a:pt x="3467" y="1583"/>
                    <a:pt x="3467" y="1591"/>
                  </a:cubicBezTo>
                  <a:cubicBezTo>
                    <a:pt x="3464" y="1606"/>
                    <a:pt x="3461" y="1609"/>
                    <a:pt x="3461" y="1613"/>
                  </a:cubicBezTo>
                  <a:cubicBezTo>
                    <a:pt x="3454" y="1638"/>
                    <a:pt x="3454" y="1642"/>
                    <a:pt x="3449" y="1645"/>
                  </a:cubicBezTo>
                  <a:cubicBezTo>
                    <a:pt x="3438" y="1688"/>
                    <a:pt x="3436" y="1699"/>
                    <a:pt x="3431" y="1710"/>
                  </a:cubicBezTo>
                  <a:cubicBezTo>
                    <a:pt x="3427" y="1749"/>
                    <a:pt x="3419" y="1753"/>
                    <a:pt x="3421" y="1759"/>
                  </a:cubicBezTo>
                  <a:cubicBezTo>
                    <a:pt x="3414" y="1798"/>
                    <a:pt x="3406" y="1801"/>
                    <a:pt x="3408" y="1808"/>
                  </a:cubicBezTo>
                  <a:cubicBezTo>
                    <a:pt x="3398" y="1886"/>
                    <a:pt x="3391" y="1896"/>
                    <a:pt x="3394" y="1908"/>
                  </a:cubicBezTo>
                  <a:cubicBezTo>
                    <a:pt x="3390" y="1927"/>
                    <a:pt x="3395" y="1932"/>
                    <a:pt x="3393" y="1934"/>
                  </a:cubicBezTo>
                  <a:cubicBezTo>
                    <a:pt x="3390" y="1966"/>
                    <a:pt x="3394" y="1974"/>
                    <a:pt x="3392" y="1981"/>
                  </a:cubicBezTo>
                  <a:cubicBezTo>
                    <a:pt x="3388" y="2028"/>
                    <a:pt x="3392" y="2036"/>
                    <a:pt x="3392" y="2043"/>
                  </a:cubicBezTo>
                  <a:cubicBezTo>
                    <a:pt x="3401" y="2091"/>
                    <a:pt x="3402" y="2095"/>
                    <a:pt x="3405" y="2099"/>
                  </a:cubicBezTo>
                  <a:cubicBezTo>
                    <a:pt x="3401" y="2074"/>
                    <a:pt x="3404" y="2067"/>
                    <a:pt x="3397" y="2057"/>
                  </a:cubicBezTo>
                  <a:cubicBezTo>
                    <a:pt x="3400" y="1997"/>
                    <a:pt x="3395" y="1981"/>
                    <a:pt x="3401" y="1967"/>
                  </a:cubicBezTo>
                  <a:cubicBezTo>
                    <a:pt x="3408" y="1929"/>
                    <a:pt x="3404" y="1925"/>
                    <a:pt x="3409" y="1924"/>
                  </a:cubicBezTo>
                  <a:cubicBezTo>
                    <a:pt x="3415" y="1896"/>
                    <a:pt x="3417" y="1889"/>
                    <a:pt x="3421" y="1882"/>
                  </a:cubicBezTo>
                  <a:cubicBezTo>
                    <a:pt x="3432" y="1848"/>
                    <a:pt x="3435" y="1845"/>
                    <a:pt x="3435" y="1841"/>
                  </a:cubicBezTo>
                  <a:cubicBezTo>
                    <a:pt x="3464" y="1774"/>
                    <a:pt x="3463" y="1766"/>
                    <a:pt x="3468" y="1760"/>
                  </a:cubicBezTo>
                  <a:cubicBezTo>
                    <a:pt x="3481" y="1724"/>
                    <a:pt x="3478" y="1719"/>
                    <a:pt x="3482" y="1716"/>
                  </a:cubicBezTo>
                  <a:cubicBezTo>
                    <a:pt x="3494" y="1652"/>
                    <a:pt x="3496" y="1648"/>
                    <a:pt x="3495" y="1643"/>
                  </a:cubicBezTo>
                  <a:cubicBezTo>
                    <a:pt x="3500" y="1623"/>
                    <a:pt x="3502" y="1622"/>
                    <a:pt x="3500" y="1619"/>
                  </a:cubicBezTo>
                  <a:cubicBezTo>
                    <a:pt x="3506" y="1577"/>
                    <a:pt x="3508" y="1573"/>
                    <a:pt x="3506" y="1568"/>
                  </a:cubicBezTo>
                  <a:cubicBezTo>
                    <a:pt x="3512" y="1540"/>
                    <a:pt x="3511" y="1535"/>
                    <a:pt x="3513" y="1532"/>
                  </a:cubicBezTo>
                  <a:cubicBezTo>
                    <a:pt x="3515" y="1572"/>
                    <a:pt x="3510" y="1584"/>
                    <a:pt x="3515" y="1599"/>
                  </a:cubicBezTo>
                  <a:cubicBezTo>
                    <a:pt x="3504" y="1650"/>
                    <a:pt x="3506" y="1658"/>
                    <a:pt x="3504" y="1665"/>
                  </a:cubicBezTo>
                  <a:cubicBezTo>
                    <a:pt x="3496" y="1703"/>
                    <a:pt x="3488" y="1716"/>
                    <a:pt x="3485" y="1731"/>
                  </a:cubicBezTo>
                  <a:cubicBezTo>
                    <a:pt x="3479" y="1756"/>
                    <a:pt x="3474" y="1759"/>
                    <a:pt x="3476" y="1763"/>
                  </a:cubicBezTo>
                  <a:cubicBezTo>
                    <a:pt x="3463" y="1803"/>
                    <a:pt x="3464" y="1811"/>
                    <a:pt x="3457" y="1818"/>
                  </a:cubicBezTo>
                  <a:cubicBezTo>
                    <a:pt x="3452" y="1843"/>
                    <a:pt x="3449" y="1846"/>
                    <a:pt x="3449" y="1850"/>
                  </a:cubicBezTo>
                  <a:cubicBezTo>
                    <a:pt x="3437" y="1873"/>
                    <a:pt x="3443" y="1879"/>
                    <a:pt x="3440" y="1882"/>
                  </a:cubicBezTo>
                  <a:cubicBezTo>
                    <a:pt x="3435" y="1913"/>
                    <a:pt x="3436" y="1921"/>
                    <a:pt x="3433" y="1927"/>
                  </a:cubicBezTo>
                  <a:cubicBezTo>
                    <a:pt x="3431" y="1993"/>
                    <a:pt x="3438" y="2005"/>
                    <a:pt x="3437" y="2015"/>
                  </a:cubicBezTo>
                  <a:cubicBezTo>
                    <a:pt x="3445" y="2068"/>
                    <a:pt x="3449" y="2081"/>
                    <a:pt x="3454" y="2079"/>
                  </a:cubicBezTo>
                  <a:cubicBezTo>
                    <a:pt x="3446" y="2029"/>
                    <a:pt x="3445" y="2025"/>
                    <a:pt x="3442" y="2020"/>
                  </a:cubicBezTo>
                  <a:cubicBezTo>
                    <a:pt x="3442" y="1992"/>
                    <a:pt x="3443" y="1983"/>
                    <a:pt x="3440" y="1973"/>
                  </a:cubicBezTo>
                  <a:cubicBezTo>
                    <a:pt x="3445" y="1909"/>
                    <a:pt x="3446" y="1899"/>
                    <a:pt x="3445" y="1891"/>
                  </a:cubicBezTo>
                  <a:cubicBezTo>
                    <a:pt x="3461" y="1854"/>
                    <a:pt x="3460" y="1850"/>
                    <a:pt x="3460" y="1846"/>
                  </a:cubicBezTo>
                  <a:cubicBezTo>
                    <a:pt x="3475" y="1793"/>
                    <a:pt x="3479" y="1786"/>
                    <a:pt x="3482" y="1779"/>
                  </a:cubicBezTo>
                  <a:cubicBezTo>
                    <a:pt x="3507" y="1698"/>
                    <a:pt x="3509" y="1684"/>
                    <a:pt x="3513" y="1671"/>
                  </a:cubicBezTo>
                  <a:cubicBezTo>
                    <a:pt x="3520" y="1649"/>
                    <a:pt x="3514" y="1643"/>
                    <a:pt x="3518" y="1641"/>
                  </a:cubicBezTo>
                  <a:cubicBezTo>
                    <a:pt x="3521" y="1601"/>
                    <a:pt x="3525" y="1595"/>
                    <a:pt x="3522" y="1586"/>
                  </a:cubicBezTo>
                  <a:cubicBezTo>
                    <a:pt x="3525" y="1554"/>
                    <a:pt x="3525" y="1552"/>
                    <a:pt x="3523" y="1550"/>
                  </a:cubicBezTo>
                  <a:cubicBezTo>
                    <a:pt x="3531" y="1579"/>
                    <a:pt x="3531" y="1583"/>
                    <a:pt x="3531" y="1587"/>
                  </a:cubicBezTo>
                  <a:cubicBezTo>
                    <a:pt x="3529" y="1651"/>
                    <a:pt x="3527" y="1653"/>
                    <a:pt x="3529" y="1656"/>
                  </a:cubicBezTo>
                  <a:cubicBezTo>
                    <a:pt x="3522" y="1684"/>
                    <a:pt x="3521" y="1689"/>
                    <a:pt x="3521" y="1694"/>
                  </a:cubicBezTo>
                  <a:cubicBezTo>
                    <a:pt x="3516" y="1729"/>
                    <a:pt x="3504" y="1731"/>
                    <a:pt x="3507" y="1737"/>
                  </a:cubicBezTo>
                  <a:cubicBezTo>
                    <a:pt x="3498" y="1768"/>
                    <a:pt x="3498" y="1771"/>
                    <a:pt x="3498" y="1773"/>
                  </a:cubicBezTo>
                  <a:cubicBezTo>
                    <a:pt x="3485" y="1804"/>
                    <a:pt x="3490" y="1816"/>
                    <a:pt x="3483" y="1825"/>
                  </a:cubicBezTo>
                  <a:cubicBezTo>
                    <a:pt x="3480" y="1845"/>
                    <a:pt x="3479" y="1850"/>
                    <a:pt x="3479" y="1855"/>
                  </a:cubicBezTo>
                  <a:cubicBezTo>
                    <a:pt x="3475" y="1908"/>
                    <a:pt x="3465" y="1910"/>
                    <a:pt x="3470" y="1917"/>
                  </a:cubicBezTo>
                  <a:cubicBezTo>
                    <a:pt x="3465" y="1968"/>
                    <a:pt x="3468" y="1974"/>
                    <a:pt x="3464" y="1978"/>
                  </a:cubicBezTo>
                  <a:cubicBezTo>
                    <a:pt x="3472" y="2023"/>
                    <a:pt x="3468" y="2033"/>
                    <a:pt x="3472" y="2044"/>
                  </a:cubicBezTo>
                  <a:cubicBezTo>
                    <a:pt x="3481" y="2100"/>
                    <a:pt x="3492" y="2101"/>
                    <a:pt x="3486" y="2107"/>
                  </a:cubicBezTo>
                  <a:cubicBezTo>
                    <a:pt x="3498" y="2137"/>
                    <a:pt x="3500" y="2142"/>
                    <a:pt x="3503" y="2141"/>
                  </a:cubicBezTo>
                  <a:cubicBezTo>
                    <a:pt x="3487" y="2075"/>
                    <a:pt x="3484" y="2068"/>
                    <a:pt x="3482" y="2061"/>
                  </a:cubicBezTo>
                  <a:cubicBezTo>
                    <a:pt x="3474" y="2027"/>
                    <a:pt x="3481" y="2026"/>
                    <a:pt x="3478" y="2022"/>
                  </a:cubicBezTo>
                  <a:cubicBezTo>
                    <a:pt x="3476" y="1955"/>
                    <a:pt x="3478" y="1948"/>
                    <a:pt x="3476" y="1941"/>
                  </a:cubicBezTo>
                  <a:cubicBezTo>
                    <a:pt x="3484" y="1875"/>
                    <a:pt x="3485" y="1872"/>
                    <a:pt x="3487" y="1869"/>
                  </a:cubicBezTo>
                  <a:cubicBezTo>
                    <a:pt x="3489" y="1844"/>
                    <a:pt x="3495" y="1842"/>
                    <a:pt x="3490" y="1837"/>
                  </a:cubicBezTo>
                  <a:cubicBezTo>
                    <a:pt x="3500" y="1788"/>
                    <a:pt x="3510" y="1762"/>
                    <a:pt x="3520" y="1735"/>
                  </a:cubicBezTo>
                  <a:cubicBezTo>
                    <a:pt x="3536" y="1682"/>
                    <a:pt x="3530" y="1677"/>
                    <a:pt x="3535" y="1675"/>
                  </a:cubicBezTo>
                  <a:cubicBezTo>
                    <a:pt x="3539" y="1659"/>
                    <a:pt x="3538" y="1655"/>
                    <a:pt x="3541" y="1658"/>
                  </a:cubicBezTo>
                  <a:cubicBezTo>
                    <a:pt x="3517" y="1789"/>
                    <a:pt x="3524" y="1796"/>
                    <a:pt x="3518" y="1799"/>
                  </a:cubicBezTo>
                  <a:cubicBezTo>
                    <a:pt x="3515" y="1821"/>
                    <a:pt x="3511" y="1825"/>
                    <a:pt x="3515" y="1831"/>
                  </a:cubicBezTo>
                  <a:cubicBezTo>
                    <a:pt x="3509" y="1869"/>
                    <a:pt x="3503" y="1873"/>
                    <a:pt x="3507" y="1880"/>
                  </a:cubicBezTo>
                  <a:cubicBezTo>
                    <a:pt x="3503" y="1908"/>
                    <a:pt x="3500" y="1910"/>
                    <a:pt x="3501" y="1913"/>
                  </a:cubicBezTo>
                  <a:cubicBezTo>
                    <a:pt x="3498" y="1956"/>
                    <a:pt x="3499" y="1968"/>
                    <a:pt x="3500" y="1979"/>
                  </a:cubicBezTo>
                  <a:cubicBezTo>
                    <a:pt x="3506" y="2052"/>
                    <a:pt x="3514" y="2059"/>
                    <a:pt x="3510" y="2063"/>
                  </a:cubicBezTo>
                  <a:cubicBezTo>
                    <a:pt x="3538" y="2132"/>
                    <a:pt x="3538" y="2143"/>
                    <a:pt x="3548" y="2157"/>
                  </a:cubicBezTo>
                  <a:cubicBezTo>
                    <a:pt x="3547" y="2144"/>
                    <a:pt x="3540" y="2128"/>
                    <a:pt x="3532" y="2111"/>
                  </a:cubicBezTo>
                  <a:cubicBezTo>
                    <a:pt x="3530" y="2090"/>
                    <a:pt x="3523" y="2082"/>
                    <a:pt x="3523" y="2076"/>
                  </a:cubicBezTo>
                  <a:cubicBezTo>
                    <a:pt x="3515" y="2007"/>
                    <a:pt x="3512" y="2002"/>
                    <a:pt x="3511" y="1998"/>
                  </a:cubicBezTo>
                  <a:cubicBezTo>
                    <a:pt x="3511" y="1925"/>
                    <a:pt x="3511" y="1917"/>
                    <a:pt x="3513" y="1909"/>
                  </a:cubicBezTo>
                  <a:cubicBezTo>
                    <a:pt x="3519" y="1876"/>
                    <a:pt x="3513" y="1866"/>
                    <a:pt x="3519" y="1859"/>
                  </a:cubicBezTo>
                  <a:cubicBezTo>
                    <a:pt x="3526" y="1827"/>
                    <a:pt x="3521" y="1817"/>
                    <a:pt x="3527" y="1811"/>
                  </a:cubicBezTo>
                  <a:cubicBezTo>
                    <a:pt x="3533" y="1769"/>
                    <a:pt x="3540" y="1767"/>
                    <a:pt x="3537" y="1761"/>
                  </a:cubicBezTo>
                  <a:cubicBezTo>
                    <a:pt x="3544" y="1729"/>
                    <a:pt x="3544" y="1721"/>
                    <a:pt x="3545" y="1713"/>
                  </a:cubicBezTo>
                  <a:cubicBezTo>
                    <a:pt x="3553" y="1672"/>
                    <a:pt x="3550" y="1667"/>
                    <a:pt x="3552" y="1662"/>
                  </a:cubicBezTo>
                  <a:cubicBezTo>
                    <a:pt x="3554" y="1642"/>
                    <a:pt x="3553" y="1638"/>
                    <a:pt x="3556" y="1641"/>
                  </a:cubicBezTo>
                  <a:cubicBezTo>
                    <a:pt x="3564" y="1736"/>
                    <a:pt x="3565" y="1745"/>
                    <a:pt x="3563" y="1754"/>
                  </a:cubicBezTo>
                  <a:cubicBezTo>
                    <a:pt x="3558" y="1799"/>
                    <a:pt x="3551" y="1802"/>
                    <a:pt x="3556" y="1808"/>
                  </a:cubicBezTo>
                  <a:cubicBezTo>
                    <a:pt x="3546" y="1849"/>
                    <a:pt x="3547" y="1852"/>
                    <a:pt x="3547" y="1854"/>
                  </a:cubicBezTo>
                  <a:cubicBezTo>
                    <a:pt x="3542" y="1894"/>
                    <a:pt x="3541" y="1898"/>
                    <a:pt x="3536" y="1902"/>
                  </a:cubicBezTo>
                  <a:cubicBezTo>
                    <a:pt x="3535" y="1925"/>
                    <a:pt x="3535" y="1927"/>
                    <a:pt x="3535" y="1929"/>
                  </a:cubicBezTo>
                  <a:cubicBezTo>
                    <a:pt x="3525" y="1979"/>
                    <a:pt x="3527" y="1989"/>
                    <a:pt x="3525" y="1998"/>
                  </a:cubicBezTo>
                  <a:cubicBezTo>
                    <a:pt x="3539" y="2083"/>
                    <a:pt x="3540" y="2080"/>
                    <a:pt x="3537" y="2076"/>
                  </a:cubicBezTo>
                  <a:cubicBezTo>
                    <a:pt x="3532" y="2032"/>
                    <a:pt x="3531" y="2024"/>
                    <a:pt x="3533" y="2018"/>
                  </a:cubicBezTo>
                  <a:cubicBezTo>
                    <a:pt x="3537" y="1977"/>
                    <a:pt x="3538" y="1973"/>
                    <a:pt x="3538" y="1968"/>
                  </a:cubicBezTo>
                  <a:cubicBezTo>
                    <a:pt x="3543" y="1933"/>
                    <a:pt x="3545" y="1924"/>
                    <a:pt x="3546" y="1915"/>
                  </a:cubicBezTo>
                  <a:cubicBezTo>
                    <a:pt x="3550" y="1884"/>
                    <a:pt x="3554" y="1883"/>
                    <a:pt x="3553" y="1880"/>
                  </a:cubicBezTo>
                  <a:cubicBezTo>
                    <a:pt x="3559" y="1851"/>
                    <a:pt x="3560" y="1841"/>
                    <a:pt x="3561" y="1832"/>
                  </a:cubicBezTo>
                  <a:cubicBezTo>
                    <a:pt x="3568" y="1790"/>
                    <a:pt x="3567" y="1787"/>
                    <a:pt x="3571" y="1786"/>
                  </a:cubicBezTo>
                  <a:cubicBezTo>
                    <a:pt x="3572" y="1822"/>
                    <a:pt x="3568" y="1827"/>
                    <a:pt x="3571" y="1835"/>
                  </a:cubicBezTo>
                  <a:cubicBezTo>
                    <a:pt x="3568" y="1875"/>
                    <a:pt x="3568" y="1878"/>
                    <a:pt x="3567" y="1881"/>
                  </a:cubicBezTo>
                  <a:cubicBezTo>
                    <a:pt x="3563" y="1933"/>
                    <a:pt x="3559" y="1938"/>
                    <a:pt x="3562" y="1944"/>
                  </a:cubicBezTo>
                  <a:cubicBezTo>
                    <a:pt x="3557" y="1996"/>
                    <a:pt x="3552" y="2000"/>
                    <a:pt x="3554" y="2006"/>
                  </a:cubicBezTo>
                  <a:cubicBezTo>
                    <a:pt x="3559" y="2073"/>
                    <a:pt x="3554" y="2087"/>
                    <a:pt x="3562" y="2105"/>
                  </a:cubicBezTo>
                  <a:cubicBezTo>
                    <a:pt x="3569" y="2134"/>
                    <a:pt x="3564" y="2137"/>
                    <a:pt x="3569" y="2142"/>
                  </a:cubicBezTo>
                  <a:cubicBezTo>
                    <a:pt x="3579" y="2160"/>
                    <a:pt x="3579" y="2160"/>
                    <a:pt x="3579" y="2160"/>
                  </a:cubicBezTo>
                  <a:cubicBezTo>
                    <a:pt x="3570" y="2116"/>
                    <a:pt x="3569" y="2110"/>
                    <a:pt x="3566" y="2103"/>
                  </a:cubicBezTo>
                  <a:cubicBezTo>
                    <a:pt x="3565" y="2043"/>
                    <a:pt x="3560" y="2036"/>
                    <a:pt x="3563" y="2031"/>
                  </a:cubicBezTo>
                  <a:cubicBezTo>
                    <a:pt x="3562" y="1988"/>
                    <a:pt x="3567" y="1984"/>
                    <a:pt x="3565" y="1977"/>
                  </a:cubicBezTo>
                  <a:cubicBezTo>
                    <a:pt x="3575" y="1922"/>
                    <a:pt x="3572" y="1917"/>
                    <a:pt x="3576" y="1914"/>
                  </a:cubicBezTo>
                  <a:cubicBezTo>
                    <a:pt x="3581" y="1883"/>
                    <a:pt x="3574" y="1877"/>
                    <a:pt x="3580" y="1874"/>
                  </a:cubicBezTo>
                  <a:cubicBezTo>
                    <a:pt x="3581" y="1811"/>
                    <a:pt x="3583" y="1803"/>
                    <a:pt x="3584" y="1795"/>
                  </a:cubicBezTo>
                  <a:cubicBezTo>
                    <a:pt x="3586" y="1732"/>
                    <a:pt x="3581" y="1721"/>
                    <a:pt x="3583" y="1713"/>
                  </a:cubicBezTo>
                  <a:cubicBezTo>
                    <a:pt x="3592" y="1764"/>
                    <a:pt x="3588" y="1768"/>
                    <a:pt x="3588" y="1773"/>
                  </a:cubicBezTo>
                  <a:cubicBezTo>
                    <a:pt x="3588" y="1842"/>
                    <a:pt x="3593" y="1853"/>
                    <a:pt x="3590" y="1862"/>
                  </a:cubicBezTo>
                  <a:cubicBezTo>
                    <a:pt x="3591" y="1932"/>
                    <a:pt x="3586" y="1940"/>
                    <a:pt x="3588" y="1951"/>
                  </a:cubicBezTo>
                  <a:cubicBezTo>
                    <a:pt x="3582" y="1998"/>
                    <a:pt x="3584" y="2004"/>
                    <a:pt x="3583" y="2008"/>
                  </a:cubicBezTo>
                  <a:cubicBezTo>
                    <a:pt x="3579" y="2026"/>
                    <a:pt x="3580" y="2032"/>
                    <a:pt x="3580" y="2037"/>
                  </a:cubicBezTo>
                  <a:cubicBezTo>
                    <a:pt x="3584" y="2088"/>
                    <a:pt x="3584" y="2107"/>
                    <a:pt x="3592" y="2129"/>
                  </a:cubicBezTo>
                  <a:cubicBezTo>
                    <a:pt x="3605" y="2160"/>
                    <a:pt x="3605" y="2160"/>
                    <a:pt x="3605" y="2160"/>
                  </a:cubicBezTo>
                  <a:cubicBezTo>
                    <a:pt x="3593" y="2092"/>
                    <a:pt x="3588" y="2086"/>
                    <a:pt x="3589" y="2081"/>
                  </a:cubicBezTo>
                  <a:cubicBezTo>
                    <a:pt x="3589" y="2049"/>
                    <a:pt x="3586" y="2043"/>
                    <a:pt x="3590" y="2040"/>
                  </a:cubicBezTo>
                  <a:cubicBezTo>
                    <a:pt x="3592" y="1978"/>
                    <a:pt x="3594" y="1974"/>
                    <a:pt x="3597" y="1970"/>
                  </a:cubicBezTo>
                  <a:cubicBezTo>
                    <a:pt x="3600" y="1927"/>
                    <a:pt x="3597" y="1924"/>
                    <a:pt x="3599" y="1922"/>
                  </a:cubicBezTo>
                  <a:cubicBezTo>
                    <a:pt x="3602" y="1891"/>
                    <a:pt x="3601" y="1882"/>
                    <a:pt x="3601" y="1872"/>
                  </a:cubicBezTo>
                  <a:cubicBezTo>
                    <a:pt x="3605" y="1808"/>
                    <a:pt x="3598" y="1796"/>
                    <a:pt x="3601" y="1787"/>
                  </a:cubicBezTo>
                  <a:cubicBezTo>
                    <a:pt x="3606" y="1817"/>
                    <a:pt x="3609" y="1821"/>
                    <a:pt x="3610" y="1826"/>
                  </a:cubicBezTo>
                  <a:cubicBezTo>
                    <a:pt x="3615" y="1876"/>
                    <a:pt x="3610" y="1882"/>
                    <a:pt x="3610" y="1889"/>
                  </a:cubicBezTo>
                  <a:cubicBezTo>
                    <a:pt x="3603" y="1955"/>
                    <a:pt x="3607" y="1963"/>
                    <a:pt x="3604" y="1969"/>
                  </a:cubicBezTo>
                  <a:cubicBezTo>
                    <a:pt x="3602" y="2003"/>
                    <a:pt x="3609" y="2008"/>
                    <a:pt x="3606" y="2011"/>
                  </a:cubicBezTo>
                  <a:cubicBezTo>
                    <a:pt x="3608" y="2038"/>
                    <a:pt x="3605" y="2044"/>
                    <a:pt x="3608" y="2052"/>
                  </a:cubicBezTo>
                  <a:cubicBezTo>
                    <a:pt x="3607" y="2086"/>
                    <a:pt x="3614" y="2092"/>
                    <a:pt x="3610" y="2094"/>
                  </a:cubicBezTo>
                  <a:cubicBezTo>
                    <a:pt x="3629" y="2141"/>
                    <a:pt x="3624" y="2122"/>
                    <a:pt x="3621" y="2104"/>
                  </a:cubicBezTo>
                  <a:cubicBezTo>
                    <a:pt x="3617" y="2034"/>
                    <a:pt x="3614" y="2029"/>
                    <a:pt x="3617" y="2025"/>
                  </a:cubicBezTo>
                  <a:cubicBezTo>
                    <a:pt x="3613" y="1967"/>
                    <a:pt x="3616" y="1954"/>
                    <a:pt x="3617" y="1940"/>
                  </a:cubicBezTo>
                  <a:cubicBezTo>
                    <a:pt x="3620" y="1907"/>
                    <a:pt x="3620" y="1906"/>
                    <a:pt x="3619" y="1903"/>
                  </a:cubicBezTo>
                  <a:cubicBezTo>
                    <a:pt x="3625" y="1960"/>
                    <a:pt x="3635" y="1977"/>
                    <a:pt x="3626" y="1989"/>
                  </a:cubicBezTo>
                  <a:cubicBezTo>
                    <a:pt x="3632" y="2019"/>
                    <a:pt x="3629" y="2022"/>
                    <a:pt x="3629" y="2023"/>
                  </a:cubicBezTo>
                  <a:cubicBezTo>
                    <a:pt x="3639" y="2083"/>
                    <a:pt x="3643" y="2106"/>
                    <a:pt x="3650" y="2131"/>
                  </a:cubicBezTo>
                  <a:cubicBezTo>
                    <a:pt x="3646" y="2095"/>
                    <a:pt x="3648" y="2087"/>
                    <a:pt x="3644" y="2077"/>
                  </a:cubicBezTo>
                  <a:cubicBezTo>
                    <a:pt x="3642" y="1997"/>
                    <a:pt x="3638" y="1989"/>
                    <a:pt x="3642" y="1983"/>
                  </a:cubicBezTo>
                  <a:cubicBezTo>
                    <a:pt x="3636" y="1915"/>
                    <a:pt x="3635" y="1908"/>
                    <a:pt x="3633" y="1900"/>
                  </a:cubicBezTo>
                  <a:cubicBezTo>
                    <a:pt x="3632" y="1877"/>
                    <a:pt x="3626" y="1869"/>
                    <a:pt x="3628" y="1862"/>
                  </a:cubicBezTo>
                  <a:cubicBezTo>
                    <a:pt x="3704" y="2064"/>
                    <a:pt x="3715" y="2091"/>
                    <a:pt x="3723" y="2120"/>
                  </a:cubicBezTo>
                  <a:cubicBezTo>
                    <a:pt x="3738" y="2147"/>
                    <a:pt x="3735" y="2134"/>
                    <a:pt x="3732" y="2120"/>
                  </a:cubicBezTo>
                  <a:cubicBezTo>
                    <a:pt x="3671" y="1955"/>
                    <a:pt x="3666" y="1948"/>
                    <a:pt x="3665" y="1942"/>
                  </a:cubicBezTo>
                  <a:cubicBezTo>
                    <a:pt x="3658" y="1918"/>
                    <a:pt x="3659" y="1920"/>
                    <a:pt x="3656" y="1912"/>
                  </a:cubicBezTo>
                  <a:cubicBezTo>
                    <a:pt x="3644" y="1868"/>
                    <a:pt x="3634" y="1861"/>
                    <a:pt x="3638" y="1856"/>
                  </a:cubicBezTo>
                  <a:cubicBezTo>
                    <a:pt x="3654" y="1880"/>
                    <a:pt x="3649" y="1882"/>
                    <a:pt x="3653" y="1886"/>
                  </a:cubicBezTo>
                  <a:cubicBezTo>
                    <a:pt x="3690" y="1949"/>
                    <a:pt x="3693" y="1958"/>
                    <a:pt x="3702" y="1968"/>
                  </a:cubicBezTo>
                  <a:cubicBezTo>
                    <a:pt x="3745" y="2097"/>
                    <a:pt x="3753" y="2103"/>
                    <a:pt x="3754" y="2107"/>
                  </a:cubicBezTo>
                  <a:cubicBezTo>
                    <a:pt x="3776" y="2160"/>
                    <a:pt x="3776" y="2160"/>
                    <a:pt x="3776" y="2160"/>
                  </a:cubicBezTo>
                  <a:cubicBezTo>
                    <a:pt x="3769" y="2130"/>
                    <a:pt x="3760" y="2123"/>
                    <a:pt x="3765" y="2121"/>
                  </a:cubicBezTo>
                  <a:cubicBezTo>
                    <a:pt x="3734" y="2035"/>
                    <a:pt x="3731" y="2018"/>
                    <a:pt x="3726" y="2000"/>
                  </a:cubicBezTo>
                  <a:cubicBezTo>
                    <a:pt x="3693" y="1934"/>
                    <a:pt x="3677" y="1912"/>
                    <a:pt x="3655" y="1871"/>
                  </a:cubicBezTo>
                  <a:cubicBezTo>
                    <a:pt x="3628" y="1820"/>
                    <a:pt x="3632" y="1818"/>
                    <a:pt x="3627" y="1813"/>
                  </a:cubicBezTo>
                  <a:cubicBezTo>
                    <a:pt x="3618" y="1792"/>
                    <a:pt x="3615" y="1792"/>
                    <a:pt x="3616" y="1793"/>
                  </a:cubicBezTo>
                  <a:cubicBezTo>
                    <a:pt x="3614" y="1770"/>
                    <a:pt x="3625" y="1783"/>
                    <a:pt x="3633" y="1799"/>
                  </a:cubicBezTo>
                  <a:cubicBezTo>
                    <a:pt x="3676" y="1871"/>
                    <a:pt x="3684" y="1880"/>
                    <a:pt x="3682" y="1886"/>
                  </a:cubicBezTo>
                  <a:cubicBezTo>
                    <a:pt x="3706" y="1920"/>
                    <a:pt x="3713" y="1940"/>
                    <a:pt x="3724" y="1950"/>
                  </a:cubicBezTo>
                  <a:cubicBezTo>
                    <a:pt x="3760" y="2018"/>
                    <a:pt x="3762" y="2034"/>
                    <a:pt x="3775" y="2052"/>
                  </a:cubicBezTo>
                  <a:cubicBezTo>
                    <a:pt x="3791" y="2087"/>
                    <a:pt x="3790" y="2072"/>
                    <a:pt x="3779" y="2055"/>
                  </a:cubicBezTo>
                  <a:cubicBezTo>
                    <a:pt x="3773" y="2029"/>
                    <a:pt x="3765" y="2023"/>
                    <a:pt x="3764" y="2020"/>
                  </a:cubicBezTo>
                  <a:cubicBezTo>
                    <a:pt x="3727" y="1943"/>
                    <a:pt x="3720" y="1927"/>
                    <a:pt x="3710" y="1911"/>
                  </a:cubicBezTo>
                  <a:cubicBezTo>
                    <a:pt x="3681" y="1859"/>
                    <a:pt x="3679" y="1858"/>
                    <a:pt x="3677" y="1856"/>
                  </a:cubicBezTo>
                  <a:cubicBezTo>
                    <a:pt x="3659" y="1825"/>
                    <a:pt x="3654" y="1826"/>
                    <a:pt x="3652" y="1818"/>
                  </a:cubicBezTo>
                  <a:cubicBezTo>
                    <a:pt x="3641" y="1799"/>
                    <a:pt x="3638" y="1795"/>
                    <a:pt x="3640" y="1793"/>
                  </a:cubicBezTo>
                  <a:cubicBezTo>
                    <a:pt x="3651" y="1805"/>
                    <a:pt x="3656" y="1807"/>
                    <a:pt x="3660" y="1814"/>
                  </a:cubicBezTo>
                  <a:cubicBezTo>
                    <a:pt x="3747" y="1948"/>
                    <a:pt x="3751" y="1945"/>
                    <a:pt x="3753" y="1952"/>
                  </a:cubicBezTo>
                  <a:cubicBezTo>
                    <a:pt x="3801" y="2041"/>
                    <a:pt x="3805" y="2046"/>
                    <a:pt x="3813" y="2063"/>
                  </a:cubicBezTo>
                  <a:cubicBezTo>
                    <a:pt x="3824" y="2090"/>
                    <a:pt x="3825" y="2083"/>
                    <a:pt x="3823" y="2074"/>
                  </a:cubicBezTo>
                  <a:cubicBezTo>
                    <a:pt x="3793" y="2008"/>
                    <a:pt x="3788" y="1999"/>
                    <a:pt x="3783" y="1990"/>
                  </a:cubicBezTo>
                  <a:cubicBezTo>
                    <a:pt x="3750" y="1934"/>
                    <a:pt x="3750" y="1933"/>
                    <a:pt x="3742" y="1923"/>
                  </a:cubicBezTo>
                  <a:cubicBezTo>
                    <a:pt x="3649" y="1784"/>
                    <a:pt x="3640" y="1771"/>
                    <a:pt x="3628" y="1753"/>
                  </a:cubicBezTo>
                  <a:cubicBezTo>
                    <a:pt x="3600" y="1705"/>
                    <a:pt x="3594" y="1703"/>
                    <a:pt x="3600" y="1698"/>
                  </a:cubicBezTo>
                  <a:cubicBezTo>
                    <a:pt x="3661" y="1781"/>
                    <a:pt x="3667" y="1780"/>
                    <a:pt x="3671" y="1789"/>
                  </a:cubicBezTo>
                  <a:cubicBezTo>
                    <a:pt x="3762" y="1925"/>
                    <a:pt x="3772" y="1943"/>
                    <a:pt x="3781" y="1958"/>
                  </a:cubicBezTo>
                  <a:cubicBezTo>
                    <a:pt x="3789" y="1977"/>
                    <a:pt x="3792" y="1977"/>
                    <a:pt x="3792" y="1977"/>
                  </a:cubicBezTo>
                  <a:cubicBezTo>
                    <a:pt x="3808" y="2010"/>
                    <a:pt x="3813" y="2006"/>
                    <a:pt x="3808" y="2000"/>
                  </a:cubicBezTo>
                  <a:cubicBezTo>
                    <a:pt x="3787" y="1964"/>
                    <a:pt x="3792" y="1953"/>
                    <a:pt x="3784" y="1954"/>
                  </a:cubicBezTo>
                  <a:cubicBezTo>
                    <a:pt x="3664" y="1770"/>
                    <a:pt x="3663" y="1761"/>
                    <a:pt x="3658" y="1758"/>
                  </a:cubicBezTo>
                  <a:cubicBezTo>
                    <a:pt x="3608" y="1693"/>
                    <a:pt x="3604" y="1687"/>
                    <a:pt x="3601" y="1681"/>
                  </a:cubicBezTo>
                  <a:cubicBezTo>
                    <a:pt x="3568" y="1619"/>
                    <a:pt x="3567" y="1614"/>
                    <a:pt x="3568" y="1609"/>
                  </a:cubicBezTo>
                  <a:cubicBezTo>
                    <a:pt x="3602" y="1650"/>
                    <a:pt x="3605" y="1657"/>
                    <a:pt x="3609" y="1657"/>
                  </a:cubicBezTo>
                  <a:cubicBezTo>
                    <a:pt x="3642" y="1699"/>
                    <a:pt x="3657" y="1709"/>
                    <a:pt x="3670" y="1726"/>
                  </a:cubicBezTo>
                  <a:cubicBezTo>
                    <a:pt x="3726" y="1782"/>
                    <a:pt x="3727" y="1793"/>
                    <a:pt x="3732" y="1792"/>
                  </a:cubicBezTo>
                  <a:cubicBezTo>
                    <a:pt x="3804" y="1897"/>
                    <a:pt x="3811" y="1910"/>
                    <a:pt x="3818" y="1923"/>
                  </a:cubicBezTo>
                  <a:cubicBezTo>
                    <a:pt x="3834" y="1949"/>
                    <a:pt x="3835" y="1944"/>
                    <a:pt x="3833" y="1939"/>
                  </a:cubicBezTo>
                  <a:cubicBezTo>
                    <a:pt x="3805" y="1889"/>
                    <a:pt x="3802" y="1887"/>
                    <a:pt x="3800" y="1881"/>
                  </a:cubicBezTo>
                  <a:cubicBezTo>
                    <a:pt x="3752" y="1810"/>
                    <a:pt x="3747" y="1795"/>
                    <a:pt x="3740" y="1790"/>
                  </a:cubicBezTo>
                  <a:cubicBezTo>
                    <a:pt x="3707" y="1754"/>
                    <a:pt x="3704" y="1747"/>
                    <a:pt x="3701" y="1741"/>
                  </a:cubicBezTo>
                  <a:cubicBezTo>
                    <a:pt x="3666" y="1702"/>
                    <a:pt x="3650" y="1693"/>
                    <a:pt x="3638" y="1674"/>
                  </a:cubicBezTo>
                  <a:cubicBezTo>
                    <a:pt x="3579" y="1610"/>
                    <a:pt x="3577" y="1606"/>
                    <a:pt x="3575" y="1603"/>
                  </a:cubicBezTo>
                  <a:cubicBezTo>
                    <a:pt x="3662" y="1692"/>
                    <a:pt x="3684" y="1707"/>
                    <a:pt x="3705" y="1728"/>
                  </a:cubicBezTo>
                  <a:cubicBezTo>
                    <a:pt x="3780" y="1809"/>
                    <a:pt x="3780" y="1827"/>
                    <a:pt x="3786" y="1824"/>
                  </a:cubicBezTo>
                  <a:cubicBezTo>
                    <a:pt x="3743" y="1752"/>
                    <a:pt x="3728" y="1741"/>
                    <a:pt x="3715" y="1723"/>
                  </a:cubicBezTo>
                  <a:cubicBezTo>
                    <a:pt x="3691" y="1699"/>
                    <a:pt x="3682" y="1693"/>
                    <a:pt x="3674" y="1685"/>
                  </a:cubicBezTo>
                  <a:cubicBezTo>
                    <a:pt x="3656" y="1669"/>
                    <a:pt x="3653" y="1663"/>
                    <a:pt x="3655" y="1661"/>
                  </a:cubicBezTo>
                  <a:cubicBezTo>
                    <a:pt x="3701" y="1699"/>
                    <a:pt x="3704" y="1700"/>
                    <a:pt x="3707" y="1700"/>
                  </a:cubicBezTo>
                  <a:cubicBezTo>
                    <a:pt x="3733" y="1723"/>
                    <a:pt x="3739" y="1726"/>
                    <a:pt x="3744" y="1730"/>
                  </a:cubicBezTo>
                  <a:cubicBezTo>
                    <a:pt x="3810" y="1787"/>
                    <a:pt x="3819" y="1795"/>
                    <a:pt x="3827" y="1803"/>
                  </a:cubicBezTo>
                  <a:cubicBezTo>
                    <a:pt x="3840" y="1813"/>
                    <a:pt x="3840" y="1813"/>
                    <a:pt x="3840" y="1813"/>
                  </a:cubicBezTo>
                  <a:cubicBezTo>
                    <a:pt x="3784" y="1755"/>
                    <a:pt x="3778" y="1742"/>
                    <a:pt x="3769" y="1741"/>
                  </a:cubicBezTo>
                  <a:cubicBezTo>
                    <a:pt x="3733" y="1710"/>
                    <a:pt x="3728" y="1711"/>
                    <a:pt x="3725" y="1703"/>
                  </a:cubicBezTo>
                  <a:cubicBezTo>
                    <a:pt x="3677" y="1667"/>
                    <a:pt x="3672" y="1665"/>
                    <a:pt x="3670" y="1658"/>
                  </a:cubicBezTo>
                  <a:cubicBezTo>
                    <a:pt x="3644" y="1644"/>
                    <a:pt x="3643" y="1636"/>
                    <a:pt x="3639" y="1637"/>
                  </a:cubicBezTo>
                  <a:cubicBezTo>
                    <a:pt x="3601" y="1601"/>
                    <a:pt x="3599" y="1596"/>
                    <a:pt x="3597" y="1593"/>
                  </a:cubicBezTo>
                  <a:cubicBezTo>
                    <a:pt x="3566" y="1555"/>
                    <a:pt x="3560" y="1554"/>
                    <a:pt x="3556" y="1545"/>
                  </a:cubicBezTo>
                  <a:cubicBezTo>
                    <a:pt x="3552" y="1522"/>
                    <a:pt x="3553" y="1536"/>
                    <a:pt x="3559" y="1536"/>
                  </a:cubicBezTo>
                  <a:cubicBezTo>
                    <a:pt x="3580" y="1559"/>
                    <a:pt x="3583" y="1558"/>
                    <a:pt x="3585" y="1562"/>
                  </a:cubicBezTo>
                  <a:cubicBezTo>
                    <a:pt x="3634" y="1600"/>
                    <a:pt x="3637" y="1610"/>
                    <a:pt x="3644" y="1607"/>
                  </a:cubicBezTo>
                  <a:cubicBezTo>
                    <a:pt x="3695" y="1644"/>
                    <a:pt x="3699" y="1652"/>
                    <a:pt x="3705" y="1652"/>
                  </a:cubicBezTo>
                  <a:cubicBezTo>
                    <a:pt x="3754" y="1683"/>
                    <a:pt x="3757" y="1694"/>
                    <a:pt x="3762" y="1695"/>
                  </a:cubicBezTo>
                  <a:cubicBezTo>
                    <a:pt x="3798" y="1722"/>
                    <a:pt x="3801" y="1735"/>
                    <a:pt x="3808" y="1732"/>
                  </a:cubicBezTo>
                  <a:cubicBezTo>
                    <a:pt x="3735" y="1667"/>
                    <a:pt x="3734" y="1659"/>
                    <a:pt x="3730" y="1662"/>
                  </a:cubicBezTo>
                  <a:cubicBezTo>
                    <a:pt x="3691" y="1638"/>
                    <a:pt x="3686" y="1628"/>
                    <a:pt x="3679" y="1626"/>
                  </a:cubicBezTo>
                  <a:cubicBezTo>
                    <a:pt x="3606" y="1569"/>
                    <a:pt x="3593" y="1561"/>
                    <a:pt x="3584" y="1546"/>
                  </a:cubicBezTo>
                  <a:cubicBezTo>
                    <a:pt x="3554" y="1514"/>
                    <a:pt x="3542" y="1501"/>
                    <a:pt x="3531" y="1486"/>
                  </a:cubicBezTo>
                  <a:cubicBezTo>
                    <a:pt x="3515" y="1452"/>
                    <a:pt x="3508" y="1447"/>
                    <a:pt x="3512" y="1445"/>
                  </a:cubicBezTo>
                  <a:cubicBezTo>
                    <a:pt x="3556" y="1505"/>
                    <a:pt x="3567" y="1513"/>
                    <a:pt x="3566" y="1520"/>
                  </a:cubicBezTo>
                  <a:cubicBezTo>
                    <a:pt x="3605" y="1552"/>
                    <a:pt x="3611" y="1553"/>
                    <a:pt x="3616" y="1560"/>
                  </a:cubicBezTo>
                  <a:cubicBezTo>
                    <a:pt x="3676" y="1598"/>
                    <a:pt x="3677" y="1606"/>
                    <a:pt x="3681" y="1605"/>
                  </a:cubicBezTo>
                  <a:cubicBezTo>
                    <a:pt x="3717" y="1624"/>
                    <a:pt x="3722" y="1631"/>
                    <a:pt x="3729" y="1632"/>
                  </a:cubicBezTo>
                  <a:cubicBezTo>
                    <a:pt x="3761" y="1652"/>
                    <a:pt x="3773" y="1659"/>
                    <a:pt x="3786" y="1665"/>
                  </a:cubicBezTo>
                  <a:cubicBezTo>
                    <a:pt x="3834" y="1700"/>
                    <a:pt x="3837" y="1704"/>
                    <a:pt x="3840" y="1705"/>
                  </a:cubicBezTo>
                  <a:close/>
                  <a:moveTo>
                    <a:pt x="3587" y="1208"/>
                  </a:moveTo>
                  <a:cubicBezTo>
                    <a:pt x="3585" y="1207"/>
                    <a:pt x="3582" y="1206"/>
                    <a:pt x="3580" y="1204"/>
                  </a:cubicBezTo>
                  <a:cubicBezTo>
                    <a:pt x="3578" y="1198"/>
                    <a:pt x="3586" y="1205"/>
                    <a:pt x="3587" y="1208"/>
                  </a:cubicBezTo>
                  <a:close/>
                  <a:moveTo>
                    <a:pt x="3234" y="928"/>
                  </a:moveTo>
                  <a:cubicBezTo>
                    <a:pt x="3238" y="930"/>
                    <a:pt x="3243" y="932"/>
                    <a:pt x="3248" y="934"/>
                  </a:cubicBezTo>
                  <a:cubicBezTo>
                    <a:pt x="3256" y="941"/>
                    <a:pt x="3265" y="942"/>
                    <a:pt x="3273" y="950"/>
                  </a:cubicBezTo>
                  <a:cubicBezTo>
                    <a:pt x="3278" y="950"/>
                    <a:pt x="3283" y="953"/>
                    <a:pt x="3287" y="955"/>
                  </a:cubicBezTo>
                  <a:cubicBezTo>
                    <a:pt x="3291" y="957"/>
                    <a:pt x="3295" y="962"/>
                    <a:pt x="3299" y="962"/>
                  </a:cubicBezTo>
                  <a:cubicBezTo>
                    <a:pt x="3308" y="965"/>
                    <a:pt x="3317" y="970"/>
                    <a:pt x="3326" y="974"/>
                  </a:cubicBezTo>
                  <a:cubicBezTo>
                    <a:pt x="3342" y="986"/>
                    <a:pt x="3361" y="990"/>
                    <a:pt x="3376" y="1006"/>
                  </a:cubicBezTo>
                  <a:cubicBezTo>
                    <a:pt x="3381" y="1008"/>
                    <a:pt x="3386" y="1007"/>
                    <a:pt x="3389" y="1014"/>
                  </a:cubicBezTo>
                  <a:cubicBezTo>
                    <a:pt x="3395" y="1010"/>
                    <a:pt x="3396" y="1023"/>
                    <a:pt x="3402" y="1021"/>
                  </a:cubicBezTo>
                  <a:cubicBezTo>
                    <a:pt x="3410" y="1027"/>
                    <a:pt x="3418" y="1034"/>
                    <a:pt x="3427" y="1037"/>
                  </a:cubicBezTo>
                  <a:cubicBezTo>
                    <a:pt x="3430" y="1042"/>
                    <a:pt x="3434" y="1046"/>
                    <a:pt x="3438" y="1047"/>
                  </a:cubicBezTo>
                  <a:cubicBezTo>
                    <a:pt x="3439" y="1050"/>
                    <a:pt x="3436" y="1048"/>
                    <a:pt x="3434" y="1049"/>
                  </a:cubicBezTo>
                  <a:cubicBezTo>
                    <a:pt x="3432" y="1048"/>
                    <a:pt x="3430" y="1047"/>
                    <a:pt x="3428" y="1044"/>
                  </a:cubicBezTo>
                  <a:cubicBezTo>
                    <a:pt x="3422" y="1049"/>
                    <a:pt x="3422" y="1034"/>
                    <a:pt x="3415" y="1041"/>
                  </a:cubicBezTo>
                  <a:cubicBezTo>
                    <a:pt x="3409" y="1031"/>
                    <a:pt x="3400" y="1034"/>
                    <a:pt x="3393" y="1026"/>
                  </a:cubicBezTo>
                  <a:cubicBezTo>
                    <a:pt x="3392" y="1024"/>
                    <a:pt x="3388" y="1027"/>
                    <a:pt x="3387" y="1024"/>
                  </a:cubicBezTo>
                  <a:cubicBezTo>
                    <a:pt x="3386" y="1020"/>
                    <a:pt x="3383" y="1021"/>
                    <a:pt x="3380" y="1022"/>
                  </a:cubicBezTo>
                  <a:cubicBezTo>
                    <a:pt x="3378" y="1015"/>
                    <a:pt x="3372" y="1022"/>
                    <a:pt x="3370" y="1014"/>
                  </a:cubicBezTo>
                  <a:cubicBezTo>
                    <a:pt x="3362" y="1014"/>
                    <a:pt x="3355" y="1007"/>
                    <a:pt x="3347" y="1003"/>
                  </a:cubicBezTo>
                  <a:cubicBezTo>
                    <a:pt x="3338" y="1002"/>
                    <a:pt x="3331" y="995"/>
                    <a:pt x="3323" y="989"/>
                  </a:cubicBezTo>
                  <a:cubicBezTo>
                    <a:pt x="3315" y="989"/>
                    <a:pt x="3307" y="983"/>
                    <a:pt x="3300" y="978"/>
                  </a:cubicBezTo>
                  <a:cubicBezTo>
                    <a:pt x="3296" y="977"/>
                    <a:pt x="3293" y="972"/>
                    <a:pt x="3288" y="971"/>
                  </a:cubicBezTo>
                  <a:cubicBezTo>
                    <a:pt x="3285" y="968"/>
                    <a:pt x="3280" y="971"/>
                    <a:pt x="3278" y="963"/>
                  </a:cubicBezTo>
                  <a:cubicBezTo>
                    <a:pt x="3270" y="961"/>
                    <a:pt x="3264" y="953"/>
                    <a:pt x="3255" y="952"/>
                  </a:cubicBezTo>
                  <a:cubicBezTo>
                    <a:pt x="3254" y="950"/>
                    <a:pt x="3253" y="948"/>
                    <a:pt x="3252" y="946"/>
                  </a:cubicBezTo>
                  <a:cubicBezTo>
                    <a:pt x="3247" y="942"/>
                    <a:pt x="3242" y="939"/>
                    <a:pt x="3236" y="938"/>
                  </a:cubicBezTo>
                  <a:cubicBezTo>
                    <a:pt x="3232" y="933"/>
                    <a:pt x="3228" y="927"/>
                    <a:pt x="3222" y="927"/>
                  </a:cubicBezTo>
                  <a:cubicBezTo>
                    <a:pt x="3222" y="917"/>
                    <a:pt x="3230" y="930"/>
                    <a:pt x="3234" y="928"/>
                  </a:cubicBezTo>
                  <a:close/>
                  <a:moveTo>
                    <a:pt x="3269" y="856"/>
                  </a:moveTo>
                  <a:cubicBezTo>
                    <a:pt x="3278" y="856"/>
                    <a:pt x="3285" y="867"/>
                    <a:pt x="3294" y="867"/>
                  </a:cubicBezTo>
                  <a:cubicBezTo>
                    <a:pt x="3296" y="873"/>
                    <a:pt x="3289" y="865"/>
                    <a:pt x="3287" y="868"/>
                  </a:cubicBezTo>
                  <a:cubicBezTo>
                    <a:pt x="3284" y="866"/>
                    <a:pt x="3281" y="867"/>
                    <a:pt x="3279" y="864"/>
                  </a:cubicBezTo>
                  <a:cubicBezTo>
                    <a:pt x="3274" y="860"/>
                    <a:pt x="3267" y="862"/>
                    <a:pt x="3263" y="855"/>
                  </a:cubicBezTo>
                  <a:cubicBezTo>
                    <a:pt x="3252" y="853"/>
                    <a:pt x="3242" y="851"/>
                    <a:pt x="3231" y="848"/>
                  </a:cubicBezTo>
                  <a:cubicBezTo>
                    <a:pt x="3226" y="845"/>
                    <a:pt x="3221" y="843"/>
                    <a:pt x="3215" y="843"/>
                  </a:cubicBezTo>
                  <a:cubicBezTo>
                    <a:pt x="3211" y="839"/>
                    <a:pt x="3206" y="839"/>
                    <a:pt x="3201" y="838"/>
                  </a:cubicBezTo>
                  <a:cubicBezTo>
                    <a:pt x="3195" y="839"/>
                    <a:pt x="3190" y="834"/>
                    <a:pt x="3185" y="833"/>
                  </a:cubicBezTo>
                  <a:cubicBezTo>
                    <a:pt x="3180" y="832"/>
                    <a:pt x="3175" y="831"/>
                    <a:pt x="3171" y="828"/>
                  </a:cubicBezTo>
                  <a:cubicBezTo>
                    <a:pt x="3161" y="826"/>
                    <a:pt x="3152" y="820"/>
                    <a:pt x="3142" y="820"/>
                  </a:cubicBezTo>
                  <a:cubicBezTo>
                    <a:pt x="3130" y="810"/>
                    <a:pt x="3117" y="809"/>
                    <a:pt x="3105" y="799"/>
                  </a:cubicBezTo>
                  <a:cubicBezTo>
                    <a:pt x="3102" y="800"/>
                    <a:pt x="3098" y="799"/>
                    <a:pt x="3096" y="797"/>
                  </a:cubicBezTo>
                  <a:cubicBezTo>
                    <a:pt x="3094" y="789"/>
                    <a:pt x="3088" y="799"/>
                    <a:pt x="3087" y="791"/>
                  </a:cubicBezTo>
                  <a:cubicBezTo>
                    <a:pt x="3080" y="793"/>
                    <a:pt x="3077" y="781"/>
                    <a:pt x="3069" y="784"/>
                  </a:cubicBezTo>
                  <a:cubicBezTo>
                    <a:pt x="3068" y="781"/>
                    <a:pt x="3066" y="778"/>
                    <a:pt x="3064" y="779"/>
                  </a:cubicBezTo>
                  <a:cubicBezTo>
                    <a:pt x="3064" y="777"/>
                    <a:pt x="3064" y="774"/>
                    <a:pt x="3061" y="775"/>
                  </a:cubicBezTo>
                  <a:cubicBezTo>
                    <a:pt x="3058" y="774"/>
                    <a:pt x="3055" y="769"/>
                    <a:pt x="3052" y="764"/>
                  </a:cubicBezTo>
                  <a:cubicBezTo>
                    <a:pt x="3060" y="762"/>
                    <a:pt x="3065" y="770"/>
                    <a:pt x="3072" y="769"/>
                  </a:cubicBezTo>
                  <a:cubicBezTo>
                    <a:pt x="3077" y="776"/>
                    <a:pt x="3084" y="774"/>
                    <a:pt x="3089" y="781"/>
                  </a:cubicBezTo>
                  <a:cubicBezTo>
                    <a:pt x="3094" y="782"/>
                    <a:pt x="3100" y="782"/>
                    <a:pt x="3104" y="787"/>
                  </a:cubicBezTo>
                  <a:cubicBezTo>
                    <a:pt x="3108" y="787"/>
                    <a:pt x="3112" y="789"/>
                    <a:pt x="3117" y="790"/>
                  </a:cubicBezTo>
                  <a:cubicBezTo>
                    <a:pt x="3125" y="792"/>
                    <a:pt x="3133" y="798"/>
                    <a:pt x="3142" y="801"/>
                  </a:cubicBezTo>
                  <a:cubicBezTo>
                    <a:pt x="3151" y="803"/>
                    <a:pt x="3160" y="806"/>
                    <a:pt x="3169" y="810"/>
                  </a:cubicBezTo>
                  <a:cubicBezTo>
                    <a:pt x="3177" y="812"/>
                    <a:pt x="3186" y="815"/>
                    <a:pt x="3194" y="820"/>
                  </a:cubicBezTo>
                  <a:cubicBezTo>
                    <a:pt x="3196" y="821"/>
                    <a:pt x="3200" y="820"/>
                    <a:pt x="3201" y="824"/>
                  </a:cubicBezTo>
                  <a:cubicBezTo>
                    <a:pt x="3204" y="823"/>
                    <a:pt x="3205" y="827"/>
                    <a:pt x="3208" y="826"/>
                  </a:cubicBezTo>
                  <a:cubicBezTo>
                    <a:pt x="3211" y="830"/>
                    <a:pt x="3217" y="825"/>
                    <a:pt x="3220" y="832"/>
                  </a:cubicBezTo>
                  <a:cubicBezTo>
                    <a:pt x="3229" y="834"/>
                    <a:pt x="3237" y="839"/>
                    <a:pt x="3245" y="843"/>
                  </a:cubicBezTo>
                  <a:cubicBezTo>
                    <a:pt x="3253" y="849"/>
                    <a:pt x="3262" y="849"/>
                    <a:pt x="3269" y="856"/>
                  </a:cubicBezTo>
                  <a:close/>
                  <a:moveTo>
                    <a:pt x="3121" y="851"/>
                  </a:moveTo>
                  <a:cubicBezTo>
                    <a:pt x="3114" y="851"/>
                    <a:pt x="3115" y="840"/>
                    <a:pt x="3113" y="836"/>
                  </a:cubicBezTo>
                  <a:cubicBezTo>
                    <a:pt x="3120" y="836"/>
                    <a:pt x="3119" y="847"/>
                    <a:pt x="3121" y="851"/>
                  </a:cubicBezTo>
                  <a:close/>
                  <a:moveTo>
                    <a:pt x="2966" y="723"/>
                  </a:moveTo>
                  <a:cubicBezTo>
                    <a:pt x="2974" y="724"/>
                    <a:pt x="2969" y="736"/>
                    <a:pt x="2973" y="741"/>
                  </a:cubicBezTo>
                  <a:cubicBezTo>
                    <a:pt x="2967" y="741"/>
                    <a:pt x="2968" y="728"/>
                    <a:pt x="2966" y="723"/>
                  </a:cubicBezTo>
                  <a:close/>
                  <a:moveTo>
                    <a:pt x="3008" y="1016"/>
                  </a:moveTo>
                  <a:cubicBezTo>
                    <a:pt x="3004" y="1017"/>
                    <a:pt x="3007" y="1015"/>
                    <a:pt x="3006" y="1012"/>
                  </a:cubicBezTo>
                  <a:cubicBezTo>
                    <a:pt x="3004" y="1010"/>
                    <a:pt x="3003" y="1008"/>
                    <a:pt x="3002" y="1006"/>
                  </a:cubicBezTo>
                  <a:cubicBezTo>
                    <a:pt x="3001" y="1000"/>
                    <a:pt x="2996" y="993"/>
                    <a:pt x="2997" y="987"/>
                  </a:cubicBezTo>
                  <a:cubicBezTo>
                    <a:pt x="2997" y="982"/>
                    <a:pt x="2990" y="975"/>
                    <a:pt x="2993" y="971"/>
                  </a:cubicBezTo>
                  <a:cubicBezTo>
                    <a:pt x="2990" y="965"/>
                    <a:pt x="2991" y="960"/>
                    <a:pt x="2988" y="954"/>
                  </a:cubicBezTo>
                  <a:cubicBezTo>
                    <a:pt x="2982" y="947"/>
                    <a:pt x="2991" y="944"/>
                    <a:pt x="2984" y="937"/>
                  </a:cubicBezTo>
                  <a:cubicBezTo>
                    <a:pt x="2987" y="935"/>
                    <a:pt x="2982" y="930"/>
                    <a:pt x="2985" y="928"/>
                  </a:cubicBezTo>
                  <a:cubicBezTo>
                    <a:pt x="2985" y="926"/>
                    <a:pt x="2985" y="924"/>
                    <a:pt x="2983" y="921"/>
                  </a:cubicBezTo>
                  <a:cubicBezTo>
                    <a:pt x="2985" y="916"/>
                    <a:pt x="2981" y="910"/>
                    <a:pt x="2983" y="905"/>
                  </a:cubicBezTo>
                  <a:cubicBezTo>
                    <a:pt x="2981" y="894"/>
                    <a:pt x="2982" y="884"/>
                    <a:pt x="2978" y="872"/>
                  </a:cubicBezTo>
                  <a:cubicBezTo>
                    <a:pt x="2981" y="851"/>
                    <a:pt x="2975" y="827"/>
                    <a:pt x="2980" y="805"/>
                  </a:cubicBezTo>
                  <a:cubicBezTo>
                    <a:pt x="2976" y="795"/>
                    <a:pt x="2977" y="786"/>
                    <a:pt x="2974" y="776"/>
                  </a:cubicBezTo>
                  <a:cubicBezTo>
                    <a:pt x="2973" y="766"/>
                    <a:pt x="2969" y="756"/>
                    <a:pt x="2972" y="747"/>
                  </a:cubicBezTo>
                  <a:cubicBezTo>
                    <a:pt x="2979" y="747"/>
                    <a:pt x="2976" y="759"/>
                    <a:pt x="2978" y="763"/>
                  </a:cubicBezTo>
                  <a:cubicBezTo>
                    <a:pt x="2977" y="769"/>
                    <a:pt x="2980" y="775"/>
                    <a:pt x="2980" y="781"/>
                  </a:cubicBezTo>
                  <a:cubicBezTo>
                    <a:pt x="2988" y="789"/>
                    <a:pt x="2979" y="792"/>
                    <a:pt x="2985" y="800"/>
                  </a:cubicBezTo>
                  <a:cubicBezTo>
                    <a:pt x="2984" y="805"/>
                    <a:pt x="2988" y="812"/>
                    <a:pt x="2984" y="817"/>
                  </a:cubicBezTo>
                  <a:cubicBezTo>
                    <a:pt x="2988" y="818"/>
                    <a:pt x="2987" y="820"/>
                    <a:pt x="2988" y="823"/>
                  </a:cubicBezTo>
                  <a:cubicBezTo>
                    <a:pt x="2985" y="826"/>
                    <a:pt x="2991" y="826"/>
                    <a:pt x="2988" y="828"/>
                  </a:cubicBezTo>
                  <a:cubicBezTo>
                    <a:pt x="2988" y="834"/>
                    <a:pt x="2990" y="841"/>
                    <a:pt x="2990" y="846"/>
                  </a:cubicBezTo>
                  <a:cubicBezTo>
                    <a:pt x="2992" y="853"/>
                    <a:pt x="2990" y="858"/>
                    <a:pt x="2992" y="864"/>
                  </a:cubicBezTo>
                  <a:cubicBezTo>
                    <a:pt x="2994" y="871"/>
                    <a:pt x="2988" y="875"/>
                    <a:pt x="2994" y="882"/>
                  </a:cubicBezTo>
                  <a:cubicBezTo>
                    <a:pt x="2989" y="887"/>
                    <a:pt x="2996" y="894"/>
                    <a:pt x="2996" y="900"/>
                  </a:cubicBezTo>
                  <a:cubicBezTo>
                    <a:pt x="2996" y="906"/>
                    <a:pt x="2998" y="912"/>
                    <a:pt x="2998" y="918"/>
                  </a:cubicBezTo>
                  <a:cubicBezTo>
                    <a:pt x="2997" y="930"/>
                    <a:pt x="3002" y="942"/>
                    <a:pt x="2999" y="953"/>
                  </a:cubicBezTo>
                  <a:cubicBezTo>
                    <a:pt x="3003" y="978"/>
                    <a:pt x="3006" y="1001"/>
                    <a:pt x="3017" y="1028"/>
                  </a:cubicBezTo>
                  <a:cubicBezTo>
                    <a:pt x="3012" y="1030"/>
                    <a:pt x="3011" y="1019"/>
                    <a:pt x="3008" y="1016"/>
                  </a:cubicBezTo>
                  <a:close/>
                  <a:moveTo>
                    <a:pt x="3027" y="1036"/>
                  </a:moveTo>
                  <a:cubicBezTo>
                    <a:pt x="3032" y="1033"/>
                    <a:pt x="3024" y="1028"/>
                    <a:pt x="3023" y="1024"/>
                  </a:cubicBezTo>
                  <a:cubicBezTo>
                    <a:pt x="3013" y="970"/>
                    <a:pt x="3013" y="964"/>
                    <a:pt x="3010" y="958"/>
                  </a:cubicBezTo>
                  <a:cubicBezTo>
                    <a:pt x="3009" y="898"/>
                    <a:pt x="3001" y="890"/>
                    <a:pt x="3007" y="886"/>
                  </a:cubicBezTo>
                  <a:cubicBezTo>
                    <a:pt x="2992" y="822"/>
                    <a:pt x="3003" y="819"/>
                    <a:pt x="2998" y="812"/>
                  </a:cubicBezTo>
                  <a:cubicBezTo>
                    <a:pt x="2992" y="771"/>
                    <a:pt x="2986" y="766"/>
                    <a:pt x="2990" y="764"/>
                  </a:cubicBezTo>
                  <a:cubicBezTo>
                    <a:pt x="2983" y="719"/>
                    <a:pt x="2985" y="730"/>
                    <a:pt x="2988" y="733"/>
                  </a:cubicBezTo>
                  <a:cubicBezTo>
                    <a:pt x="3000" y="776"/>
                    <a:pt x="3004" y="782"/>
                    <a:pt x="3003" y="787"/>
                  </a:cubicBezTo>
                  <a:cubicBezTo>
                    <a:pt x="3014" y="823"/>
                    <a:pt x="3013" y="827"/>
                    <a:pt x="3018" y="833"/>
                  </a:cubicBezTo>
                  <a:cubicBezTo>
                    <a:pt x="3023" y="872"/>
                    <a:pt x="3015" y="879"/>
                    <a:pt x="3023" y="890"/>
                  </a:cubicBezTo>
                  <a:cubicBezTo>
                    <a:pt x="3027" y="937"/>
                    <a:pt x="3022" y="940"/>
                    <a:pt x="3027" y="945"/>
                  </a:cubicBezTo>
                  <a:cubicBezTo>
                    <a:pt x="3036" y="1011"/>
                    <a:pt x="3031" y="1019"/>
                    <a:pt x="3037" y="1030"/>
                  </a:cubicBezTo>
                  <a:close/>
                  <a:moveTo>
                    <a:pt x="2998" y="735"/>
                  </a:moveTo>
                  <a:cubicBezTo>
                    <a:pt x="3003" y="732"/>
                    <a:pt x="3005" y="737"/>
                    <a:pt x="3008" y="740"/>
                  </a:cubicBezTo>
                  <a:cubicBezTo>
                    <a:pt x="3006" y="741"/>
                    <a:pt x="3004" y="742"/>
                    <a:pt x="3002" y="744"/>
                  </a:cubicBezTo>
                  <a:cubicBezTo>
                    <a:pt x="3001" y="741"/>
                    <a:pt x="2999" y="738"/>
                    <a:pt x="2998" y="735"/>
                  </a:cubicBezTo>
                  <a:close/>
                  <a:moveTo>
                    <a:pt x="3035" y="859"/>
                  </a:moveTo>
                  <a:cubicBezTo>
                    <a:pt x="3033" y="862"/>
                    <a:pt x="3036" y="867"/>
                    <a:pt x="3037" y="871"/>
                  </a:cubicBezTo>
                  <a:cubicBezTo>
                    <a:pt x="3040" y="880"/>
                    <a:pt x="3037" y="886"/>
                    <a:pt x="3043" y="895"/>
                  </a:cubicBezTo>
                  <a:cubicBezTo>
                    <a:pt x="3041" y="899"/>
                    <a:pt x="3043" y="904"/>
                    <a:pt x="3044" y="908"/>
                  </a:cubicBezTo>
                  <a:cubicBezTo>
                    <a:pt x="3044" y="912"/>
                    <a:pt x="3047" y="917"/>
                    <a:pt x="3046" y="921"/>
                  </a:cubicBezTo>
                  <a:cubicBezTo>
                    <a:pt x="3051" y="926"/>
                    <a:pt x="3043" y="928"/>
                    <a:pt x="3048" y="933"/>
                  </a:cubicBezTo>
                  <a:cubicBezTo>
                    <a:pt x="3046" y="936"/>
                    <a:pt x="3052" y="942"/>
                    <a:pt x="3049" y="944"/>
                  </a:cubicBezTo>
                  <a:cubicBezTo>
                    <a:pt x="3054" y="948"/>
                    <a:pt x="3044" y="955"/>
                    <a:pt x="3051" y="953"/>
                  </a:cubicBezTo>
                  <a:cubicBezTo>
                    <a:pt x="3053" y="958"/>
                    <a:pt x="3047" y="961"/>
                    <a:pt x="3053" y="966"/>
                  </a:cubicBezTo>
                  <a:cubicBezTo>
                    <a:pt x="3054" y="974"/>
                    <a:pt x="3060" y="983"/>
                    <a:pt x="3055" y="989"/>
                  </a:cubicBezTo>
                  <a:cubicBezTo>
                    <a:pt x="3063" y="1007"/>
                    <a:pt x="3055" y="1021"/>
                    <a:pt x="3064" y="1039"/>
                  </a:cubicBezTo>
                  <a:cubicBezTo>
                    <a:pt x="3064" y="1046"/>
                    <a:pt x="3060" y="1052"/>
                    <a:pt x="3066" y="1060"/>
                  </a:cubicBezTo>
                  <a:cubicBezTo>
                    <a:pt x="3061" y="1065"/>
                    <a:pt x="3066" y="1073"/>
                    <a:pt x="3066" y="1079"/>
                  </a:cubicBezTo>
                  <a:cubicBezTo>
                    <a:pt x="3059" y="1084"/>
                    <a:pt x="3069" y="1094"/>
                    <a:pt x="3064" y="1100"/>
                  </a:cubicBezTo>
                  <a:cubicBezTo>
                    <a:pt x="3067" y="1107"/>
                    <a:pt x="3063" y="1112"/>
                    <a:pt x="3067" y="1120"/>
                  </a:cubicBezTo>
                  <a:cubicBezTo>
                    <a:pt x="3062" y="1121"/>
                    <a:pt x="3060" y="1110"/>
                    <a:pt x="3056" y="1106"/>
                  </a:cubicBezTo>
                  <a:cubicBezTo>
                    <a:pt x="3056" y="1100"/>
                    <a:pt x="3049" y="1092"/>
                    <a:pt x="3050" y="1085"/>
                  </a:cubicBezTo>
                  <a:cubicBezTo>
                    <a:pt x="3047" y="1075"/>
                    <a:pt x="3049" y="1065"/>
                    <a:pt x="3046" y="1055"/>
                  </a:cubicBezTo>
                  <a:cubicBezTo>
                    <a:pt x="3048" y="1050"/>
                    <a:pt x="3047" y="1045"/>
                    <a:pt x="3045" y="1039"/>
                  </a:cubicBezTo>
                  <a:cubicBezTo>
                    <a:pt x="3050" y="1035"/>
                    <a:pt x="3042" y="1029"/>
                    <a:pt x="3046" y="1025"/>
                  </a:cubicBezTo>
                  <a:cubicBezTo>
                    <a:pt x="3043" y="1014"/>
                    <a:pt x="3045" y="1005"/>
                    <a:pt x="3042" y="994"/>
                  </a:cubicBezTo>
                  <a:cubicBezTo>
                    <a:pt x="3045" y="991"/>
                    <a:pt x="3038" y="984"/>
                    <a:pt x="3042" y="981"/>
                  </a:cubicBezTo>
                  <a:cubicBezTo>
                    <a:pt x="3040" y="975"/>
                    <a:pt x="3041" y="971"/>
                    <a:pt x="3036" y="965"/>
                  </a:cubicBezTo>
                  <a:cubicBezTo>
                    <a:pt x="3042" y="961"/>
                    <a:pt x="3038" y="955"/>
                    <a:pt x="3035" y="949"/>
                  </a:cubicBezTo>
                  <a:cubicBezTo>
                    <a:pt x="3042" y="946"/>
                    <a:pt x="3035" y="940"/>
                    <a:pt x="3035" y="935"/>
                  </a:cubicBezTo>
                  <a:cubicBezTo>
                    <a:pt x="3042" y="928"/>
                    <a:pt x="3030" y="915"/>
                    <a:pt x="3036" y="908"/>
                  </a:cubicBezTo>
                  <a:cubicBezTo>
                    <a:pt x="3029" y="900"/>
                    <a:pt x="3036" y="897"/>
                    <a:pt x="3032" y="891"/>
                  </a:cubicBezTo>
                  <a:cubicBezTo>
                    <a:pt x="3031" y="886"/>
                    <a:pt x="3032" y="882"/>
                    <a:pt x="3032" y="877"/>
                  </a:cubicBezTo>
                  <a:cubicBezTo>
                    <a:pt x="3031" y="867"/>
                    <a:pt x="3031" y="858"/>
                    <a:pt x="3029" y="848"/>
                  </a:cubicBezTo>
                  <a:cubicBezTo>
                    <a:pt x="3036" y="847"/>
                    <a:pt x="3032" y="856"/>
                    <a:pt x="3035" y="859"/>
                  </a:cubicBezTo>
                  <a:close/>
                  <a:moveTo>
                    <a:pt x="3020" y="794"/>
                  </a:moveTo>
                  <a:cubicBezTo>
                    <a:pt x="3022" y="799"/>
                    <a:pt x="3021" y="803"/>
                    <a:pt x="3026" y="809"/>
                  </a:cubicBezTo>
                  <a:cubicBezTo>
                    <a:pt x="3021" y="813"/>
                    <a:pt x="3030" y="821"/>
                    <a:pt x="3027" y="825"/>
                  </a:cubicBezTo>
                  <a:cubicBezTo>
                    <a:pt x="3033" y="831"/>
                    <a:pt x="3028" y="835"/>
                    <a:pt x="3033" y="841"/>
                  </a:cubicBezTo>
                  <a:cubicBezTo>
                    <a:pt x="3025" y="846"/>
                    <a:pt x="3028" y="832"/>
                    <a:pt x="3026" y="828"/>
                  </a:cubicBezTo>
                  <a:cubicBezTo>
                    <a:pt x="3022" y="822"/>
                    <a:pt x="3025" y="818"/>
                    <a:pt x="3019" y="811"/>
                  </a:cubicBezTo>
                  <a:cubicBezTo>
                    <a:pt x="3023" y="803"/>
                    <a:pt x="3013" y="791"/>
                    <a:pt x="3013" y="781"/>
                  </a:cubicBezTo>
                  <a:cubicBezTo>
                    <a:pt x="3020" y="780"/>
                    <a:pt x="3017" y="790"/>
                    <a:pt x="3020" y="794"/>
                  </a:cubicBezTo>
                  <a:close/>
                  <a:moveTo>
                    <a:pt x="3009" y="726"/>
                  </a:moveTo>
                  <a:cubicBezTo>
                    <a:pt x="3000" y="718"/>
                    <a:pt x="2991" y="710"/>
                    <a:pt x="2981" y="706"/>
                  </a:cubicBezTo>
                  <a:cubicBezTo>
                    <a:pt x="2978" y="701"/>
                    <a:pt x="2988" y="702"/>
                    <a:pt x="2988" y="705"/>
                  </a:cubicBezTo>
                  <a:cubicBezTo>
                    <a:pt x="2991" y="704"/>
                    <a:pt x="2994" y="705"/>
                    <a:pt x="2996" y="709"/>
                  </a:cubicBezTo>
                  <a:cubicBezTo>
                    <a:pt x="3002" y="709"/>
                    <a:pt x="3008" y="713"/>
                    <a:pt x="3013" y="715"/>
                  </a:cubicBezTo>
                  <a:cubicBezTo>
                    <a:pt x="3024" y="722"/>
                    <a:pt x="3036" y="723"/>
                    <a:pt x="3046" y="729"/>
                  </a:cubicBezTo>
                  <a:cubicBezTo>
                    <a:pt x="3057" y="733"/>
                    <a:pt x="3068" y="740"/>
                    <a:pt x="3080" y="740"/>
                  </a:cubicBezTo>
                  <a:cubicBezTo>
                    <a:pt x="3084" y="749"/>
                    <a:pt x="3092" y="742"/>
                    <a:pt x="3096" y="750"/>
                  </a:cubicBezTo>
                  <a:cubicBezTo>
                    <a:pt x="3103" y="748"/>
                    <a:pt x="3106" y="756"/>
                    <a:pt x="3112" y="754"/>
                  </a:cubicBezTo>
                  <a:cubicBezTo>
                    <a:pt x="3122" y="765"/>
                    <a:pt x="3136" y="763"/>
                    <a:pt x="3146" y="771"/>
                  </a:cubicBezTo>
                  <a:cubicBezTo>
                    <a:pt x="3151" y="776"/>
                    <a:pt x="3159" y="772"/>
                    <a:pt x="3163" y="780"/>
                  </a:cubicBezTo>
                  <a:cubicBezTo>
                    <a:pt x="3168" y="781"/>
                    <a:pt x="3174" y="783"/>
                    <a:pt x="3178" y="788"/>
                  </a:cubicBezTo>
                  <a:cubicBezTo>
                    <a:pt x="3189" y="792"/>
                    <a:pt x="3199" y="799"/>
                    <a:pt x="3210" y="805"/>
                  </a:cubicBezTo>
                  <a:cubicBezTo>
                    <a:pt x="3214" y="814"/>
                    <a:pt x="3222" y="809"/>
                    <a:pt x="3225" y="818"/>
                  </a:cubicBezTo>
                  <a:cubicBezTo>
                    <a:pt x="3231" y="818"/>
                    <a:pt x="3235" y="826"/>
                    <a:pt x="3241" y="826"/>
                  </a:cubicBezTo>
                  <a:cubicBezTo>
                    <a:pt x="3242" y="828"/>
                    <a:pt x="3243" y="830"/>
                    <a:pt x="3244" y="832"/>
                  </a:cubicBezTo>
                  <a:cubicBezTo>
                    <a:pt x="3234" y="831"/>
                    <a:pt x="3225" y="823"/>
                    <a:pt x="3215" y="819"/>
                  </a:cubicBezTo>
                  <a:cubicBezTo>
                    <a:pt x="3205" y="814"/>
                    <a:pt x="3195" y="810"/>
                    <a:pt x="3185" y="806"/>
                  </a:cubicBezTo>
                  <a:cubicBezTo>
                    <a:pt x="3181" y="801"/>
                    <a:pt x="3175" y="801"/>
                    <a:pt x="3170" y="798"/>
                  </a:cubicBezTo>
                  <a:cubicBezTo>
                    <a:pt x="3167" y="799"/>
                    <a:pt x="3164" y="798"/>
                    <a:pt x="3162" y="794"/>
                  </a:cubicBezTo>
                  <a:cubicBezTo>
                    <a:pt x="3159" y="797"/>
                    <a:pt x="3158" y="795"/>
                    <a:pt x="3156" y="792"/>
                  </a:cubicBezTo>
                  <a:cubicBezTo>
                    <a:pt x="3150" y="797"/>
                    <a:pt x="3147" y="787"/>
                    <a:pt x="3141" y="790"/>
                  </a:cubicBezTo>
                  <a:cubicBezTo>
                    <a:pt x="3139" y="785"/>
                    <a:pt x="3135" y="789"/>
                    <a:pt x="3133" y="786"/>
                  </a:cubicBezTo>
                  <a:cubicBezTo>
                    <a:pt x="3131" y="785"/>
                    <a:pt x="3129" y="784"/>
                    <a:pt x="3128" y="781"/>
                  </a:cubicBezTo>
                  <a:cubicBezTo>
                    <a:pt x="3122" y="779"/>
                    <a:pt x="3116" y="781"/>
                    <a:pt x="3112" y="777"/>
                  </a:cubicBezTo>
                  <a:cubicBezTo>
                    <a:pt x="3106" y="777"/>
                    <a:pt x="3103" y="770"/>
                    <a:pt x="3097" y="774"/>
                  </a:cubicBezTo>
                  <a:cubicBezTo>
                    <a:pt x="3088" y="764"/>
                    <a:pt x="3077" y="763"/>
                    <a:pt x="3067" y="756"/>
                  </a:cubicBezTo>
                  <a:cubicBezTo>
                    <a:pt x="3056" y="755"/>
                    <a:pt x="3048" y="745"/>
                    <a:pt x="3037" y="743"/>
                  </a:cubicBezTo>
                  <a:cubicBezTo>
                    <a:pt x="3029" y="733"/>
                    <a:pt x="3018" y="734"/>
                    <a:pt x="3009" y="726"/>
                  </a:cubicBezTo>
                  <a:close/>
                  <a:moveTo>
                    <a:pt x="3088" y="932"/>
                  </a:moveTo>
                  <a:cubicBezTo>
                    <a:pt x="3086" y="928"/>
                    <a:pt x="3084" y="924"/>
                    <a:pt x="3081" y="920"/>
                  </a:cubicBezTo>
                  <a:cubicBezTo>
                    <a:pt x="3085" y="915"/>
                    <a:pt x="3078" y="907"/>
                    <a:pt x="3079" y="902"/>
                  </a:cubicBezTo>
                  <a:cubicBezTo>
                    <a:pt x="3082" y="897"/>
                    <a:pt x="3078" y="890"/>
                    <a:pt x="3077" y="884"/>
                  </a:cubicBezTo>
                  <a:cubicBezTo>
                    <a:pt x="3077" y="878"/>
                    <a:pt x="3071" y="871"/>
                    <a:pt x="3072" y="865"/>
                  </a:cubicBezTo>
                  <a:cubicBezTo>
                    <a:pt x="3068" y="861"/>
                    <a:pt x="3070" y="859"/>
                    <a:pt x="3069" y="856"/>
                  </a:cubicBezTo>
                  <a:cubicBezTo>
                    <a:pt x="3067" y="853"/>
                    <a:pt x="3065" y="850"/>
                    <a:pt x="3068" y="848"/>
                  </a:cubicBezTo>
                  <a:cubicBezTo>
                    <a:pt x="3062" y="838"/>
                    <a:pt x="3063" y="821"/>
                    <a:pt x="3054" y="815"/>
                  </a:cubicBezTo>
                  <a:cubicBezTo>
                    <a:pt x="3057" y="813"/>
                    <a:pt x="3053" y="809"/>
                    <a:pt x="3051" y="806"/>
                  </a:cubicBezTo>
                  <a:cubicBezTo>
                    <a:pt x="3049" y="802"/>
                    <a:pt x="3051" y="800"/>
                    <a:pt x="3049" y="796"/>
                  </a:cubicBezTo>
                  <a:cubicBezTo>
                    <a:pt x="3050" y="791"/>
                    <a:pt x="3041" y="784"/>
                    <a:pt x="3048" y="780"/>
                  </a:cubicBezTo>
                  <a:cubicBezTo>
                    <a:pt x="3068" y="811"/>
                    <a:pt x="3067" y="836"/>
                    <a:pt x="3080" y="866"/>
                  </a:cubicBezTo>
                  <a:cubicBezTo>
                    <a:pt x="3079" y="871"/>
                    <a:pt x="3078" y="877"/>
                    <a:pt x="3082" y="884"/>
                  </a:cubicBezTo>
                  <a:cubicBezTo>
                    <a:pt x="3080" y="888"/>
                    <a:pt x="3085" y="895"/>
                    <a:pt x="3083" y="900"/>
                  </a:cubicBezTo>
                  <a:cubicBezTo>
                    <a:pt x="3083" y="905"/>
                    <a:pt x="3086" y="911"/>
                    <a:pt x="3087" y="916"/>
                  </a:cubicBezTo>
                  <a:cubicBezTo>
                    <a:pt x="3085" y="921"/>
                    <a:pt x="3090" y="927"/>
                    <a:pt x="3088" y="932"/>
                  </a:cubicBezTo>
                  <a:cubicBezTo>
                    <a:pt x="3095" y="940"/>
                    <a:pt x="3082" y="936"/>
                    <a:pt x="3088" y="932"/>
                  </a:cubicBezTo>
                  <a:close/>
                  <a:moveTo>
                    <a:pt x="3098" y="1017"/>
                  </a:moveTo>
                  <a:cubicBezTo>
                    <a:pt x="3095" y="1012"/>
                    <a:pt x="3099" y="1010"/>
                    <a:pt x="3094" y="1005"/>
                  </a:cubicBezTo>
                  <a:cubicBezTo>
                    <a:pt x="3100" y="1001"/>
                    <a:pt x="3093" y="994"/>
                    <a:pt x="3097" y="990"/>
                  </a:cubicBezTo>
                  <a:cubicBezTo>
                    <a:pt x="3099" y="995"/>
                    <a:pt x="3100" y="1000"/>
                    <a:pt x="3097" y="1004"/>
                  </a:cubicBezTo>
                  <a:cubicBezTo>
                    <a:pt x="3101" y="1012"/>
                    <a:pt x="3100" y="1019"/>
                    <a:pt x="3101" y="1026"/>
                  </a:cubicBezTo>
                  <a:cubicBezTo>
                    <a:pt x="3097" y="1027"/>
                    <a:pt x="3100" y="1024"/>
                    <a:pt x="3099" y="1022"/>
                  </a:cubicBezTo>
                  <a:cubicBezTo>
                    <a:pt x="3097" y="1020"/>
                    <a:pt x="3097" y="1018"/>
                    <a:pt x="3098" y="1017"/>
                  </a:cubicBezTo>
                  <a:close/>
                  <a:moveTo>
                    <a:pt x="3102" y="1037"/>
                  </a:moveTo>
                  <a:cubicBezTo>
                    <a:pt x="3104" y="1040"/>
                    <a:pt x="3102" y="1040"/>
                    <a:pt x="3102" y="1042"/>
                  </a:cubicBezTo>
                  <a:cubicBezTo>
                    <a:pt x="3103" y="1051"/>
                    <a:pt x="3095" y="1030"/>
                    <a:pt x="3102" y="1037"/>
                  </a:cubicBezTo>
                  <a:close/>
                  <a:moveTo>
                    <a:pt x="3133" y="1125"/>
                  </a:moveTo>
                  <a:cubicBezTo>
                    <a:pt x="3136" y="1144"/>
                    <a:pt x="3134" y="1162"/>
                    <a:pt x="3134" y="1180"/>
                  </a:cubicBezTo>
                  <a:cubicBezTo>
                    <a:pt x="3121" y="1261"/>
                    <a:pt x="3124" y="1266"/>
                    <a:pt x="3120" y="1270"/>
                  </a:cubicBezTo>
                  <a:cubicBezTo>
                    <a:pt x="3117" y="1275"/>
                    <a:pt x="3119" y="1274"/>
                    <a:pt x="3118" y="1271"/>
                  </a:cubicBezTo>
                  <a:cubicBezTo>
                    <a:pt x="3121" y="1257"/>
                    <a:pt x="3119" y="1254"/>
                    <a:pt x="3118" y="1252"/>
                  </a:cubicBezTo>
                  <a:cubicBezTo>
                    <a:pt x="3118" y="1228"/>
                    <a:pt x="3121" y="1224"/>
                    <a:pt x="3121" y="1220"/>
                  </a:cubicBezTo>
                  <a:cubicBezTo>
                    <a:pt x="3122" y="1171"/>
                    <a:pt x="3120" y="1162"/>
                    <a:pt x="3122" y="1154"/>
                  </a:cubicBezTo>
                  <a:cubicBezTo>
                    <a:pt x="3120" y="1095"/>
                    <a:pt x="3117" y="1089"/>
                    <a:pt x="3118" y="1085"/>
                  </a:cubicBezTo>
                  <a:cubicBezTo>
                    <a:pt x="3110" y="1040"/>
                    <a:pt x="3113" y="1036"/>
                    <a:pt x="3112" y="1031"/>
                  </a:cubicBezTo>
                  <a:cubicBezTo>
                    <a:pt x="3101" y="953"/>
                    <a:pt x="3102" y="945"/>
                    <a:pt x="3098" y="935"/>
                  </a:cubicBezTo>
                  <a:cubicBezTo>
                    <a:pt x="3089" y="874"/>
                    <a:pt x="3092" y="870"/>
                    <a:pt x="3088" y="864"/>
                  </a:cubicBezTo>
                  <a:cubicBezTo>
                    <a:pt x="3074" y="793"/>
                    <a:pt x="3077" y="807"/>
                    <a:pt x="3084" y="806"/>
                  </a:cubicBezTo>
                  <a:cubicBezTo>
                    <a:pt x="3106" y="855"/>
                    <a:pt x="3107" y="860"/>
                    <a:pt x="3110" y="865"/>
                  </a:cubicBezTo>
                  <a:cubicBezTo>
                    <a:pt x="3119" y="919"/>
                    <a:pt x="3123" y="929"/>
                    <a:pt x="3125" y="939"/>
                  </a:cubicBezTo>
                  <a:cubicBezTo>
                    <a:pt x="3124" y="973"/>
                    <a:pt x="3130" y="984"/>
                    <a:pt x="3128" y="992"/>
                  </a:cubicBezTo>
                  <a:cubicBezTo>
                    <a:pt x="3131" y="1008"/>
                    <a:pt x="3129" y="1011"/>
                    <a:pt x="3129" y="1013"/>
                  </a:cubicBezTo>
                  <a:cubicBezTo>
                    <a:pt x="3134" y="1056"/>
                    <a:pt x="3135" y="1065"/>
                    <a:pt x="3133" y="1073"/>
                  </a:cubicBezTo>
                  <a:close/>
                  <a:moveTo>
                    <a:pt x="3146" y="1143"/>
                  </a:moveTo>
                  <a:cubicBezTo>
                    <a:pt x="3139" y="1144"/>
                    <a:pt x="3146" y="1139"/>
                    <a:pt x="3144" y="1135"/>
                  </a:cubicBezTo>
                  <a:cubicBezTo>
                    <a:pt x="3141" y="1129"/>
                    <a:pt x="3149" y="1134"/>
                    <a:pt x="3146" y="1143"/>
                  </a:cubicBezTo>
                  <a:close/>
                  <a:moveTo>
                    <a:pt x="3147" y="967"/>
                  </a:moveTo>
                  <a:cubicBezTo>
                    <a:pt x="3145" y="973"/>
                    <a:pt x="3147" y="979"/>
                    <a:pt x="3145" y="984"/>
                  </a:cubicBezTo>
                  <a:cubicBezTo>
                    <a:pt x="3149" y="991"/>
                    <a:pt x="3145" y="996"/>
                    <a:pt x="3144" y="1001"/>
                  </a:cubicBezTo>
                  <a:cubicBezTo>
                    <a:pt x="3149" y="1023"/>
                    <a:pt x="3149" y="1042"/>
                    <a:pt x="3149" y="1062"/>
                  </a:cubicBezTo>
                  <a:cubicBezTo>
                    <a:pt x="3146" y="1071"/>
                    <a:pt x="3150" y="1082"/>
                    <a:pt x="3146" y="1091"/>
                  </a:cubicBezTo>
                  <a:cubicBezTo>
                    <a:pt x="3152" y="1102"/>
                    <a:pt x="3144" y="1110"/>
                    <a:pt x="3147" y="1120"/>
                  </a:cubicBezTo>
                  <a:cubicBezTo>
                    <a:pt x="3141" y="1123"/>
                    <a:pt x="3146" y="1114"/>
                    <a:pt x="3144" y="1111"/>
                  </a:cubicBezTo>
                  <a:cubicBezTo>
                    <a:pt x="3144" y="1107"/>
                    <a:pt x="3144" y="1103"/>
                    <a:pt x="3145" y="1099"/>
                  </a:cubicBezTo>
                  <a:cubicBezTo>
                    <a:pt x="3144" y="1091"/>
                    <a:pt x="3143" y="1084"/>
                    <a:pt x="3146" y="1077"/>
                  </a:cubicBezTo>
                  <a:cubicBezTo>
                    <a:pt x="3144" y="1068"/>
                    <a:pt x="3143" y="1060"/>
                    <a:pt x="3143" y="1051"/>
                  </a:cubicBezTo>
                  <a:cubicBezTo>
                    <a:pt x="3145" y="1048"/>
                    <a:pt x="3142" y="1043"/>
                    <a:pt x="3141" y="1039"/>
                  </a:cubicBezTo>
                  <a:cubicBezTo>
                    <a:pt x="3146" y="1037"/>
                    <a:pt x="3140" y="1032"/>
                    <a:pt x="3144" y="1029"/>
                  </a:cubicBezTo>
                  <a:cubicBezTo>
                    <a:pt x="3140" y="1021"/>
                    <a:pt x="3138" y="1014"/>
                    <a:pt x="3139" y="1007"/>
                  </a:cubicBezTo>
                  <a:cubicBezTo>
                    <a:pt x="3139" y="1003"/>
                    <a:pt x="3139" y="1000"/>
                    <a:pt x="3139" y="996"/>
                  </a:cubicBezTo>
                  <a:cubicBezTo>
                    <a:pt x="3141" y="994"/>
                    <a:pt x="3134" y="988"/>
                    <a:pt x="3138" y="986"/>
                  </a:cubicBezTo>
                  <a:cubicBezTo>
                    <a:pt x="3136" y="972"/>
                    <a:pt x="3137" y="959"/>
                    <a:pt x="3134" y="945"/>
                  </a:cubicBezTo>
                  <a:cubicBezTo>
                    <a:pt x="3135" y="918"/>
                    <a:pt x="3119" y="886"/>
                    <a:pt x="3120" y="859"/>
                  </a:cubicBezTo>
                  <a:cubicBezTo>
                    <a:pt x="3127" y="860"/>
                    <a:pt x="3129" y="873"/>
                    <a:pt x="3131" y="878"/>
                  </a:cubicBezTo>
                  <a:cubicBezTo>
                    <a:pt x="3130" y="883"/>
                    <a:pt x="3136" y="891"/>
                    <a:pt x="3136" y="897"/>
                  </a:cubicBezTo>
                  <a:cubicBezTo>
                    <a:pt x="3134" y="902"/>
                    <a:pt x="3140" y="909"/>
                    <a:pt x="3138" y="915"/>
                  </a:cubicBezTo>
                  <a:cubicBezTo>
                    <a:pt x="3140" y="918"/>
                    <a:pt x="3140" y="921"/>
                    <a:pt x="3138" y="923"/>
                  </a:cubicBezTo>
                  <a:cubicBezTo>
                    <a:pt x="3142" y="924"/>
                    <a:pt x="3140" y="926"/>
                    <a:pt x="3141" y="929"/>
                  </a:cubicBezTo>
                  <a:cubicBezTo>
                    <a:pt x="3145" y="943"/>
                    <a:pt x="3143" y="954"/>
                    <a:pt x="3147" y="967"/>
                  </a:cubicBezTo>
                  <a:close/>
                  <a:moveTo>
                    <a:pt x="3300" y="1035"/>
                  </a:moveTo>
                  <a:cubicBezTo>
                    <a:pt x="3295" y="1028"/>
                    <a:pt x="3289" y="1022"/>
                    <a:pt x="3282" y="1018"/>
                  </a:cubicBezTo>
                  <a:cubicBezTo>
                    <a:pt x="3274" y="1001"/>
                    <a:pt x="3280" y="1009"/>
                    <a:pt x="3288" y="1009"/>
                  </a:cubicBezTo>
                  <a:cubicBezTo>
                    <a:pt x="3320" y="1033"/>
                    <a:pt x="3323" y="1035"/>
                    <a:pt x="3327" y="1034"/>
                  </a:cubicBezTo>
                  <a:cubicBezTo>
                    <a:pt x="3370" y="1056"/>
                    <a:pt x="3372" y="1065"/>
                    <a:pt x="3376" y="1063"/>
                  </a:cubicBezTo>
                  <a:cubicBezTo>
                    <a:pt x="3411" y="1085"/>
                    <a:pt x="3419" y="1084"/>
                    <a:pt x="3425" y="1090"/>
                  </a:cubicBezTo>
                  <a:cubicBezTo>
                    <a:pt x="3450" y="1102"/>
                    <a:pt x="3451" y="1113"/>
                    <a:pt x="3455" y="1111"/>
                  </a:cubicBezTo>
                  <a:cubicBezTo>
                    <a:pt x="3509" y="1144"/>
                    <a:pt x="3517" y="1145"/>
                    <a:pt x="3523" y="1152"/>
                  </a:cubicBezTo>
                  <a:cubicBezTo>
                    <a:pt x="3573" y="1200"/>
                    <a:pt x="3569" y="1200"/>
                    <a:pt x="3566" y="1195"/>
                  </a:cubicBezTo>
                  <a:cubicBezTo>
                    <a:pt x="3552" y="1189"/>
                    <a:pt x="3548" y="1189"/>
                    <a:pt x="3545" y="1185"/>
                  </a:cubicBezTo>
                  <a:cubicBezTo>
                    <a:pt x="3524" y="1178"/>
                    <a:pt x="3521" y="1172"/>
                    <a:pt x="3516" y="1174"/>
                  </a:cubicBezTo>
                  <a:cubicBezTo>
                    <a:pt x="3469" y="1147"/>
                    <a:pt x="3462" y="1147"/>
                    <a:pt x="3456" y="1140"/>
                  </a:cubicBezTo>
                  <a:cubicBezTo>
                    <a:pt x="3430" y="1127"/>
                    <a:pt x="3424" y="1119"/>
                    <a:pt x="3417" y="1119"/>
                  </a:cubicBezTo>
                  <a:cubicBezTo>
                    <a:pt x="3373" y="1091"/>
                    <a:pt x="3369" y="1091"/>
                    <a:pt x="3366" y="1088"/>
                  </a:cubicBezTo>
                  <a:cubicBezTo>
                    <a:pt x="3343" y="1075"/>
                    <a:pt x="3342" y="1066"/>
                    <a:pt x="3338" y="1068"/>
                  </a:cubicBezTo>
                  <a:close/>
                  <a:moveTo>
                    <a:pt x="3392" y="1172"/>
                  </a:moveTo>
                  <a:cubicBezTo>
                    <a:pt x="3385" y="1167"/>
                    <a:pt x="3378" y="1163"/>
                    <a:pt x="3372" y="1156"/>
                  </a:cubicBezTo>
                  <a:cubicBezTo>
                    <a:pt x="3399" y="1168"/>
                    <a:pt x="3400" y="1175"/>
                    <a:pt x="3404" y="1173"/>
                  </a:cubicBezTo>
                  <a:cubicBezTo>
                    <a:pt x="3454" y="1209"/>
                    <a:pt x="3460" y="1205"/>
                    <a:pt x="3464" y="1212"/>
                  </a:cubicBezTo>
                  <a:cubicBezTo>
                    <a:pt x="3514" y="1237"/>
                    <a:pt x="3515" y="1240"/>
                    <a:pt x="3516" y="1240"/>
                  </a:cubicBezTo>
                  <a:cubicBezTo>
                    <a:pt x="3547" y="1261"/>
                    <a:pt x="3553" y="1261"/>
                    <a:pt x="3558" y="1266"/>
                  </a:cubicBezTo>
                  <a:cubicBezTo>
                    <a:pt x="3637" y="1326"/>
                    <a:pt x="3641" y="1334"/>
                    <a:pt x="3647" y="1335"/>
                  </a:cubicBezTo>
                  <a:cubicBezTo>
                    <a:pt x="3634" y="1330"/>
                    <a:pt x="3626" y="1332"/>
                    <a:pt x="3621" y="1328"/>
                  </a:cubicBezTo>
                  <a:cubicBezTo>
                    <a:pt x="3579" y="1307"/>
                    <a:pt x="3575" y="1297"/>
                    <a:pt x="3568" y="1298"/>
                  </a:cubicBezTo>
                  <a:cubicBezTo>
                    <a:pt x="3521" y="1272"/>
                    <a:pt x="3509" y="1264"/>
                    <a:pt x="3498" y="1256"/>
                  </a:cubicBezTo>
                  <a:cubicBezTo>
                    <a:pt x="3474" y="1243"/>
                    <a:pt x="3469" y="1237"/>
                    <a:pt x="3463" y="1235"/>
                  </a:cubicBezTo>
                  <a:cubicBezTo>
                    <a:pt x="3427" y="1207"/>
                    <a:pt x="3421" y="1204"/>
                    <a:pt x="3416" y="1199"/>
                  </a:cubicBezTo>
                  <a:cubicBezTo>
                    <a:pt x="3398" y="1177"/>
                    <a:pt x="3390" y="1177"/>
                    <a:pt x="3392" y="1172"/>
                  </a:cubicBezTo>
                  <a:close/>
                  <a:moveTo>
                    <a:pt x="3445" y="1360"/>
                  </a:moveTo>
                  <a:cubicBezTo>
                    <a:pt x="3442" y="1357"/>
                    <a:pt x="3445" y="1354"/>
                    <a:pt x="3442" y="1351"/>
                  </a:cubicBezTo>
                  <a:cubicBezTo>
                    <a:pt x="3444" y="1343"/>
                    <a:pt x="3447" y="1359"/>
                    <a:pt x="3446" y="1362"/>
                  </a:cubicBezTo>
                  <a:cubicBezTo>
                    <a:pt x="3447" y="1367"/>
                    <a:pt x="3442" y="1362"/>
                    <a:pt x="3445" y="1360"/>
                  </a:cubicBezTo>
                  <a:close/>
                  <a:moveTo>
                    <a:pt x="3455" y="1340"/>
                  </a:moveTo>
                  <a:cubicBezTo>
                    <a:pt x="3447" y="1340"/>
                    <a:pt x="3456" y="1330"/>
                    <a:pt x="3449" y="1325"/>
                  </a:cubicBezTo>
                  <a:cubicBezTo>
                    <a:pt x="3457" y="1325"/>
                    <a:pt x="3457" y="1337"/>
                    <a:pt x="3455" y="1340"/>
                  </a:cubicBezTo>
                  <a:close/>
                  <a:moveTo>
                    <a:pt x="3500" y="1553"/>
                  </a:moveTo>
                  <a:cubicBezTo>
                    <a:pt x="3499" y="1556"/>
                    <a:pt x="3499" y="1560"/>
                    <a:pt x="3499" y="1564"/>
                  </a:cubicBezTo>
                  <a:cubicBezTo>
                    <a:pt x="3491" y="1619"/>
                    <a:pt x="3494" y="1624"/>
                    <a:pt x="3490" y="1627"/>
                  </a:cubicBezTo>
                  <a:cubicBezTo>
                    <a:pt x="3483" y="1671"/>
                    <a:pt x="3478" y="1679"/>
                    <a:pt x="3476" y="1687"/>
                  </a:cubicBezTo>
                  <a:cubicBezTo>
                    <a:pt x="3467" y="1740"/>
                    <a:pt x="3458" y="1742"/>
                    <a:pt x="3461" y="1747"/>
                  </a:cubicBezTo>
                  <a:cubicBezTo>
                    <a:pt x="3453" y="1766"/>
                    <a:pt x="3455" y="1770"/>
                    <a:pt x="3453" y="1771"/>
                  </a:cubicBezTo>
                  <a:cubicBezTo>
                    <a:pt x="3426" y="1843"/>
                    <a:pt x="3420" y="1858"/>
                    <a:pt x="3413" y="1873"/>
                  </a:cubicBezTo>
                  <a:cubicBezTo>
                    <a:pt x="3404" y="1901"/>
                    <a:pt x="3407" y="1906"/>
                    <a:pt x="3403" y="1909"/>
                  </a:cubicBezTo>
                  <a:cubicBezTo>
                    <a:pt x="3400" y="1933"/>
                    <a:pt x="3398" y="1933"/>
                    <a:pt x="3396" y="1929"/>
                  </a:cubicBezTo>
                  <a:cubicBezTo>
                    <a:pt x="3399" y="1898"/>
                    <a:pt x="3401" y="1890"/>
                    <a:pt x="3402" y="1882"/>
                  </a:cubicBezTo>
                  <a:cubicBezTo>
                    <a:pt x="3404" y="1867"/>
                    <a:pt x="3401" y="1862"/>
                    <a:pt x="3404" y="1859"/>
                  </a:cubicBezTo>
                  <a:cubicBezTo>
                    <a:pt x="3410" y="1820"/>
                    <a:pt x="3415" y="1817"/>
                    <a:pt x="3414" y="1813"/>
                  </a:cubicBezTo>
                  <a:cubicBezTo>
                    <a:pt x="3428" y="1760"/>
                    <a:pt x="3435" y="1755"/>
                    <a:pt x="3430" y="1746"/>
                  </a:cubicBezTo>
                  <a:cubicBezTo>
                    <a:pt x="3449" y="1702"/>
                    <a:pt x="3445" y="1698"/>
                    <a:pt x="3447" y="1695"/>
                  </a:cubicBezTo>
                  <a:cubicBezTo>
                    <a:pt x="3457" y="1660"/>
                    <a:pt x="3460" y="1653"/>
                    <a:pt x="3463" y="1645"/>
                  </a:cubicBezTo>
                  <a:cubicBezTo>
                    <a:pt x="3471" y="1615"/>
                    <a:pt x="3473" y="1607"/>
                    <a:pt x="3475" y="1600"/>
                  </a:cubicBezTo>
                  <a:cubicBezTo>
                    <a:pt x="3486" y="1539"/>
                    <a:pt x="3485" y="1529"/>
                    <a:pt x="3490" y="1520"/>
                  </a:cubicBezTo>
                  <a:cubicBezTo>
                    <a:pt x="3496" y="1430"/>
                    <a:pt x="3496" y="1441"/>
                    <a:pt x="3495" y="1443"/>
                  </a:cubicBezTo>
                  <a:cubicBezTo>
                    <a:pt x="3501" y="1487"/>
                    <a:pt x="3502" y="1497"/>
                    <a:pt x="3499" y="1507"/>
                  </a:cubicBezTo>
                  <a:close/>
                  <a:moveTo>
                    <a:pt x="3614" y="1747"/>
                  </a:moveTo>
                  <a:cubicBezTo>
                    <a:pt x="3615" y="1752"/>
                    <a:pt x="3611" y="1747"/>
                    <a:pt x="3610" y="1744"/>
                  </a:cubicBezTo>
                  <a:cubicBezTo>
                    <a:pt x="3609" y="1740"/>
                    <a:pt x="3613" y="1744"/>
                    <a:pt x="3614" y="1747"/>
                  </a:cubicBezTo>
                  <a:close/>
                  <a:moveTo>
                    <a:pt x="3553" y="1558"/>
                  </a:moveTo>
                  <a:cubicBezTo>
                    <a:pt x="3543" y="1561"/>
                    <a:pt x="3548" y="1551"/>
                    <a:pt x="3542" y="1545"/>
                  </a:cubicBezTo>
                  <a:cubicBezTo>
                    <a:pt x="3547" y="1543"/>
                    <a:pt x="3549" y="1555"/>
                    <a:pt x="3553" y="1558"/>
                  </a:cubicBezTo>
                  <a:close/>
                  <a:moveTo>
                    <a:pt x="3540" y="1637"/>
                  </a:moveTo>
                  <a:cubicBezTo>
                    <a:pt x="3542" y="1631"/>
                    <a:pt x="3540" y="1625"/>
                    <a:pt x="3541" y="1619"/>
                  </a:cubicBezTo>
                  <a:cubicBezTo>
                    <a:pt x="3549" y="1619"/>
                    <a:pt x="3541" y="1630"/>
                    <a:pt x="3544" y="1634"/>
                  </a:cubicBezTo>
                  <a:cubicBezTo>
                    <a:pt x="3542" y="1640"/>
                    <a:pt x="3542" y="1645"/>
                    <a:pt x="3543" y="1651"/>
                  </a:cubicBezTo>
                  <a:cubicBezTo>
                    <a:pt x="3535" y="1651"/>
                    <a:pt x="3543" y="1641"/>
                    <a:pt x="3540" y="1637"/>
                  </a:cubicBezTo>
                  <a:close/>
                  <a:moveTo>
                    <a:pt x="3531" y="1530"/>
                  </a:moveTo>
                  <a:cubicBezTo>
                    <a:pt x="3523" y="1527"/>
                    <a:pt x="3522" y="1512"/>
                    <a:pt x="3520" y="1506"/>
                  </a:cubicBezTo>
                  <a:cubicBezTo>
                    <a:pt x="3527" y="1508"/>
                    <a:pt x="3523" y="1522"/>
                    <a:pt x="3531" y="1530"/>
                  </a:cubicBezTo>
                  <a:close/>
                  <a:moveTo>
                    <a:pt x="3515" y="1492"/>
                  </a:moveTo>
                  <a:cubicBezTo>
                    <a:pt x="3503" y="1494"/>
                    <a:pt x="3514" y="1480"/>
                    <a:pt x="3506" y="1473"/>
                  </a:cubicBezTo>
                  <a:cubicBezTo>
                    <a:pt x="3517" y="1475"/>
                    <a:pt x="3507" y="1485"/>
                    <a:pt x="3515" y="1492"/>
                  </a:cubicBezTo>
                  <a:close/>
                  <a:moveTo>
                    <a:pt x="3814" y="0"/>
                  </a:moveTo>
                  <a:cubicBezTo>
                    <a:pt x="3805" y="0"/>
                    <a:pt x="3805" y="0"/>
                    <a:pt x="3805" y="0"/>
                  </a:cubicBezTo>
                  <a:cubicBezTo>
                    <a:pt x="3810" y="6"/>
                    <a:pt x="3814" y="12"/>
                    <a:pt x="3821" y="18"/>
                  </a:cubicBezTo>
                  <a:cubicBezTo>
                    <a:pt x="3827" y="24"/>
                    <a:pt x="3834" y="30"/>
                    <a:pt x="3840" y="36"/>
                  </a:cubicBezTo>
                  <a:cubicBezTo>
                    <a:pt x="3840" y="26"/>
                    <a:pt x="3840" y="26"/>
                    <a:pt x="3840" y="26"/>
                  </a:cubicBezTo>
                  <a:cubicBezTo>
                    <a:pt x="3831" y="18"/>
                    <a:pt x="3823" y="9"/>
                    <a:pt x="3814" y="1"/>
                  </a:cubicBezTo>
                  <a:cubicBezTo>
                    <a:pt x="3814" y="1"/>
                    <a:pt x="3814" y="1"/>
                    <a:pt x="3814" y="0"/>
                  </a:cubicBezTo>
                  <a:close/>
                  <a:moveTo>
                    <a:pt x="3831" y="0"/>
                  </a:moveTo>
                  <a:cubicBezTo>
                    <a:pt x="3834" y="2"/>
                    <a:pt x="3835" y="3"/>
                    <a:pt x="3837" y="7"/>
                  </a:cubicBezTo>
                  <a:cubicBezTo>
                    <a:pt x="3838" y="7"/>
                    <a:pt x="3839" y="7"/>
                    <a:pt x="3840" y="8"/>
                  </a:cubicBezTo>
                  <a:cubicBezTo>
                    <a:pt x="3840" y="0"/>
                    <a:pt x="3840" y="0"/>
                    <a:pt x="3840" y="0"/>
                  </a:cubicBezTo>
                  <a:lnTo>
                    <a:pt x="3831" y="0"/>
                  </a:lnTo>
                  <a:close/>
                  <a:moveTo>
                    <a:pt x="740" y="250"/>
                  </a:moveTo>
                  <a:cubicBezTo>
                    <a:pt x="740" y="254"/>
                    <a:pt x="736" y="252"/>
                    <a:pt x="734" y="250"/>
                  </a:cubicBezTo>
                  <a:cubicBezTo>
                    <a:pt x="700" y="243"/>
                    <a:pt x="693" y="242"/>
                    <a:pt x="688" y="238"/>
                  </a:cubicBezTo>
                  <a:cubicBezTo>
                    <a:pt x="649" y="218"/>
                    <a:pt x="646" y="213"/>
                    <a:pt x="639" y="211"/>
                  </a:cubicBezTo>
                  <a:cubicBezTo>
                    <a:pt x="605" y="186"/>
                    <a:pt x="597" y="185"/>
                    <a:pt x="594" y="179"/>
                  </a:cubicBezTo>
                  <a:cubicBezTo>
                    <a:pt x="566" y="166"/>
                    <a:pt x="569" y="159"/>
                    <a:pt x="564" y="159"/>
                  </a:cubicBezTo>
                  <a:cubicBezTo>
                    <a:pt x="529" y="136"/>
                    <a:pt x="526" y="135"/>
                    <a:pt x="525" y="132"/>
                  </a:cubicBezTo>
                  <a:cubicBezTo>
                    <a:pt x="512" y="117"/>
                    <a:pt x="505" y="119"/>
                    <a:pt x="506" y="114"/>
                  </a:cubicBezTo>
                  <a:cubicBezTo>
                    <a:pt x="484" y="93"/>
                    <a:pt x="478" y="94"/>
                    <a:pt x="478" y="90"/>
                  </a:cubicBezTo>
                  <a:cubicBezTo>
                    <a:pt x="454" y="72"/>
                    <a:pt x="447" y="64"/>
                    <a:pt x="437" y="58"/>
                  </a:cubicBezTo>
                  <a:cubicBezTo>
                    <a:pt x="424" y="42"/>
                    <a:pt x="416" y="42"/>
                    <a:pt x="414" y="36"/>
                  </a:cubicBezTo>
                  <a:cubicBezTo>
                    <a:pt x="402" y="18"/>
                    <a:pt x="391" y="21"/>
                    <a:pt x="390" y="14"/>
                  </a:cubicBezTo>
                  <a:cubicBezTo>
                    <a:pt x="372" y="9"/>
                    <a:pt x="380" y="20"/>
                    <a:pt x="392" y="27"/>
                  </a:cubicBezTo>
                  <a:cubicBezTo>
                    <a:pt x="405" y="43"/>
                    <a:pt x="409" y="42"/>
                    <a:pt x="409" y="45"/>
                  </a:cubicBezTo>
                  <a:cubicBezTo>
                    <a:pt x="474" y="97"/>
                    <a:pt x="479" y="102"/>
                    <a:pt x="484" y="109"/>
                  </a:cubicBezTo>
                  <a:cubicBezTo>
                    <a:pt x="530" y="145"/>
                    <a:pt x="540" y="147"/>
                    <a:pt x="544" y="154"/>
                  </a:cubicBezTo>
                  <a:cubicBezTo>
                    <a:pt x="580" y="177"/>
                    <a:pt x="581" y="181"/>
                    <a:pt x="587" y="182"/>
                  </a:cubicBezTo>
                  <a:cubicBezTo>
                    <a:pt x="639" y="211"/>
                    <a:pt x="642" y="220"/>
                    <a:pt x="652" y="222"/>
                  </a:cubicBezTo>
                  <a:cubicBezTo>
                    <a:pt x="676" y="237"/>
                    <a:pt x="673" y="238"/>
                    <a:pt x="671" y="238"/>
                  </a:cubicBezTo>
                  <a:cubicBezTo>
                    <a:pt x="651" y="229"/>
                    <a:pt x="645" y="226"/>
                    <a:pt x="641" y="222"/>
                  </a:cubicBezTo>
                  <a:cubicBezTo>
                    <a:pt x="594" y="197"/>
                    <a:pt x="590" y="195"/>
                    <a:pt x="589" y="192"/>
                  </a:cubicBezTo>
                  <a:cubicBezTo>
                    <a:pt x="550" y="170"/>
                    <a:pt x="548" y="164"/>
                    <a:pt x="539" y="163"/>
                  </a:cubicBezTo>
                  <a:cubicBezTo>
                    <a:pt x="484" y="114"/>
                    <a:pt x="474" y="110"/>
                    <a:pt x="469" y="100"/>
                  </a:cubicBezTo>
                  <a:cubicBezTo>
                    <a:pt x="454" y="90"/>
                    <a:pt x="453" y="87"/>
                    <a:pt x="452" y="85"/>
                  </a:cubicBezTo>
                  <a:cubicBezTo>
                    <a:pt x="417" y="55"/>
                    <a:pt x="413" y="52"/>
                    <a:pt x="409" y="49"/>
                  </a:cubicBezTo>
                  <a:cubicBezTo>
                    <a:pt x="372" y="13"/>
                    <a:pt x="367" y="11"/>
                    <a:pt x="364" y="7"/>
                  </a:cubicBezTo>
                  <a:cubicBezTo>
                    <a:pt x="344" y="1"/>
                    <a:pt x="344" y="1"/>
                    <a:pt x="345" y="2"/>
                  </a:cubicBezTo>
                  <a:cubicBezTo>
                    <a:pt x="378" y="27"/>
                    <a:pt x="378" y="34"/>
                    <a:pt x="383" y="35"/>
                  </a:cubicBezTo>
                  <a:cubicBezTo>
                    <a:pt x="407" y="60"/>
                    <a:pt x="411" y="64"/>
                    <a:pt x="415" y="67"/>
                  </a:cubicBezTo>
                  <a:cubicBezTo>
                    <a:pt x="446" y="91"/>
                    <a:pt x="451" y="100"/>
                    <a:pt x="460" y="105"/>
                  </a:cubicBezTo>
                  <a:cubicBezTo>
                    <a:pt x="490" y="130"/>
                    <a:pt x="498" y="136"/>
                    <a:pt x="505" y="143"/>
                  </a:cubicBezTo>
                  <a:cubicBezTo>
                    <a:pt x="570" y="188"/>
                    <a:pt x="575" y="191"/>
                    <a:pt x="578" y="194"/>
                  </a:cubicBezTo>
                  <a:cubicBezTo>
                    <a:pt x="601" y="206"/>
                    <a:pt x="601" y="209"/>
                    <a:pt x="604" y="210"/>
                  </a:cubicBezTo>
                  <a:cubicBezTo>
                    <a:pt x="635" y="227"/>
                    <a:pt x="639" y="230"/>
                    <a:pt x="645" y="231"/>
                  </a:cubicBezTo>
                  <a:cubicBezTo>
                    <a:pt x="681" y="244"/>
                    <a:pt x="685" y="247"/>
                    <a:pt x="690" y="249"/>
                  </a:cubicBezTo>
                  <a:cubicBezTo>
                    <a:pt x="728" y="254"/>
                    <a:pt x="731" y="254"/>
                    <a:pt x="734" y="255"/>
                  </a:cubicBezTo>
                  <a:close/>
                  <a:moveTo>
                    <a:pt x="989" y="371"/>
                  </a:moveTo>
                  <a:cubicBezTo>
                    <a:pt x="998" y="376"/>
                    <a:pt x="1006" y="381"/>
                    <a:pt x="1017" y="385"/>
                  </a:cubicBezTo>
                  <a:cubicBezTo>
                    <a:pt x="1041" y="394"/>
                    <a:pt x="1046" y="395"/>
                    <a:pt x="1047" y="392"/>
                  </a:cubicBezTo>
                  <a:cubicBezTo>
                    <a:pt x="1003" y="373"/>
                    <a:pt x="998" y="371"/>
                    <a:pt x="995" y="367"/>
                  </a:cubicBezTo>
                  <a:cubicBezTo>
                    <a:pt x="960" y="342"/>
                    <a:pt x="958" y="341"/>
                    <a:pt x="956" y="340"/>
                  </a:cubicBezTo>
                  <a:cubicBezTo>
                    <a:pt x="939" y="327"/>
                    <a:pt x="937" y="326"/>
                    <a:pt x="935" y="324"/>
                  </a:cubicBezTo>
                  <a:cubicBezTo>
                    <a:pt x="917" y="306"/>
                    <a:pt x="913" y="302"/>
                    <a:pt x="909" y="300"/>
                  </a:cubicBezTo>
                  <a:cubicBezTo>
                    <a:pt x="861" y="237"/>
                    <a:pt x="859" y="233"/>
                    <a:pt x="856" y="231"/>
                  </a:cubicBezTo>
                  <a:cubicBezTo>
                    <a:pt x="848" y="219"/>
                    <a:pt x="845" y="213"/>
                    <a:pt x="839" y="209"/>
                  </a:cubicBezTo>
                  <a:cubicBezTo>
                    <a:pt x="825" y="175"/>
                    <a:pt x="815" y="179"/>
                    <a:pt x="816" y="173"/>
                  </a:cubicBezTo>
                  <a:cubicBezTo>
                    <a:pt x="788" y="136"/>
                    <a:pt x="784" y="135"/>
                    <a:pt x="784" y="129"/>
                  </a:cubicBezTo>
                  <a:cubicBezTo>
                    <a:pt x="774" y="119"/>
                    <a:pt x="771" y="116"/>
                    <a:pt x="770" y="111"/>
                  </a:cubicBezTo>
                  <a:cubicBezTo>
                    <a:pt x="742" y="73"/>
                    <a:pt x="738" y="66"/>
                    <a:pt x="734" y="58"/>
                  </a:cubicBezTo>
                  <a:cubicBezTo>
                    <a:pt x="714" y="35"/>
                    <a:pt x="711" y="32"/>
                    <a:pt x="706" y="31"/>
                  </a:cubicBezTo>
                  <a:cubicBezTo>
                    <a:pt x="680" y="2"/>
                    <a:pt x="679" y="1"/>
                    <a:pt x="679" y="0"/>
                  </a:cubicBezTo>
                  <a:cubicBezTo>
                    <a:pt x="686" y="20"/>
                    <a:pt x="692" y="26"/>
                    <a:pt x="697" y="33"/>
                  </a:cubicBezTo>
                  <a:cubicBezTo>
                    <a:pt x="751" y="95"/>
                    <a:pt x="751" y="101"/>
                    <a:pt x="754" y="104"/>
                  </a:cubicBezTo>
                  <a:cubicBezTo>
                    <a:pt x="768" y="131"/>
                    <a:pt x="775" y="130"/>
                    <a:pt x="776" y="135"/>
                  </a:cubicBezTo>
                  <a:cubicBezTo>
                    <a:pt x="788" y="151"/>
                    <a:pt x="791" y="151"/>
                    <a:pt x="793" y="151"/>
                  </a:cubicBezTo>
                  <a:cubicBezTo>
                    <a:pt x="829" y="208"/>
                    <a:pt x="829" y="214"/>
                    <a:pt x="835" y="213"/>
                  </a:cubicBezTo>
                  <a:cubicBezTo>
                    <a:pt x="854" y="247"/>
                    <a:pt x="861" y="249"/>
                    <a:pt x="862" y="257"/>
                  </a:cubicBezTo>
                  <a:cubicBezTo>
                    <a:pt x="880" y="280"/>
                    <a:pt x="884" y="285"/>
                    <a:pt x="890" y="288"/>
                  </a:cubicBezTo>
                  <a:cubicBezTo>
                    <a:pt x="874" y="275"/>
                    <a:pt x="868" y="272"/>
                    <a:pt x="867" y="266"/>
                  </a:cubicBezTo>
                  <a:cubicBezTo>
                    <a:pt x="820" y="208"/>
                    <a:pt x="817" y="207"/>
                    <a:pt x="816" y="204"/>
                  </a:cubicBezTo>
                  <a:cubicBezTo>
                    <a:pt x="792" y="174"/>
                    <a:pt x="789" y="161"/>
                    <a:pt x="780" y="153"/>
                  </a:cubicBezTo>
                  <a:cubicBezTo>
                    <a:pt x="748" y="107"/>
                    <a:pt x="745" y="107"/>
                    <a:pt x="744" y="106"/>
                  </a:cubicBezTo>
                  <a:cubicBezTo>
                    <a:pt x="733" y="84"/>
                    <a:pt x="723" y="78"/>
                    <a:pt x="718" y="67"/>
                  </a:cubicBezTo>
                  <a:cubicBezTo>
                    <a:pt x="703" y="47"/>
                    <a:pt x="697" y="46"/>
                    <a:pt x="695" y="40"/>
                  </a:cubicBezTo>
                  <a:cubicBezTo>
                    <a:pt x="673" y="18"/>
                    <a:pt x="673" y="15"/>
                    <a:pt x="669" y="15"/>
                  </a:cubicBezTo>
                  <a:cubicBezTo>
                    <a:pt x="644" y="0"/>
                    <a:pt x="644" y="0"/>
                    <a:pt x="644" y="0"/>
                  </a:cubicBezTo>
                  <a:cubicBezTo>
                    <a:pt x="675" y="28"/>
                    <a:pt x="679" y="37"/>
                    <a:pt x="686" y="44"/>
                  </a:cubicBezTo>
                  <a:cubicBezTo>
                    <a:pt x="707" y="69"/>
                    <a:pt x="710" y="70"/>
                    <a:pt x="707" y="71"/>
                  </a:cubicBezTo>
                  <a:cubicBezTo>
                    <a:pt x="730" y="96"/>
                    <a:pt x="734" y="106"/>
                    <a:pt x="741" y="113"/>
                  </a:cubicBezTo>
                  <a:cubicBezTo>
                    <a:pt x="782" y="170"/>
                    <a:pt x="787" y="179"/>
                    <a:pt x="794" y="186"/>
                  </a:cubicBezTo>
                  <a:cubicBezTo>
                    <a:pt x="806" y="199"/>
                    <a:pt x="804" y="205"/>
                    <a:pt x="807" y="206"/>
                  </a:cubicBezTo>
                  <a:cubicBezTo>
                    <a:pt x="854" y="262"/>
                    <a:pt x="852" y="269"/>
                    <a:pt x="860" y="268"/>
                  </a:cubicBezTo>
                  <a:cubicBezTo>
                    <a:pt x="896" y="311"/>
                    <a:pt x="905" y="316"/>
                    <a:pt x="913" y="322"/>
                  </a:cubicBezTo>
                  <a:cubicBezTo>
                    <a:pt x="967" y="358"/>
                    <a:pt x="972" y="359"/>
                    <a:pt x="976" y="362"/>
                  </a:cubicBezTo>
                  <a:close/>
                  <a:moveTo>
                    <a:pt x="1027" y="2129"/>
                  </a:moveTo>
                  <a:cubicBezTo>
                    <a:pt x="1022" y="2125"/>
                    <a:pt x="1022" y="2116"/>
                    <a:pt x="1017" y="2112"/>
                  </a:cubicBezTo>
                  <a:cubicBezTo>
                    <a:pt x="1016" y="2108"/>
                    <a:pt x="1019" y="2101"/>
                    <a:pt x="1012" y="2103"/>
                  </a:cubicBezTo>
                  <a:cubicBezTo>
                    <a:pt x="1012" y="2098"/>
                    <a:pt x="1011" y="2094"/>
                    <a:pt x="1008" y="2092"/>
                  </a:cubicBezTo>
                  <a:cubicBezTo>
                    <a:pt x="1006" y="2085"/>
                    <a:pt x="1004" y="2077"/>
                    <a:pt x="1001" y="2070"/>
                  </a:cubicBezTo>
                  <a:cubicBezTo>
                    <a:pt x="997" y="2070"/>
                    <a:pt x="1000" y="2063"/>
                    <a:pt x="997" y="2062"/>
                  </a:cubicBezTo>
                  <a:cubicBezTo>
                    <a:pt x="993" y="2060"/>
                    <a:pt x="997" y="2051"/>
                    <a:pt x="993" y="2051"/>
                  </a:cubicBezTo>
                  <a:cubicBezTo>
                    <a:pt x="993" y="2041"/>
                    <a:pt x="988" y="2036"/>
                    <a:pt x="986" y="2029"/>
                  </a:cubicBezTo>
                  <a:cubicBezTo>
                    <a:pt x="988" y="2022"/>
                    <a:pt x="982" y="2023"/>
                    <a:pt x="984" y="2016"/>
                  </a:cubicBezTo>
                  <a:cubicBezTo>
                    <a:pt x="984" y="2010"/>
                    <a:pt x="983" y="2005"/>
                    <a:pt x="979" y="2003"/>
                  </a:cubicBezTo>
                  <a:cubicBezTo>
                    <a:pt x="978" y="2019"/>
                    <a:pt x="984" y="2027"/>
                    <a:pt x="986" y="2040"/>
                  </a:cubicBezTo>
                  <a:cubicBezTo>
                    <a:pt x="987" y="2046"/>
                    <a:pt x="989" y="2051"/>
                    <a:pt x="990" y="2057"/>
                  </a:cubicBezTo>
                  <a:cubicBezTo>
                    <a:pt x="990" y="2061"/>
                    <a:pt x="993" y="2062"/>
                    <a:pt x="993" y="2066"/>
                  </a:cubicBezTo>
                  <a:cubicBezTo>
                    <a:pt x="996" y="2066"/>
                    <a:pt x="994" y="2072"/>
                    <a:pt x="997" y="2073"/>
                  </a:cubicBezTo>
                  <a:cubicBezTo>
                    <a:pt x="998" y="2086"/>
                    <a:pt x="1006" y="2093"/>
                    <a:pt x="1008" y="2105"/>
                  </a:cubicBezTo>
                  <a:cubicBezTo>
                    <a:pt x="1011" y="2105"/>
                    <a:pt x="1009" y="2111"/>
                    <a:pt x="1012" y="2112"/>
                  </a:cubicBezTo>
                  <a:cubicBezTo>
                    <a:pt x="1012" y="2116"/>
                    <a:pt x="1015" y="2117"/>
                    <a:pt x="1014" y="2121"/>
                  </a:cubicBezTo>
                  <a:cubicBezTo>
                    <a:pt x="1016" y="2125"/>
                    <a:pt x="1020" y="2133"/>
                    <a:pt x="1017" y="2136"/>
                  </a:cubicBezTo>
                  <a:cubicBezTo>
                    <a:pt x="1020" y="2136"/>
                    <a:pt x="1018" y="2142"/>
                    <a:pt x="1021" y="2142"/>
                  </a:cubicBezTo>
                  <a:cubicBezTo>
                    <a:pt x="1020" y="2146"/>
                    <a:pt x="1023" y="2147"/>
                    <a:pt x="1023" y="2151"/>
                  </a:cubicBezTo>
                  <a:cubicBezTo>
                    <a:pt x="1023" y="2155"/>
                    <a:pt x="1024" y="2158"/>
                    <a:pt x="1025" y="2160"/>
                  </a:cubicBezTo>
                  <a:cubicBezTo>
                    <a:pt x="1032" y="2160"/>
                    <a:pt x="1032" y="2160"/>
                    <a:pt x="1032" y="2160"/>
                  </a:cubicBezTo>
                  <a:cubicBezTo>
                    <a:pt x="1032" y="2159"/>
                    <a:pt x="1032" y="2159"/>
                    <a:pt x="1032" y="2158"/>
                  </a:cubicBezTo>
                  <a:cubicBezTo>
                    <a:pt x="1033" y="2158"/>
                    <a:pt x="1035" y="2159"/>
                    <a:pt x="1036" y="2160"/>
                  </a:cubicBezTo>
                  <a:cubicBezTo>
                    <a:pt x="1045" y="2160"/>
                    <a:pt x="1045" y="2160"/>
                    <a:pt x="1045" y="2160"/>
                  </a:cubicBezTo>
                  <a:cubicBezTo>
                    <a:pt x="1043" y="2156"/>
                    <a:pt x="1040" y="2152"/>
                    <a:pt x="1036" y="2149"/>
                  </a:cubicBezTo>
                  <a:cubicBezTo>
                    <a:pt x="1037" y="2138"/>
                    <a:pt x="1027" y="2139"/>
                    <a:pt x="1027" y="2129"/>
                  </a:cubicBezTo>
                  <a:close/>
                  <a:moveTo>
                    <a:pt x="1027" y="2147"/>
                  </a:moveTo>
                  <a:cubicBezTo>
                    <a:pt x="1029" y="2148"/>
                    <a:pt x="1031" y="2151"/>
                    <a:pt x="1032" y="2153"/>
                  </a:cubicBezTo>
                  <a:cubicBezTo>
                    <a:pt x="1031" y="2159"/>
                    <a:pt x="1027" y="2150"/>
                    <a:pt x="1027" y="2147"/>
                  </a:cubicBezTo>
                  <a:close/>
                  <a:moveTo>
                    <a:pt x="887" y="319"/>
                  </a:moveTo>
                  <a:cubicBezTo>
                    <a:pt x="888" y="314"/>
                    <a:pt x="881" y="316"/>
                    <a:pt x="881" y="312"/>
                  </a:cubicBezTo>
                  <a:cubicBezTo>
                    <a:pt x="860" y="299"/>
                    <a:pt x="864" y="290"/>
                    <a:pt x="857" y="292"/>
                  </a:cubicBezTo>
                  <a:cubicBezTo>
                    <a:pt x="829" y="256"/>
                    <a:pt x="827" y="249"/>
                    <a:pt x="821" y="246"/>
                  </a:cubicBezTo>
                  <a:cubicBezTo>
                    <a:pt x="769" y="177"/>
                    <a:pt x="766" y="171"/>
                    <a:pt x="762" y="166"/>
                  </a:cubicBezTo>
                  <a:cubicBezTo>
                    <a:pt x="731" y="135"/>
                    <a:pt x="734" y="128"/>
                    <a:pt x="730" y="128"/>
                  </a:cubicBezTo>
                  <a:cubicBezTo>
                    <a:pt x="708" y="102"/>
                    <a:pt x="706" y="100"/>
                    <a:pt x="704" y="97"/>
                  </a:cubicBezTo>
                  <a:cubicBezTo>
                    <a:pt x="687" y="81"/>
                    <a:pt x="689" y="75"/>
                    <a:pt x="683" y="77"/>
                  </a:cubicBezTo>
                  <a:cubicBezTo>
                    <a:pt x="649" y="44"/>
                    <a:pt x="648" y="36"/>
                    <a:pt x="643" y="32"/>
                  </a:cubicBezTo>
                  <a:cubicBezTo>
                    <a:pt x="595" y="0"/>
                    <a:pt x="595" y="0"/>
                    <a:pt x="595" y="0"/>
                  </a:cubicBezTo>
                  <a:cubicBezTo>
                    <a:pt x="618" y="17"/>
                    <a:pt x="617" y="23"/>
                    <a:pt x="621" y="23"/>
                  </a:cubicBezTo>
                  <a:cubicBezTo>
                    <a:pt x="659" y="58"/>
                    <a:pt x="665" y="68"/>
                    <a:pt x="672" y="77"/>
                  </a:cubicBezTo>
                  <a:cubicBezTo>
                    <a:pt x="702" y="103"/>
                    <a:pt x="701" y="111"/>
                    <a:pt x="708" y="112"/>
                  </a:cubicBezTo>
                  <a:cubicBezTo>
                    <a:pt x="732" y="144"/>
                    <a:pt x="736" y="147"/>
                    <a:pt x="738" y="152"/>
                  </a:cubicBezTo>
                  <a:cubicBezTo>
                    <a:pt x="794" y="223"/>
                    <a:pt x="810" y="239"/>
                    <a:pt x="821" y="259"/>
                  </a:cubicBezTo>
                  <a:cubicBezTo>
                    <a:pt x="812" y="259"/>
                    <a:pt x="813" y="253"/>
                    <a:pt x="808" y="252"/>
                  </a:cubicBezTo>
                  <a:cubicBezTo>
                    <a:pt x="796" y="241"/>
                    <a:pt x="793" y="238"/>
                    <a:pt x="791" y="234"/>
                  </a:cubicBezTo>
                  <a:cubicBezTo>
                    <a:pt x="743" y="186"/>
                    <a:pt x="739" y="183"/>
                    <a:pt x="738" y="178"/>
                  </a:cubicBezTo>
                  <a:cubicBezTo>
                    <a:pt x="714" y="153"/>
                    <a:pt x="710" y="150"/>
                    <a:pt x="708" y="145"/>
                  </a:cubicBezTo>
                  <a:cubicBezTo>
                    <a:pt x="670" y="114"/>
                    <a:pt x="668" y="109"/>
                    <a:pt x="665" y="105"/>
                  </a:cubicBezTo>
                  <a:cubicBezTo>
                    <a:pt x="633" y="73"/>
                    <a:pt x="631" y="71"/>
                    <a:pt x="631" y="67"/>
                  </a:cubicBezTo>
                  <a:cubicBezTo>
                    <a:pt x="615" y="51"/>
                    <a:pt x="610" y="52"/>
                    <a:pt x="610" y="51"/>
                  </a:cubicBezTo>
                  <a:cubicBezTo>
                    <a:pt x="597" y="42"/>
                    <a:pt x="601" y="32"/>
                    <a:pt x="592" y="33"/>
                  </a:cubicBezTo>
                  <a:cubicBezTo>
                    <a:pt x="567" y="8"/>
                    <a:pt x="562" y="4"/>
                    <a:pt x="557" y="0"/>
                  </a:cubicBezTo>
                  <a:cubicBezTo>
                    <a:pt x="552" y="10"/>
                    <a:pt x="563" y="13"/>
                    <a:pt x="569" y="22"/>
                  </a:cubicBezTo>
                  <a:cubicBezTo>
                    <a:pt x="629" y="79"/>
                    <a:pt x="629" y="83"/>
                    <a:pt x="633" y="82"/>
                  </a:cubicBezTo>
                  <a:cubicBezTo>
                    <a:pt x="676" y="124"/>
                    <a:pt x="689" y="140"/>
                    <a:pt x="705" y="154"/>
                  </a:cubicBezTo>
                  <a:cubicBezTo>
                    <a:pt x="778" y="231"/>
                    <a:pt x="785" y="238"/>
                    <a:pt x="793" y="245"/>
                  </a:cubicBezTo>
                  <a:cubicBezTo>
                    <a:pt x="808" y="256"/>
                    <a:pt x="807" y="260"/>
                    <a:pt x="808" y="261"/>
                  </a:cubicBezTo>
                  <a:cubicBezTo>
                    <a:pt x="834" y="279"/>
                    <a:pt x="840" y="280"/>
                    <a:pt x="844" y="283"/>
                  </a:cubicBezTo>
                  <a:cubicBezTo>
                    <a:pt x="859" y="314"/>
                    <a:pt x="859" y="308"/>
                    <a:pt x="855" y="307"/>
                  </a:cubicBezTo>
                  <a:cubicBezTo>
                    <a:pt x="822" y="280"/>
                    <a:pt x="808" y="275"/>
                    <a:pt x="801" y="263"/>
                  </a:cubicBezTo>
                  <a:cubicBezTo>
                    <a:pt x="778" y="238"/>
                    <a:pt x="768" y="243"/>
                    <a:pt x="771" y="236"/>
                  </a:cubicBezTo>
                  <a:cubicBezTo>
                    <a:pt x="741" y="218"/>
                    <a:pt x="746" y="208"/>
                    <a:pt x="739" y="211"/>
                  </a:cubicBezTo>
                  <a:cubicBezTo>
                    <a:pt x="700" y="175"/>
                    <a:pt x="692" y="164"/>
                    <a:pt x="681" y="155"/>
                  </a:cubicBezTo>
                  <a:cubicBezTo>
                    <a:pt x="658" y="131"/>
                    <a:pt x="649" y="121"/>
                    <a:pt x="641" y="111"/>
                  </a:cubicBezTo>
                  <a:cubicBezTo>
                    <a:pt x="610" y="82"/>
                    <a:pt x="609" y="78"/>
                    <a:pt x="605" y="77"/>
                  </a:cubicBezTo>
                  <a:cubicBezTo>
                    <a:pt x="581" y="54"/>
                    <a:pt x="580" y="50"/>
                    <a:pt x="575" y="50"/>
                  </a:cubicBezTo>
                  <a:cubicBezTo>
                    <a:pt x="534" y="16"/>
                    <a:pt x="534" y="11"/>
                    <a:pt x="530" y="10"/>
                  </a:cubicBezTo>
                  <a:cubicBezTo>
                    <a:pt x="503" y="0"/>
                    <a:pt x="503" y="0"/>
                    <a:pt x="503" y="0"/>
                  </a:cubicBezTo>
                  <a:cubicBezTo>
                    <a:pt x="515" y="14"/>
                    <a:pt x="521" y="12"/>
                    <a:pt x="523" y="14"/>
                  </a:cubicBezTo>
                  <a:cubicBezTo>
                    <a:pt x="555" y="41"/>
                    <a:pt x="559" y="45"/>
                    <a:pt x="564" y="48"/>
                  </a:cubicBezTo>
                  <a:cubicBezTo>
                    <a:pt x="590" y="78"/>
                    <a:pt x="596" y="77"/>
                    <a:pt x="598" y="79"/>
                  </a:cubicBezTo>
                  <a:cubicBezTo>
                    <a:pt x="631" y="118"/>
                    <a:pt x="640" y="117"/>
                    <a:pt x="641" y="124"/>
                  </a:cubicBezTo>
                  <a:cubicBezTo>
                    <a:pt x="671" y="148"/>
                    <a:pt x="666" y="158"/>
                    <a:pt x="673" y="155"/>
                  </a:cubicBezTo>
                  <a:cubicBezTo>
                    <a:pt x="715" y="195"/>
                    <a:pt x="722" y="205"/>
                    <a:pt x="733" y="211"/>
                  </a:cubicBezTo>
                  <a:cubicBezTo>
                    <a:pt x="774" y="248"/>
                    <a:pt x="776" y="250"/>
                    <a:pt x="777" y="253"/>
                  </a:cubicBezTo>
                  <a:cubicBezTo>
                    <a:pt x="795" y="267"/>
                    <a:pt x="797" y="269"/>
                    <a:pt x="799" y="271"/>
                  </a:cubicBezTo>
                  <a:cubicBezTo>
                    <a:pt x="840" y="300"/>
                    <a:pt x="844" y="307"/>
                    <a:pt x="850" y="312"/>
                  </a:cubicBezTo>
                  <a:cubicBezTo>
                    <a:pt x="924" y="348"/>
                    <a:pt x="925" y="357"/>
                    <a:pt x="934" y="357"/>
                  </a:cubicBezTo>
                  <a:cubicBezTo>
                    <a:pt x="934" y="355"/>
                    <a:pt x="921" y="340"/>
                    <a:pt x="900" y="332"/>
                  </a:cubicBezTo>
                  <a:close/>
                  <a:moveTo>
                    <a:pt x="417" y="167"/>
                  </a:moveTo>
                  <a:cubicBezTo>
                    <a:pt x="412" y="160"/>
                    <a:pt x="403" y="156"/>
                    <a:pt x="398" y="149"/>
                  </a:cubicBezTo>
                  <a:cubicBezTo>
                    <a:pt x="374" y="130"/>
                    <a:pt x="375" y="123"/>
                    <a:pt x="368" y="124"/>
                  </a:cubicBezTo>
                  <a:cubicBezTo>
                    <a:pt x="353" y="108"/>
                    <a:pt x="352" y="106"/>
                    <a:pt x="351" y="104"/>
                  </a:cubicBezTo>
                  <a:cubicBezTo>
                    <a:pt x="329" y="83"/>
                    <a:pt x="329" y="77"/>
                    <a:pt x="326" y="73"/>
                  </a:cubicBezTo>
                  <a:cubicBezTo>
                    <a:pt x="286" y="24"/>
                    <a:pt x="279" y="26"/>
                    <a:pt x="279" y="22"/>
                  </a:cubicBezTo>
                  <a:cubicBezTo>
                    <a:pt x="240" y="0"/>
                    <a:pt x="240" y="0"/>
                    <a:pt x="240" y="0"/>
                  </a:cubicBezTo>
                  <a:cubicBezTo>
                    <a:pt x="256" y="19"/>
                    <a:pt x="265" y="15"/>
                    <a:pt x="263" y="22"/>
                  </a:cubicBezTo>
                  <a:cubicBezTo>
                    <a:pt x="312" y="70"/>
                    <a:pt x="314" y="72"/>
                    <a:pt x="317" y="73"/>
                  </a:cubicBezTo>
                  <a:cubicBezTo>
                    <a:pt x="335" y="90"/>
                    <a:pt x="331" y="99"/>
                    <a:pt x="338" y="98"/>
                  </a:cubicBezTo>
                  <a:cubicBezTo>
                    <a:pt x="376" y="141"/>
                    <a:pt x="389" y="148"/>
                    <a:pt x="400" y="158"/>
                  </a:cubicBezTo>
                  <a:cubicBezTo>
                    <a:pt x="428" y="181"/>
                    <a:pt x="429" y="185"/>
                    <a:pt x="434" y="185"/>
                  </a:cubicBezTo>
                  <a:close/>
                  <a:moveTo>
                    <a:pt x="527" y="235"/>
                  </a:moveTo>
                  <a:cubicBezTo>
                    <a:pt x="526" y="226"/>
                    <a:pt x="513" y="224"/>
                    <a:pt x="519" y="215"/>
                  </a:cubicBezTo>
                  <a:cubicBezTo>
                    <a:pt x="496" y="189"/>
                    <a:pt x="492" y="188"/>
                    <a:pt x="491" y="184"/>
                  </a:cubicBezTo>
                  <a:cubicBezTo>
                    <a:pt x="440" y="113"/>
                    <a:pt x="434" y="113"/>
                    <a:pt x="434" y="108"/>
                  </a:cubicBezTo>
                  <a:cubicBezTo>
                    <a:pt x="423" y="99"/>
                    <a:pt x="423" y="94"/>
                    <a:pt x="421" y="91"/>
                  </a:cubicBezTo>
                  <a:cubicBezTo>
                    <a:pt x="377" y="41"/>
                    <a:pt x="367" y="32"/>
                    <a:pt x="357" y="22"/>
                  </a:cubicBezTo>
                  <a:cubicBezTo>
                    <a:pt x="342" y="7"/>
                    <a:pt x="340" y="6"/>
                    <a:pt x="338" y="6"/>
                  </a:cubicBezTo>
                  <a:cubicBezTo>
                    <a:pt x="319" y="0"/>
                    <a:pt x="319" y="0"/>
                    <a:pt x="319" y="0"/>
                  </a:cubicBezTo>
                  <a:cubicBezTo>
                    <a:pt x="343" y="19"/>
                    <a:pt x="344" y="25"/>
                    <a:pt x="348" y="28"/>
                  </a:cubicBezTo>
                  <a:cubicBezTo>
                    <a:pt x="367" y="41"/>
                    <a:pt x="366" y="48"/>
                    <a:pt x="374" y="48"/>
                  </a:cubicBezTo>
                  <a:cubicBezTo>
                    <a:pt x="399" y="84"/>
                    <a:pt x="410" y="89"/>
                    <a:pt x="414" y="99"/>
                  </a:cubicBezTo>
                  <a:cubicBezTo>
                    <a:pt x="464" y="158"/>
                    <a:pt x="467" y="158"/>
                    <a:pt x="468" y="161"/>
                  </a:cubicBezTo>
                  <a:cubicBezTo>
                    <a:pt x="497" y="204"/>
                    <a:pt x="491" y="197"/>
                    <a:pt x="489" y="197"/>
                  </a:cubicBezTo>
                  <a:cubicBezTo>
                    <a:pt x="469" y="181"/>
                    <a:pt x="467" y="179"/>
                    <a:pt x="465" y="177"/>
                  </a:cubicBezTo>
                  <a:cubicBezTo>
                    <a:pt x="441" y="152"/>
                    <a:pt x="434" y="155"/>
                    <a:pt x="435" y="150"/>
                  </a:cubicBezTo>
                  <a:cubicBezTo>
                    <a:pt x="421" y="129"/>
                    <a:pt x="412" y="132"/>
                    <a:pt x="414" y="125"/>
                  </a:cubicBezTo>
                  <a:cubicBezTo>
                    <a:pt x="401" y="106"/>
                    <a:pt x="395" y="108"/>
                    <a:pt x="395" y="103"/>
                  </a:cubicBezTo>
                  <a:cubicBezTo>
                    <a:pt x="363" y="74"/>
                    <a:pt x="362" y="68"/>
                    <a:pt x="356" y="65"/>
                  </a:cubicBezTo>
                  <a:cubicBezTo>
                    <a:pt x="338" y="45"/>
                    <a:pt x="336" y="44"/>
                    <a:pt x="335" y="41"/>
                  </a:cubicBezTo>
                  <a:cubicBezTo>
                    <a:pt x="308" y="17"/>
                    <a:pt x="306" y="15"/>
                    <a:pt x="303" y="14"/>
                  </a:cubicBezTo>
                  <a:cubicBezTo>
                    <a:pt x="275" y="0"/>
                    <a:pt x="275" y="0"/>
                    <a:pt x="275" y="0"/>
                  </a:cubicBezTo>
                  <a:cubicBezTo>
                    <a:pt x="299" y="19"/>
                    <a:pt x="304" y="24"/>
                    <a:pt x="307" y="29"/>
                  </a:cubicBezTo>
                  <a:cubicBezTo>
                    <a:pt x="332" y="48"/>
                    <a:pt x="330" y="56"/>
                    <a:pt x="337" y="54"/>
                  </a:cubicBezTo>
                  <a:cubicBezTo>
                    <a:pt x="368" y="81"/>
                    <a:pt x="367" y="87"/>
                    <a:pt x="369" y="90"/>
                  </a:cubicBezTo>
                  <a:cubicBezTo>
                    <a:pt x="398" y="119"/>
                    <a:pt x="406" y="128"/>
                    <a:pt x="413" y="138"/>
                  </a:cubicBezTo>
                  <a:cubicBezTo>
                    <a:pt x="435" y="161"/>
                    <a:pt x="441" y="161"/>
                    <a:pt x="441" y="165"/>
                  </a:cubicBezTo>
                  <a:cubicBezTo>
                    <a:pt x="525" y="234"/>
                    <a:pt x="526" y="240"/>
                    <a:pt x="529" y="243"/>
                  </a:cubicBezTo>
                  <a:close/>
                  <a:moveTo>
                    <a:pt x="1152" y="2099"/>
                  </a:moveTo>
                  <a:cubicBezTo>
                    <a:pt x="1150" y="2096"/>
                    <a:pt x="1154" y="2087"/>
                    <a:pt x="1150" y="2088"/>
                  </a:cubicBezTo>
                  <a:cubicBezTo>
                    <a:pt x="1138" y="2039"/>
                    <a:pt x="1133" y="2035"/>
                    <a:pt x="1134" y="2025"/>
                  </a:cubicBezTo>
                  <a:cubicBezTo>
                    <a:pt x="1111" y="1981"/>
                    <a:pt x="1109" y="1965"/>
                    <a:pt x="1102" y="1955"/>
                  </a:cubicBezTo>
                  <a:cubicBezTo>
                    <a:pt x="1091" y="1924"/>
                    <a:pt x="1085" y="1926"/>
                    <a:pt x="1086" y="1920"/>
                  </a:cubicBezTo>
                  <a:cubicBezTo>
                    <a:pt x="1073" y="1890"/>
                    <a:pt x="1072" y="1887"/>
                    <a:pt x="1069" y="1885"/>
                  </a:cubicBezTo>
                  <a:cubicBezTo>
                    <a:pt x="1052" y="1843"/>
                    <a:pt x="1043" y="1843"/>
                    <a:pt x="1043" y="1835"/>
                  </a:cubicBezTo>
                  <a:cubicBezTo>
                    <a:pt x="1003" y="1780"/>
                    <a:pt x="996" y="1770"/>
                    <a:pt x="988" y="1761"/>
                  </a:cubicBezTo>
                  <a:cubicBezTo>
                    <a:pt x="1012" y="1803"/>
                    <a:pt x="1016" y="1808"/>
                    <a:pt x="1021" y="1813"/>
                  </a:cubicBezTo>
                  <a:cubicBezTo>
                    <a:pt x="1030" y="1837"/>
                    <a:pt x="1036" y="1835"/>
                    <a:pt x="1036" y="1839"/>
                  </a:cubicBezTo>
                  <a:cubicBezTo>
                    <a:pt x="1046" y="1859"/>
                    <a:pt x="1050" y="1860"/>
                    <a:pt x="1049" y="1865"/>
                  </a:cubicBezTo>
                  <a:cubicBezTo>
                    <a:pt x="1067" y="1896"/>
                    <a:pt x="1069" y="1900"/>
                    <a:pt x="1071" y="1903"/>
                  </a:cubicBezTo>
                  <a:cubicBezTo>
                    <a:pt x="1092" y="1948"/>
                    <a:pt x="1092" y="1955"/>
                    <a:pt x="1095" y="1959"/>
                  </a:cubicBezTo>
                  <a:cubicBezTo>
                    <a:pt x="1123" y="2041"/>
                    <a:pt x="1129" y="2042"/>
                    <a:pt x="1130" y="2049"/>
                  </a:cubicBezTo>
                  <a:cubicBezTo>
                    <a:pt x="1150" y="2114"/>
                    <a:pt x="1150" y="2117"/>
                    <a:pt x="1150" y="2121"/>
                  </a:cubicBezTo>
                  <a:cubicBezTo>
                    <a:pt x="1151" y="2128"/>
                    <a:pt x="1142" y="2118"/>
                    <a:pt x="1139" y="2103"/>
                  </a:cubicBezTo>
                  <a:cubicBezTo>
                    <a:pt x="1126" y="2078"/>
                    <a:pt x="1123" y="2071"/>
                    <a:pt x="1119" y="2066"/>
                  </a:cubicBezTo>
                  <a:cubicBezTo>
                    <a:pt x="1108" y="2039"/>
                    <a:pt x="1106" y="2032"/>
                    <a:pt x="1099" y="2029"/>
                  </a:cubicBezTo>
                  <a:cubicBezTo>
                    <a:pt x="1078" y="1982"/>
                    <a:pt x="1076" y="1975"/>
                    <a:pt x="1071" y="1970"/>
                  </a:cubicBezTo>
                  <a:cubicBezTo>
                    <a:pt x="1048" y="1932"/>
                    <a:pt x="1047" y="1928"/>
                    <a:pt x="1047" y="1924"/>
                  </a:cubicBezTo>
                  <a:cubicBezTo>
                    <a:pt x="1030" y="1888"/>
                    <a:pt x="1021" y="1887"/>
                    <a:pt x="1021" y="1879"/>
                  </a:cubicBezTo>
                  <a:cubicBezTo>
                    <a:pt x="1008" y="1846"/>
                    <a:pt x="1000" y="1840"/>
                    <a:pt x="999" y="1846"/>
                  </a:cubicBezTo>
                  <a:cubicBezTo>
                    <a:pt x="1015" y="1873"/>
                    <a:pt x="1017" y="1885"/>
                    <a:pt x="1023" y="1892"/>
                  </a:cubicBezTo>
                  <a:cubicBezTo>
                    <a:pt x="1045" y="1935"/>
                    <a:pt x="1047" y="1939"/>
                    <a:pt x="1049" y="1944"/>
                  </a:cubicBezTo>
                  <a:cubicBezTo>
                    <a:pt x="1065" y="1974"/>
                    <a:pt x="1066" y="1974"/>
                    <a:pt x="1067" y="1974"/>
                  </a:cubicBezTo>
                  <a:cubicBezTo>
                    <a:pt x="1082" y="2010"/>
                    <a:pt x="1086" y="2011"/>
                    <a:pt x="1086" y="2018"/>
                  </a:cubicBezTo>
                  <a:cubicBezTo>
                    <a:pt x="1103" y="2056"/>
                    <a:pt x="1107" y="2058"/>
                    <a:pt x="1110" y="2062"/>
                  </a:cubicBezTo>
                  <a:cubicBezTo>
                    <a:pt x="1141" y="2137"/>
                    <a:pt x="1147" y="2139"/>
                    <a:pt x="1147" y="2147"/>
                  </a:cubicBezTo>
                  <a:cubicBezTo>
                    <a:pt x="1165" y="2142"/>
                    <a:pt x="1161" y="2123"/>
                    <a:pt x="1156" y="2105"/>
                  </a:cubicBezTo>
                  <a:close/>
                  <a:moveTo>
                    <a:pt x="1282" y="2121"/>
                  </a:moveTo>
                  <a:cubicBezTo>
                    <a:pt x="1283" y="2117"/>
                    <a:pt x="1286" y="2117"/>
                    <a:pt x="1287" y="2114"/>
                  </a:cubicBezTo>
                  <a:cubicBezTo>
                    <a:pt x="1321" y="2080"/>
                    <a:pt x="1320" y="2072"/>
                    <a:pt x="1326" y="2070"/>
                  </a:cubicBezTo>
                  <a:cubicBezTo>
                    <a:pt x="1347" y="2053"/>
                    <a:pt x="1345" y="2047"/>
                    <a:pt x="1350" y="2049"/>
                  </a:cubicBezTo>
                  <a:cubicBezTo>
                    <a:pt x="1377" y="2021"/>
                    <a:pt x="1391" y="2005"/>
                    <a:pt x="1407" y="1990"/>
                  </a:cubicBezTo>
                  <a:cubicBezTo>
                    <a:pt x="1432" y="1962"/>
                    <a:pt x="1438" y="1960"/>
                    <a:pt x="1439" y="1955"/>
                  </a:cubicBezTo>
                  <a:cubicBezTo>
                    <a:pt x="1473" y="1911"/>
                    <a:pt x="1474" y="1904"/>
                    <a:pt x="1477" y="1898"/>
                  </a:cubicBezTo>
                  <a:cubicBezTo>
                    <a:pt x="1479" y="1880"/>
                    <a:pt x="1478" y="1883"/>
                    <a:pt x="1479" y="1887"/>
                  </a:cubicBezTo>
                  <a:cubicBezTo>
                    <a:pt x="1460" y="1920"/>
                    <a:pt x="1450" y="1925"/>
                    <a:pt x="1446" y="1937"/>
                  </a:cubicBezTo>
                  <a:cubicBezTo>
                    <a:pt x="1410" y="1977"/>
                    <a:pt x="1401" y="1976"/>
                    <a:pt x="1400" y="1983"/>
                  </a:cubicBezTo>
                  <a:cubicBezTo>
                    <a:pt x="1385" y="2005"/>
                    <a:pt x="1376" y="2000"/>
                    <a:pt x="1378" y="2007"/>
                  </a:cubicBezTo>
                  <a:cubicBezTo>
                    <a:pt x="1342" y="2047"/>
                    <a:pt x="1322" y="2057"/>
                    <a:pt x="1309" y="2075"/>
                  </a:cubicBezTo>
                  <a:cubicBezTo>
                    <a:pt x="1286" y="2101"/>
                    <a:pt x="1285" y="2104"/>
                    <a:pt x="1282" y="2105"/>
                  </a:cubicBezTo>
                  <a:cubicBezTo>
                    <a:pt x="1265" y="2129"/>
                    <a:pt x="1263" y="2131"/>
                    <a:pt x="1261" y="2131"/>
                  </a:cubicBezTo>
                  <a:cubicBezTo>
                    <a:pt x="1251" y="2152"/>
                    <a:pt x="1245" y="2151"/>
                    <a:pt x="1248" y="2158"/>
                  </a:cubicBezTo>
                  <a:cubicBezTo>
                    <a:pt x="1262" y="2152"/>
                    <a:pt x="1267" y="2142"/>
                    <a:pt x="1272" y="2131"/>
                  </a:cubicBezTo>
                  <a:close/>
                  <a:moveTo>
                    <a:pt x="1252" y="2121"/>
                  </a:moveTo>
                  <a:cubicBezTo>
                    <a:pt x="1253" y="2116"/>
                    <a:pt x="1258" y="2113"/>
                    <a:pt x="1261" y="2110"/>
                  </a:cubicBezTo>
                  <a:cubicBezTo>
                    <a:pt x="1292" y="2075"/>
                    <a:pt x="1292" y="2069"/>
                    <a:pt x="1296" y="2066"/>
                  </a:cubicBezTo>
                  <a:cubicBezTo>
                    <a:pt x="1325" y="2042"/>
                    <a:pt x="1328" y="2032"/>
                    <a:pt x="1337" y="2027"/>
                  </a:cubicBezTo>
                  <a:cubicBezTo>
                    <a:pt x="1357" y="2004"/>
                    <a:pt x="1360" y="2005"/>
                    <a:pt x="1361" y="2003"/>
                  </a:cubicBezTo>
                  <a:cubicBezTo>
                    <a:pt x="1379" y="1988"/>
                    <a:pt x="1381" y="1987"/>
                    <a:pt x="1383" y="1985"/>
                  </a:cubicBezTo>
                  <a:cubicBezTo>
                    <a:pt x="1395" y="1974"/>
                    <a:pt x="1393" y="1969"/>
                    <a:pt x="1398" y="1970"/>
                  </a:cubicBezTo>
                  <a:cubicBezTo>
                    <a:pt x="1429" y="1937"/>
                    <a:pt x="1430" y="1935"/>
                    <a:pt x="1431" y="1933"/>
                  </a:cubicBezTo>
                  <a:cubicBezTo>
                    <a:pt x="1448" y="1913"/>
                    <a:pt x="1452" y="1911"/>
                    <a:pt x="1453" y="1905"/>
                  </a:cubicBezTo>
                  <a:cubicBezTo>
                    <a:pt x="1484" y="1849"/>
                    <a:pt x="1489" y="1848"/>
                    <a:pt x="1485" y="1844"/>
                  </a:cubicBezTo>
                  <a:cubicBezTo>
                    <a:pt x="1498" y="1819"/>
                    <a:pt x="1499" y="1815"/>
                    <a:pt x="1503" y="1813"/>
                  </a:cubicBezTo>
                  <a:cubicBezTo>
                    <a:pt x="1479" y="1838"/>
                    <a:pt x="1484" y="1853"/>
                    <a:pt x="1477" y="1855"/>
                  </a:cubicBezTo>
                  <a:cubicBezTo>
                    <a:pt x="1464" y="1882"/>
                    <a:pt x="1459" y="1886"/>
                    <a:pt x="1455" y="1892"/>
                  </a:cubicBezTo>
                  <a:cubicBezTo>
                    <a:pt x="1437" y="1912"/>
                    <a:pt x="1434" y="1918"/>
                    <a:pt x="1431" y="1922"/>
                  </a:cubicBezTo>
                  <a:cubicBezTo>
                    <a:pt x="1408" y="1942"/>
                    <a:pt x="1402" y="1953"/>
                    <a:pt x="1394" y="1961"/>
                  </a:cubicBezTo>
                  <a:cubicBezTo>
                    <a:pt x="1356" y="1988"/>
                    <a:pt x="1360" y="1997"/>
                    <a:pt x="1354" y="1996"/>
                  </a:cubicBezTo>
                  <a:cubicBezTo>
                    <a:pt x="1337" y="2014"/>
                    <a:pt x="1333" y="2016"/>
                    <a:pt x="1330" y="2018"/>
                  </a:cubicBezTo>
                  <a:cubicBezTo>
                    <a:pt x="1304" y="2043"/>
                    <a:pt x="1304" y="2048"/>
                    <a:pt x="1300" y="2049"/>
                  </a:cubicBezTo>
                  <a:cubicBezTo>
                    <a:pt x="1281" y="2070"/>
                    <a:pt x="1275" y="2075"/>
                    <a:pt x="1269" y="2079"/>
                  </a:cubicBezTo>
                  <a:cubicBezTo>
                    <a:pt x="1247" y="2112"/>
                    <a:pt x="1245" y="2113"/>
                    <a:pt x="1243" y="2114"/>
                  </a:cubicBezTo>
                  <a:cubicBezTo>
                    <a:pt x="1247" y="2103"/>
                    <a:pt x="1247" y="2098"/>
                    <a:pt x="1250" y="2094"/>
                  </a:cubicBezTo>
                  <a:cubicBezTo>
                    <a:pt x="1275" y="2064"/>
                    <a:pt x="1275" y="2058"/>
                    <a:pt x="1278" y="2055"/>
                  </a:cubicBezTo>
                  <a:cubicBezTo>
                    <a:pt x="1312" y="2008"/>
                    <a:pt x="1335" y="1985"/>
                    <a:pt x="1359" y="1964"/>
                  </a:cubicBezTo>
                  <a:cubicBezTo>
                    <a:pt x="1384" y="1931"/>
                    <a:pt x="1387" y="1930"/>
                    <a:pt x="1387" y="1924"/>
                  </a:cubicBezTo>
                  <a:cubicBezTo>
                    <a:pt x="1413" y="1898"/>
                    <a:pt x="1413" y="1892"/>
                    <a:pt x="1418" y="1892"/>
                  </a:cubicBezTo>
                  <a:cubicBezTo>
                    <a:pt x="1427" y="1879"/>
                    <a:pt x="1429" y="1875"/>
                    <a:pt x="1431" y="1872"/>
                  </a:cubicBezTo>
                  <a:cubicBezTo>
                    <a:pt x="1422" y="1877"/>
                    <a:pt x="1419" y="1882"/>
                    <a:pt x="1416" y="1885"/>
                  </a:cubicBezTo>
                  <a:cubicBezTo>
                    <a:pt x="1370" y="1932"/>
                    <a:pt x="1368" y="1937"/>
                    <a:pt x="1365" y="1942"/>
                  </a:cubicBezTo>
                  <a:cubicBezTo>
                    <a:pt x="1347" y="1957"/>
                    <a:pt x="1348" y="1963"/>
                    <a:pt x="1344" y="1961"/>
                  </a:cubicBezTo>
                  <a:cubicBezTo>
                    <a:pt x="1310" y="1997"/>
                    <a:pt x="1311" y="2001"/>
                    <a:pt x="1309" y="2003"/>
                  </a:cubicBezTo>
                  <a:cubicBezTo>
                    <a:pt x="1290" y="2031"/>
                    <a:pt x="1278" y="2034"/>
                    <a:pt x="1276" y="2046"/>
                  </a:cubicBezTo>
                  <a:cubicBezTo>
                    <a:pt x="1263" y="2059"/>
                    <a:pt x="1262" y="2063"/>
                    <a:pt x="1256" y="2066"/>
                  </a:cubicBezTo>
                  <a:cubicBezTo>
                    <a:pt x="1229" y="2114"/>
                    <a:pt x="1229" y="2119"/>
                    <a:pt x="1226" y="2121"/>
                  </a:cubicBezTo>
                  <a:cubicBezTo>
                    <a:pt x="1210" y="2155"/>
                    <a:pt x="1209" y="2158"/>
                    <a:pt x="1208" y="2160"/>
                  </a:cubicBezTo>
                  <a:cubicBezTo>
                    <a:pt x="1234" y="2148"/>
                    <a:pt x="1239" y="2141"/>
                    <a:pt x="1243" y="2131"/>
                  </a:cubicBezTo>
                  <a:close/>
                  <a:moveTo>
                    <a:pt x="1095" y="2090"/>
                  </a:moveTo>
                  <a:cubicBezTo>
                    <a:pt x="1092" y="2080"/>
                    <a:pt x="1087" y="2072"/>
                    <a:pt x="1082" y="2064"/>
                  </a:cubicBezTo>
                  <a:cubicBezTo>
                    <a:pt x="1051" y="2009"/>
                    <a:pt x="1049" y="2005"/>
                    <a:pt x="1045" y="2003"/>
                  </a:cubicBezTo>
                  <a:cubicBezTo>
                    <a:pt x="1032" y="1967"/>
                    <a:pt x="1032" y="1961"/>
                    <a:pt x="1030" y="1957"/>
                  </a:cubicBezTo>
                  <a:cubicBezTo>
                    <a:pt x="1015" y="1906"/>
                    <a:pt x="1012" y="1903"/>
                    <a:pt x="1012" y="1896"/>
                  </a:cubicBezTo>
                  <a:cubicBezTo>
                    <a:pt x="1003" y="1886"/>
                    <a:pt x="1010" y="1901"/>
                    <a:pt x="1012" y="1920"/>
                  </a:cubicBezTo>
                  <a:cubicBezTo>
                    <a:pt x="1029" y="2003"/>
                    <a:pt x="1034" y="2018"/>
                    <a:pt x="1038" y="2033"/>
                  </a:cubicBezTo>
                  <a:cubicBezTo>
                    <a:pt x="1048" y="2064"/>
                    <a:pt x="1051" y="2072"/>
                    <a:pt x="1056" y="2077"/>
                  </a:cubicBezTo>
                  <a:cubicBezTo>
                    <a:pt x="1101" y="2160"/>
                    <a:pt x="1101" y="2160"/>
                    <a:pt x="1101" y="2160"/>
                  </a:cubicBezTo>
                  <a:cubicBezTo>
                    <a:pt x="1097" y="2151"/>
                    <a:pt x="1093" y="2150"/>
                    <a:pt x="1093" y="2142"/>
                  </a:cubicBezTo>
                  <a:cubicBezTo>
                    <a:pt x="1069" y="2093"/>
                    <a:pt x="1058" y="2074"/>
                    <a:pt x="1051" y="2051"/>
                  </a:cubicBezTo>
                  <a:cubicBezTo>
                    <a:pt x="1037" y="2005"/>
                    <a:pt x="1030" y="1997"/>
                    <a:pt x="1030" y="1983"/>
                  </a:cubicBezTo>
                  <a:cubicBezTo>
                    <a:pt x="1058" y="2041"/>
                    <a:pt x="1062" y="2045"/>
                    <a:pt x="1064" y="2051"/>
                  </a:cubicBezTo>
                  <a:cubicBezTo>
                    <a:pt x="1085" y="2092"/>
                    <a:pt x="1091" y="2094"/>
                    <a:pt x="1093" y="2101"/>
                  </a:cubicBezTo>
                  <a:cubicBezTo>
                    <a:pt x="1127" y="2147"/>
                    <a:pt x="1120" y="2159"/>
                    <a:pt x="1126" y="2158"/>
                  </a:cubicBezTo>
                  <a:cubicBezTo>
                    <a:pt x="1131" y="2147"/>
                    <a:pt x="1123" y="2137"/>
                    <a:pt x="1117" y="2125"/>
                  </a:cubicBezTo>
                  <a:close/>
                  <a:moveTo>
                    <a:pt x="1062" y="2155"/>
                  </a:moveTo>
                  <a:cubicBezTo>
                    <a:pt x="1062" y="2152"/>
                    <a:pt x="1061" y="2150"/>
                    <a:pt x="1058" y="2149"/>
                  </a:cubicBezTo>
                  <a:cubicBezTo>
                    <a:pt x="1061" y="2142"/>
                    <a:pt x="1051" y="2147"/>
                    <a:pt x="1054" y="2140"/>
                  </a:cubicBezTo>
                  <a:cubicBezTo>
                    <a:pt x="1048" y="2137"/>
                    <a:pt x="1047" y="2129"/>
                    <a:pt x="1040" y="2127"/>
                  </a:cubicBezTo>
                  <a:cubicBezTo>
                    <a:pt x="1037" y="2113"/>
                    <a:pt x="1027" y="2105"/>
                    <a:pt x="1019" y="2097"/>
                  </a:cubicBezTo>
                  <a:cubicBezTo>
                    <a:pt x="1017" y="2106"/>
                    <a:pt x="1026" y="2106"/>
                    <a:pt x="1027" y="2112"/>
                  </a:cubicBezTo>
                  <a:cubicBezTo>
                    <a:pt x="1028" y="2119"/>
                    <a:pt x="1036" y="2120"/>
                    <a:pt x="1036" y="2127"/>
                  </a:cubicBezTo>
                  <a:cubicBezTo>
                    <a:pt x="1045" y="2135"/>
                    <a:pt x="1050" y="2146"/>
                    <a:pt x="1058" y="2155"/>
                  </a:cubicBezTo>
                  <a:cubicBezTo>
                    <a:pt x="1059" y="2157"/>
                    <a:pt x="1060" y="2159"/>
                    <a:pt x="1061" y="2160"/>
                  </a:cubicBezTo>
                  <a:cubicBezTo>
                    <a:pt x="1067" y="2160"/>
                    <a:pt x="1067" y="2160"/>
                    <a:pt x="1067" y="2160"/>
                  </a:cubicBezTo>
                  <a:cubicBezTo>
                    <a:pt x="1066" y="2158"/>
                    <a:pt x="1066" y="2155"/>
                    <a:pt x="1062" y="2155"/>
                  </a:cubicBezTo>
                  <a:close/>
                </a:path>
              </a:pathLst>
            </a:custGeom>
            <a:solidFill>
              <a:schemeClr val="accent1"/>
            </a:solidFill>
            <a:ln>
              <a:noFill/>
            </a:ln>
          </p:spPr>
        </p:sp>
        <p:sp>
          <p:nvSpPr>
            <p:cNvPr id="20" name="Freeform 13"/>
            <p:cNvSpPr>
              <a:spLocks noEditPoints="1"/>
            </p:cNvSpPr>
            <p:nvPr/>
          </p:nvSpPr>
          <p:spPr bwMode="auto">
            <a:xfrm>
              <a:off x="0" y="3175"/>
              <a:ext cx="12198350" cy="6875463"/>
            </a:xfrm>
            <a:custGeom>
              <a:avLst/>
              <a:gdLst/>
              <a:ahLst/>
              <a:cxnLst/>
              <a:rect l="0" t="0" r="r" b="b"/>
              <a:pathLst>
                <a:path w="3840" h="2163">
                  <a:moveTo>
                    <a:pt x="3809" y="960"/>
                  </a:moveTo>
                  <a:cubicBezTo>
                    <a:pt x="3796" y="975"/>
                    <a:pt x="3783" y="990"/>
                    <a:pt x="3772" y="1010"/>
                  </a:cubicBezTo>
                  <a:cubicBezTo>
                    <a:pt x="3769" y="1017"/>
                    <a:pt x="3766" y="1024"/>
                    <a:pt x="3763" y="1030"/>
                  </a:cubicBezTo>
                  <a:cubicBezTo>
                    <a:pt x="3771" y="1037"/>
                    <a:pt x="3769" y="1017"/>
                    <a:pt x="3775" y="1019"/>
                  </a:cubicBezTo>
                  <a:cubicBezTo>
                    <a:pt x="3774" y="1010"/>
                    <a:pt x="3779" y="1009"/>
                    <a:pt x="3783" y="1001"/>
                  </a:cubicBezTo>
                  <a:cubicBezTo>
                    <a:pt x="3787" y="996"/>
                    <a:pt x="3792" y="991"/>
                    <a:pt x="3796" y="985"/>
                  </a:cubicBezTo>
                  <a:cubicBezTo>
                    <a:pt x="3798" y="980"/>
                    <a:pt x="3802" y="982"/>
                    <a:pt x="3803" y="976"/>
                  </a:cubicBezTo>
                  <a:cubicBezTo>
                    <a:pt x="3807" y="980"/>
                    <a:pt x="3805" y="966"/>
                    <a:pt x="3810" y="970"/>
                  </a:cubicBezTo>
                  <a:cubicBezTo>
                    <a:pt x="3815" y="965"/>
                    <a:pt x="3819" y="960"/>
                    <a:pt x="3824" y="954"/>
                  </a:cubicBezTo>
                  <a:cubicBezTo>
                    <a:pt x="3826" y="952"/>
                    <a:pt x="3829" y="950"/>
                    <a:pt x="3831" y="948"/>
                  </a:cubicBezTo>
                  <a:cubicBezTo>
                    <a:pt x="3834" y="948"/>
                    <a:pt x="3835" y="940"/>
                    <a:pt x="3838" y="942"/>
                  </a:cubicBezTo>
                  <a:cubicBezTo>
                    <a:pt x="3839" y="941"/>
                    <a:pt x="3840" y="940"/>
                    <a:pt x="3840" y="940"/>
                  </a:cubicBezTo>
                  <a:cubicBezTo>
                    <a:pt x="3840" y="930"/>
                    <a:pt x="3840" y="930"/>
                    <a:pt x="3840" y="930"/>
                  </a:cubicBezTo>
                  <a:cubicBezTo>
                    <a:pt x="3837" y="933"/>
                    <a:pt x="3833" y="935"/>
                    <a:pt x="3830" y="938"/>
                  </a:cubicBezTo>
                  <a:cubicBezTo>
                    <a:pt x="3824" y="947"/>
                    <a:pt x="3817" y="953"/>
                    <a:pt x="3809" y="960"/>
                  </a:cubicBezTo>
                  <a:close/>
                  <a:moveTo>
                    <a:pt x="3827" y="880"/>
                  </a:moveTo>
                  <a:cubicBezTo>
                    <a:pt x="3818" y="885"/>
                    <a:pt x="3810" y="891"/>
                    <a:pt x="3802" y="898"/>
                  </a:cubicBezTo>
                  <a:cubicBezTo>
                    <a:pt x="3795" y="906"/>
                    <a:pt x="3785" y="910"/>
                    <a:pt x="3779" y="921"/>
                  </a:cubicBezTo>
                  <a:cubicBezTo>
                    <a:pt x="3770" y="926"/>
                    <a:pt x="3764" y="938"/>
                    <a:pt x="3757" y="945"/>
                  </a:cubicBezTo>
                  <a:cubicBezTo>
                    <a:pt x="3754" y="951"/>
                    <a:pt x="3748" y="950"/>
                    <a:pt x="3746" y="959"/>
                  </a:cubicBezTo>
                  <a:cubicBezTo>
                    <a:pt x="3743" y="958"/>
                    <a:pt x="3742" y="963"/>
                    <a:pt x="3740" y="966"/>
                  </a:cubicBezTo>
                  <a:cubicBezTo>
                    <a:pt x="3738" y="965"/>
                    <a:pt x="3735" y="971"/>
                    <a:pt x="3738" y="972"/>
                  </a:cubicBezTo>
                  <a:cubicBezTo>
                    <a:pt x="3746" y="962"/>
                    <a:pt x="3754" y="953"/>
                    <a:pt x="3762" y="942"/>
                  </a:cubicBezTo>
                  <a:cubicBezTo>
                    <a:pt x="3773" y="939"/>
                    <a:pt x="3778" y="921"/>
                    <a:pt x="3789" y="918"/>
                  </a:cubicBezTo>
                  <a:cubicBezTo>
                    <a:pt x="3792" y="911"/>
                    <a:pt x="3799" y="912"/>
                    <a:pt x="3802" y="905"/>
                  </a:cubicBezTo>
                  <a:cubicBezTo>
                    <a:pt x="3807" y="902"/>
                    <a:pt x="3812" y="899"/>
                    <a:pt x="3816" y="894"/>
                  </a:cubicBezTo>
                  <a:cubicBezTo>
                    <a:pt x="3817" y="891"/>
                    <a:pt x="3822" y="895"/>
                    <a:pt x="3822" y="890"/>
                  </a:cubicBezTo>
                  <a:cubicBezTo>
                    <a:pt x="3826" y="891"/>
                    <a:pt x="3827" y="884"/>
                    <a:pt x="3831" y="886"/>
                  </a:cubicBezTo>
                  <a:cubicBezTo>
                    <a:pt x="3833" y="882"/>
                    <a:pt x="3837" y="881"/>
                    <a:pt x="3840" y="879"/>
                  </a:cubicBezTo>
                  <a:cubicBezTo>
                    <a:pt x="3840" y="871"/>
                    <a:pt x="3840" y="871"/>
                    <a:pt x="3840" y="871"/>
                  </a:cubicBezTo>
                  <a:cubicBezTo>
                    <a:pt x="3840" y="871"/>
                    <a:pt x="3840" y="871"/>
                    <a:pt x="3840" y="871"/>
                  </a:cubicBezTo>
                  <a:cubicBezTo>
                    <a:pt x="3835" y="872"/>
                    <a:pt x="3831" y="878"/>
                    <a:pt x="3827" y="880"/>
                  </a:cubicBezTo>
                  <a:close/>
                  <a:moveTo>
                    <a:pt x="3837" y="806"/>
                  </a:moveTo>
                  <a:cubicBezTo>
                    <a:pt x="3836" y="810"/>
                    <a:pt x="3827" y="812"/>
                    <a:pt x="3832" y="816"/>
                  </a:cubicBezTo>
                  <a:cubicBezTo>
                    <a:pt x="3835" y="814"/>
                    <a:pt x="3837" y="812"/>
                    <a:pt x="3840" y="810"/>
                  </a:cubicBezTo>
                  <a:cubicBezTo>
                    <a:pt x="3840" y="804"/>
                    <a:pt x="3840" y="804"/>
                    <a:pt x="3840" y="804"/>
                  </a:cubicBezTo>
                  <a:cubicBezTo>
                    <a:pt x="3839" y="804"/>
                    <a:pt x="3838" y="805"/>
                    <a:pt x="3837" y="806"/>
                  </a:cubicBezTo>
                  <a:close/>
                  <a:moveTo>
                    <a:pt x="2318" y="205"/>
                  </a:moveTo>
                  <a:cubicBezTo>
                    <a:pt x="2319" y="200"/>
                    <a:pt x="2323" y="198"/>
                    <a:pt x="2322" y="192"/>
                  </a:cubicBezTo>
                  <a:cubicBezTo>
                    <a:pt x="2351" y="148"/>
                    <a:pt x="2361" y="145"/>
                    <a:pt x="2364" y="135"/>
                  </a:cubicBezTo>
                  <a:cubicBezTo>
                    <a:pt x="2383" y="109"/>
                    <a:pt x="2387" y="107"/>
                    <a:pt x="2388" y="102"/>
                  </a:cubicBezTo>
                  <a:cubicBezTo>
                    <a:pt x="2419" y="61"/>
                    <a:pt x="2429" y="59"/>
                    <a:pt x="2434" y="50"/>
                  </a:cubicBezTo>
                  <a:cubicBezTo>
                    <a:pt x="2462" y="20"/>
                    <a:pt x="2474" y="12"/>
                    <a:pt x="2481" y="0"/>
                  </a:cubicBezTo>
                  <a:cubicBezTo>
                    <a:pt x="2462" y="9"/>
                    <a:pt x="2460" y="16"/>
                    <a:pt x="2453" y="19"/>
                  </a:cubicBezTo>
                  <a:cubicBezTo>
                    <a:pt x="2438" y="35"/>
                    <a:pt x="2436" y="37"/>
                    <a:pt x="2434" y="39"/>
                  </a:cubicBezTo>
                  <a:cubicBezTo>
                    <a:pt x="2416" y="54"/>
                    <a:pt x="2418" y="60"/>
                    <a:pt x="2412" y="59"/>
                  </a:cubicBezTo>
                  <a:cubicBezTo>
                    <a:pt x="2382" y="92"/>
                    <a:pt x="2384" y="103"/>
                    <a:pt x="2377" y="104"/>
                  </a:cubicBezTo>
                  <a:cubicBezTo>
                    <a:pt x="2361" y="133"/>
                    <a:pt x="2355" y="132"/>
                    <a:pt x="2357" y="139"/>
                  </a:cubicBezTo>
                  <a:cubicBezTo>
                    <a:pt x="2336" y="177"/>
                    <a:pt x="2326" y="171"/>
                    <a:pt x="2329" y="179"/>
                  </a:cubicBezTo>
                  <a:cubicBezTo>
                    <a:pt x="2321" y="199"/>
                    <a:pt x="2312" y="203"/>
                    <a:pt x="2318" y="205"/>
                  </a:cubicBezTo>
                  <a:close/>
                  <a:moveTo>
                    <a:pt x="3826" y="837"/>
                  </a:moveTo>
                  <a:cubicBezTo>
                    <a:pt x="3821" y="839"/>
                    <a:pt x="3818" y="844"/>
                    <a:pt x="3813" y="845"/>
                  </a:cubicBezTo>
                  <a:cubicBezTo>
                    <a:pt x="3805" y="852"/>
                    <a:pt x="3797" y="858"/>
                    <a:pt x="3790" y="867"/>
                  </a:cubicBezTo>
                  <a:cubicBezTo>
                    <a:pt x="3787" y="873"/>
                    <a:pt x="3782" y="871"/>
                    <a:pt x="3780" y="879"/>
                  </a:cubicBezTo>
                  <a:cubicBezTo>
                    <a:pt x="3776" y="877"/>
                    <a:pt x="3776" y="884"/>
                    <a:pt x="3773" y="883"/>
                  </a:cubicBezTo>
                  <a:cubicBezTo>
                    <a:pt x="3772" y="886"/>
                    <a:pt x="3769" y="890"/>
                    <a:pt x="3772" y="892"/>
                  </a:cubicBezTo>
                  <a:cubicBezTo>
                    <a:pt x="3778" y="885"/>
                    <a:pt x="3784" y="877"/>
                    <a:pt x="3792" y="872"/>
                  </a:cubicBezTo>
                  <a:cubicBezTo>
                    <a:pt x="3795" y="867"/>
                    <a:pt x="3799" y="864"/>
                    <a:pt x="3803" y="863"/>
                  </a:cubicBezTo>
                  <a:cubicBezTo>
                    <a:pt x="3806" y="858"/>
                    <a:pt x="3810" y="855"/>
                    <a:pt x="3814" y="853"/>
                  </a:cubicBezTo>
                  <a:cubicBezTo>
                    <a:pt x="3821" y="846"/>
                    <a:pt x="3828" y="841"/>
                    <a:pt x="3836" y="836"/>
                  </a:cubicBezTo>
                  <a:cubicBezTo>
                    <a:pt x="3837" y="837"/>
                    <a:pt x="3839" y="836"/>
                    <a:pt x="3840" y="835"/>
                  </a:cubicBezTo>
                  <a:cubicBezTo>
                    <a:pt x="3840" y="826"/>
                    <a:pt x="3840" y="826"/>
                    <a:pt x="3840" y="826"/>
                  </a:cubicBezTo>
                  <a:cubicBezTo>
                    <a:pt x="3839" y="827"/>
                    <a:pt x="3838" y="827"/>
                    <a:pt x="3837" y="827"/>
                  </a:cubicBezTo>
                  <a:cubicBezTo>
                    <a:pt x="3834" y="831"/>
                    <a:pt x="3830" y="835"/>
                    <a:pt x="3826" y="837"/>
                  </a:cubicBezTo>
                  <a:close/>
                  <a:moveTo>
                    <a:pt x="3819" y="964"/>
                  </a:moveTo>
                  <a:cubicBezTo>
                    <a:pt x="3816" y="970"/>
                    <a:pt x="3810" y="971"/>
                    <a:pt x="3807" y="978"/>
                  </a:cubicBezTo>
                  <a:cubicBezTo>
                    <a:pt x="3801" y="978"/>
                    <a:pt x="3800" y="989"/>
                    <a:pt x="3795" y="989"/>
                  </a:cubicBezTo>
                  <a:cubicBezTo>
                    <a:pt x="3792" y="998"/>
                    <a:pt x="3786" y="999"/>
                    <a:pt x="3783" y="1006"/>
                  </a:cubicBezTo>
                  <a:cubicBezTo>
                    <a:pt x="3787" y="1008"/>
                    <a:pt x="3780" y="1008"/>
                    <a:pt x="3783" y="1011"/>
                  </a:cubicBezTo>
                  <a:cubicBezTo>
                    <a:pt x="3784" y="1015"/>
                    <a:pt x="3774" y="1015"/>
                    <a:pt x="3780" y="1019"/>
                  </a:cubicBezTo>
                  <a:cubicBezTo>
                    <a:pt x="3796" y="998"/>
                    <a:pt x="3813" y="976"/>
                    <a:pt x="3833" y="965"/>
                  </a:cubicBezTo>
                  <a:cubicBezTo>
                    <a:pt x="3835" y="963"/>
                    <a:pt x="3838" y="961"/>
                    <a:pt x="3840" y="959"/>
                  </a:cubicBezTo>
                  <a:cubicBezTo>
                    <a:pt x="3840" y="950"/>
                    <a:pt x="3840" y="950"/>
                    <a:pt x="3840" y="950"/>
                  </a:cubicBezTo>
                  <a:cubicBezTo>
                    <a:pt x="3837" y="952"/>
                    <a:pt x="3835" y="954"/>
                    <a:pt x="3833" y="956"/>
                  </a:cubicBezTo>
                  <a:cubicBezTo>
                    <a:pt x="3827" y="957"/>
                    <a:pt x="3825" y="965"/>
                    <a:pt x="3819" y="964"/>
                  </a:cubicBezTo>
                  <a:close/>
                  <a:moveTo>
                    <a:pt x="3803" y="1109"/>
                  </a:moveTo>
                  <a:cubicBezTo>
                    <a:pt x="3801" y="1112"/>
                    <a:pt x="3798" y="1111"/>
                    <a:pt x="3797" y="1113"/>
                  </a:cubicBezTo>
                  <a:cubicBezTo>
                    <a:pt x="3795" y="1116"/>
                    <a:pt x="3794" y="1121"/>
                    <a:pt x="3791" y="1120"/>
                  </a:cubicBezTo>
                  <a:cubicBezTo>
                    <a:pt x="3786" y="1128"/>
                    <a:pt x="3788" y="1129"/>
                    <a:pt x="3782" y="1136"/>
                  </a:cubicBezTo>
                  <a:cubicBezTo>
                    <a:pt x="3780" y="1142"/>
                    <a:pt x="3777" y="1149"/>
                    <a:pt x="3774" y="1156"/>
                  </a:cubicBezTo>
                  <a:cubicBezTo>
                    <a:pt x="3769" y="1158"/>
                    <a:pt x="3768" y="1168"/>
                    <a:pt x="3775" y="1170"/>
                  </a:cubicBezTo>
                  <a:cubicBezTo>
                    <a:pt x="3776" y="1171"/>
                    <a:pt x="3778" y="1171"/>
                    <a:pt x="3779" y="1172"/>
                  </a:cubicBezTo>
                  <a:cubicBezTo>
                    <a:pt x="3780" y="1169"/>
                    <a:pt x="3780" y="1167"/>
                    <a:pt x="3779" y="1165"/>
                  </a:cubicBezTo>
                  <a:cubicBezTo>
                    <a:pt x="3787" y="1166"/>
                    <a:pt x="3779" y="1160"/>
                    <a:pt x="3780" y="1158"/>
                  </a:cubicBezTo>
                  <a:cubicBezTo>
                    <a:pt x="3785" y="1158"/>
                    <a:pt x="3788" y="1145"/>
                    <a:pt x="3787" y="1142"/>
                  </a:cubicBezTo>
                  <a:cubicBezTo>
                    <a:pt x="3794" y="1141"/>
                    <a:pt x="3796" y="1126"/>
                    <a:pt x="3802" y="1123"/>
                  </a:cubicBezTo>
                  <a:cubicBezTo>
                    <a:pt x="3807" y="1114"/>
                    <a:pt x="3813" y="1109"/>
                    <a:pt x="3818" y="1101"/>
                  </a:cubicBezTo>
                  <a:cubicBezTo>
                    <a:pt x="3823" y="1095"/>
                    <a:pt x="3830" y="1091"/>
                    <a:pt x="3835" y="1084"/>
                  </a:cubicBezTo>
                  <a:cubicBezTo>
                    <a:pt x="3837" y="1084"/>
                    <a:pt x="3838" y="1082"/>
                    <a:pt x="3840" y="1081"/>
                  </a:cubicBezTo>
                  <a:cubicBezTo>
                    <a:pt x="3840" y="1069"/>
                    <a:pt x="3840" y="1069"/>
                    <a:pt x="3840" y="1069"/>
                  </a:cubicBezTo>
                  <a:cubicBezTo>
                    <a:pt x="3836" y="1073"/>
                    <a:pt x="3831" y="1077"/>
                    <a:pt x="3827" y="1081"/>
                  </a:cubicBezTo>
                  <a:cubicBezTo>
                    <a:pt x="3818" y="1089"/>
                    <a:pt x="3811" y="1099"/>
                    <a:pt x="3803" y="1109"/>
                  </a:cubicBezTo>
                  <a:close/>
                  <a:moveTo>
                    <a:pt x="3818" y="1248"/>
                  </a:moveTo>
                  <a:cubicBezTo>
                    <a:pt x="3822" y="1250"/>
                    <a:pt x="3815" y="1258"/>
                    <a:pt x="3822" y="1259"/>
                  </a:cubicBezTo>
                  <a:cubicBezTo>
                    <a:pt x="3826" y="1261"/>
                    <a:pt x="3826" y="1254"/>
                    <a:pt x="3829" y="1255"/>
                  </a:cubicBezTo>
                  <a:cubicBezTo>
                    <a:pt x="3832" y="1250"/>
                    <a:pt x="3832" y="1247"/>
                    <a:pt x="3831" y="1244"/>
                  </a:cubicBezTo>
                  <a:cubicBezTo>
                    <a:pt x="3835" y="1245"/>
                    <a:pt x="3835" y="1240"/>
                    <a:pt x="3834" y="1238"/>
                  </a:cubicBezTo>
                  <a:cubicBezTo>
                    <a:pt x="3839" y="1240"/>
                    <a:pt x="3833" y="1233"/>
                    <a:pt x="3837" y="1230"/>
                  </a:cubicBezTo>
                  <a:cubicBezTo>
                    <a:pt x="3838" y="1228"/>
                    <a:pt x="3839" y="1227"/>
                    <a:pt x="3840" y="1226"/>
                  </a:cubicBezTo>
                  <a:cubicBezTo>
                    <a:pt x="3840" y="1209"/>
                    <a:pt x="3840" y="1209"/>
                    <a:pt x="3840" y="1209"/>
                  </a:cubicBezTo>
                  <a:cubicBezTo>
                    <a:pt x="3835" y="1219"/>
                    <a:pt x="3829" y="1228"/>
                    <a:pt x="3823" y="1236"/>
                  </a:cubicBezTo>
                  <a:cubicBezTo>
                    <a:pt x="3828" y="1240"/>
                    <a:pt x="3819" y="1244"/>
                    <a:pt x="3818" y="1248"/>
                  </a:cubicBezTo>
                  <a:close/>
                  <a:moveTo>
                    <a:pt x="3121" y="2109"/>
                  </a:moveTo>
                  <a:cubicBezTo>
                    <a:pt x="3119" y="2105"/>
                    <a:pt x="3124" y="2102"/>
                    <a:pt x="3118" y="2098"/>
                  </a:cubicBezTo>
                  <a:cubicBezTo>
                    <a:pt x="3121" y="2094"/>
                    <a:pt x="3113" y="2089"/>
                    <a:pt x="3115" y="2086"/>
                  </a:cubicBezTo>
                  <a:cubicBezTo>
                    <a:pt x="3114" y="2077"/>
                    <a:pt x="3111" y="2069"/>
                    <a:pt x="3108" y="2060"/>
                  </a:cubicBezTo>
                  <a:cubicBezTo>
                    <a:pt x="3108" y="2056"/>
                    <a:pt x="3105" y="2053"/>
                    <a:pt x="3104" y="2049"/>
                  </a:cubicBezTo>
                  <a:cubicBezTo>
                    <a:pt x="3103" y="2048"/>
                    <a:pt x="3105" y="2045"/>
                    <a:pt x="3104" y="2043"/>
                  </a:cubicBezTo>
                  <a:cubicBezTo>
                    <a:pt x="3103" y="2041"/>
                    <a:pt x="3099" y="2039"/>
                    <a:pt x="3102" y="2037"/>
                  </a:cubicBezTo>
                  <a:cubicBezTo>
                    <a:pt x="3096" y="2032"/>
                    <a:pt x="3099" y="2028"/>
                    <a:pt x="3093" y="2024"/>
                  </a:cubicBezTo>
                  <a:cubicBezTo>
                    <a:pt x="3095" y="2020"/>
                    <a:pt x="3092" y="2014"/>
                    <a:pt x="3087" y="2017"/>
                  </a:cubicBezTo>
                  <a:cubicBezTo>
                    <a:pt x="3092" y="2025"/>
                    <a:pt x="3088" y="2032"/>
                    <a:pt x="3095" y="2039"/>
                  </a:cubicBezTo>
                  <a:cubicBezTo>
                    <a:pt x="3093" y="2041"/>
                    <a:pt x="3096" y="2042"/>
                    <a:pt x="3096" y="2044"/>
                  </a:cubicBezTo>
                  <a:cubicBezTo>
                    <a:pt x="3097" y="2045"/>
                    <a:pt x="3096" y="2049"/>
                    <a:pt x="3096" y="2050"/>
                  </a:cubicBezTo>
                  <a:cubicBezTo>
                    <a:pt x="3096" y="2051"/>
                    <a:pt x="3098" y="2052"/>
                    <a:pt x="3099" y="2054"/>
                  </a:cubicBezTo>
                  <a:cubicBezTo>
                    <a:pt x="3101" y="2058"/>
                    <a:pt x="3097" y="2059"/>
                    <a:pt x="3101" y="2063"/>
                  </a:cubicBezTo>
                  <a:cubicBezTo>
                    <a:pt x="3106" y="2071"/>
                    <a:pt x="3101" y="2078"/>
                    <a:pt x="3107" y="2087"/>
                  </a:cubicBezTo>
                  <a:cubicBezTo>
                    <a:pt x="3108" y="2094"/>
                    <a:pt x="3109" y="2102"/>
                    <a:pt x="3114" y="2110"/>
                  </a:cubicBezTo>
                  <a:cubicBezTo>
                    <a:pt x="3112" y="2117"/>
                    <a:pt x="3115" y="2125"/>
                    <a:pt x="3115" y="2132"/>
                  </a:cubicBezTo>
                  <a:cubicBezTo>
                    <a:pt x="3119" y="2136"/>
                    <a:pt x="3117" y="2139"/>
                    <a:pt x="3119" y="2143"/>
                  </a:cubicBezTo>
                  <a:cubicBezTo>
                    <a:pt x="3118" y="2145"/>
                    <a:pt x="3120" y="2147"/>
                    <a:pt x="3122" y="2149"/>
                  </a:cubicBezTo>
                  <a:cubicBezTo>
                    <a:pt x="3124" y="2152"/>
                    <a:pt x="3120" y="2153"/>
                    <a:pt x="3121" y="2155"/>
                  </a:cubicBezTo>
                  <a:cubicBezTo>
                    <a:pt x="3122" y="2157"/>
                    <a:pt x="3123" y="2159"/>
                    <a:pt x="3123" y="2160"/>
                  </a:cubicBezTo>
                  <a:cubicBezTo>
                    <a:pt x="3132" y="2160"/>
                    <a:pt x="3132" y="2160"/>
                    <a:pt x="3132" y="2160"/>
                  </a:cubicBezTo>
                  <a:cubicBezTo>
                    <a:pt x="3132" y="2160"/>
                    <a:pt x="3132" y="2159"/>
                    <a:pt x="3132" y="2158"/>
                  </a:cubicBezTo>
                  <a:cubicBezTo>
                    <a:pt x="3129" y="2142"/>
                    <a:pt x="3124" y="2125"/>
                    <a:pt x="3121" y="2109"/>
                  </a:cubicBezTo>
                  <a:close/>
                  <a:moveTo>
                    <a:pt x="3826" y="1017"/>
                  </a:moveTo>
                  <a:cubicBezTo>
                    <a:pt x="3822" y="1025"/>
                    <a:pt x="3814" y="1024"/>
                    <a:pt x="3810" y="1031"/>
                  </a:cubicBezTo>
                  <a:cubicBezTo>
                    <a:pt x="3806" y="1030"/>
                    <a:pt x="3805" y="1038"/>
                    <a:pt x="3801" y="1037"/>
                  </a:cubicBezTo>
                  <a:cubicBezTo>
                    <a:pt x="3798" y="1040"/>
                    <a:pt x="3796" y="1045"/>
                    <a:pt x="3792" y="1045"/>
                  </a:cubicBezTo>
                  <a:cubicBezTo>
                    <a:pt x="3791" y="1047"/>
                    <a:pt x="3790" y="1047"/>
                    <a:pt x="3787" y="1045"/>
                  </a:cubicBezTo>
                  <a:cubicBezTo>
                    <a:pt x="3786" y="1048"/>
                    <a:pt x="3789" y="1049"/>
                    <a:pt x="3787" y="1052"/>
                  </a:cubicBezTo>
                  <a:cubicBezTo>
                    <a:pt x="3783" y="1053"/>
                    <a:pt x="3780" y="1056"/>
                    <a:pt x="3779" y="1061"/>
                  </a:cubicBezTo>
                  <a:cubicBezTo>
                    <a:pt x="3772" y="1066"/>
                    <a:pt x="3768" y="1072"/>
                    <a:pt x="3767" y="1082"/>
                  </a:cubicBezTo>
                  <a:cubicBezTo>
                    <a:pt x="3773" y="1085"/>
                    <a:pt x="3776" y="1078"/>
                    <a:pt x="3778" y="1072"/>
                  </a:cubicBezTo>
                  <a:cubicBezTo>
                    <a:pt x="3782" y="1068"/>
                    <a:pt x="3787" y="1066"/>
                    <a:pt x="3789" y="1058"/>
                  </a:cubicBezTo>
                  <a:cubicBezTo>
                    <a:pt x="3795" y="1059"/>
                    <a:pt x="3798" y="1052"/>
                    <a:pt x="3802" y="1049"/>
                  </a:cubicBezTo>
                  <a:cubicBezTo>
                    <a:pt x="3805" y="1040"/>
                    <a:pt x="3812" y="1044"/>
                    <a:pt x="3815" y="1036"/>
                  </a:cubicBezTo>
                  <a:cubicBezTo>
                    <a:pt x="3824" y="1030"/>
                    <a:pt x="3833" y="1026"/>
                    <a:pt x="3840" y="1015"/>
                  </a:cubicBezTo>
                  <a:cubicBezTo>
                    <a:pt x="3840" y="1007"/>
                    <a:pt x="3840" y="1007"/>
                    <a:pt x="3840" y="1007"/>
                  </a:cubicBezTo>
                  <a:cubicBezTo>
                    <a:pt x="3835" y="1010"/>
                    <a:pt x="3832" y="1017"/>
                    <a:pt x="3826" y="1017"/>
                  </a:cubicBezTo>
                  <a:close/>
                  <a:moveTo>
                    <a:pt x="450" y="2148"/>
                  </a:moveTo>
                  <a:cubicBezTo>
                    <a:pt x="443" y="2147"/>
                    <a:pt x="440" y="2141"/>
                    <a:pt x="432" y="2141"/>
                  </a:cubicBezTo>
                  <a:cubicBezTo>
                    <a:pt x="398" y="2115"/>
                    <a:pt x="391" y="2113"/>
                    <a:pt x="386" y="2109"/>
                  </a:cubicBezTo>
                  <a:cubicBezTo>
                    <a:pt x="312" y="2071"/>
                    <a:pt x="301" y="2066"/>
                    <a:pt x="298" y="2063"/>
                  </a:cubicBezTo>
                  <a:cubicBezTo>
                    <a:pt x="286" y="2058"/>
                    <a:pt x="284" y="2061"/>
                    <a:pt x="285" y="2061"/>
                  </a:cubicBezTo>
                  <a:cubicBezTo>
                    <a:pt x="253" y="2044"/>
                    <a:pt x="241" y="2046"/>
                    <a:pt x="235" y="2041"/>
                  </a:cubicBezTo>
                  <a:cubicBezTo>
                    <a:pt x="141" y="2001"/>
                    <a:pt x="136" y="1995"/>
                    <a:pt x="127" y="1994"/>
                  </a:cubicBezTo>
                  <a:cubicBezTo>
                    <a:pt x="113" y="1982"/>
                    <a:pt x="110" y="1982"/>
                    <a:pt x="111" y="1986"/>
                  </a:cubicBezTo>
                  <a:cubicBezTo>
                    <a:pt x="141" y="2010"/>
                    <a:pt x="141" y="2016"/>
                    <a:pt x="144" y="2019"/>
                  </a:cubicBezTo>
                  <a:cubicBezTo>
                    <a:pt x="143" y="2021"/>
                    <a:pt x="142" y="2027"/>
                    <a:pt x="147" y="2025"/>
                  </a:cubicBezTo>
                  <a:cubicBezTo>
                    <a:pt x="177" y="2058"/>
                    <a:pt x="180" y="2066"/>
                    <a:pt x="187" y="2070"/>
                  </a:cubicBezTo>
                  <a:cubicBezTo>
                    <a:pt x="244" y="2123"/>
                    <a:pt x="247" y="2132"/>
                    <a:pt x="253" y="2138"/>
                  </a:cubicBezTo>
                  <a:cubicBezTo>
                    <a:pt x="283" y="2160"/>
                    <a:pt x="283" y="2160"/>
                    <a:pt x="283" y="2160"/>
                  </a:cubicBezTo>
                  <a:cubicBezTo>
                    <a:pt x="254" y="2126"/>
                    <a:pt x="250" y="2124"/>
                    <a:pt x="247" y="2121"/>
                  </a:cubicBezTo>
                  <a:cubicBezTo>
                    <a:pt x="268" y="2130"/>
                    <a:pt x="274" y="2132"/>
                    <a:pt x="279" y="2136"/>
                  </a:cubicBezTo>
                  <a:cubicBezTo>
                    <a:pt x="313" y="2158"/>
                    <a:pt x="315" y="2159"/>
                    <a:pt x="318" y="2160"/>
                  </a:cubicBezTo>
                  <a:cubicBezTo>
                    <a:pt x="329" y="2157"/>
                    <a:pt x="326" y="2149"/>
                    <a:pt x="315" y="2149"/>
                  </a:cubicBezTo>
                  <a:cubicBezTo>
                    <a:pt x="288" y="2131"/>
                    <a:pt x="286" y="2130"/>
                    <a:pt x="285" y="2127"/>
                  </a:cubicBezTo>
                  <a:cubicBezTo>
                    <a:pt x="259" y="2117"/>
                    <a:pt x="260" y="2107"/>
                    <a:pt x="251" y="2110"/>
                  </a:cubicBezTo>
                  <a:cubicBezTo>
                    <a:pt x="223" y="2093"/>
                    <a:pt x="222" y="2087"/>
                    <a:pt x="216" y="2086"/>
                  </a:cubicBezTo>
                  <a:cubicBezTo>
                    <a:pt x="193" y="2069"/>
                    <a:pt x="184" y="2057"/>
                    <a:pt x="174" y="2047"/>
                  </a:cubicBezTo>
                  <a:cubicBezTo>
                    <a:pt x="206" y="2062"/>
                    <a:pt x="209" y="2064"/>
                    <a:pt x="211" y="2069"/>
                  </a:cubicBezTo>
                  <a:cubicBezTo>
                    <a:pt x="250" y="2097"/>
                    <a:pt x="255" y="2097"/>
                    <a:pt x="259" y="2100"/>
                  </a:cubicBezTo>
                  <a:cubicBezTo>
                    <a:pt x="299" y="2125"/>
                    <a:pt x="305" y="2125"/>
                    <a:pt x="309" y="2127"/>
                  </a:cubicBezTo>
                  <a:cubicBezTo>
                    <a:pt x="332" y="2140"/>
                    <a:pt x="331" y="2143"/>
                    <a:pt x="334" y="2143"/>
                  </a:cubicBezTo>
                  <a:cubicBezTo>
                    <a:pt x="363" y="2158"/>
                    <a:pt x="366" y="2159"/>
                    <a:pt x="369" y="2160"/>
                  </a:cubicBezTo>
                  <a:cubicBezTo>
                    <a:pt x="382" y="2154"/>
                    <a:pt x="375" y="2154"/>
                    <a:pt x="372" y="2149"/>
                  </a:cubicBezTo>
                  <a:cubicBezTo>
                    <a:pt x="323" y="2123"/>
                    <a:pt x="317" y="2125"/>
                    <a:pt x="313" y="2121"/>
                  </a:cubicBezTo>
                  <a:cubicBezTo>
                    <a:pt x="300" y="2113"/>
                    <a:pt x="295" y="2114"/>
                    <a:pt x="295" y="2111"/>
                  </a:cubicBezTo>
                  <a:cubicBezTo>
                    <a:pt x="234" y="2076"/>
                    <a:pt x="233" y="2074"/>
                    <a:pt x="231" y="2074"/>
                  </a:cubicBezTo>
                  <a:cubicBezTo>
                    <a:pt x="259" y="2083"/>
                    <a:pt x="261" y="2087"/>
                    <a:pt x="265" y="2089"/>
                  </a:cubicBezTo>
                  <a:cubicBezTo>
                    <a:pt x="310" y="2106"/>
                    <a:pt x="319" y="2108"/>
                    <a:pt x="325" y="2113"/>
                  </a:cubicBezTo>
                  <a:cubicBezTo>
                    <a:pt x="367" y="2126"/>
                    <a:pt x="366" y="2132"/>
                    <a:pt x="370" y="2132"/>
                  </a:cubicBezTo>
                  <a:cubicBezTo>
                    <a:pt x="395" y="2147"/>
                    <a:pt x="398" y="2148"/>
                    <a:pt x="400" y="2149"/>
                  </a:cubicBezTo>
                  <a:cubicBezTo>
                    <a:pt x="412" y="2155"/>
                    <a:pt x="413" y="2157"/>
                    <a:pt x="414" y="2157"/>
                  </a:cubicBezTo>
                  <a:cubicBezTo>
                    <a:pt x="439" y="2160"/>
                    <a:pt x="439" y="2160"/>
                    <a:pt x="439" y="2160"/>
                  </a:cubicBezTo>
                  <a:cubicBezTo>
                    <a:pt x="427" y="2149"/>
                    <a:pt x="421" y="2151"/>
                    <a:pt x="418" y="2148"/>
                  </a:cubicBezTo>
                  <a:cubicBezTo>
                    <a:pt x="389" y="2135"/>
                    <a:pt x="387" y="2131"/>
                    <a:pt x="383" y="2129"/>
                  </a:cubicBezTo>
                  <a:cubicBezTo>
                    <a:pt x="334" y="2106"/>
                    <a:pt x="329" y="2103"/>
                    <a:pt x="322" y="2100"/>
                  </a:cubicBezTo>
                  <a:cubicBezTo>
                    <a:pt x="300" y="2091"/>
                    <a:pt x="295" y="2088"/>
                    <a:pt x="289" y="2087"/>
                  </a:cubicBezTo>
                  <a:cubicBezTo>
                    <a:pt x="263" y="2072"/>
                    <a:pt x="256" y="2075"/>
                    <a:pt x="255" y="2072"/>
                  </a:cubicBezTo>
                  <a:cubicBezTo>
                    <a:pt x="202" y="2047"/>
                    <a:pt x="196" y="2045"/>
                    <a:pt x="191" y="2042"/>
                  </a:cubicBezTo>
                  <a:cubicBezTo>
                    <a:pt x="182" y="2043"/>
                    <a:pt x="176" y="2036"/>
                    <a:pt x="174" y="2036"/>
                  </a:cubicBezTo>
                  <a:cubicBezTo>
                    <a:pt x="148" y="2010"/>
                    <a:pt x="140" y="2013"/>
                    <a:pt x="141" y="2006"/>
                  </a:cubicBezTo>
                  <a:cubicBezTo>
                    <a:pt x="184" y="2026"/>
                    <a:pt x="184" y="2030"/>
                    <a:pt x="188" y="2029"/>
                  </a:cubicBezTo>
                  <a:cubicBezTo>
                    <a:pt x="278" y="2065"/>
                    <a:pt x="282" y="2074"/>
                    <a:pt x="296" y="2072"/>
                  </a:cubicBezTo>
                  <a:cubicBezTo>
                    <a:pt x="324" y="2086"/>
                    <a:pt x="331" y="2089"/>
                    <a:pt x="337" y="2093"/>
                  </a:cubicBezTo>
                  <a:cubicBezTo>
                    <a:pt x="364" y="2108"/>
                    <a:pt x="372" y="2110"/>
                    <a:pt x="376" y="2116"/>
                  </a:cubicBezTo>
                  <a:cubicBezTo>
                    <a:pt x="390" y="2124"/>
                    <a:pt x="394" y="2125"/>
                    <a:pt x="396" y="2128"/>
                  </a:cubicBezTo>
                  <a:cubicBezTo>
                    <a:pt x="426" y="2151"/>
                    <a:pt x="435" y="2147"/>
                    <a:pt x="433" y="2154"/>
                  </a:cubicBezTo>
                  <a:cubicBezTo>
                    <a:pt x="456" y="2157"/>
                    <a:pt x="452" y="2154"/>
                    <a:pt x="450" y="2148"/>
                  </a:cubicBezTo>
                  <a:close/>
                  <a:moveTo>
                    <a:pt x="2266" y="551"/>
                  </a:moveTo>
                  <a:cubicBezTo>
                    <a:pt x="2269" y="545"/>
                    <a:pt x="2268" y="535"/>
                    <a:pt x="2272" y="530"/>
                  </a:cubicBezTo>
                  <a:cubicBezTo>
                    <a:pt x="2292" y="481"/>
                    <a:pt x="2296" y="476"/>
                    <a:pt x="2298" y="469"/>
                  </a:cubicBezTo>
                  <a:cubicBezTo>
                    <a:pt x="2337" y="415"/>
                    <a:pt x="2342" y="412"/>
                    <a:pt x="2344" y="410"/>
                  </a:cubicBezTo>
                  <a:cubicBezTo>
                    <a:pt x="2360" y="398"/>
                    <a:pt x="2356" y="389"/>
                    <a:pt x="2362" y="390"/>
                  </a:cubicBezTo>
                  <a:cubicBezTo>
                    <a:pt x="2397" y="365"/>
                    <a:pt x="2395" y="358"/>
                    <a:pt x="2399" y="357"/>
                  </a:cubicBezTo>
                  <a:cubicBezTo>
                    <a:pt x="2444" y="321"/>
                    <a:pt x="2452" y="319"/>
                    <a:pt x="2453" y="312"/>
                  </a:cubicBezTo>
                  <a:cubicBezTo>
                    <a:pt x="2491" y="287"/>
                    <a:pt x="2487" y="278"/>
                    <a:pt x="2493" y="279"/>
                  </a:cubicBezTo>
                  <a:cubicBezTo>
                    <a:pt x="2535" y="238"/>
                    <a:pt x="2531" y="229"/>
                    <a:pt x="2538" y="231"/>
                  </a:cubicBezTo>
                  <a:cubicBezTo>
                    <a:pt x="2554" y="211"/>
                    <a:pt x="2557" y="211"/>
                    <a:pt x="2556" y="207"/>
                  </a:cubicBezTo>
                  <a:cubicBezTo>
                    <a:pt x="2576" y="181"/>
                    <a:pt x="2580" y="179"/>
                    <a:pt x="2582" y="176"/>
                  </a:cubicBezTo>
                  <a:cubicBezTo>
                    <a:pt x="2597" y="153"/>
                    <a:pt x="2601" y="151"/>
                    <a:pt x="2604" y="148"/>
                  </a:cubicBezTo>
                  <a:cubicBezTo>
                    <a:pt x="2613" y="141"/>
                    <a:pt x="2605" y="150"/>
                    <a:pt x="2599" y="161"/>
                  </a:cubicBezTo>
                  <a:cubicBezTo>
                    <a:pt x="2562" y="212"/>
                    <a:pt x="2559" y="220"/>
                    <a:pt x="2556" y="226"/>
                  </a:cubicBezTo>
                  <a:cubicBezTo>
                    <a:pt x="2536" y="255"/>
                    <a:pt x="2527" y="251"/>
                    <a:pt x="2527" y="257"/>
                  </a:cubicBezTo>
                  <a:cubicBezTo>
                    <a:pt x="2486" y="293"/>
                    <a:pt x="2486" y="298"/>
                    <a:pt x="2482" y="298"/>
                  </a:cubicBezTo>
                  <a:cubicBezTo>
                    <a:pt x="2460" y="317"/>
                    <a:pt x="2458" y="324"/>
                    <a:pt x="2453" y="329"/>
                  </a:cubicBezTo>
                  <a:cubicBezTo>
                    <a:pt x="2429" y="353"/>
                    <a:pt x="2425" y="354"/>
                    <a:pt x="2423" y="357"/>
                  </a:cubicBezTo>
                  <a:cubicBezTo>
                    <a:pt x="2404" y="374"/>
                    <a:pt x="2402" y="376"/>
                    <a:pt x="2401" y="379"/>
                  </a:cubicBezTo>
                  <a:cubicBezTo>
                    <a:pt x="2380" y="394"/>
                    <a:pt x="2384" y="403"/>
                    <a:pt x="2377" y="401"/>
                  </a:cubicBezTo>
                  <a:cubicBezTo>
                    <a:pt x="2353" y="449"/>
                    <a:pt x="2342" y="451"/>
                    <a:pt x="2342" y="464"/>
                  </a:cubicBezTo>
                  <a:cubicBezTo>
                    <a:pt x="2318" y="525"/>
                    <a:pt x="2314" y="528"/>
                    <a:pt x="2314" y="534"/>
                  </a:cubicBezTo>
                  <a:cubicBezTo>
                    <a:pt x="2328" y="514"/>
                    <a:pt x="2327" y="509"/>
                    <a:pt x="2327" y="506"/>
                  </a:cubicBezTo>
                  <a:cubicBezTo>
                    <a:pt x="2335" y="485"/>
                    <a:pt x="2339" y="486"/>
                    <a:pt x="2338" y="479"/>
                  </a:cubicBezTo>
                  <a:cubicBezTo>
                    <a:pt x="2369" y="429"/>
                    <a:pt x="2374" y="423"/>
                    <a:pt x="2377" y="414"/>
                  </a:cubicBezTo>
                  <a:cubicBezTo>
                    <a:pt x="2409" y="376"/>
                    <a:pt x="2418" y="380"/>
                    <a:pt x="2416" y="373"/>
                  </a:cubicBezTo>
                  <a:cubicBezTo>
                    <a:pt x="2448" y="348"/>
                    <a:pt x="2448" y="339"/>
                    <a:pt x="2458" y="338"/>
                  </a:cubicBezTo>
                  <a:cubicBezTo>
                    <a:pt x="2497" y="296"/>
                    <a:pt x="2509" y="287"/>
                    <a:pt x="2521" y="279"/>
                  </a:cubicBezTo>
                  <a:cubicBezTo>
                    <a:pt x="2551" y="237"/>
                    <a:pt x="2561" y="242"/>
                    <a:pt x="2558" y="235"/>
                  </a:cubicBezTo>
                  <a:cubicBezTo>
                    <a:pt x="2575" y="216"/>
                    <a:pt x="2578" y="210"/>
                    <a:pt x="2582" y="205"/>
                  </a:cubicBezTo>
                  <a:cubicBezTo>
                    <a:pt x="2604" y="168"/>
                    <a:pt x="2610" y="169"/>
                    <a:pt x="2608" y="163"/>
                  </a:cubicBezTo>
                  <a:cubicBezTo>
                    <a:pt x="2614" y="170"/>
                    <a:pt x="2610" y="176"/>
                    <a:pt x="2606" y="183"/>
                  </a:cubicBezTo>
                  <a:cubicBezTo>
                    <a:pt x="2589" y="216"/>
                    <a:pt x="2577" y="226"/>
                    <a:pt x="2571" y="242"/>
                  </a:cubicBezTo>
                  <a:cubicBezTo>
                    <a:pt x="2558" y="254"/>
                    <a:pt x="2554" y="258"/>
                    <a:pt x="2551" y="261"/>
                  </a:cubicBezTo>
                  <a:cubicBezTo>
                    <a:pt x="2527" y="282"/>
                    <a:pt x="2526" y="288"/>
                    <a:pt x="2521" y="290"/>
                  </a:cubicBezTo>
                  <a:cubicBezTo>
                    <a:pt x="2498" y="313"/>
                    <a:pt x="2496" y="317"/>
                    <a:pt x="2490" y="318"/>
                  </a:cubicBezTo>
                  <a:cubicBezTo>
                    <a:pt x="2480" y="334"/>
                    <a:pt x="2473" y="334"/>
                    <a:pt x="2473" y="340"/>
                  </a:cubicBezTo>
                  <a:cubicBezTo>
                    <a:pt x="2450" y="368"/>
                    <a:pt x="2446" y="368"/>
                    <a:pt x="2445" y="370"/>
                  </a:cubicBezTo>
                  <a:cubicBezTo>
                    <a:pt x="2412" y="406"/>
                    <a:pt x="2415" y="415"/>
                    <a:pt x="2407" y="414"/>
                  </a:cubicBezTo>
                  <a:cubicBezTo>
                    <a:pt x="2383" y="455"/>
                    <a:pt x="2378" y="456"/>
                    <a:pt x="2377" y="462"/>
                  </a:cubicBezTo>
                  <a:cubicBezTo>
                    <a:pt x="2357" y="489"/>
                    <a:pt x="2361" y="500"/>
                    <a:pt x="2355" y="501"/>
                  </a:cubicBezTo>
                  <a:cubicBezTo>
                    <a:pt x="2332" y="563"/>
                    <a:pt x="2332" y="570"/>
                    <a:pt x="2331" y="575"/>
                  </a:cubicBezTo>
                  <a:cubicBezTo>
                    <a:pt x="2321" y="604"/>
                    <a:pt x="2323" y="609"/>
                    <a:pt x="2322" y="612"/>
                  </a:cubicBezTo>
                  <a:cubicBezTo>
                    <a:pt x="2334" y="577"/>
                    <a:pt x="2338" y="572"/>
                    <a:pt x="2338" y="564"/>
                  </a:cubicBezTo>
                  <a:cubicBezTo>
                    <a:pt x="2354" y="530"/>
                    <a:pt x="2352" y="524"/>
                    <a:pt x="2355" y="523"/>
                  </a:cubicBezTo>
                  <a:cubicBezTo>
                    <a:pt x="2378" y="476"/>
                    <a:pt x="2380" y="470"/>
                    <a:pt x="2383" y="464"/>
                  </a:cubicBezTo>
                  <a:cubicBezTo>
                    <a:pt x="2422" y="413"/>
                    <a:pt x="2426" y="409"/>
                    <a:pt x="2429" y="403"/>
                  </a:cubicBezTo>
                  <a:cubicBezTo>
                    <a:pt x="2448" y="389"/>
                    <a:pt x="2441" y="378"/>
                    <a:pt x="2449" y="381"/>
                  </a:cubicBezTo>
                  <a:cubicBezTo>
                    <a:pt x="2462" y="363"/>
                    <a:pt x="2465" y="361"/>
                    <a:pt x="2469" y="359"/>
                  </a:cubicBezTo>
                  <a:cubicBezTo>
                    <a:pt x="2549" y="273"/>
                    <a:pt x="2556" y="275"/>
                    <a:pt x="2556" y="270"/>
                  </a:cubicBezTo>
                  <a:cubicBezTo>
                    <a:pt x="2569" y="255"/>
                    <a:pt x="2571" y="254"/>
                    <a:pt x="2571" y="253"/>
                  </a:cubicBezTo>
                  <a:cubicBezTo>
                    <a:pt x="2530" y="317"/>
                    <a:pt x="2515" y="330"/>
                    <a:pt x="2503" y="346"/>
                  </a:cubicBezTo>
                  <a:cubicBezTo>
                    <a:pt x="2485" y="363"/>
                    <a:pt x="2484" y="364"/>
                    <a:pt x="2484" y="368"/>
                  </a:cubicBezTo>
                  <a:cubicBezTo>
                    <a:pt x="2458" y="390"/>
                    <a:pt x="2461" y="400"/>
                    <a:pt x="2453" y="399"/>
                  </a:cubicBezTo>
                  <a:cubicBezTo>
                    <a:pt x="2432" y="425"/>
                    <a:pt x="2435" y="431"/>
                    <a:pt x="2431" y="431"/>
                  </a:cubicBezTo>
                  <a:cubicBezTo>
                    <a:pt x="2417" y="455"/>
                    <a:pt x="2411" y="456"/>
                    <a:pt x="2412" y="464"/>
                  </a:cubicBezTo>
                  <a:cubicBezTo>
                    <a:pt x="2381" y="530"/>
                    <a:pt x="2373" y="536"/>
                    <a:pt x="2373" y="549"/>
                  </a:cubicBezTo>
                  <a:cubicBezTo>
                    <a:pt x="2360" y="592"/>
                    <a:pt x="2358" y="604"/>
                    <a:pt x="2355" y="615"/>
                  </a:cubicBezTo>
                  <a:cubicBezTo>
                    <a:pt x="2348" y="676"/>
                    <a:pt x="2346" y="689"/>
                    <a:pt x="2351" y="691"/>
                  </a:cubicBezTo>
                  <a:cubicBezTo>
                    <a:pt x="2364" y="602"/>
                    <a:pt x="2364" y="599"/>
                    <a:pt x="2366" y="597"/>
                  </a:cubicBezTo>
                  <a:cubicBezTo>
                    <a:pt x="2387" y="536"/>
                    <a:pt x="2389" y="528"/>
                    <a:pt x="2392" y="521"/>
                  </a:cubicBezTo>
                  <a:cubicBezTo>
                    <a:pt x="2410" y="485"/>
                    <a:pt x="2417" y="471"/>
                    <a:pt x="2425" y="458"/>
                  </a:cubicBezTo>
                  <a:cubicBezTo>
                    <a:pt x="2448" y="429"/>
                    <a:pt x="2448" y="423"/>
                    <a:pt x="2451" y="421"/>
                  </a:cubicBezTo>
                  <a:cubicBezTo>
                    <a:pt x="2474" y="389"/>
                    <a:pt x="2480" y="390"/>
                    <a:pt x="2479" y="383"/>
                  </a:cubicBezTo>
                  <a:cubicBezTo>
                    <a:pt x="2514" y="350"/>
                    <a:pt x="2514" y="345"/>
                    <a:pt x="2519" y="344"/>
                  </a:cubicBezTo>
                  <a:cubicBezTo>
                    <a:pt x="2535" y="322"/>
                    <a:pt x="2539" y="320"/>
                    <a:pt x="2540" y="316"/>
                  </a:cubicBezTo>
                  <a:cubicBezTo>
                    <a:pt x="2571" y="278"/>
                    <a:pt x="2572" y="274"/>
                    <a:pt x="2575" y="272"/>
                  </a:cubicBezTo>
                  <a:cubicBezTo>
                    <a:pt x="2589" y="250"/>
                    <a:pt x="2591" y="250"/>
                    <a:pt x="2591" y="246"/>
                  </a:cubicBezTo>
                  <a:cubicBezTo>
                    <a:pt x="2570" y="303"/>
                    <a:pt x="2565" y="309"/>
                    <a:pt x="2562" y="318"/>
                  </a:cubicBezTo>
                  <a:cubicBezTo>
                    <a:pt x="2529" y="360"/>
                    <a:pt x="2529" y="366"/>
                    <a:pt x="2525" y="368"/>
                  </a:cubicBezTo>
                  <a:cubicBezTo>
                    <a:pt x="2500" y="401"/>
                    <a:pt x="2497" y="404"/>
                    <a:pt x="2495" y="407"/>
                  </a:cubicBezTo>
                  <a:cubicBezTo>
                    <a:pt x="2477" y="421"/>
                    <a:pt x="2475" y="431"/>
                    <a:pt x="2469" y="436"/>
                  </a:cubicBezTo>
                  <a:cubicBezTo>
                    <a:pt x="2453" y="458"/>
                    <a:pt x="2449" y="457"/>
                    <a:pt x="2449" y="460"/>
                  </a:cubicBezTo>
                  <a:cubicBezTo>
                    <a:pt x="2433" y="483"/>
                    <a:pt x="2428" y="490"/>
                    <a:pt x="2423" y="497"/>
                  </a:cubicBezTo>
                  <a:cubicBezTo>
                    <a:pt x="2389" y="557"/>
                    <a:pt x="2380" y="572"/>
                    <a:pt x="2375" y="591"/>
                  </a:cubicBezTo>
                  <a:cubicBezTo>
                    <a:pt x="2388" y="566"/>
                    <a:pt x="2393" y="561"/>
                    <a:pt x="2394" y="554"/>
                  </a:cubicBezTo>
                  <a:cubicBezTo>
                    <a:pt x="2421" y="517"/>
                    <a:pt x="2420" y="511"/>
                    <a:pt x="2423" y="508"/>
                  </a:cubicBezTo>
                  <a:cubicBezTo>
                    <a:pt x="2443" y="487"/>
                    <a:pt x="2443" y="481"/>
                    <a:pt x="2447" y="479"/>
                  </a:cubicBezTo>
                  <a:cubicBezTo>
                    <a:pt x="2477" y="451"/>
                    <a:pt x="2473" y="441"/>
                    <a:pt x="2479" y="440"/>
                  </a:cubicBezTo>
                  <a:cubicBezTo>
                    <a:pt x="2491" y="429"/>
                    <a:pt x="2491" y="423"/>
                    <a:pt x="2495" y="421"/>
                  </a:cubicBezTo>
                  <a:cubicBezTo>
                    <a:pt x="2533" y="381"/>
                    <a:pt x="2531" y="373"/>
                    <a:pt x="2536" y="373"/>
                  </a:cubicBezTo>
                  <a:cubicBezTo>
                    <a:pt x="2542" y="375"/>
                    <a:pt x="2533" y="382"/>
                    <a:pt x="2527" y="392"/>
                  </a:cubicBezTo>
                  <a:cubicBezTo>
                    <a:pt x="2507" y="428"/>
                    <a:pt x="2501" y="430"/>
                    <a:pt x="2499" y="436"/>
                  </a:cubicBezTo>
                  <a:cubicBezTo>
                    <a:pt x="2483" y="460"/>
                    <a:pt x="2475" y="467"/>
                    <a:pt x="2471" y="479"/>
                  </a:cubicBezTo>
                  <a:cubicBezTo>
                    <a:pt x="2444" y="506"/>
                    <a:pt x="2443" y="518"/>
                    <a:pt x="2434" y="523"/>
                  </a:cubicBezTo>
                  <a:cubicBezTo>
                    <a:pt x="2415" y="560"/>
                    <a:pt x="2409" y="568"/>
                    <a:pt x="2403" y="575"/>
                  </a:cubicBezTo>
                  <a:cubicBezTo>
                    <a:pt x="2382" y="632"/>
                    <a:pt x="2382" y="637"/>
                    <a:pt x="2379" y="639"/>
                  </a:cubicBezTo>
                  <a:cubicBezTo>
                    <a:pt x="2369" y="679"/>
                    <a:pt x="2367" y="696"/>
                    <a:pt x="2364" y="713"/>
                  </a:cubicBezTo>
                  <a:cubicBezTo>
                    <a:pt x="2357" y="755"/>
                    <a:pt x="2353" y="757"/>
                    <a:pt x="2359" y="758"/>
                  </a:cubicBezTo>
                  <a:cubicBezTo>
                    <a:pt x="2365" y="714"/>
                    <a:pt x="2371" y="701"/>
                    <a:pt x="2373" y="689"/>
                  </a:cubicBezTo>
                  <a:cubicBezTo>
                    <a:pt x="2390" y="631"/>
                    <a:pt x="2392" y="626"/>
                    <a:pt x="2392" y="619"/>
                  </a:cubicBezTo>
                  <a:cubicBezTo>
                    <a:pt x="2419" y="571"/>
                    <a:pt x="2418" y="562"/>
                    <a:pt x="2423" y="560"/>
                  </a:cubicBezTo>
                  <a:cubicBezTo>
                    <a:pt x="2441" y="526"/>
                    <a:pt x="2448" y="525"/>
                    <a:pt x="2449" y="519"/>
                  </a:cubicBezTo>
                  <a:cubicBezTo>
                    <a:pt x="2482" y="479"/>
                    <a:pt x="2481" y="473"/>
                    <a:pt x="2486" y="473"/>
                  </a:cubicBezTo>
                  <a:cubicBezTo>
                    <a:pt x="2505" y="451"/>
                    <a:pt x="2502" y="443"/>
                    <a:pt x="2508" y="442"/>
                  </a:cubicBezTo>
                  <a:cubicBezTo>
                    <a:pt x="2537" y="393"/>
                    <a:pt x="2543" y="388"/>
                    <a:pt x="2547" y="381"/>
                  </a:cubicBezTo>
                  <a:cubicBezTo>
                    <a:pt x="2577" y="332"/>
                    <a:pt x="2578" y="321"/>
                    <a:pt x="2584" y="316"/>
                  </a:cubicBezTo>
                  <a:cubicBezTo>
                    <a:pt x="2567" y="360"/>
                    <a:pt x="2563" y="362"/>
                    <a:pt x="2560" y="366"/>
                  </a:cubicBezTo>
                  <a:cubicBezTo>
                    <a:pt x="2529" y="421"/>
                    <a:pt x="2528" y="432"/>
                    <a:pt x="2521" y="438"/>
                  </a:cubicBezTo>
                  <a:cubicBezTo>
                    <a:pt x="2490" y="494"/>
                    <a:pt x="2482" y="498"/>
                    <a:pt x="2479" y="508"/>
                  </a:cubicBezTo>
                  <a:cubicBezTo>
                    <a:pt x="2453" y="542"/>
                    <a:pt x="2452" y="548"/>
                    <a:pt x="2449" y="551"/>
                  </a:cubicBezTo>
                  <a:cubicBezTo>
                    <a:pt x="2437" y="564"/>
                    <a:pt x="2436" y="569"/>
                    <a:pt x="2434" y="573"/>
                  </a:cubicBezTo>
                  <a:cubicBezTo>
                    <a:pt x="2414" y="615"/>
                    <a:pt x="2404" y="630"/>
                    <a:pt x="2401" y="652"/>
                  </a:cubicBezTo>
                  <a:cubicBezTo>
                    <a:pt x="2390" y="690"/>
                    <a:pt x="2387" y="700"/>
                    <a:pt x="2386" y="711"/>
                  </a:cubicBezTo>
                  <a:cubicBezTo>
                    <a:pt x="2389" y="745"/>
                    <a:pt x="2385" y="735"/>
                    <a:pt x="2390" y="734"/>
                  </a:cubicBezTo>
                  <a:cubicBezTo>
                    <a:pt x="2395" y="685"/>
                    <a:pt x="2402" y="670"/>
                    <a:pt x="2405" y="649"/>
                  </a:cubicBezTo>
                  <a:cubicBezTo>
                    <a:pt x="2426" y="612"/>
                    <a:pt x="2423" y="603"/>
                    <a:pt x="2427" y="602"/>
                  </a:cubicBezTo>
                  <a:cubicBezTo>
                    <a:pt x="2441" y="569"/>
                    <a:pt x="2451" y="566"/>
                    <a:pt x="2453" y="556"/>
                  </a:cubicBezTo>
                  <a:cubicBezTo>
                    <a:pt x="2477" y="522"/>
                    <a:pt x="2481" y="520"/>
                    <a:pt x="2484" y="516"/>
                  </a:cubicBezTo>
                  <a:cubicBezTo>
                    <a:pt x="2504" y="490"/>
                    <a:pt x="2503" y="486"/>
                    <a:pt x="2506" y="486"/>
                  </a:cubicBezTo>
                  <a:cubicBezTo>
                    <a:pt x="2530" y="444"/>
                    <a:pt x="2531" y="434"/>
                    <a:pt x="2538" y="429"/>
                  </a:cubicBezTo>
                  <a:cubicBezTo>
                    <a:pt x="2564" y="389"/>
                    <a:pt x="2562" y="392"/>
                    <a:pt x="2560" y="397"/>
                  </a:cubicBezTo>
                  <a:cubicBezTo>
                    <a:pt x="2551" y="425"/>
                    <a:pt x="2547" y="432"/>
                    <a:pt x="2547" y="440"/>
                  </a:cubicBezTo>
                  <a:cubicBezTo>
                    <a:pt x="2518" y="479"/>
                    <a:pt x="2513" y="491"/>
                    <a:pt x="2503" y="499"/>
                  </a:cubicBezTo>
                  <a:cubicBezTo>
                    <a:pt x="2482" y="537"/>
                    <a:pt x="2477" y="540"/>
                    <a:pt x="2475" y="547"/>
                  </a:cubicBezTo>
                  <a:cubicBezTo>
                    <a:pt x="2463" y="564"/>
                    <a:pt x="2465" y="570"/>
                    <a:pt x="2462" y="571"/>
                  </a:cubicBezTo>
                  <a:cubicBezTo>
                    <a:pt x="2445" y="602"/>
                    <a:pt x="2443" y="608"/>
                    <a:pt x="2440" y="615"/>
                  </a:cubicBezTo>
                  <a:cubicBezTo>
                    <a:pt x="2423" y="658"/>
                    <a:pt x="2417" y="686"/>
                    <a:pt x="2414" y="717"/>
                  </a:cubicBezTo>
                  <a:cubicBezTo>
                    <a:pt x="2421" y="730"/>
                    <a:pt x="2417" y="715"/>
                    <a:pt x="2423" y="697"/>
                  </a:cubicBezTo>
                  <a:cubicBezTo>
                    <a:pt x="2456" y="595"/>
                    <a:pt x="2461" y="595"/>
                    <a:pt x="2462" y="591"/>
                  </a:cubicBezTo>
                  <a:cubicBezTo>
                    <a:pt x="2484" y="556"/>
                    <a:pt x="2482" y="547"/>
                    <a:pt x="2488" y="547"/>
                  </a:cubicBezTo>
                  <a:cubicBezTo>
                    <a:pt x="2520" y="494"/>
                    <a:pt x="2522" y="491"/>
                    <a:pt x="2523" y="488"/>
                  </a:cubicBezTo>
                  <a:cubicBezTo>
                    <a:pt x="2527" y="499"/>
                    <a:pt x="2518" y="509"/>
                    <a:pt x="2514" y="523"/>
                  </a:cubicBezTo>
                  <a:cubicBezTo>
                    <a:pt x="2485" y="577"/>
                    <a:pt x="2485" y="579"/>
                    <a:pt x="2484" y="582"/>
                  </a:cubicBezTo>
                  <a:cubicBezTo>
                    <a:pt x="2471" y="601"/>
                    <a:pt x="2471" y="608"/>
                    <a:pt x="2466" y="615"/>
                  </a:cubicBezTo>
                  <a:cubicBezTo>
                    <a:pt x="2455" y="667"/>
                    <a:pt x="2457" y="663"/>
                    <a:pt x="2458" y="658"/>
                  </a:cubicBezTo>
                  <a:cubicBezTo>
                    <a:pt x="2494" y="586"/>
                    <a:pt x="2491" y="575"/>
                    <a:pt x="2497" y="573"/>
                  </a:cubicBezTo>
                  <a:cubicBezTo>
                    <a:pt x="2528" y="520"/>
                    <a:pt x="2527" y="511"/>
                    <a:pt x="2532" y="508"/>
                  </a:cubicBezTo>
                  <a:cubicBezTo>
                    <a:pt x="2542" y="479"/>
                    <a:pt x="2547" y="472"/>
                    <a:pt x="2543" y="473"/>
                  </a:cubicBezTo>
                  <a:cubicBezTo>
                    <a:pt x="2533" y="519"/>
                    <a:pt x="2535" y="575"/>
                    <a:pt x="2523" y="617"/>
                  </a:cubicBezTo>
                  <a:cubicBezTo>
                    <a:pt x="2498" y="753"/>
                    <a:pt x="2496" y="760"/>
                    <a:pt x="2495" y="767"/>
                  </a:cubicBezTo>
                  <a:cubicBezTo>
                    <a:pt x="2503" y="765"/>
                    <a:pt x="2508" y="735"/>
                    <a:pt x="2516" y="708"/>
                  </a:cubicBezTo>
                  <a:cubicBezTo>
                    <a:pt x="2543" y="549"/>
                    <a:pt x="2543" y="541"/>
                    <a:pt x="2545" y="536"/>
                  </a:cubicBezTo>
                  <a:cubicBezTo>
                    <a:pt x="2550" y="513"/>
                    <a:pt x="2550" y="516"/>
                    <a:pt x="2551" y="508"/>
                  </a:cubicBezTo>
                  <a:cubicBezTo>
                    <a:pt x="2561" y="468"/>
                    <a:pt x="2557" y="457"/>
                    <a:pt x="2562" y="455"/>
                  </a:cubicBezTo>
                  <a:cubicBezTo>
                    <a:pt x="2564" y="481"/>
                    <a:pt x="2559" y="481"/>
                    <a:pt x="2560" y="486"/>
                  </a:cubicBezTo>
                  <a:cubicBezTo>
                    <a:pt x="2561" y="552"/>
                    <a:pt x="2560" y="561"/>
                    <a:pt x="2562" y="573"/>
                  </a:cubicBezTo>
                  <a:cubicBezTo>
                    <a:pt x="2538" y="696"/>
                    <a:pt x="2542" y="705"/>
                    <a:pt x="2540" y="708"/>
                  </a:cubicBezTo>
                  <a:cubicBezTo>
                    <a:pt x="2522" y="773"/>
                    <a:pt x="2522" y="782"/>
                    <a:pt x="2521" y="789"/>
                  </a:cubicBezTo>
                  <a:cubicBezTo>
                    <a:pt x="2525" y="796"/>
                    <a:pt x="2527" y="777"/>
                    <a:pt x="2534" y="763"/>
                  </a:cubicBezTo>
                  <a:cubicBezTo>
                    <a:pt x="2542" y="733"/>
                    <a:pt x="2538" y="724"/>
                    <a:pt x="2543" y="724"/>
                  </a:cubicBezTo>
                  <a:cubicBezTo>
                    <a:pt x="2557" y="641"/>
                    <a:pt x="2562" y="626"/>
                    <a:pt x="2567" y="610"/>
                  </a:cubicBezTo>
                  <a:cubicBezTo>
                    <a:pt x="2571" y="542"/>
                    <a:pt x="2568" y="518"/>
                    <a:pt x="2569" y="475"/>
                  </a:cubicBezTo>
                  <a:cubicBezTo>
                    <a:pt x="2570" y="422"/>
                    <a:pt x="2575" y="422"/>
                    <a:pt x="2573" y="416"/>
                  </a:cubicBezTo>
                  <a:cubicBezTo>
                    <a:pt x="2576" y="395"/>
                    <a:pt x="2573" y="394"/>
                    <a:pt x="2573" y="394"/>
                  </a:cubicBezTo>
                  <a:cubicBezTo>
                    <a:pt x="2582" y="376"/>
                    <a:pt x="2585" y="391"/>
                    <a:pt x="2584" y="407"/>
                  </a:cubicBezTo>
                  <a:cubicBezTo>
                    <a:pt x="2586" y="485"/>
                    <a:pt x="2588" y="495"/>
                    <a:pt x="2584" y="499"/>
                  </a:cubicBezTo>
                  <a:cubicBezTo>
                    <a:pt x="2587" y="537"/>
                    <a:pt x="2584" y="556"/>
                    <a:pt x="2588" y="569"/>
                  </a:cubicBezTo>
                  <a:cubicBezTo>
                    <a:pt x="2586" y="639"/>
                    <a:pt x="2581" y="653"/>
                    <a:pt x="2582" y="673"/>
                  </a:cubicBezTo>
                  <a:cubicBezTo>
                    <a:pt x="2579" y="709"/>
                    <a:pt x="2585" y="697"/>
                    <a:pt x="2584" y="678"/>
                  </a:cubicBezTo>
                  <a:cubicBezTo>
                    <a:pt x="2591" y="654"/>
                    <a:pt x="2587" y="646"/>
                    <a:pt x="2588" y="643"/>
                  </a:cubicBezTo>
                  <a:cubicBezTo>
                    <a:pt x="2594" y="565"/>
                    <a:pt x="2596" y="549"/>
                    <a:pt x="2595" y="532"/>
                  </a:cubicBezTo>
                  <a:cubicBezTo>
                    <a:pt x="2595" y="477"/>
                    <a:pt x="2594" y="475"/>
                    <a:pt x="2593" y="473"/>
                  </a:cubicBezTo>
                  <a:cubicBezTo>
                    <a:pt x="2593" y="439"/>
                    <a:pt x="2589" y="438"/>
                    <a:pt x="2591" y="431"/>
                  </a:cubicBezTo>
                  <a:cubicBezTo>
                    <a:pt x="2591" y="411"/>
                    <a:pt x="2590" y="406"/>
                    <a:pt x="2593" y="405"/>
                  </a:cubicBezTo>
                  <a:cubicBezTo>
                    <a:pt x="2596" y="421"/>
                    <a:pt x="2599" y="424"/>
                    <a:pt x="2599" y="431"/>
                  </a:cubicBezTo>
                  <a:cubicBezTo>
                    <a:pt x="2607" y="578"/>
                    <a:pt x="2612" y="578"/>
                    <a:pt x="2610" y="584"/>
                  </a:cubicBezTo>
                  <a:cubicBezTo>
                    <a:pt x="2608" y="676"/>
                    <a:pt x="2609" y="683"/>
                    <a:pt x="2608" y="700"/>
                  </a:cubicBezTo>
                  <a:cubicBezTo>
                    <a:pt x="2604" y="727"/>
                    <a:pt x="2608" y="721"/>
                    <a:pt x="2610" y="713"/>
                  </a:cubicBezTo>
                  <a:cubicBezTo>
                    <a:pt x="2617" y="628"/>
                    <a:pt x="2617" y="628"/>
                    <a:pt x="2617" y="628"/>
                  </a:cubicBezTo>
                  <a:cubicBezTo>
                    <a:pt x="2616" y="568"/>
                    <a:pt x="2617" y="567"/>
                    <a:pt x="2615" y="556"/>
                  </a:cubicBezTo>
                  <a:cubicBezTo>
                    <a:pt x="2604" y="402"/>
                    <a:pt x="2602" y="388"/>
                    <a:pt x="2602" y="368"/>
                  </a:cubicBezTo>
                  <a:cubicBezTo>
                    <a:pt x="2601" y="317"/>
                    <a:pt x="2597" y="313"/>
                    <a:pt x="2604" y="312"/>
                  </a:cubicBezTo>
                  <a:cubicBezTo>
                    <a:pt x="2615" y="406"/>
                    <a:pt x="2620" y="408"/>
                    <a:pt x="2619" y="416"/>
                  </a:cubicBezTo>
                  <a:cubicBezTo>
                    <a:pt x="2630" y="567"/>
                    <a:pt x="2630" y="585"/>
                    <a:pt x="2630" y="602"/>
                  </a:cubicBezTo>
                  <a:cubicBezTo>
                    <a:pt x="2627" y="621"/>
                    <a:pt x="2630" y="621"/>
                    <a:pt x="2630" y="621"/>
                  </a:cubicBezTo>
                  <a:cubicBezTo>
                    <a:pt x="2628" y="655"/>
                    <a:pt x="2633" y="654"/>
                    <a:pt x="2632" y="647"/>
                  </a:cubicBezTo>
                  <a:cubicBezTo>
                    <a:pt x="2632" y="609"/>
                    <a:pt x="2641" y="603"/>
                    <a:pt x="2634" y="599"/>
                  </a:cubicBezTo>
                  <a:cubicBezTo>
                    <a:pt x="2622" y="398"/>
                    <a:pt x="2625" y="390"/>
                    <a:pt x="2623" y="386"/>
                  </a:cubicBezTo>
                  <a:cubicBezTo>
                    <a:pt x="2612" y="298"/>
                    <a:pt x="2612" y="298"/>
                    <a:pt x="2612" y="298"/>
                  </a:cubicBezTo>
                  <a:cubicBezTo>
                    <a:pt x="2615" y="234"/>
                    <a:pt x="2616" y="229"/>
                    <a:pt x="2619" y="226"/>
                  </a:cubicBezTo>
                  <a:cubicBezTo>
                    <a:pt x="2627" y="274"/>
                    <a:pt x="2626" y="281"/>
                    <a:pt x="2630" y="283"/>
                  </a:cubicBezTo>
                  <a:cubicBezTo>
                    <a:pt x="2637" y="331"/>
                    <a:pt x="2644" y="346"/>
                    <a:pt x="2647" y="366"/>
                  </a:cubicBezTo>
                  <a:cubicBezTo>
                    <a:pt x="2666" y="436"/>
                    <a:pt x="2662" y="446"/>
                    <a:pt x="2667" y="447"/>
                  </a:cubicBezTo>
                  <a:cubicBezTo>
                    <a:pt x="2676" y="591"/>
                    <a:pt x="2676" y="591"/>
                    <a:pt x="2676" y="591"/>
                  </a:cubicBezTo>
                  <a:cubicBezTo>
                    <a:pt x="2677" y="618"/>
                    <a:pt x="2679" y="615"/>
                    <a:pt x="2680" y="610"/>
                  </a:cubicBezTo>
                  <a:cubicBezTo>
                    <a:pt x="2680" y="558"/>
                    <a:pt x="2679" y="554"/>
                    <a:pt x="2680" y="549"/>
                  </a:cubicBezTo>
                  <a:cubicBezTo>
                    <a:pt x="2674" y="470"/>
                    <a:pt x="2677" y="456"/>
                    <a:pt x="2673" y="449"/>
                  </a:cubicBezTo>
                  <a:cubicBezTo>
                    <a:pt x="2664" y="405"/>
                    <a:pt x="2665" y="398"/>
                    <a:pt x="2665" y="392"/>
                  </a:cubicBezTo>
                  <a:cubicBezTo>
                    <a:pt x="2654" y="345"/>
                    <a:pt x="2647" y="330"/>
                    <a:pt x="2645" y="309"/>
                  </a:cubicBezTo>
                  <a:cubicBezTo>
                    <a:pt x="2628" y="224"/>
                    <a:pt x="2628" y="224"/>
                    <a:pt x="2628" y="224"/>
                  </a:cubicBezTo>
                  <a:cubicBezTo>
                    <a:pt x="2657" y="335"/>
                    <a:pt x="2667" y="357"/>
                    <a:pt x="2673" y="383"/>
                  </a:cubicBezTo>
                  <a:cubicBezTo>
                    <a:pt x="2697" y="482"/>
                    <a:pt x="2689" y="497"/>
                    <a:pt x="2695" y="497"/>
                  </a:cubicBezTo>
                  <a:cubicBezTo>
                    <a:pt x="2693" y="420"/>
                    <a:pt x="2686" y="404"/>
                    <a:pt x="2684" y="383"/>
                  </a:cubicBezTo>
                  <a:cubicBezTo>
                    <a:pt x="2676" y="354"/>
                    <a:pt x="2672" y="345"/>
                    <a:pt x="2669" y="335"/>
                  </a:cubicBezTo>
                  <a:cubicBezTo>
                    <a:pt x="2662" y="314"/>
                    <a:pt x="2662" y="308"/>
                    <a:pt x="2665" y="307"/>
                  </a:cubicBezTo>
                  <a:cubicBezTo>
                    <a:pt x="2684" y="359"/>
                    <a:pt x="2686" y="361"/>
                    <a:pt x="2689" y="362"/>
                  </a:cubicBezTo>
                  <a:cubicBezTo>
                    <a:pt x="2699" y="392"/>
                    <a:pt x="2702" y="397"/>
                    <a:pt x="2704" y="403"/>
                  </a:cubicBezTo>
                  <a:cubicBezTo>
                    <a:pt x="2731" y="478"/>
                    <a:pt x="2734" y="489"/>
                    <a:pt x="2737" y="499"/>
                  </a:cubicBezTo>
                  <a:cubicBezTo>
                    <a:pt x="2745" y="509"/>
                    <a:pt x="2740" y="492"/>
                    <a:pt x="2737" y="473"/>
                  </a:cubicBezTo>
                  <a:cubicBezTo>
                    <a:pt x="2718" y="414"/>
                    <a:pt x="2713" y="407"/>
                    <a:pt x="2711" y="399"/>
                  </a:cubicBezTo>
                  <a:cubicBezTo>
                    <a:pt x="2696" y="368"/>
                    <a:pt x="2695" y="357"/>
                    <a:pt x="2691" y="351"/>
                  </a:cubicBezTo>
                  <a:cubicBezTo>
                    <a:pt x="2673" y="309"/>
                    <a:pt x="2674" y="301"/>
                    <a:pt x="2669" y="298"/>
                  </a:cubicBezTo>
                  <a:cubicBezTo>
                    <a:pt x="2662" y="267"/>
                    <a:pt x="2657" y="256"/>
                    <a:pt x="2654" y="244"/>
                  </a:cubicBezTo>
                  <a:cubicBezTo>
                    <a:pt x="2645" y="223"/>
                    <a:pt x="2648" y="212"/>
                    <a:pt x="2643" y="209"/>
                  </a:cubicBezTo>
                  <a:cubicBezTo>
                    <a:pt x="2640" y="167"/>
                    <a:pt x="2636" y="159"/>
                    <a:pt x="2641" y="159"/>
                  </a:cubicBezTo>
                  <a:cubicBezTo>
                    <a:pt x="2645" y="170"/>
                    <a:pt x="2649" y="172"/>
                    <a:pt x="2647" y="181"/>
                  </a:cubicBezTo>
                  <a:cubicBezTo>
                    <a:pt x="2655" y="202"/>
                    <a:pt x="2657" y="207"/>
                    <a:pt x="2658" y="213"/>
                  </a:cubicBezTo>
                  <a:cubicBezTo>
                    <a:pt x="2682" y="266"/>
                    <a:pt x="2681" y="275"/>
                    <a:pt x="2687" y="277"/>
                  </a:cubicBezTo>
                  <a:cubicBezTo>
                    <a:pt x="2714" y="328"/>
                    <a:pt x="2710" y="330"/>
                    <a:pt x="2715" y="335"/>
                  </a:cubicBezTo>
                  <a:cubicBezTo>
                    <a:pt x="2739" y="387"/>
                    <a:pt x="2739" y="394"/>
                    <a:pt x="2741" y="401"/>
                  </a:cubicBezTo>
                  <a:cubicBezTo>
                    <a:pt x="2753" y="416"/>
                    <a:pt x="2746" y="406"/>
                    <a:pt x="2743" y="390"/>
                  </a:cubicBezTo>
                  <a:cubicBezTo>
                    <a:pt x="2722" y="338"/>
                    <a:pt x="2722" y="333"/>
                    <a:pt x="2719" y="331"/>
                  </a:cubicBezTo>
                  <a:cubicBezTo>
                    <a:pt x="2696" y="283"/>
                    <a:pt x="2692" y="277"/>
                    <a:pt x="2691" y="268"/>
                  </a:cubicBezTo>
                  <a:cubicBezTo>
                    <a:pt x="2656" y="183"/>
                    <a:pt x="2659" y="175"/>
                    <a:pt x="2656" y="174"/>
                  </a:cubicBezTo>
                  <a:cubicBezTo>
                    <a:pt x="2645" y="89"/>
                    <a:pt x="2645" y="89"/>
                    <a:pt x="2645" y="89"/>
                  </a:cubicBezTo>
                  <a:cubicBezTo>
                    <a:pt x="2648" y="83"/>
                    <a:pt x="2651" y="92"/>
                    <a:pt x="2654" y="102"/>
                  </a:cubicBezTo>
                  <a:cubicBezTo>
                    <a:pt x="2666" y="159"/>
                    <a:pt x="2662" y="163"/>
                    <a:pt x="2665" y="170"/>
                  </a:cubicBezTo>
                  <a:cubicBezTo>
                    <a:pt x="2682" y="216"/>
                    <a:pt x="2685" y="223"/>
                    <a:pt x="2689" y="229"/>
                  </a:cubicBezTo>
                  <a:cubicBezTo>
                    <a:pt x="2713" y="277"/>
                    <a:pt x="2715" y="280"/>
                    <a:pt x="2717" y="283"/>
                  </a:cubicBezTo>
                  <a:cubicBezTo>
                    <a:pt x="2734" y="325"/>
                    <a:pt x="2744" y="320"/>
                    <a:pt x="2741" y="327"/>
                  </a:cubicBezTo>
                  <a:cubicBezTo>
                    <a:pt x="2773" y="382"/>
                    <a:pt x="2778" y="396"/>
                    <a:pt x="2785" y="407"/>
                  </a:cubicBezTo>
                  <a:cubicBezTo>
                    <a:pt x="2796" y="434"/>
                    <a:pt x="2795" y="444"/>
                    <a:pt x="2802" y="447"/>
                  </a:cubicBezTo>
                  <a:cubicBezTo>
                    <a:pt x="2789" y="399"/>
                    <a:pt x="2784" y="395"/>
                    <a:pt x="2782" y="388"/>
                  </a:cubicBezTo>
                  <a:cubicBezTo>
                    <a:pt x="2772" y="361"/>
                    <a:pt x="2768" y="356"/>
                    <a:pt x="2765" y="351"/>
                  </a:cubicBezTo>
                  <a:cubicBezTo>
                    <a:pt x="2745" y="309"/>
                    <a:pt x="2738" y="307"/>
                    <a:pt x="2737" y="298"/>
                  </a:cubicBezTo>
                  <a:cubicBezTo>
                    <a:pt x="2713" y="253"/>
                    <a:pt x="2707" y="254"/>
                    <a:pt x="2708" y="248"/>
                  </a:cubicBezTo>
                  <a:cubicBezTo>
                    <a:pt x="2689" y="204"/>
                    <a:pt x="2684" y="200"/>
                    <a:pt x="2684" y="192"/>
                  </a:cubicBezTo>
                  <a:cubicBezTo>
                    <a:pt x="2673" y="167"/>
                    <a:pt x="2673" y="158"/>
                    <a:pt x="2669" y="152"/>
                  </a:cubicBezTo>
                  <a:cubicBezTo>
                    <a:pt x="2657" y="77"/>
                    <a:pt x="2661" y="68"/>
                    <a:pt x="2656" y="67"/>
                  </a:cubicBezTo>
                  <a:cubicBezTo>
                    <a:pt x="2664" y="67"/>
                    <a:pt x="2660" y="69"/>
                    <a:pt x="2660" y="70"/>
                  </a:cubicBezTo>
                  <a:cubicBezTo>
                    <a:pt x="2674" y="116"/>
                    <a:pt x="2681" y="129"/>
                    <a:pt x="2682" y="148"/>
                  </a:cubicBezTo>
                  <a:cubicBezTo>
                    <a:pt x="2694" y="178"/>
                    <a:pt x="2702" y="181"/>
                    <a:pt x="2702" y="192"/>
                  </a:cubicBezTo>
                  <a:cubicBezTo>
                    <a:pt x="2725" y="237"/>
                    <a:pt x="2726" y="241"/>
                    <a:pt x="2726" y="246"/>
                  </a:cubicBezTo>
                  <a:cubicBezTo>
                    <a:pt x="2752" y="278"/>
                    <a:pt x="2754" y="286"/>
                    <a:pt x="2759" y="292"/>
                  </a:cubicBezTo>
                  <a:cubicBezTo>
                    <a:pt x="2772" y="303"/>
                    <a:pt x="2767" y="300"/>
                    <a:pt x="2765" y="294"/>
                  </a:cubicBezTo>
                  <a:cubicBezTo>
                    <a:pt x="2750" y="265"/>
                    <a:pt x="2740" y="258"/>
                    <a:pt x="2737" y="244"/>
                  </a:cubicBezTo>
                  <a:cubicBezTo>
                    <a:pt x="2721" y="219"/>
                    <a:pt x="2723" y="212"/>
                    <a:pt x="2719" y="211"/>
                  </a:cubicBezTo>
                  <a:cubicBezTo>
                    <a:pt x="2694" y="150"/>
                    <a:pt x="2684" y="126"/>
                    <a:pt x="2680" y="96"/>
                  </a:cubicBezTo>
                  <a:cubicBezTo>
                    <a:pt x="2668" y="50"/>
                    <a:pt x="2659" y="45"/>
                    <a:pt x="2665" y="39"/>
                  </a:cubicBezTo>
                  <a:cubicBezTo>
                    <a:pt x="2680" y="70"/>
                    <a:pt x="2682" y="86"/>
                    <a:pt x="2687" y="100"/>
                  </a:cubicBezTo>
                  <a:cubicBezTo>
                    <a:pt x="2711" y="149"/>
                    <a:pt x="2710" y="168"/>
                    <a:pt x="2719" y="176"/>
                  </a:cubicBezTo>
                  <a:cubicBezTo>
                    <a:pt x="2744" y="219"/>
                    <a:pt x="2747" y="228"/>
                    <a:pt x="2750" y="235"/>
                  </a:cubicBezTo>
                  <a:cubicBezTo>
                    <a:pt x="2765" y="266"/>
                    <a:pt x="2774" y="272"/>
                    <a:pt x="2776" y="283"/>
                  </a:cubicBezTo>
                  <a:cubicBezTo>
                    <a:pt x="2786" y="300"/>
                    <a:pt x="2786" y="308"/>
                    <a:pt x="2791" y="309"/>
                  </a:cubicBezTo>
                  <a:cubicBezTo>
                    <a:pt x="2806" y="343"/>
                    <a:pt x="2806" y="350"/>
                    <a:pt x="2811" y="351"/>
                  </a:cubicBezTo>
                  <a:cubicBezTo>
                    <a:pt x="2799" y="318"/>
                    <a:pt x="2799" y="309"/>
                    <a:pt x="2793" y="305"/>
                  </a:cubicBezTo>
                  <a:cubicBezTo>
                    <a:pt x="2780" y="271"/>
                    <a:pt x="2771" y="261"/>
                    <a:pt x="2767" y="246"/>
                  </a:cubicBezTo>
                  <a:cubicBezTo>
                    <a:pt x="2745" y="202"/>
                    <a:pt x="2737" y="201"/>
                    <a:pt x="2737" y="192"/>
                  </a:cubicBezTo>
                  <a:cubicBezTo>
                    <a:pt x="2720" y="162"/>
                    <a:pt x="2720" y="156"/>
                    <a:pt x="2717" y="155"/>
                  </a:cubicBezTo>
                  <a:cubicBezTo>
                    <a:pt x="2689" y="78"/>
                    <a:pt x="2685" y="62"/>
                    <a:pt x="2678" y="50"/>
                  </a:cubicBezTo>
                  <a:cubicBezTo>
                    <a:pt x="2669" y="8"/>
                    <a:pt x="2668" y="4"/>
                    <a:pt x="2667" y="0"/>
                  </a:cubicBezTo>
                  <a:cubicBezTo>
                    <a:pt x="2643" y="26"/>
                    <a:pt x="2634" y="31"/>
                    <a:pt x="2636" y="37"/>
                  </a:cubicBezTo>
                  <a:cubicBezTo>
                    <a:pt x="2621" y="57"/>
                    <a:pt x="2620" y="59"/>
                    <a:pt x="2619" y="61"/>
                  </a:cubicBezTo>
                  <a:cubicBezTo>
                    <a:pt x="2604" y="81"/>
                    <a:pt x="2606" y="87"/>
                    <a:pt x="2604" y="89"/>
                  </a:cubicBezTo>
                  <a:cubicBezTo>
                    <a:pt x="2577" y="128"/>
                    <a:pt x="2568" y="139"/>
                    <a:pt x="2560" y="150"/>
                  </a:cubicBezTo>
                  <a:cubicBezTo>
                    <a:pt x="2542" y="170"/>
                    <a:pt x="2540" y="170"/>
                    <a:pt x="2540" y="174"/>
                  </a:cubicBezTo>
                  <a:cubicBezTo>
                    <a:pt x="2521" y="188"/>
                    <a:pt x="2523" y="196"/>
                    <a:pt x="2516" y="194"/>
                  </a:cubicBezTo>
                  <a:cubicBezTo>
                    <a:pt x="2500" y="217"/>
                    <a:pt x="2490" y="217"/>
                    <a:pt x="2488" y="224"/>
                  </a:cubicBezTo>
                  <a:cubicBezTo>
                    <a:pt x="2447" y="256"/>
                    <a:pt x="2450" y="266"/>
                    <a:pt x="2442" y="266"/>
                  </a:cubicBezTo>
                  <a:cubicBezTo>
                    <a:pt x="2420" y="294"/>
                    <a:pt x="2413" y="295"/>
                    <a:pt x="2410" y="298"/>
                  </a:cubicBezTo>
                  <a:cubicBezTo>
                    <a:pt x="2372" y="341"/>
                    <a:pt x="2367" y="350"/>
                    <a:pt x="2359" y="357"/>
                  </a:cubicBezTo>
                  <a:cubicBezTo>
                    <a:pt x="2337" y="393"/>
                    <a:pt x="2335" y="395"/>
                    <a:pt x="2336" y="399"/>
                  </a:cubicBezTo>
                  <a:cubicBezTo>
                    <a:pt x="2321" y="412"/>
                    <a:pt x="2325" y="424"/>
                    <a:pt x="2320" y="427"/>
                  </a:cubicBezTo>
                  <a:cubicBezTo>
                    <a:pt x="2297" y="465"/>
                    <a:pt x="2291" y="468"/>
                    <a:pt x="2290" y="475"/>
                  </a:cubicBezTo>
                  <a:cubicBezTo>
                    <a:pt x="2269" y="516"/>
                    <a:pt x="2269" y="524"/>
                    <a:pt x="2268" y="532"/>
                  </a:cubicBezTo>
                  <a:close/>
                  <a:moveTo>
                    <a:pt x="2588" y="235"/>
                  </a:moveTo>
                  <a:cubicBezTo>
                    <a:pt x="2585" y="239"/>
                    <a:pt x="2582" y="243"/>
                    <a:pt x="2580" y="248"/>
                  </a:cubicBezTo>
                  <a:cubicBezTo>
                    <a:pt x="2574" y="245"/>
                    <a:pt x="2584" y="240"/>
                    <a:pt x="2584" y="235"/>
                  </a:cubicBezTo>
                  <a:cubicBezTo>
                    <a:pt x="2588" y="232"/>
                    <a:pt x="2589" y="226"/>
                    <a:pt x="2593" y="222"/>
                  </a:cubicBezTo>
                  <a:cubicBezTo>
                    <a:pt x="2599" y="226"/>
                    <a:pt x="2588" y="230"/>
                    <a:pt x="2588" y="235"/>
                  </a:cubicBezTo>
                  <a:close/>
                  <a:moveTo>
                    <a:pt x="2593" y="357"/>
                  </a:moveTo>
                  <a:cubicBezTo>
                    <a:pt x="2591" y="361"/>
                    <a:pt x="2590" y="356"/>
                    <a:pt x="2591" y="353"/>
                  </a:cubicBezTo>
                  <a:cubicBezTo>
                    <a:pt x="2592" y="349"/>
                    <a:pt x="2593" y="354"/>
                    <a:pt x="2593" y="357"/>
                  </a:cubicBezTo>
                  <a:close/>
                  <a:moveTo>
                    <a:pt x="2626" y="146"/>
                  </a:moveTo>
                  <a:cubicBezTo>
                    <a:pt x="2620" y="140"/>
                    <a:pt x="2626" y="128"/>
                    <a:pt x="2628" y="122"/>
                  </a:cubicBezTo>
                  <a:cubicBezTo>
                    <a:pt x="2633" y="127"/>
                    <a:pt x="2623" y="136"/>
                    <a:pt x="2626" y="146"/>
                  </a:cubicBezTo>
                  <a:close/>
                  <a:moveTo>
                    <a:pt x="2630" y="179"/>
                  </a:moveTo>
                  <a:cubicBezTo>
                    <a:pt x="2621" y="176"/>
                    <a:pt x="2630" y="171"/>
                    <a:pt x="2628" y="163"/>
                  </a:cubicBezTo>
                  <a:cubicBezTo>
                    <a:pt x="2633" y="164"/>
                    <a:pt x="2629" y="174"/>
                    <a:pt x="2630" y="179"/>
                  </a:cubicBezTo>
                  <a:close/>
                  <a:moveTo>
                    <a:pt x="2630" y="109"/>
                  </a:moveTo>
                  <a:cubicBezTo>
                    <a:pt x="2620" y="105"/>
                    <a:pt x="2634" y="99"/>
                    <a:pt x="2632" y="89"/>
                  </a:cubicBezTo>
                  <a:cubicBezTo>
                    <a:pt x="2640" y="96"/>
                    <a:pt x="2627" y="99"/>
                    <a:pt x="2630" y="109"/>
                  </a:cubicBezTo>
                  <a:close/>
                  <a:moveTo>
                    <a:pt x="2342" y="394"/>
                  </a:moveTo>
                  <a:cubicBezTo>
                    <a:pt x="2348" y="395"/>
                    <a:pt x="2344" y="386"/>
                    <a:pt x="2349" y="386"/>
                  </a:cubicBezTo>
                  <a:cubicBezTo>
                    <a:pt x="2366" y="361"/>
                    <a:pt x="2367" y="360"/>
                    <a:pt x="2368" y="359"/>
                  </a:cubicBezTo>
                  <a:cubicBezTo>
                    <a:pt x="2392" y="332"/>
                    <a:pt x="2390" y="325"/>
                    <a:pt x="2397" y="327"/>
                  </a:cubicBezTo>
                  <a:cubicBezTo>
                    <a:pt x="2424" y="298"/>
                    <a:pt x="2431" y="295"/>
                    <a:pt x="2434" y="288"/>
                  </a:cubicBezTo>
                  <a:cubicBezTo>
                    <a:pt x="2463" y="259"/>
                    <a:pt x="2471" y="253"/>
                    <a:pt x="2475" y="244"/>
                  </a:cubicBezTo>
                  <a:cubicBezTo>
                    <a:pt x="2495" y="230"/>
                    <a:pt x="2497" y="224"/>
                    <a:pt x="2501" y="220"/>
                  </a:cubicBezTo>
                  <a:cubicBezTo>
                    <a:pt x="2528" y="196"/>
                    <a:pt x="2532" y="195"/>
                    <a:pt x="2534" y="192"/>
                  </a:cubicBezTo>
                  <a:cubicBezTo>
                    <a:pt x="2564" y="150"/>
                    <a:pt x="2578" y="151"/>
                    <a:pt x="2578" y="137"/>
                  </a:cubicBezTo>
                  <a:cubicBezTo>
                    <a:pt x="2621" y="86"/>
                    <a:pt x="2625" y="63"/>
                    <a:pt x="2639" y="50"/>
                  </a:cubicBezTo>
                  <a:cubicBezTo>
                    <a:pt x="2629" y="77"/>
                    <a:pt x="2629" y="85"/>
                    <a:pt x="2623" y="87"/>
                  </a:cubicBezTo>
                  <a:cubicBezTo>
                    <a:pt x="2594" y="142"/>
                    <a:pt x="2594" y="148"/>
                    <a:pt x="2591" y="150"/>
                  </a:cubicBezTo>
                  <a:cubicBezTo>
                    <a:pt x="2563" y="181"/>
                    <a:pt x="2563" y="192"/>
                    <a:pt x="2556" y="196"/>
                  </a:cubicBezTo>
                  <a:cubicBezTo>
                    <a:pt x="2535" y="217"/>
                    <a:pt x="2534" y="226"/>
                    <a:pt x="2525" y="229"/>
                  </a:cubicBezTo>
                  <a:cubicBezTo>
                    <a:pt x="2489" y="268"/>
                    <a:pt x="2486" y="275"/>
                    <a:pt x="2479" y="279"/>
                  </a:cubicBezTo>
                  <a:cubicBezTo>
                    <a:pt x="2461" y="296"/>
                    <a:pt x="2460" y="298"/>
                    <a:pt x="2458" y="298"/>
                  </a:cubicBezTo>
                  <a:cubicBezTo>
                    <a:pt x="2433" y="319"/>
                    <a:pt x="2422" y="329"/>
                    <a:pt x="2410" y="338"/>
                  </a:cubicBezTo>
                  <a:cubicBezTo>
                    <a:pt x="2364" y="378"/>
                    <a:pt x="2362" y="381"/>
                    <a:pt x="2359" y="383"/>
                  </a:cubicBezTo>
                  <a:cubicBezTo>
                    <a:pt x="2343" y="402"/>
                    <a:pt x="2340" y="402"/>
                    <a:pt x="2340" y="405"/>
                  </a:cubicBezTo>
                  <a:close/>
                  <a:moveTo>
                    <a:pt x="2551" y="26"/>
                  </a:moveTo>
                  <a:cubicBezTo>
                    <a:pt x="2533" y="53"/>
                    <a:pt x="2510" y="76"/>
                    <a:pt x="2486" y="98"/>
                  </a:cubicBezTo>
                  <a:cubicBezTo>
                    <a:pt x="2461" y="130"/>
                    <a:pt x="2457" y="132"/>
                    <a:pt x="2458" y="137"/>
                  </a:cubicBezTo>
                  <a:cubicBezTo>
                    <a:pt x="2431" y="164"/>
                    <a:pt x="2432" y="169"/>
                    <a:pt x="2427" y="170"/>
                  </a:cubicBezTo>
                  <a:cubicBezTo>
                    <a:pt x="2418" y="183"/>
                    <a:pt x="2416" y="187"/>
                    <a:pt x="2414" y="189"/>
                  </a:cubicBezTo>
                  <a:cubicBezTo>
                    <a:pt x="2423" y="184"/>
                    <a:pt x="2425" y="180"/>
                    <a:pt x="2429" y="176"/>
                  </a:cubicBezTo>
                  <a:cubicBezTo>
                    <a:pt x="2474" y="129"/>
                    <a:pt x="2477" y="124"/>
                    <a:pt x="2479" y="120"/>
                  </a:cubicBezTo>
                  <a:cubicBezTo>
                    <a:pt x="2498" y="104"/>
                    <a:pt x="2496" y="99"/>
                    <a:pt x="2501" y="100"/>
                  </a:cubicBezTo>
                  <a:cubicBezTo>
                    <a:pt x="2535" y="65"/>
                    <a:pt x="2534" y="60"/>
                    <a:pt x="2536" y="59"/>
                  </a:cubicBezTo>
                  <a:cubicBezTo>
                    <a:pt x="2555" y="30"/>
                    <a:pt x="2566" y="27"/>
                    <a:pt x="2569" y="15"/>
                  </a:cubicBezTo>
                  <a:cubicBezTo>
                    <a:pt x="2583" y="5"/>
                    <a:pt x="2583" y="3"/>
                    <a:pt x="2583" y="0"/>
                  </a:cubicBezTo>
                  <a:cubicBezTo>
                    <a:pt x="2563" y="8"/>
                    <a:pt x="2563" y="14"/>
                    <a:pt x="2560" y="17"/>
                  </a:cubicBezTo>
                  <a:close/>
                  <a:moveTo>
                    <a:pt x="2711" y="37"/>
                  </a:moveTo>
                  <a:cubicBezTo>
                    <a:pt x="2717" y="39"/>
                    <a:pt x="2715" y="48"/>
                    <a:pt x="2719" y="52"/>
                  </a:cubicBezTo>
                  <a:cubicBezTo>
                    <a:pt x="2743" y="115"/>
                    <a:pt x="2751" y="115"/>
                    <a:pt x="2750" y="124"/>
                  </a:cubicBezTo>
                  <a:cubicBezTo>
                    <a:pt x="2761" y="147"/>
                    <a:pt x="2765" y="152"/>
                    <a:pt x="2767" y="159"/>
                  </a:cubicBezTo>
                  <a:cubicBezTo>
                    <a:pt x="2777" y="183"/>
                    <a:pt x="2781" y="188"/>
                    <a:pt x="2782" y="194"/>
                  </a:cubicBezTo>
                  <a:cubicBezTo>
                    <a:pt x="2806" y="231"/>
                    <a:pt x="2811" y="235"/>
                    <a:pt x="2813" y="242"/>
                  </a:cubicBezTo>
                  <a:cubicBezTo>
                    <a:pt x="2858" y="290"/>
                    <a:pt x="2848" y="290"/>
                    <a:pt x="2848" y="281"/>
                  </a:cubicBezTo>
                  <a:cubicBezTo>
                    <a:pt x="2826" y="242"/>
                    <a:pt x="2820" y="244"/>
                    <a:pt x="2820" y="240"/>
                  </a:cubicBezTo>
                  <a:cubicBezTo>
                    <a:pt x="2804" y="222"/>
                    <a:pt x="2807" y="214"/>
                    <a:pt x="2802" y="213"/>
                  </a:cubicBezTo>
                  <a:cubicBezTo>
                    <a:pt x="2789" y="193"/>
                    <a:pt x="2789" y="184"/>
                    <a:pt x="2785" y="179"/>
                  </a:cubicBezTo>
                  <a:cubicBezTo>
                    <a:pt x="2773" y="147"/>
                    <a:pt x="2767" y="140"/>
                    <a:pt x="2763" y="131"/>
                  </a:cubicBezTo>
                  <a:cubicBezTo>
                    <a:pt x="2742" y="83"/>
                    <a:pt x="2732" y="64"/>
                    <a:pt x="2726" y="43"/>
                  </a:cubicBezTo>
                  <a:cubicBezTo>
                    <a:pt x="2714" y="8"/>
                    <a:pt x="2713" y="4"/>
                    <a:pt x="2712" y="0"/>
                  </a:cubicBezTo>
                  <a:cubicBezTo>
                    <a:pt x="2707" y="23"/>
                    <a:pt x="2712" y="27"/>
                    <a:pt x="2711" y="37"/>
                  </a:cubicBezTo>
                  <a:close/>
                  <a:moveTo>
                    <a:pt x="1591" y="997"/>
                  </a:moveTo>
                  <a:cubicBezTo>
                    <a:pt x="1591" y="991"/>
                    <a:pt x="1595" y="988"/>
                    <a:pt x="1595" y="981"/>
                  </a:cubicBezTo>
                  <a:cubicBezTo>
                    <a:pt x="1610" y="933"/>
                    <a:pt x="1607" y="925"/>
                    <a:pt x="1613" y="923"/>
                  </a:cubicBezTo>
                  <a:cubicBezTo>
                    <a:pt x="1626" y="868"/>
                    <a:pt x="1627" y="859"/>
                    <a:pt x="1631" y="853"/>
                  </a:cubicBezTo>
                  <a:cubicBezTo>
                    <a:pt x="1644" y="801"/>
                    <a:pt x="1644" y="793"/>
                    <a:pt x="1648" y="788"/>
                  </a:cubicBezTo>
                  <a:cubicBezTo>
                    <a:pt x="1660" y="736"/>
                    <a:pt x="1667" y="729"/>
                    <a:pt x="1669" y="720"/>
                  </a:cubicBezTo>
                  <a:cubicBezTo>
                    <a:pt x="1682" y="706"/>
                    <a:pt x="1681" y="700"/>
                    <a:pt x="1683" y="695"/>
                  </a:cubicBezTo>
                  <a:cubicBezTo>
                    <a:pt x="1695" y="675"/>
                    <a:pt x="1697" y="672"/>
                    <a:pt x="1699" y="674"/>
                  </a:cubicBezTo>
                  <a:cubicBezTo>
                    <a:pt x="1672" y="737"/>
                    <a:pt x="1676" y="744"/>
                    <a:pt x="1672" y="746"/>
                  </a:cubicBezTo>
                  <a:cubicBezTo>
                    <a:pt x="1661" y="790"/>
                    <a:pt x="1663" y="793"/>
                    <a:pt x="1661" y="794"/>
                  </a:cubicBezTo>
                  <a:cubicBezTo>
                    <a:pt x="1657" y="822"/>
                    <a:pt x="1655" y="826"/>
                    <a:pt x="1654" y="831"/>
                  </a:cubicBezTo>
                  <a:cubicBezTo>
                    <a:pt x="1651" y="853"/>
                    <a:pt x="1648" y="857"/>
                    <a:pt x="1649" y="863"/>
                  </a:cubicBezTo>
                  <a:cubicBezTo>
                    <a:pt x="1637" y="927"/>
                    <a:pt x="1636" y="933"/>
                    <a:pt x="1636" y="941"/>
                  </a:cubicBezTo>
                  <a:cubicBezTo>
                    <a:pt x="1629" y="975"/>
                    <a:pt x="1623" y="975"/>
                    <a:pt x="1625" y="980"/>
                  </a:cubicBezTo>
                  <a:cubicBezTo>
                    <a:pt x="1614" y="1012"/>
                    <a:pt x="1607" y="1023"/>
                    <a:pt x="1602" y="1035"/>
                  </a:cubicBezTo>
                  <a:cubicBezTo>
                    <a:pt x="1621" y="1005"/>
                    <a:pt x="1625" y="1005"/>
                    <a:pt x="1625" y="1002"/>
                  </a:cubicBezTo>
                  <a:cubicBezTo>
                    <a:pt x="1636" y="972"/>
                    <a:pt x="1636" y="964"/>
                    <a:pt x="1642" y="960"/>
                  </a:cubicBezTo>
                  <a:cubicBezTo>
                    <a:pt x="1649" y="910"/>
                    <a:pt x="1647" y="901"/>
                    <a:pt x="1653" y="898"/>
                  </a:cubicBezTo>
                  <a:cubicBezTo>
                    <a:pt x="1658" y="861"/>
                    <a:pt x="1659" y="845"/>
                    <a:pt x="1663" y="832"/>
                  </a:cubicBezTo>
                  <a:cubicBezTo>
                    <a:pt x="1674" y="785"/>
                    <a:pt x="1673" y="775"/>
                    <a:pt x="1676" y="769"/>
                  </a:cubicBezTo>
                  <a:cubicBezTo>
                    <a:pt x="1698" y="710"/>
                    <a:pt x="1694" y="703"/>
                    <a:pt x="1697" y="701"/>
                  </a:cubicBezTo>
                  <a:cubicBezTo>
                    <a:pt x="1721" y="660"/>
                    <a:pt x="1728" y="644"/>
                    <a:pt x="1737" y="630"/>
                  </a:cubicBezTo>
                  <a:cubicBezTo>
                    <a:pt x="1757" y="606"/>
                    <a:pt x="1761" y="604"/>
                    <a:pt x="1766" y="603"/>
                  </a:cubicBezTo>
                  <a:cubicBezTo>
                    <a:pt x="1773" y="599"/>
                    <a:pt x="1768" y="600"/>
                    <a:pt x="1766" y="603"/>
                  </a:cubicBezTo>
                  <a:cubicBezTo>
                    <a:pt x="1749" y="626"/>
                    <a:pt x="1750" y="632"/>
                    <a:pt x="1747" y="635"/>
                  </a:cubicBezTo>
                  <a:cubicBezTo>
                    <a:pt x="1719" y="686"/>
                    <a:pt x="1715" y="692"/>
                    <a:pt x="1712" y="701"/>
                  </a:cubicBezTo>
                  <a:cubicBezTo>
                    <a:pt x="1692" y="757"/>
                    <a:pt x="1692" y="767"/>
                    <a:pt x="1685" y="772"/>
                  </a:cubicBezTo>
                  <a:cubicBezTo>
                    <a:pt x="1669" y="830"/>
                    <a:pt x="1673" y="839"/>
                    <a:pt x="1667" y="842"/>
                  </a:cubicBezTo>
                  <a:cubicBezTo>
                    <a:pt x="1665" y="865"/>
                    <a:pt x="1664" y="870"/>
                    <a:pt x="1662" y="876"/>
                  </a:cubicBezTo>
                  <a:cubicBezTo>
                    <a:pt x="1650" y="927"/>
                    <a:pt x="1654" y="945"/>
                    <a:pt x="1645" y="954"/>
                  </a:cubicBezTo>
                  <a:cubicBezTo>
                    <a:pt x="1621" y="1043"/>
                    <a:pt x="1613" y="1046"/>
                    <a:pt x="1615" y="1055"/>
                  </a:cubicBezTo>
                  <a:cubicBezTo>
                    <a:pt x="1614" y="1060"/>
                    <a:pt x="1622" y="1054"/>
                    <a:pt x="1623" y="1043"/>
                  </a:cubicBezTo>
                  <a:cubicBezTo>
                    <a:pt x="1639" y="1006"/>
                    <a:pt x="1641" y="995"/>
                    <a:pt x="1647" y="987"/>
                  </a:cubicBezTo>
                  <a:cubicBezTo>
                    <a:pt x="1662" y="913"/>
                    <a:pt x="1670" y="906"/>
                    <a:pt x="1670" y="895"/>
                  </a:cubicBezTo>
                  <a:cubicBezTo>
                    <a:pt x="1687" y="827"/>
                    <a:pt x="1683" y="818"/>
                    <a:pt x="1686" y="814"/>
                  </a:cubicBezTo>
                  <a:cubicBezTo>
                    <a:pt x="1693" y="775"/>
                    <a:pt x="1702" y="773"/>
                    <a:pt x="1700" y="765"/>
                  </a:cubicBezTo>
                  <a:cubicBezTo>
                    <a:pt x="1730" y="692"/>
                    <a:pt x="1734" y="679"/>
                    <a:pt x="1740" y="667"/>
                  </a:cubicBezTo>
                  <a:cubicBezTo>
                    <a:pt x="1764" y="633"/>
                    <a:pt x="1761" y="628"/>
                    <a:pt x="1763" y="625"/>
                  </a:cubicBezTo>
                  <a:cubicBezTo>
                    <a:pt x="1784" y="596"/>
                    <a:pt x="1791" y="593"/>
                    <a:pt x="1794" y="586"/>
                  </a:cubicBezTo>
                  <a:cubicBezTo>
                    <a:pt x="1808" y="577"/>
                    <a:pt x="1808" y="574"/>
                    <a:pt x="1810" y="577"/>
                  </a:cubicBezTo>
                  <a:cubicBezTo>
                    <a:pt x="1785" y="618"/>
                    <a:pt x="1779" y="621"/>
                    <a:pt x="1779" y="629"/>
                  </a:cubicBezTo>
                  <a:cubicBezTo>
                    <a:pt x="1757" y="666"/>
                    <a:pt x="1756" y="673"/>
                    <a:pt x="1753" y="678"/>
                  </a:cubicBezTo>
                  <a:cubicBezTo>
                    <a:pt x="1723" y="756"/>
                    <a:pt x="1719" y="768"/>
                    <a:pt x="1716" y="771"/>
                  </a:cubicBezTo>
                  <a:cubicBezTo>
                    <a:pt x="1713" y="784"/>
                    <a:pt x="1716" y="785"/>
                    <a:pt x="1716" y="784"/>
                  </a:cubicBezTo>
                  <a:cubicBezTo>
                    <a:pt x="1703" y="818"/>
                    <a:pt x="1705" y="829"/>
                    <a:pt x="1701" y="836"/>
                  </a:cubicBezTo>
                  <a:cubicBezTo>
                    <a:pt x="1672" y="934"/>
                    <a:pt x="1666" y="939"/>
                    <a:pt x="1666" y="948"/>
                  </a:cubicBezTo>
                  <a:cubicBezTo>
                    <a:pt x="1656" y="964"/>
                    <a:pt x="1657" y="966"/>
                    <a:pt x="1660" y="965"/>
                  </a:cubicBezTo>
                  <a:cubicBezTo>
                    <a:pt x="1681" y="933"/>
                    <a:pt x="1686" y="932"/>
                    <a:pt x="1689" y="929"/>
                  </a:cubicBezTo>
                  <a:cubicBezTo>
                    <a:pt x="1692" y="929"/>
                    <a:pt x="1697" y="930"/>
                    <a:pt x="1695" y="925"/>
                  </a:cubicBezTo>
                  <a:cubicBezTo>
                    <a:pt x="1725" y="892"/>
                    <a:pt x="1733" y="888"/>
                    <a:pt x="1736" y="880"/>
                  </a:cubicBezTo>
                  <a:cubicBezTo>
                    <a:pt x="1782" y="818"/>
                    <a:pt x="1791" y="814"/>
                    <a:pt x="1796" y="808"/>
                  </a:cubicBezTo>
                  <a:cubicBezTo>
                    <a:pt x="1839" y="758"/>
                    <a:pt x="1838" y="752"/>
                    <a:pt x="1841" y="749"/>
                  </a:cubicBezTo>
                  <a:cubicBezTo>
                    <a:pt x="1855" y="724"/>
                    <a:pt x="1858" y="721"/>
                    <a:pt x="1859" y="716"/>
                  </a:cubicBezTo>
                  <a:cubicBezTo>
                    <a:pt x="1868" y="703"/>
                    <a:pt x="1872" y="700"/>
                    <a:pt x="1871" y="694"/>
                  </a:cubicBezTo>
                  <a:cubicBezTo>
                    <a:pt x="1887" y="668"/>
                    <a:pt x="1889" y="664"/>
                    <a:pt x="1891" y="660"/>
                  </a:cubicBezTo>
                  <a:cubicBezTo>
                    <a:pt x="1907" y="625"/>
                    <a:pt x="1908" y="623"/>
                    <a:pt x="1909" y="621"/>
                  </a:cubicBezTo>
                  <a:cubicBezTo>
                    <a:pt x="1919" y="591"/>
                    <a:pt x="1927" y="591"/>
                    <a:pt x="1924" y="583"/>
                  </a:cubicBezTo>
                  <a:cubicBezTo>
                    <a:pt x="1943" y="565"/>
                    <a:pt x="1936" y="556"/>
                    <a:pt x="1944" y="557"/>
                  </a:cubicBezTo>
                  <a:cubicBezTo>
                    <a:pt x="1961" y="515"/>
                    <a:pt x="1963" y="513"/>
                    <a:pt x="1964" y="509"/>
                  </a:cubicBezTo>
                  <a:cubicBezTo>
                    <a:pt x="1974" y="496"/>
                    <a:pt x="1971" y="486"/>
                    <a:pt x="1979" y="484"/>
                  </a:cubicBezTo>
                  <a:cubicBezTo>
                    <a:pt x="1987" y="478"/>
                    <a:pt x="1983" y="488"/>
                    <a:pt x="1982" y="499"/>
                  </a:cubicBezTo>
                  <a:cubicBezTo>
                    <a:pt x="1984" y="525"/>
                    <a:pt x="1985" y="528"/>
                    <a:pt x="1985" y="532"/>
                  </a:cubicBezTo>
                  <a:cubicBezTo>
                    <a:pt x="1992" y="482"/>
                    <a:pt x="1998" y="479"/>
                    <a:pt x="1997" y="470"/>
                  </a:cubicBezTo>
                  <a:cubicBezTo>
                    <a:pt x="2016" y="476"/>
                    <a:pt x="2011" y="464"/>
                    <a:pt x="2014" y="458"/>
                  </a:cubicBezTo>
                  <a:cubicBezTo>
                    <a:pt x="2023" y="444"/>
                    <a:pt x="2017" y="446"/>
                    <a:pt x="2020" y="455"/>
                  </a:cubicBezTo>
                  <a:cubicBezTo>
                    <a:pt x="2028" y="470"/>
                    <a:pt x="2025" y="476"/>
                    <a:pt x="2029" y="478"/>
                  </a:cubicBezTo>
                  <a:cubicBezTo>
                    <a:pt x="2037" y="428"/>
                    <a:pt x="2041" y="425"/>
                    <a:pt x="2040" y="418"/>
                  </a:cubicBezTo>
                  <a:cubicBezTo>
                    <a:pt x="2053" y="391"/>
                    <a:pt x="2065" y="395"/>
                    <a:pt x="2061" y="388"/>
                  </a:cubicBezTo>
                  <a:cubicBezTo>
                    <a:pt x="2076" y="361"/>
                    <a:pt x="2072" y="363"/>
                    <a:pt x="2071" y="357"/>
                  </a:cubicBezTo>
                  <a:cubicBezTo>
                    <a:pt x="2019" y="368"/>
                    <a:pt x="2016" y="366"/>
                    <a:pt x="2013" y="365"/>
                  </a:cubicBezTo>
                  <a:cubicBezTo>
                    <a:pt x="1985" y="336"/>
                    <a:pt x="1974" y="340"/>
                    <a:pt x="1973" y="328"/>
                  </a:cubicBezTo>
                  <a:cubicBezTo>
                    <a:pt x="1978" y="346"/>
                    <a:pt x="1981" y="350"/>
                    <a:pt x="1985" y="355"/>
                  </a:cubicBezTo>
                  <a:cubicBezTo>
                    <a:pt x="2009" y="380"/>
                    <a:pt x="2013" y="383"/>
                    <a:pt x="2017" y="387"/>
                  </a:cubicBezTo>
                  <a:cubicBezTo>
                    <a:pt x="1983" y="404"/>
                    <a:pt x="1984" y="398"/>
                    <a:pt x="1979" y="400"/>
                  </a:cubicBezTo>
                  <a:cubicBezTo>
                    <a:pt x="1942" y="400"/>
                    <a:pt x="1943" y="392"/>
                    <a:pt x="1936" y="395"/>
                  </a:cubicBezTo>
                  <a:cubicBezTo>
                    <a:pt x="1910" y="389"/>
                    <a:pt x="1906" y="388"/>
                    <a:pt x="1904" y="385"/>
                  </a:cubicBezTo>
                  <a:cubicBezTo>
                    <a:pt x="1835" y="360"/>
                    <a:pt x="1828" y="358"/>
                    <a:pt x="1823" y="353"/>
                  </a:cubicBezTo>
                  <a:cubicBezTo>
                    <a:pt x="1774" y="332"/>
                    <a:pt x="1774" y="325"/>
                    <a:pt x="1769" y="325"/>
                  </a:cubicBezTo>
                  <a:cubicBezTo>
                    <a:pt x="1728" y="306"/>
                    <a:pt x="1722" y="307"/>
                    <a:pt x="1719" y="305"/>
                  </a:cubicBezTo>
                  <a:cubicBezTo>
                    <a:pt x="1684" y="287"/>
                    <a:pt x="1676" y="287"/>
                    <a:pt x="1670" y="283"/>
                  </a:cubicBezTo>
                  <a:cubicBezTo>
                    <a:pt x="1616" y="276"/>
                    <a:pt x="1604" y="277"/>
                    <a:pt x="1592" y="277"/>
                  </a:cubicBezTo>
                  <a:cubicBezTo>
                    <a:pt x="1594" y="280"/>
                    <a:pt x="1613" y="284"/>
                    <a:pt x="1635" y="283"/>
                  </a:cubicBezTo>
                  <a:cubicBezTo>
                    <a:pt x="1657" y="292"/>
                    <a:pt x="1663" y="288"/>
                    <a:pt x="1665" y="291"/>
                  </a:cubicBezTo>
                  <a:cubicBezTo>
                    <a:pt x="1741" y="318"/>
                    <a:pt x="1767" y="337"/>
                    <a:pt x="1797" y="349"/>
                  </a:cubicBezTo>
                  <a:cubicBezTo>
                    <a:pt x="1813" y="360"/>
                    <a:pt x="1814" y="361"/>
                    <a:pt x="1816" y="363"/>
                  </a:cubicBezTo>
                  <a:cubicBezTo>
                    <a:pt x="1887" y="388"/>
                    <a:pt x="1889" y="392"/>
                    <a:pt x="1892" y="394"/>
                  </a:cubicBezTo>
                  <a:cubicBezTo>
                    <a:pt x="1944" y="403"/>
                    <a:pt x="1955" y="411"/>
                    <a:pt x="1970" y="411"/>
                  </a:cubicBezTo>
                  <a:cubicBezTo>
                    <a:pt x="2004" y="413"/>
                    <a:pt x="2006" y="413"/>
                    <a:pt x="2008" y="413"/>
                  </a:cubicBezTo>
                  <a:cubicBezTo>
                    <a:pt x="2000" y="416"/>
                    <a:pt x="1998" y="418"/>
                    <a:pt x="1996" y="419"/>
                  </a:cubicBezTo>
                  <a:cubicBezTo>
                    <a:pt x="1935" y="417"/>
                    <a:pt x="1925" y="412"/>
                    <a:pt x="1914" y="407"/>
                  </a:cubicBezTo>
                  <a:cubicBezTo>
                    <a:pt x="1886" y="400"/>
                    <a:pt x="1868" y="398"/>
                    <a:pt x="1856" y="389"/>
                  </a:cubicBezTo>
                  <a:cubicBezTo>
                    <a:pt x="1831" y="377"/>
                    <a:pt x="1825" y="378"/>
                    <a:pt x="1822" y="375"/>
                  </a:cubicBezTo>
                  <a:cubicBezTo>
                    <a:pt x="1787" y="357"/>
                    <a:pt x="1782" y="358"/>
                    <a:pt x="1779" y="357"/>
                  </a:cubicBezTo>
                  <a:cubicBezTo>
                    <a:pt x="1762" y="352"/>
                    <a:pt x="1764" y="344"/>
                    <a:pt x="1757" y="347"/>
                  </a:cubicBezTo>
                  <a:cubicBezTo>
                    <a:pt x="1743" y="338"/>
                    <a:pt x="1738" y="339"/>
                    <a:pt x="1735" y="336"/>
                  </a:cubicBezTo>
                  <a:cubicBezTo>
                    <a:pt x="1708" y="326"/>
                    <a:pt x="1693" y="321"/>
                    <a:pt x="1678" y="315"/>
                  </a:cubicBezTo>
                  <a:cubicBezTo>
                    <a:pt x="1644" y="309"/>
                    <a:pt x="1637" y="305"/>
                    <a:pt x="1628" y="304"/>
                  </a:cubicBezTo>
                  <a:cubicBezTo>
                    <a:pt x="1587" y="293"/>
                    <a:pt x="1579" y="297"/>
                    <a:pt x="1577" y="293"/>
                  </a:cubicBezTo>
                  <a:cubicBezTo>
                    <a:pt x="1478" y="297"/>
                    <a:pt x="1469" y="299"/>
                    <a:pt x="1454" y="298"/>
                  </a:cubicBezTo>
                  <a:cubicBezTo>
                    <a:pt x="1420" y="304"/>
                    <a:pt x="1411" y="305"/>
                    <a:pt x="1400" y="307"/>
                  </a:cubicBezTo>
                  <a:cubicBezTo>
                    <a:pt x="1397" y="310"/>
                    <a:pt x="1420" y="310"/>
                    <a:pt x="1444" y="308"/>
                  </a:cubicBezTo>
                  <a:cubicBezTo>
                    <a:pt x="1478" y="310"/>
                    <a:pt x="1483" y="317"/>
                    <a:pt x="1494" y="313"/>
                  </a:cubicBezTo>
                  <a:cubicBezTo>
                    <a:pt x="1547" y="330"/>
                    <a:pt x="1550" y="333"/>
                    <a:pt x="1555" y="333"/>
                  </a:cubicBezTo>
                  <a:cubicBezTo>
                    <a:pt x="1582" y="345"/>
                    <a:pt x="1585" y="347"/>
                    <a:pt x="1589" y="349"/>
                  </a:cubicBezTo>
                  <a:cubicBezTo>
                    <a:pt x="1616" y="360"/>
                    <a:pt x="1616" y="367"/>
                    <a:pt x="1623" y="365"/>
                  </a:cubicBezTo>
                  <a:cubicBezTo>
                    <a:pt x="1648" y="381"/>
                    <a:pt x="1665" y="385"/>
                    <a:pt x="1678" y="397"/>
                  </a:cubicBezTo>
                  <a:cubicBezTo>
                    <a:pt x="1726" y="414"/>
                    <a:pt x="1728" y="418"/>
                    <a:pt x="1731" y="421"/>
                  </a:cubicBezTo>
                  <a:cubicBezTo>
                    <a:pt x="1755" y="430"/>
                    <a:pt x="1759" y="430"/>
                    <a:pt x="1762" y="433"/>
                  </a:cubicBezTo>
                  <a:cubicBezTo>
                    <a:pt x="1807" y="456"/>
                    <a:pt x="1816" y="455"/>
                    <a:pt x="1822" y="460"/>
                  </a:cubicBezTo>
                  <a:cubicBezTo>
                    <a:pt x="1852" y="468"/>
                    <a:pt x="1860" y="470"/>
                    <a:pt x="1866" y="474"/>
                  </a:cubicBezTo>
                  <a:cubicBezTo>
                    <a:pt x="1905" y="475"/>
                    <a:pt x="1910" y="476"/>
                    <a:pt x="1914" y="478"/>
                  </a:cubicBezTo>
                  <a:cubicBezTo>
                    <a:pt x="1913" y="492"/>
                    <a:pt x="1911" y="496"/>
                    <a:pt x="1904" y="498"/>
                  </a:cubicBezTo>
                  <a:cubicBezTo>
                    <a:pt x="1850" y="489"/>
                    <a:pt x="1841" y="492"/>
                    <a:pt x="1834" y="491"/>
                  </a:cubicBezTo>
                  <a:cubicBezTo>
                    <a:pt x="1794" y="478"/>
                    <a:pt x="1788" y="478"/>
                    <a:pt x="1784" y="473"/>
                  </a:cubicBezTo>
                  <a:cubicBezTo>
                    <a:pt x="1745" y="457"/>
                    <a:pt x="1727" y="442"/>
                    <a:pt x="1702" y="437"/>
                  </a:cubicBezTo>
                  <a:cubicBezTo>
                    <a:pt x="1656" y="409"/>
                    <a:pt x="1651" y="403"/>
                    <a:pt x="1643" y="401"/>
                  </a:cubicBezTo>
                  <a:cubicBezTo>
                    <a:pt x="1610" y="385"/>
                    <a:pt x="1611" y="381"/>
                    <a:pt x="1608" y="381"/>
                  </a:cubicBezTo>
                  <a:cubicBezTo>
                    <a:pt x="1598" y="373"/>
                    <a:pt x="1594" y="374"/>
                    <a:pt x="1593" y="372"/>
                  </a:cubicBezTo>
                  <a:cubicBezTo>
                    <a:pt x="1555" y="351"/>
                    <a:pt x="1543" y="353"/>
                    <a:pt x="1540" y="344"/>
                  </a:cubicBezTo>
                  <a:cubicBezTo>
                    <a:pt x="1506" y="339"/>
                    <a:pt x="1502" y="331"/>
                    <a:pt x="1493" y="331"/>
                  </a:cubicBezTo>
                  <a:cubicBezTo>
                    <a:pt x="1454" y="318"/>
                    <a:pt x="1445" y="322"/>
                    <a:pt x="1444" y="317"/>
                  </a:cubicBezTo>
                  <a:cubicBezTo>
                    <a:pt x="1411" y="318"/>
                    <a:pt x="1405" y="311"/>
                    <a:pt x="1404" y="318"/>
                  </a:cubicBezTo>
                  <a:cubicBezTo>
                    <a:pt x="1460" y="329"/>
                    <a:pt x="1466" y="329"/>
                    <a:pt x="1473" y="330"/>
                  </a:cubicBezTo>
                  <a:cubicBezTo>
                    <a:pt x="1513" y="345"/>
                    <a:pt x="1524" y="347"/>
                    <a:pt x="1533" y="354"/>
                  </a:cubicBezTo>
                  <a:cubicBezTo>
                    <a:pt x="1571" y="372"/>
                    <a:pt x="1574" y="372"/>
                    <a:pt x="1576" y="373"/>
                  </a:cubicBezTo>
                  <a:cubicBezTo>
                    <a:pt x="1626" y="404"/>
                    <a:pt x="1639" y="404"/>
                    <a:pt x="1645" y="414"/>
                  </a:cubicBezTo>
                  <a:cubicBezTo>
                    <a:pt x="1705" y="444"/>
                    <a:pt x="1706" y="446"/>
                    <a:pt x="1709" y="447"/>
                  </a:cubicBezTo>
                  <a:cubicBezTo>
                    <a:pt x="1733" y="461"/>
                    <a:pt x="1738" y="463"/>
                    <a:pt x="1745" y="462"/>
                  </a:cubicBezTo>
                  <a:cubicBezTo>
                    <a:pt x="1768" y="476"/>
                    <a:pt x="1770" y="478"/>
                    <a:pt x="1774" y="477"/>
                  </a:cubicBezTo>
                  <a:cubicBezTo>
                    <a:pt x="1806" y="494"/>
                    <a:pt x="1815" y="492"/>
                    <a:pt x="1819" y="495"/>
                  </a:cubicBezTo>
                  <a:cubicBezTo>
                    <a:pt x="1873" y="511"/>
                    <a:pt x="1884" y="506"/>
                    <a:pt x="1888" y="510"/>
                  </a:cubicBezTo>
                  <a:cubicBezTo>
                    <a:pt x="1869" y="516"/>
                    <a:pt x="1866" y="515"/>
                    <a:pt x="1863" y="514"/>
                  </a:cubicBezTo>
                  <a:cubicBezTo>
                    <a:pt x="1835" y="516"/>
                    <a:pt x="1831" y="512"/>
                    <a:pt x="1825" y="512"/>
                  </a:cubicBezTo>
                  <a:cubicBezTo>
                    <a:pt x="1781" y="495"/>
                    <a:pt x="1779" y="493"/>
                    <a:pt x="1775" y="495"/>
                  </a:cubicBezTo>
                  <a:cubicBezTo>
                    <a:pt x="1738" y="472"/>
                    <a:pt x="1730" y="475"/>
                    <a:pt x="1728" y="470"/>
                  </a:cubicBezTo>
                  <a:cubicBezTo>
                    <a:pt x="1705" y="458"/>
                    <a:pt x="1703" y="456"/>
                    <a:pt x="1700" y="457"/>
                  </a:cubicBezTo>
                  <a:cubicBezTo>
                    <a:pt x="1653" y="427"/>
                    <a:pt x="1642" y="426"/>
                    <a:pt x="1637" y="415"/>
                  </a:cubicBezTo>
                  <a:cubicBezTo>
                    <a:pt x="1618" y="408"/>
                    <a:pt x="1613" y="406"/>
                    <a:pt x="1608" y="405"/>
                  </a:cubicBezTo>
                  <a:cubicBezTo>
                    <a:pt x="1580" y="386"/>
                    <a:pt x="1573" y="389"/>
                    <a:pt x="1571" y="383"/>
                  </a:cubicBezTo>
                  <a:cubicBezTo>
                    <a:pt x="1546" y="373"/>
                    <a:pt x="1538" y="367"/>
                    <a:pt x="1528" y="364"/>
                  </a:cubicBezTo>
                  <a:cubicBezTo>
                    <a:pt x="1452" y="335"/>
                    <a:pt x="1444" y="337"/>
                    <a:pt x="1440" y="333"/>
                  </a:cubicBezTo>
                  <a:cubicBezTo>
                    <a:pt x="1412" y="329"/>
                    <a:pt x="1409" y="326"/>
                    <a:pt x="1409" y="330"/>
                  </a:cubicBezTo>
                  <a:cubicBezTo>
                    <a:pt x="1478" y="351"/>
                    <a:pt x="1489" y="352"/>
                    <a:pt x="1497" y="356"/>
                  </a:cubicBezTo>
                  <a:cubicBezTo>
                    <a:pt x="1540" y="378"/>
                    <a:pt x="1541" y="380"/>
                    <a:pt x="1546" y="379"/>
                  </a:cubicBezTo>
                  <a:cubicBezTo>
                    <a:pt x="1569" y="394"/>
                    <a:pt x="1574" y="397"/>
                    <a:pt x="1580" y="397"/>
                  </a:cubicBezTo>
                  <a:cubicBezTo>
                    <a:pt x="1624" y="422"/>
                    <a:pt x="1629" y="423"/>
                    <a:pt x="1634" y="425"/>
                  </a:cubicBezTo>
                  <a:cubicBezTo>
                    <a:pt x="1646" y="437"/>
                    <a:pt x="1652" y="436"/>
                    <a:pt x="1655" y="441"/>
                  </a:cubicBezTo>
                  <a:cubicBezTo>
                    <a:pt x="1683" y="456"/>
                    <a:pt x="1689" y="454"/>
                    <a:pt x="1689" y="461"/>
                  </a:cubicBezTo>
                  <a:cubicBezTo>
                    <a:pt x="1731" y="481"/>
                    <a:pt x="1736" y="482"/>
                    <a:pt x="1738" y="486"/>
                  </a:cubicBezTo>
                  <a:cubicBezTo>
                    <a:pt x="1766" y="502"/>
                    <a:pt x="1774" y="499"/>
                    <a:pt x="1776" y="503"/>
                  </a:cubicBezTo>
                  <a:cubicBezTo>
                    <a:pt x="1808" y="514"/>
                    <a:pt x="1813" y="515"/>
                    <a:pt x="1817" y="518"/>
                  </a:cubicBezTo>
                  <a:cubicBezTo>
                    <a:pt x="1835" y="524"/>
                    <a:pt x="1840" y="524"/>
                    <a:pt x="1843" y="527"/>
                  </a:cubicBezTo>
                  <a:cubicBezTo>
                    <a:pt x="1844" y="539"/>
                    <a:pt x="1833" y="532"/>
                    <a:pt x="1822" y="537"/>
                  </a:cubicBezTo>
                  <a:cubicBezTo>
                    <a:pt x="1763" y="519"/>
                    <a:pt x="1760" y="515"/>
                    <a:pt x="1756" y="513"/>
                  </a:cubicBezTo>
                  <a:cubicBezTo>
                    <a:pt x="1726" y="503"/>
                    <a:pt x="1719" y="500"/>
                    <a:pt x="1713" y="495"/>
                  </a:cubicBezTo>
                  <a:cubicBezTo>
                    <a:pt x="1680" y="476"/>
                    <a:pt x="1674" y="477"/>
                    <a:pt x="1671" y="473"/>
                  </a:cubicBezTo>
                  <a:cubicBezTo>
                    <a:pt x="1645" y="461"/>
                    <a:pt x="1644" y="455"/>
                    <a:pt x="1637" y="455"/>
                  </a:cubicBezTo>
                  <a:cubicBezTo>
                    <a:pt x="1601" y="434"/>
                    <a:pt x="1598" y="425"/>
                    <a:pt x="1590" y="426"/>
                  </a:cubicBezTo>
                  <a:cubicBezTo>
                    <a:pt x="1571" y="413"/>
                    <a:pt x="1568" y="411"/>
                    <a:pt x="1565" y="411"/>
                  </a:cubicBezTo>
                  <a:cubicBezTo>
                    <a:pt x="1547" y="395"/>
                    <a:pt x="1543" y="395"/>
                    <a:pt x="1540" y="393"/>
                  </a:cubicBezTo>
                  <a:cubicBezTo>
                    <a:pt x="1478" y="362"/>
                    <a:pt x="1474" y="356"/>
                    <a:pt x="1464" y="358"/>
                  </a:cubicBezTo>
                  <a:cubicBezTo>
                    <a:pt x="1433" y="346"/>
                    <a:pt x="1429" y="345"/>
                    <a:pt x="1426" y="343"/>
                  </a:cubicBezTo>
                  <a:cubicBezTo>
                    <a:pt x="1374" y="333"/>
                    <a:pt x="1366" y="332"/>
                    <a:pt x="1360" y="330"/>
                  </a:cubicBezTo>
                  <a:cubicBezTo>
                    <a:pt x="1329" y="331"/>
                    <a:pt x="1332" y="335"/>
                    <a:pt x="1340" y="331"/>
                  </a:cubicBezTo>
                  <a:cubicBezTo>
                    <a:pt x="1379" y="339"/>
                    <a:pt x="1390" y="339"/>
                    <a:pt x="1398" y="343"/>
                  </a:cubicBezTo>
                  <a:cubicBezTo>
                    <a:pt x="1435" y="353"/>
                    <a:pt x="1445" y="354"/>
                    <a:pt x="1452" y="360"/>
                  </a:cubicBezTo>
                  <a:cubicBezTo>
                    <a:pt x="1485" y="377"/>
                    <a:pt x="1496" y="378"/>
                    <a:pt x="1502" y="384"/>
                  </a:cubicBezTo>
                  <a:cubicBezTo>
                    <a:pt x="1541" y="399"/>
                    <a:pt x="1542" y="408"/>
                    <a:pt x="1549" y="409"/>
                  </a:cubicBezTo>
                  <a:cubicBezTo>
                    <a:pt x="1571" y="418"/>
                    <a:pt x="1568" y="428"/>
                    <a:pt x="1574" y="424"/>
                  </a:cubicBezTo>
                  <a:cubicBezTo>
                    <a:pt x="1592" y="440"/>
                    <a:pt x="1600" y="435"/>
                    <a:pt x="1599" y="442"/>
                  </a:cubicBezTo>
                  <a:cubicBezTo>
                    <a:pt x="1641" y="464"/>
                    <a:pt x="1644" y="471"/>
                    <a:pt x="1651" y="473"/>
                  </a:cubicBezTo>
                  <a:cubicBezTo>
                    <a:pt x="1673" y="488"/>
                    <a:pt x="1680" y="489"/>
                    <a:pt x="1686" y="493"/>
                  </a:cubicBezTo>
                  <a:cubicBezTo>
                    <a:pt x="1729" y="513"/>
                    <a:pt x="1736" y="515"/>
                    <a:pt x="1742" y="518"/>
                  </a:cubicBezTo>
                  <a:cubicBezTo>
                    <a:pt x="1788" y="534"/>
                    <a:pt x="1792" y="539"/>
                    <a:pt x="1801" y="539"/>
                  </a:cubicBezTo>
                  <a:cubicBezTo>
                    <a:pt x="1790" y="544"/>
                    <a:pt x="1783" y="547"/>
                    <a:pt x="1780" y="545"/>
                  </a:cubicBezTo>
                  <a:cubicBezTo>
                    <a:pt x="1738" y="528"/>
                    <a:pt x="1721" y="530"/>
                    <a:pt x="1713" y="519"/>
                  </a:cubicBezTo>
                  <a:cubicBezTo>
                    <a:pt x="1690" y="508"/>
                    <a:pt x="1683" y="507"/>
                    <a:pt x="1679" y="501"/>
                  </a:cubicBezTo>
                  <a:cubicBezTo>
                    <a:pt x="1636" y="472"/>
                    <a:pt x="1632" y="471"/>
                    <a:pt x="1629" y="470"/>
                  </a:cubicBezTo>
                  <a:cubicBezTo>
                    <a:pt x="1606" y="458"/>
                    <a:pt x="1604" y="451"/>
                    <a:pt x="1597" y="451"/>
                  </a:cubicBezTo>
                  <a:cubicBezTo>
                    <a:pt x="1563" y="430"/>
                    <a:pt x="1559" y="427"/>
                    <a:pt x="1554" y="424"/>
                  </a:cubicBezTo>
                  <a:cubicBezTo>
                    <a:pt x="1519" y="405"/>
                    <a:pt x="1516" y="400"/>
                    <a:pt x="1511" y="396"/>
                  </a:cubicBezTo>
                  <a:cubicBezTo>
                    <a:pt x="1476" y="378"/>
                    <a:pt x="1467" y="380"/>
                    <a:pt x="1465" y="373"/>
                  </a:cubicBezTo>
                  <a:cubicBezTo>
                    <a:pt x="1426" y="360"/>
                    <a:pt x="1420" y="358"/>
                    <a:pt x="1415" y="356"/>
                  </a:cubicBezTo>
                  <a:cubicBezTo>
                    <a:pt x="1375" y="348"/>
                    <a:pt x="1375" y="343"/>
                    <a:pt x="1369" y="346"/>
                  </a:cubicBezTo>
                  <a:cubicBezTo>
                    <a:pt x="1382" y="355"/>
                    <a:pt x="1389" y="351"/>
                    <a:pt x="1391" y="353"/>
                  </a:cubicBezTo>
                  <a:cubicBezTo>
                    <a:pt x="1446" y="377"/>
                    <a:pt x="1459" y="379"/>
                    <a:pt x="1470" y="386"/>
                  </a:cubicBezTo>
                  <a:cubicBezTo>
                    <a:pt x="1508" y="408"/>
                    <a:pt x="1515" y="409"/>
                    <a:pt x="1521" y="412"/>
                  </a:cubicBezTo>
                  <a:cubicBezTo>
                    <a:pt x="1575" y="451"/>
                    <a:pt x="1583" y="451"/>
                    <a:pt x="1588" y="455"/>
                  </a:cubicBezTo>
                  <a:cubicBezTo>
                    <a:pt x="1615" y="475"/>
                    <a:pt x="1622" y="471"/>
                    <a:pt x="1621" y="478"/>
                  </a:cubicBezTo>
                  <a:cubicBezTo>
                    <a:pt x="1649" y="495"/>
                    <a:pt x="1651" y="497"/>
                    <a:pt x="1654" y="499"/>
                  </a:cubicBezTo>
                  <a:cubicBezTo>
                    <a:pt x="1711" y="527"/>
                    <a:pt x="1711" y="533"/>
                    <a:pt x="1715" y="532"/>
                  </a:cubicBezTo>
                  <a:cubicBezTo>
                    <a:pt x="1752" y="544"/>
                    <a:pt x="1758" y="548"/>
                    <a:pt x="1765" y="550"/>
                  </a:cubicBezTo>
                  <a:cubicBezTo>
                    <a:pt x="1779" y="556"/>
                    <a:pt x="1783" y="556"/>
                    <a:pt x="1780" y="558"/>
                  </a:cubicBezTo>
                  <a:cubicBezTo>
                    <a:pt x="1702" y="547"/>
                    <a:pt x="1695" y="539"/>
                    <a:pt x="1685" y="535"/>
                  </a:cubicBezTo>
                  <a:cubicBezTo>
                    <a:pt x="1649" y="518"/>
                    <a:pt x="1646" y="517"/>
                    <a:pt x="1644" y="516"/>
                  </a:cubicBezTo>
                  <a:cubicBezTo>
                    <a:pt x="1614" y="502"/>
                    <a:pt x="1615" y="498"/>
                    <a:pt x="1614" y="497"/>
                  </a:cubicBezTo>
                  <a:cubicBezTo>
                    <a:pt x="1595" y="486"/>
                    <a:pt x="1585" y="484"/>
                    <a:pt x="1579" y="475"/>
                  </a:cubicBezTo>
                  <a:cubicBezTo>
                    <a:pt x="1537" y="447"/>
                    <a:pt x="1533" y="443"/>
                    <a:pt x="1528" y="442"/>
                  </a:cubicBezTo>
                  <a:cubicBezTo>
                    <a:pt x="1493" y="420"/>
                    <a:pt x="1484" y="415"/>
                    <a:pt x="1476" y="409"/>
                  </a:cubicBezTo>
                  <a:cubicBezTo>
                    <a:pt x="1431" y="388"/>
                    <a:pt x="1429" y="386"/>
                    <a:pt x="1425" y="387"/>
                  </a:cubicBezTo>
                  <a:cubicBezTo>
                    <a:pt x="1403" y="379"/>
                    <a:pt x="1396" y="375"/>
                    <a:pt x="1388" y="374"/>
                  </a:cubicBezTo>
                  <a:cubicBezTo>
                    <a:pt x="1367" y="367"/>
                    <a:pt x="1362" y="365"/>
                    <a:pt x="1355" y="366"/>
                  </a:cubicBezTo>
                  <a:cubicBezTo>
                    <a:pt x="1318" y="360"/>
                    <a:pt x="1310" y="352"/>
                    <a:pt x="1307" y="360"/>
                  </a:cubicBezTo>
                  <a:cubicBezTo>
                    <a:pt x="1345" y="366"/>
                    <a:pt x="1349" y="367"/>
                    <a:pt x="1351" y="369"/>
                  </a:cubicBezTo>
                  <a:cubicBezTo>
                    <a:pt x="1386" y="379"/>
                    <a:pt x="1390" y="380"/>
                    <a:pt x="1393" y="382"/>
                  </a:cubicBezTo>
                  <a:cubicBezTo>
                    <a:pt x="1423" y="399"/>
                    <a:pt x="1432" y="393"/>
                    <a:pt x="1434" y="397"/>
                  </a:cubicBezTo>
                  <a:cubicBezTo>
                    <a:pt x="1454" y="412"/>
                    <a:pt x="1462" y="407"/>
                    <a:pt x="1461" y="414"/>
                  </a:cubicBezTo>
                  <a:cubicBezTo>
                    <a:pt x="1510" y="441"/>
                    <a:pt x="1512" y="443"/>
                    <a:pt x="1515" y="444"/>
                  </a:cubicBezTo>
                  <a:cubicBezTo>
                    <a:pt x="1543" y="466"/>
                    <a:pt x="1550" y="462"/>
                    <a:pt x="1551" y="466"/>
                  </a:cubicBezTo>
                  <a:cubicBezTo>
                    <a:pt x="1571" y="481"/>
                    <a:pt x="1572" y="486"/>
                    <a:pt x="1576" y="486"/>
                  </a:cubicBezTo>
                  <a:cubicBezTo>
                    <a:pt x="1608" y="503"/>
                    <a:pt x="1609" y="508"/>
                    <a:pt x="1612" y="511"/>
                  </a:cubicBezTo>
                  <a:cubicBezTo>
                    <a:pt x="1647" y="524"/>
                    <a:pt x="1647" y="530"/>
                    <a:pt x="1651" y="532"/>
                  </a:cubicBezTo>
                  <a:cubicBezTo>
                    <a:pt x="1681" y="539"/>
                    <a:pt x="1682" y="546"/>
                    <a:pt x="1687" y="546"/>
                  </a:cubicBezTo>
                  <a:cubicBezTo>
                    <a:pt x="1722" y="557"/>
                    <a:pt x="1728" y="560"/>
                    <a:pt x="1734" y="562"/>
                  </a:cubicBezTo>
                  <a:cubicBezTo>
                    <a:pt x="1758" y="569"/>
                    <a:pt x="1752" y="572"/>
                    <a:pt x="1738" y="570"/>
                  </a:cubicBezTo>
                  <a:cubicBezTo>
                    <a:pt x="1665" y="552"/>
                    <a:pt x="1658" y="553"/>
                    <a:pt x="1652" y="552"/>
                  </a:cubicBezTo>
                  <a:cubicBezTo>
                    <a:pt x="1612" y="537"/>
                    <a:pt x="1614" y="527"/>
                    <a:pt x="1607" y="532"/>
                  </a:cubicBezTo>
                  <a:cubicBezTo>
                    <a:pt x="1584" y="521"/>
                    <a:pt x="1582" y="517"/>
                    <a:pt x="1579" y="514"/>
                  </a:cubicBezTo>
                  <a:cubicBezTo>
                    <a:pt x="1550" y="497"/>
                    <a:pt x="1547" y="498"/>
                    <a:pt x="1547" y="496"/>
                  </a:cubicBezTo>
                  <a:cubicBezTo>
                    <a:pt x="1532" y="482"/>
                    <a:pt x="1524" y="487"/>
                    <a:pt x="1524" y="480"/>
                  </a:cubicBezTo>
                  <a:cubicBezTo>
                    <a:pt x="1499" y="464"/>
                    <a:pt x="1491" y="463"/>
                    <a:pt x="1485" y="458"/>
                  </a:cubicBezTo>
                  <a:cubicBezTo>
                    <a:pt x="1459" y="445"/>
                    <a:pt x="1453" y="441"/>
                    <a:pt x="1446" y="439"/>
                  </a:cubicBezTo>
                  <a:cubicBezTo>
                    <a:pt x="1415" y="420"/>
                    <a:pt x="1408" y="423"/>
                    <a:pt x="1407" y="419"/>
                  </a:cubicBezTo>
                  <a:cubicBezTo>
                    <a:pt x="1383" y="409"/>
                    <a:pt x="1378" y="410"/>
                    <a:pt x="1374" y="410"/>
                  </a:cubicBezTo>
                  <a:cubicBezTo>
                    <a:pt x="1351" y="399"/>
                    <a:pt x="1343" y="404"/>
                    <a:pt x="1341" y="400"/>
                  </a:cubicBezTo>
                  <a:cubicBezTo>
                    <a:pt x="1337" y="401"/>
                    <a:pt x="1353" y="409"/>
                    <a:pt x="1372" y="412"/>
                  </a:cubicBezTo>
                  <a:cubicBezTo>
                    <a:pt x="1399" y="423"/>
                    <a:pt x="1401" y="424"/>
                    <a:pt x="1403" y="424"/>
                  </a:cubicBezTo>
                  <a:cubicBezTo>
                    <a:pt x="1429" y="440"/>
                    <a:pt x="1438" y="443"/>
                    <a:pt x="1447" y="445"/>
                  </a:cubicBezTo>
                  <a:cubicBezTo>
                    <a:pt x="1518" y="491"/>
                    <a:pt x="1524" y="489"/>
                    <a:pt x="1526" y="493"/>
                  </a:cubicBezTo>
                  <a:cubicBezTo>
                    <a:pt x="1550" y="509"/>
                    <a:pt x="1552" y="509"/>
                    <a:pt x="1554" y="510"/>
                  </a:cubicBezTo>
                  <a:cubicBezTo>
                    <a:pt x="1616" y="544"/>
                    <a:pt x="1623" y="549"/>
                    <a:pt x="1632" y="551"/>
                  </a:cubicBezTo>
                  <a:cubicBezTo>
                    <a:pt x="1674" y="567"/>
                    <a:pt x="1679" y="568"/>
                    <a:pt x="1682" y="571"/>
                  </a:cubicBezTo>
                  <a:cubicBezTo>
                    <a:pt x="1723" y="576"/>
                    <a:pt x="1729" y="583"/>
                    <a:pt x="1742" y="580"/>
                  </a:cubicBezTo>
                  <a:cubicBezTo>
                    <a:pt x="1759" y="590"/>
                    <a:pt x="1755" y="592"/>
                    <a:pt x="1754" y="589"/>
                  </a:cubicBezTo>
                  <a:cubicBezTo>
                    <a:pt x="1713" y="591"/>
                    <a:pt x="1708" y="586"/>
                    <a:pt x="1698" y="586"/>
                  </a:cubicBezTo>
                  <a:cubicBezTo>
                    <a:pt x="1654" y="574"/>
                    <a:pt x="1647" y="578"/>
                    <a:pt x="1646" y="576"/>
                  </a:cubicBezTo>
                  <a:cubicBezTo>
                    <a:pt x="1591" y="557"/>
                    <a:pt x="1586" y="553"/>
                    <a:pt x="1577" y="555"/>
                  </a:cubicBezTo>
                  <a:cubicBezTo>
                    <a:pt x="1551" y="536"/>
                    <a:pt x="1541" y="545"/>
                    <a:pt x="1543" y="536"/>
                  </a:cubicBezTo>
                  <a:cubicBezTo>
                    <a:pt x="1513" y="523"/>
                    <a:pt x="1510" y="521"/>
                    <a:pt x="1507" y="521"/>
                  </a:cubicBezTo>
                  <a:cubicBezTo>
                    <a:pt x="1477" y="507"/>
                    <a:pt x="1473" y="506"/>
                    <a:pt x="1472" y="500"/>
                  </a:cubicBezTo>
                  <a:cubicBezTo>
                    <a:pt x="1408" y="467"/>
                    <a:pt x="1397" y="459"/>
                    <a:pt x="1384" y="454"/>
                  </a:cubicBezTo>
                  <a:cubicBezTo>
                    <a:pt x="1343" y="434"/>
                    <a:pt x="1341" y="426"/>
                    <a:pt x="1333" y="426"/>
                  </a:cubicBezTo>
                  <a:cubicBezTo>
                    <a:pt x="1289" y="410"/>
                    <a:pt x="1284" y="405"/>
                    <a:pt x="1276" y="405"/>
                  </a:cubicBezTo>
                  <a:cubicBezTo>
                    <a:pt x="1253" y="397"/>
                    <a:pt x="1247" y="401"/>
                    <a:pt x="1246" y="397"/>
                  </a:cubicBezTo>
                  <a:cubicBezTo>
                    <a:pt x="1257" y="404"/>
                    <a:pt x="1261" y="408"/>
                    <a:pt x="1269" y="406"/>
                  </a:cubicBezTo>
                  <a:cubicBezTo>
                    <a:pt x="1312" y="423"/>
                    <a:pt x="1323" y="427"/>
                    <a:pt x="1332" y="433"/>
                  </a:cubicBezTo>
                  <a:cubicBezTo>
                    <a:pt x="1373" y="452"/>
                    <a:pt x="1380" y="461"/>
                    <a:pt x="1391" y="464"/>
                  </a:cubicBezTo>
                  <a:cubicBezTo>
                    <a:pt x="1429" y="487"/>
                    <a:pt x="1438" y="493"/>
                    <a:pt x="1448" y="498"/>
                  </a:cubicBezTo>
                  <a:cubicBezTo>
                    <a:pt x="1495" y="522"/>
                    <a:pt x="1497" y="523"/>
                    <a:pt x="1497" y="527"/>
                  </a:cubicBezTo>
                  <a:cubicBezTo>
                    <a:pt x="1546" y="551"/>
                    <a:pt x="1559" y="551"/>
                    <a:pt x="1567" y="559"/>
                  </a:cubicBezTo>
                  <a:cubicBezTo>
                    <a:pt x="1622" y="576"/>
                    <a:pt x="1626" y="580"/>
                    <a:pt x="1631" y="583"/>
                  </a:cubicBezTo>
                  <a:cubicBezTo>
                    <a:pt x="1662" y="587"/>
                    <a:pt x="1662" y="592"/>
                    <a:pt x="1668" y="589"/>
                  </a:cubicBezTo>
                  <a:cubicBezTo>
                    <a:pt x="1709" y="600"/>
                    <a:pt x="1718" y="597"/>
                    <a:pt x="1723" y="599"/>
                  </a:cubicBezTo>
                  <a:cubicBezTo>
                    <a:pt x="1724" y="608"/>
                    <a:pt x="1723" y="608"/>
                    <a:pt x="1722" y="606"/>
                  </a:cubicBezTo>
                  <a:cubicBezTo>
                    <a:pt x="1682" y="603"/>
                    <a:pt x="1670" y="604"/>
                    <a:pt x="1660" y="604"/>
                  </a:cubicBezTo>
                  <a:cubicBezTo>
                    <a:pt x="1606" y="587"/>
                    <a:pt x="1598" y="585"/>
                    <a:pt x="1591" y="581"/>
                  </a:cubicBezTo>
                  <a:cubicBezTo>
                    <a:pt x="1518" y="552"/>
                    <a:pt x="1512" y="547"/>
                    <a:pt x="1505" y="543"/>
                  </a:cubicBezTo>
                  <a:cubicBezTo>
                    <a:pt x="1461" y="517"/>
                    <a:pt x="1453" y="512"/>
                    <a:pt x="1445" y="508"/>
                  </a:cubicBezTo>
                  <a:cubicBezTo>
                    <a:pt x="1416" y="493"/>
                    <a:pt x="1413" y="488"/>
                    <a:pt x="1410" y="485"/>
                  </a:cubicBezTo>
                  <a:cubicBezTo>
                    <a:pt x="1380" y="471"/>
                    <a:pt x="1374" y="471"/>
                    <a:pt x="1371" y="466"/>
                  </a:cubicBezTo>
                  <a:cubicBezTo>
                    <a:pt x="1302" y="432"/>
                    <a:pt x="1301" y="425"/>
                    <a:pt x="1293" y="429"/>
                  </a:cubicBezTo>
                  <a:cubicBezTo>
                    <a:pt x="1283" y="430"/>
                    <a:pt x="1290" y="428"/>
                    <a:pt x="1294" y="433"/>
                  </a:cubicBezTo>
                  <a:cubicBezTo>
                    <a:pt x="1362" y="468"/>
                    <a:pt x="1370" y="477"/>
                    <a:pt x="1382" y="479"/>
                  </a:cubicBezTo>
                  <a:cubicBezTo>
                    <a:pt x="1400" y="491"/>
                    <a:pt x="1406" y="491"/>
                    <a:pt x="1410" y="496"/>
                  </a:cubicBezTo>
                  <a:cubicBezTo>
                    <a:pt x="1443" y="513"/>
                    <a:pt x="1445" y="520"/>
                    <a:pt x="1452" y="520"/>
                  </a:cubicBezTo>
                  <a:cubicBezTo>
                    <a:pt x="1488" y="537"/>
                    <a:pt x="1488" y="547"/>
                    <a:pt x="1496" y="545"/>
                  </a:cubicBezTo>
                  <a:cubicBezTo>
                    <a:pt x="1533" y="569"/>
                    <a:pt x="1543" y="571"/>
                    <a:pt x="1548" y="578"/>
                  </a:cubicBezTo>
                  <a:cubicBezTo>
                    <a:pt x="1580" y="584"/>
                    <a:pt x="1582" y="594"/>
                    <a:pt x="1593" y="592"/>
                  </a:cubicBezTo>
                  <a:cubicBezTo>
                    <a:pt x="1620" y="603"/>
                    <a:pt x="1621" y="605"/>
                    <a:pt x="1624" y="604"/>
                  </a:cubicBezTo>
                  <a:cubicBezTo>
                    <a:pt x="1657" y="614"/>
                    <a:pt x="1662" y="613"/>
                    <a:pt x="1667" y="611"/>
                  </a:cubicBezTo>
                  <a:cubicBezTo>
                    <a:pt x="1692" y="626"/>
                    <a:pt x="1685" y="617"/>
                    <a:pt x="1681" y="622"/>
                  </a:cubicBezTo>
                  <a:cubicBezTo>
                    <a:pt x="1593" y="615"/>
                    <a:pt x="1584" y="614"/>
                    <a:pt x="1575" y="613"/>
                  </a:cubicBezTo>
                  <a:cubicBezTo>
                    <a:pt x="1546" y="601"/>
                    <a:pt x="1538" y="605"/>
                    <a:pt x="1535" y="602"/>
                  </a:cubicBezTo>
                  <a:cubicBezTo>
                    <a:pt x="1505" y="591"/>
                    <a:pt x="1501" y="590"/>
                    <a:pt x="1497" y="587"/>
                  </a:cubicBezTo>
                  <a:cubicBezTo>
                    <a:pt x="1464" y="574"/>
                    <a:pt x="1462" y="573"/>
                    <a:pt x="1461" y="571"/>
                  </a:cubicBezTo>
                  <a:cubicBezTo>
                    <a:pt x="1444" y="564"/>
                    <a:pt x="1441" y="561"/>
                    <a:pt x="1437" y="560"/>
                  </a:cubicBezTo>
                  <a:cubicBezTo>
                    <a:pt x="1396" y="533"/>
                    <a:pt x="1390" y="529"/>
                    <a:pt x="1384" y="523"/>
                  </a:cubicBezTo>
                  <a:cubicBezTo>
                    <a:pt x="1348" y="497"/>
                    <a:pt x="1334" y="487"/>
                    <a:pt x="1322" y="474"/>
                  </a:cubicBezTo>
                  <a:cubicBezTo>
                    <a:pt x="1288" y="447"/>
                    <a:pt x="1282" y="448"/>
                    <a:pt x="1280" y="442"/>
                  </a:cubicBezTo>
                  <a:cubicBezTo>
                    <a:pt x="1254" y="427"/>
                    <a:pt x="1251" y="424"/>
                    <a:pt x="1246" y="424"/>
                  </a:cubicBezTo>
                  <a:cubicBezTo>
                    <a:pt x="1239" y="423"/>
                    <a:pt x="1244" y="426"/>
                    <a:pt x="1247" y="430"/>
                  </a:cubicBezTo>
                  <a:cubicBezTo>
                    <a:pt x="1267" y="440"/>
                    <a:pt x="1271" y="443"/>
                    <a:pt x="1275" y="447"/>
                  </a:cubicBezTo>
                  <a:cubicBezTo>
                    <a:pt x="1323" y="484"/>
                    <a:pt x="1331" y="493"/>
                    <a:pt x="1339" y="500"/>
                  </a:cubicBezTo>
                  <a:cubicBezTo>
                    <a:pt x="1401" y="544"/>
                    <a:pt x="1408" y="552"/>
                    <a:pt x="1418" y="557"/>
                  </a:cubicBezTo>
                  <a:cubicBezTo>
                    <a:pt x="1436" y="571"/>
                    <a:pt x="1444" y="569"/>
                    <a:pt x="1446" y="576"/>
                  </a:cubicBezTo>
                  <a:cubicBezTo>
                    <a:pt x="1503" y="601"/>
                    <a:pt x="1515" y="599"/>
                    <a:pt x="1520" y="607"/>
                  </a:cubicBezTo>
                  <a:cubicBezTo>
                    <a:pt x="1568" y="619"/>
                    <a:pt x="1585" y="625"/>
                    <a:pt x="1606" y="627"/>
                  </a:cubicBezTo>
                  <a:cubicBezTo>
                    <a:pt x="1641" y="631"/>
                    <a:pt x="1645" y="634"/>
                    <a:pt x="1651" y="632"/>
                  </a:cubicBezTo>
                  <a:cubicBezTo>
                    <a:pt x="1618" y="637"/>
                    <a:pt x="1616" y="637"/>
                    <a:pt x="1608" y="636"/>
                  </a:cubicBezTo>
                  <a:cubicBezTo>
                    <a:pt x="1567" y="628"/>
                    <a:pt x="1562" y="625"/>
                    <a:pt x="1555" y="625"/>
                  </a:cubicBezTo>
                  <a:cubicBezTo>
                    <a:pt x="1534" y="620"/>
                    <a:pt x="1531" y="619"/>
                    <a:pt x="1529" y="616"/>
                  </a:cubicBezTo>
                  <a:cubicBezTo>
                    <a:pt x="1499" y="609"/>
                    <a:pt x="1498" y="606"/>
                    <a:pt x="1496" y="605"/>
                  </a:cubicBezTo>
                  <a:cubicBezTo>
                    <a:pt x="1453" y="583"/>
                    <a:pt x="1451" y="582"/>
                    <a:pt x="1447" y="582"/>
                  </a:cubicBezTo>
                  <a:cubicBezTo>
                    <a:pt x="1415" y="563"/>
                    <a:pt x="1404" y="558"/>
                    <a:pt x="1393" y="552"/>
                  </a:cubicBezTo>
                  <a:cubicBezTo>
                    <a:pt x="1381" y="541"/>
                    <a:pt x="1375" y="541"/>
                    <a:pt x="1373" y="536"/>
                  </a:cubicBezTo>
                  <a:cubicBezTo>
                    <a:pt x="1299" y="486"/>
                    <a:pt x="1294" y="478"/>
                    <a:pt x="1286" y="474"/>
                  </a:cubicBezTo>
                  <a:cubicBezTo>
                    <a:pt x="1274" y="462"/>
                    <a:pt x="1268" y="463"/>
                    <a:pt x="1265" y="458"/>
                  </a:cubicBezTo>
                  <a:cubicBezTo>
                    <a:pt x="1227" y="434"/>
                    <a:pt x="1225" y="430"/>
                    <a:pt x="1218" y="431"/>
                  </a:cubicBezTo>
                  <a:cubicBezTo>
                    <a:pt x="1245" y="452"/>
                    <a:pt x="1249" y="454"/>
                    <a:pt x="1254" y="456"/>
                  </a:cubicBezTo>
                  <a:cubicBezTo>
                    <a:pt x="1273" y="470"/>
                    <a:pt x="1275" y="472"/>
                    <a:pt x="1277" y="474"/>
                  </a:cubicBezTo>
                  <a:cubicBezTo>
                    <a:pt x="1295" y="490"/>
                    <a:pt x="1297" y="491"/>
                    <a:pt x="1300" y="492"/>
                  </a:cubicBezTo>
                  <a:cubicBezTo>
                    <a:pt x="1374" y="550"/>
                    <a:pt x="1391" y="560"/>
                    <a:pt x="1408" y="572"/>
                  </a:cubicBezTo>
                  <a:cubicBezTo>
                    <a:pt x="1492" y="612"/>
                    <a:pt x="1496" y="615"/>
                    <a:pt x="1500" y="617"/>
                  </a:cubicBezTo>
                  <a:cubicBezTo>
                    <a:pt x="1529" y="631"/>
                    <a:pt x="1535" y="628"/>
                    <a:pt x="1536" y="631"/>
                  </a:cubicBezTo>
                  <a:cubicBezTo>
                    <a:pt x="1564" y="637"/>
                    <a:pt x="1570" y="637"/>
                    <a:pt x="1575" y="639"/>
                  </a:cubicBezTo>
                  <a:cubicBezTo>
                    <a:pt x="1630" y="648"/>
                    <a:pt x="1639" y="643"/>
                    <a:pt x="1641" y="649"/>
                  </a:cubicBezTo>
                  <a:cubicBezTo>
                    <a:pt x="1616" y="651"/>
                    <a:pt x="1609" y="655"/>
                    <a:pt x="1608" y="651"/>
                  </a:cubicBezTo>
                  <a:cubicBezTo>
                    <a:pt x="1511" y="636"/>
                    <a:pt x="1504" y="634"/>
                    <a:pt x="1496" y="633"/>
                  </a:cubicBezTo>
                  <a:cubicBezTo>
                    <a:pt x="1421" y="596"/>
                    <a:pt x="1414" y="600"/>
                    <a:pt x="1412" y="598"/>
                  </a:cubicBezTo>
                  <a:cubicBezTo>
                    <a:pt x="1378" y="578"/>
                    <a:pt x="1373" y="574"/>
                    <a:pt x="1368" y="570"/>
                  </a:cubicBezTo>
                  <a:cubicBezTo>
                    <a:pt x="1339" y="548"/>
                    <a:pt x="1329" y="538"/>
                    <a:pt x="1316" y="531"/>
                  </a:cubicBezTo>
                  <a:cubicBezTo>
                    <a:pt x="1280" y="494"/>
                    <a:pt x="1271" y="495"/>
                    <a:pt x="1268" y="486"/>
                  </a:cubicBezTo>
                  <a:cubicBezTo>
                    <a:pt x="1258" y="473"/>
                    <a:pt x="1254" y="485"/>
                    <a:pt x="1259" y="483"/>
                  </a:cubicBezTo>
                  <a:cubicBezTo>
                    <a:pt x="1281" y="508"/>
                    <a:pt x="1287" y="506"/>
                    <a:pt x="1286" y="512"/>
                  </a:cubicBezTo>
                  <a:cubicBezTo>
                    <a:pt x="1320" y="539"/>
                    <a:pt x="1329" y="550"/>
                    <a:pt x="1341" y="555"/>
                  </a:cubicBezTo>
                  <a:cubicBezTo>
                    <a:pt x="1379" y="584"/>
                    <a:pt x="1383" y="593"/>
                    <a:pt x="1394" y="592"/>
                  </a:cubicBezTo>
                  <a:cubicBezTo>
                    <a:pt x="1424" y="609"/>
                    <a:pt x="1430" y="615"/>
                    <a:pt x="1438" y="617"/>
                  </a:cubicBezTo>
                  <a:cubicBezTo>
                    <a:pt x="1466" y="632"/>
                    <a:pt x="1473" y="632"/>
                    <a:pt x="1478" y="632"/>
                  </a:cubicBezTo>
                  <a:cubicBezTo>
                    <a:pt x="1542" y="650"/>
                    <a:pt x="1551" y="659"/>
                    <a:pt x="1567" y="656"/>
                  </a:cubicBezTo>
                  <a:cubicBezTo>
                    <a:pt x="1589" y="662"/>
                    <a:pt x="1592" y="664"/>
                    <a:pt x="1595" y="664"/>
                  </a:cubicBezTo>
                  <a:cubicBezTo>
                    <a:pt x="1555" y="665"/>
                    <a:pt x="1549" y="669"/>
                    <a:pt x="1547" y="666"/>
                  </a:cubicBezTo>
                  <a:cubicBezTo>
                    <a:pt x="1487" y="658"/>
                    <a:pt x="1484" y="657"/>
                    <a:pt x="1481" y="656"/>
                  </a:cubicBezTo>
                  <a:cubicBezTo>
                    <a:pt x="1433" y="643"/>
                    <a:pt x="1421" y="636"/>
                    <a:pt x="1408" y="632"/>
                  </a:cubicBezTo>
                  <a:cubicBezTo>
                    <a:pt x="1354" y="601"/>
                    <a:pt x="1350" y="598"/>
                    <a:pt x="1346" y="596"/>
                  </a:cubicBezTo>
                  <a:cubicBezTo>
                    <a:pt x="1333" y="588"/>
                    <a:pt x="1334" y="584"/>
                    <a:pt x="1332" y="583"/>
                  </a:cubicBezTo>
                  <a:cubicBezTo>
                    <a:pt x="1306" y="568"/>
                    <a:pt x="1292" y="554"/>
                    <a:pt x="1274" y="545"/>
                  </a:cubicBezTo>
                  <a:cubicBezTo>
                    <a:pt x="1221" y="514"/>
                    <a:pt x="1213" y="518"/>
                    <a:pt x="1211" y="512"/>
                  </a:cubicBezTo>
                  <a:cubicBezTo>
                    <a:pt x="1178" y="504"/>
                    <a:pt x="1176" y="502"/>
                    <a:pt x="1172" y="504"/>
                  </a:cubicBezTo>
                  <a:cubicBezTo>
                    <a:pt x="1192" y="514"/>
                    <a:pt x="1200" y="513"/>
                    <a:pt x="1205" y="518"/>
                  </a:cubicBezTo>
                  <a:cubicBezTo>
                    <a:pt x="1278" y="558"/>
                    <a:pt x="1289" y="560"/>
                    <a:pt x="1294" y="570"/>
                  </a:cubicBezTo>
                  <a:cubicBezTo>
                    <a:pt x="1336" y="596"/>
                    <a:pt x="1337" y="599"/>
                    <a:pt x="1340" y="600"/>
                  </a:cubicBezTo>
                  <a:cubicBezTo>
                    <a:pt x="1380" y="627"/>
                    <a:pt x="1387" y="635"/>
                    <a:pt x="1399" y="635"/>
                  </a:cubicBezTo>
                  <a:cubicBezTo>
                    <a:pt x="1436" y="655"/>
                    <a:pt x="1447" y="659"/>
                    <a:pt x="1461" y="658"/>
                  </a:cubicBezTo>
                  <a:cubicBezTo>
                    <a:pt x="1487" y="664"/>
                    <a:pt x="1488" y="669"/>
                    <a:pt x="1492" y="670"/>
                  </a:cubicBezTo>
                  <a:cubicBezTo>
                    <a:pt x="1538" y="679"/>
                    <a:pt x="1550" y="675"/>
                    <a:pt x="1556" y="680"/>
                  </a:cubicBezTo>
                  <a:cubicBezTo>
                    <a:pt x="1519" y="683"/>
                    <a:pt x="1520" y="675"/>
                    <a:pt x="1513" y="677"/>
                  </a:cubicBezTo>
                  <a:cubicBezTo>
                    <a:pt x="1499" y="674"/>
                    <a:pt x="1492" y="677"/>
                    <a:pt x="1488" y="675"/>
                  </a:cubicBezTo>
                  <a:cubicBezTo>
                    <a:pt x="1432" y="662"/>
                    <a:pt x="1430" y="659"/>
                    <a:pt x="1428" y="659"/>
                  </a:cubicBezTo>
                  <a:cubicBezTo>
                    <a:pt x="1407" y="653"/>
                    <a:pt x="1398" y="651"/>
                    <a:pt x="1391" y="648"/>
                  </a:cubicBezTo>
                  <a:cubicBezTo>
                    <a:pt x="1354" y="632"/>
                    <a:pt x="1348" y="632"/>
                    <a:pt x="1345" y="630"/>
                  </a:cubicBezTo>
                  <a:cubicBezTo>
                    <a:pt x="1322" y="615"/>
                    <a:pt x="1316" y="617"/>
                    <a:pt x="1313" y="613"/>
                  </a:cubicBezTo>
                  <a:cubicBezTo>
                    <a:pt x="1279" y="594"/>
                    <a:pt x="1276" y="591"/>
                    <a:pt x="1271" y="590"/>
                  </a:cubicBezTo>
                  <a:cubicBezTo>
                    <a:pt x="1238" y="568"/>
                    <a:pt x="1232" y="570"/>
                    <a:pt x="1230" y="566"/>
                  </a:cubicBezTo>
                  <a:cubicBezTo>
                    <a:pt x="1190" y="554"/>
                    <a:pt x="1189" y="549"/>
                    <a:pt x="1182" y="550"/>
                  </a:cubicBezTo>
                  <a:cubicBezTo>
                    <a:pt x="1139" y="548"/>
                    <a:pt x="1134" y="547"/>
                    <a:pt x="1126" y="547"/>
                  </a:cubicBezTo>
                  <a:cubicBezTo>
                    <a:pt x="1156" y="555"/>
                    <a:pt x="1170" y="550"/>
                    <a:pt x="1177" y="556"/>
                  </a:cubicBezTo>
                  <a:cubicBezTo>
                    <a:pt x="1230" y="573"/>
                    <a:pt x="1232" y="576"/>
                    <a:pt x="1234" y="579"/>
                  </a:cubicBezTo>
                  <a:cubicBezTo>
                    <a:pt x="1286" y="604"/>
                    <a:pt x="1288" y="608"/>
                    <a:pt x="1291" y="611"/>
                  </a:cubicBezTo>
                  <a:cubicBezTo>
                    <a:pt x="1326" y="629"/>
                    <a:pt x="1333" y="632"/>
                    <a:pt x="1339" y="635"/>
                  </a:cubicBezTo>
                  <a:cubicBezTo>
                    <a:pt x="1354" y="643"/>
                    <a:pt x="1358" y="644"/>
                    <a:pt x="1355" y="646"/>
                  </a:cubicBezTo>
                  <a:cubicBezTo>
                    <a:pt x="1332" y="636"/>
                    <a:pt x="1330" y="635"/>
                    <a:pt x="1326" y="635"/>
                  </a:cubicBezTo>
                  <a:cubicBezTo>
                    <a:pt x="1294" y="620"/>
                    <a:pt x="1289" y="619"/>
                    <a:pt x="1283" y="619"/>
                  </a:cubicBezTo>
                  <a:cubicBezTo>
                    <a:pt x="1231" y="596"/>
                    <a:pt x="1222" y="592"/>
                    <a:pt x="1212" y="589"/>
                  </a:cubicBezTo>
                  <a:cubicBezTo>
                    <a:pt x="1134" y="577"/>
                    <a:pt x="1120" y="579"/>
                    <a:pt x="1108" y="579"/>
                  </a:cubicBezTo>
                  <a:cubicBezTo>
                    <a:pt x="1062" y="594"/>
                    <a:pt x="1067" y="589"/>
                    <a:pt x="1076" y="589"/>
                  </a:cubicBezTo>
                  <a:cubicBezTo>
                    <a:pt x="1157" y="587"/>
                    <a:pt x="1166" y="585"/>
                    <a:pt x="1173" y="585"/>
                  </a:cubicBezTo>
                  <a:cubicBezTo>
                    <a:pt x="1205" y="597"/>
                    <a:pt x="1212" y="594"/>
                    <a:pt x="1213" y="598"/>
                  </a:cubicBezTo>
                  <a:cubicBezTo>
                    <a:pt x="1245" y="611"/>
                    <a:pt x="1259" y="614"/>
                    <a:pt x="1270" y="621"/>
                  </a:cubicBezTo>
                  <a:cubicBezTo>
                    <a:pt x="1316" y="636"/>
                    <a:pt x="1321" y="639"/>
                    <a:pt x="1326" y="644"/>
                  </a:cubicBezTo>
                  <a:cubicBezTo>
                    <a:pt x="1370" y="662"/>
                    <a:pt x="1377" y="664"/>
                    <a:pt x="1383" y="667"/>
                  </a:cubicBezTo>
                  <a:cubicBezTo>
                    <a:pt x="1436" y="683"/>
                    <a:pt x="1437" y="688"/>
                    <a:pt x="1444" y="685"/>
                  </a:cubicBezTo>
                  <a:cubicBezTo>
                    <a:pt x="1504" y="697"/>
                    <a:pt x="1508" y="695"/>
                    <a:pt x="1512" y="695"/>
                  </a:cubicBezTo>
                  <a:cubicBezTo>
                    <a:pt x="1536" y="698"/>
                    <a:pt x="1543" y="693"/>
                    <a:pt x="1544" y="698"/>
                  </a:cubicBezTo>
                  <a:cubicBezTo>
                    <a:pt x="1486" y="702"/>
                    <a:pt x="1471" y="703"/>
                    <a:pt x="1456" y="703"/>
                  </a:cubicBezTo>
                  <a:cubicBezTo>
                    <a:pt x="1429" y="698"/>
                    <a:pt x="1423" y="696"/>
                    <a:pt x="1415" y="697"/>
                  </a:cubicBezTo>
                  <a:cubicBezTo>
                    <a:pt x="1353" y="677"/>
                    <a:pt x="1348" y="673"/>
                    <a:pt x="1340" y="675"/>
                  </a:cubicBezTo>
                  <a:cubicBezTo>
                    <a:pt x="1312" y="661"/>
                    <a:pt x="1304" y="658"/>
                    <a:pt x="1295" y="656"/>
                  </a:cubicBezTo>
                  <a:cubicBezTo>
                    <a:pt x="1258" y="637"/>
                    <a:pt x="1253" y="638"/>
                    <a:pt x="1247" y="638"/>
                  </a:cubicBezTo>
                  <a:cubicBezTo>
                    <a:pt x="1196" y="619"/>
                    <a:pt x="1187" y="623"/>
                    <a:pt x="1186" y="618"/>
                  </a:cubicBezTo>
                  <a:cubicBezTo>
                    <a:pt x="1157" y="610"/>
                    <a:pt x="1149" y="614"/>
                    <a:pt x="1147" y="610"/>
                  </a:cubicBezTo>
                  <a:cubicBezTo>
                    <a:pt x="1083" y="616"/>
                    <a:pt x="1084" y="621"/>
                    <a:pt x="1078" y="620"/>
                  </a:cubicBezTo>
                  <a:cubicBezTo>
                    <a:pt x="1150" y="620"/>
                    <a:pt x="1157" y="619"/>
                    <a:pt x="1160" y="623"/>
                  </a:cubicBezTo>
                  <a:cubicBezTo>
                    <a:pt x="1199" y="630"/>
                    <a:pt x="1204" y="632"/>
                    <a:pt x="1209" y="634"/>
                  </a:cubicBezTo>
                  <a:cubicBezTo>
                    <a:pt x="1228" y="642"/>
                    <a:pt x="1238" y="637"/>
                    <a:pt x="1239" y="644"/>
                  </a:cubicBezTo>
                  <a:cubicBezTo>
                    <a:pt x="1313" y="668"/>
                    <a:pt x="1320" y="677"/>
                    <a:pt x="1332" y="679"/>
                  </a:cubicBezTo>
                  <a:cubicBezTo>
                    <a:pt x="1381" y="698"/>
                    <a:pt x="1390" y="695"/>
                    <a:pt x="1393" y="701"/>
                  </a:cubicBezTo>
                  <a:cubicBezTo>
                    <a:pt x="1304" y="679"/>
                    <a:pt x="1301" y="674"/>
                    <a:pt x="1293" y="674"/>
                  </a:cubicBezTo>
                  <a:cubicBezTo>
                    <a:pt x="1253" y="666"/>
                    <a:pt x="1252" y="659"/>
                    <a:pt x="1244" y="661"/>
                  </a:cubicBezTo>
                  <a:cubicBezTo>
                    <a:pt x="1190" y="645"/>
                    <a:pt x="1182" y="646"/>
                    <a:pt x="1177" y="644"/>
                  </a:cubicBezTo>
                  <a:cubicBezTo>
                    <a:pt x="1102" y="645"/>
                    <a:pt x="1100" y="643"/>
                    <a:pt x="1084" y="646"/>
                  </a:cubicBezTo>
                  <a:cubicBezTo>
                    <a:pt x="1038" y="654"/>
                    <a:pt x="1027" y="657"/>
                    <a:pt x="1016" y="660"/>
                  </a:cubicBezTo>
                  <a:cubicBezTo>
                    <a:pt x="1009" y="671"/>
                    <a:pt x="1023" y="663"/>
                    <a:pt x="1040" y="658"/>
                  </a:cubicBezTo>
                  <a:cubicBezTo>
                    <a:pt x="1127" y="644"/>
                    <a:pt x="1133" y="653"/>
                    <a:pt x="1142" y="648"/>
                  </a:cubicBezTo>
                  <a:cubicBezTo>
                    <a:pt x="1168" y="650"/>
                    <a:pt x="1171" y="650"/>
                    <a:pt x="1174" y="652"/>
                  </a:cubicBezTo>
                  <a:cubicBezTo>
                    <a:pt x="1216" y="663"/>
                    <a:pt x="1230" y="664"/>
                    <a:pt x="1243" y="668"/>
                  </a:cubicBezTo>
                  <a:cubicBezTo>
                    <a:pt x="1286" y="682"/>
                    <a:pt x="1293" y="683"/>
                    <a:pt x="1300" y="684"/>
                  </a:cubicBezTo>
                  <a:cubicBezTo>
                    <a:pt x="1341" y="697"/>
                    <a:pt x="1345" y="698"/>
                    <a:pt x="1347" y="700"/>
                  </a:cubicBezTo>
                  <a:cubicBezTo>
                    <a:pt x="1407" y="712"/>
                    <a:pt x="1415" y="717"/>
                    <a:pt x="1425" y="717"/>
                  </a:cubicBezTo>
                  <a:cubicBezTo>
                    <a:pt x="1468" y="727"/>
                    <a:pt x="1479" y="717"/>
                    <a:pt x="1479" y="723"/>
                  </a:cubicBezTo>
                  <a:cubicBezTo>
                    <a:pt x="1425" y="732"/>
                    <a:pt x="1411" y="731"/>
                    <a:pt x="1397" y="731"/>
                  </a:cubicBezTo>
                  <a:cubicBezTo>
                    <a:pt x="1367" y="724"/>
                    <a:pt x="1361" y="728"/>
                    <a:pt x="1360" y="724"/>
                  </a:cubicBezTo>
                  <a:cubicBezTo>
                    <a:pt x="1304" y="710"/>
                    <a:pt x="1299" y="708"/>
                    <a:pt x="1293" y="708"/>
                  </a:cubicBezTo>
                  <a:cubicBezTo>
                    <a:pt x="1240" y="696"/>
                    <a:pt x="1239" y="689"/>
                    <a:pt x="1232" y="690"/>
                  </a:cubicBezTo>
                  <a:cubicBezTo>
                    <a:pt x="1148" y="668"/>
                    <a:pt x="1139" y="669"/>
                    <a:pt x="1132" y="666"/>
                  </a:cubicBezTo>
                  <a:cubicBezTo>
                    <a:pt x="1108" y="662"/>
                    <a:pt x="1101" y="667"/>
                    <a:pt x="1101" y="663"/>
                  </a:cubicBezTo>
                  <a:cubicBezTo>
                    <a:pt x="1074" y="662"/>
                    <a:pt x="1066" y="667"/>
                    <a:pt x="1065" y="662"/>
                  </a:cubicBezTo>
                  <a:cubicBezTo>
                    <a:pt x="1055" y="666"/>
                    <a:pt x="1086" y="668"/>
                    <a:pt x="1116" y="671"/>
                  </a:cubicBezTo>
                  <a:cubicBezTo>
                    <a:pt x="1206" y="690"/>
                    <a:pt x="1212" y="689"/>
                    <a:pt x="1215" y="693"/>
                  </a:cubicBezTo>
                  <a:cubicBezTo>
                    <a:pt x="1240" y="698"/>
                    <a:pt x="1245" y="703"/>
                    <a:pt x="1254" y="704"/>
                  </a:cubicBezTo>
                  <a:cubicBezTo>
                    <a:pt x="1310" y="722"/>
                    <a:pt x="1318" y="725"/>
                    <a:pt x="1325" y="729"/>
                  </a:cubicBezTo>
                  <a:cubicBezTo>
                    <a:pt x="1364" y="740"/>
                    <a:pt x="1374" y="733"/>
                    <a:pt x="1374" y="740"/>
                  </a:cubicBezTo>
                  <a:cubicBezTo>
                    <a:pt x="1411" y="742"/>
                    <a:pt x="1411" y="738"/>
                    <a:pt x="1414" y="743"/>
                  </a:cubicBezTo>
                  <a:cubicBezTo>
                    <a:pt x="1303" y="732"/>
                    <a:pt x="1295" y="732"/>
                    <a:pt x="1290" y="728"/>
                  </a:cubicBezTo>
                  <a:cubicBezTo>
                    <a:pt x="1255" y="719"/>
                    <a:pt x="1240" y="716"/>
                    <a:pt x="1225" y="713"/>
                  </a:cubicBezTo>
                  <a:cubicBezTo>
                    <a:pt x="1158" y="693"/>
                    <a:pt x="1147" y="697"/>
                    <a:pt x="1142" y="693"/>
                  </a:cubicBezTo>
                  <a:cubicBezTo>
                    <a:pt x="1067" y="682"/>
                    <a:pt x="1060" y="680"/>
                    <a:pt x="1051" y="680"/>
                  </a:cubicBezTo>
                  <a:cubicBezTo>
                    <a:pt x="1019" y="689"/>
                    <a:pt x="1034" y="691"/>
                    <a:pt x="1054" y="687"/>
                  </a:cubicBezTo>
                  <a:cubicBezTo>
                    <a:pt x="1119" y="691"/>
                    <a:pt x="1120" y="700"/>
                    <a:pt x="1129" y="697"/>
                  </a:cubicBezTo>
                  <a:cubicBezTo>
                    <a:pt x="1178" y="710"/>
                    <a:pt x="1192" y="710"/>
                    <a:pt x="1203" y="715"/>
                  </a:cubicBezTo>
                  <a:cubicBezTo>
                    <a:pt x="1244" y="728"/>
                    <a:pt x="1252" y="727"/>
                    <a:pt x="1257" y="730"/>
                  </a:cubicBezTo>
                  <a:cubicBezTo>
                    <a:pt x="1283" y="735"/>
                    <a:pt x="1286" y="740"/>
                    <a:pt x="1294" y="739"/>
                  </a:cubicBezTo>
                  <a:cubicBezTo>
                    <a:pt x="1351" y="756"/>
                    <a:pt x="1361" y="747"/>
                    <a:pt x="1361" y="753"/>
                  </a:cubicBezTo>
                  <a:cubicBezTo>
                    <a:pt x="1380" y="756"/>
                    <a:pt x="1376" y="760"/>
                    <a:pt x="1362" y="762"/>
                  </a:cubicBezTo>
                  <a:cubicBezTo>
                    <a:pt x="1315" y="757"/>
                    <a:pt x="1314" y="755"/>
                    <a:pt x="1310" y="756"/>
                  </a:cubicBezTo>
                  <a:cubicBezTo>
                    <a:pt x="1291" y="749"/>
                    <a:pt x="1286" y="752"/>
                    <a:pt x="1285" y="749"/>
                  </a:cubicBezTo>
                  <a:cubicBezTo>
                    <a:pt x="1265" y="745"/>
                    <a:pt x="1264" y="743"/>
                    <a:pt x="1260" y="745"/>
                  </a:cubicBezTo>
                  <a:cubicBezTo>
                    <a:pt x="1206" y="729"/>
                    <a:pt x="1199" y="730"/>
                    <a:pt x="1196" y="725"/>
                  </a:cubicBezTo>
                  <a:cubicBezTo>
                    <a:pt x="1126" y="707"/>
                    <a:pt x="1120" y="706"/>
                    <a:pt x="1113" y="707"/>
                  </a:cubicBezTo>
                  <a:cubicBezTo>
                    <a:pt x="1142" y="713"/>
                    <a:pt x="1148" y="722"/>
                    <a:pt x="1162" y="720"/>
                  </a:cubicBezTo>
                  <a:cubicBezTo>
                    <a:pt x="1229" y="744"/>
                    <a:pt x="1232" y="748"/>
                    <a:pt x="1238" y="749"/>
                  </a:cubicBezTo>
                  <a:cubicBezTo>
                    <a:pt x="1266" y="755"/>
                    <a:pt x="1278" y="756"/>
                    <a:pt x="1287" y="762"/>
                  </a:cubicBezTo>
                  <a:cubicBezTo>
                    <a:pt x="1327" y="768"/>
                    <a:pt x="1331" y="770"/>
                    <a:pt x="1339" y="768"/>
                  </a:cubicBezTo>
                  <a:cubicBezTo>
                    <a:pt x="1311" y="775"/>
                    <a:pt x="1304" y="771"/>
                    <a:pt x="1291" y="774"/>
                  </a:cubicBezTo>
                  <a:cubicBezTo>
                    <a:pt x="1247" y="759"/>
                    <a:pt x="1242" y="760"/>
                    <a:pt x="1238" y="760"/>
                  </a:cubicBezTo>
                  <a:cubicBezTo>
                    <a:pt x="1210" y="756"/>
                    <a:pt x="1208" y="753"/>
                    <a:pt x="1203" y="753"/>
                  </a:cubicBezTo>
                  <a:cubicBezTo>
                    <a:pt x="1153" y="739"/>
                    <a:pt x="1142" y="743"/>
                    <a:pt x="1136" y="738"/>
                  </a:cubicBezTo>
                  <a:cubicBezTo>
                    <a:pt x="1065" y="736"/>
                    <a:pt x="1052" y="738"/>
                    <a:pt x="1039" y="740"/>
                  </a:cubicBezTo>
                  <a:cubicBezTo>
                    <a:pt x="1001" y="753"/>
                    <a:pt x="1000" y="758"/>
                    <a:pt x="992" y="758"/>
                  </a:cubicBezTo>
                  <a:cubicBezTo>
                    <a:pt x="998" y="764"/>
                    <a:pt x="1000" y="760"/>
                    <a:pt x="1005" y="757"/>
                  </a:cubicBezTo>
                  <a:cubicBezTo>
                    <a:pt x="1082" y="742"/>
                    <a:pt x="1087" y="741"/>
                    <a:pt x="1092" y="739"/>
                  </a:cubicBezTo>
                  <a:cubicBezTo>
                    <a:pt x="1123" y="744"/>
                    <a:pt x="1129" y="748"/>
                    <a:pt x="1138" y="747"/>
                  </a:cubicBezTo>
                  <a:cubicBezTo>
                    <a:pt x="1211" y="765"/>
                    <a:pt x="1220" y="764"/>
                    <a:pt x="1228" y="766"/>
                  </a:cubicBezTo>
                  <a:cubicBezTo>
                    <a:pt x="1279" y="775"/>
                    <a:pt x="1279" y="782"/>
                    <a:pt x="1286" y="780"/>
                  </a:cubicBezTo>
                  <a:cubicBezTo>
                    <a:pt x="1318" y="788"/>
                    <a:pt x="1327" y="783"/>
                    <a:pt x="1328" y="790"/>
                  </a:cubicBezTo>
                  <a:cubicBezTo>
                    <a:pt x="1241" y="786"/>
                    <a:pt x="1232" y="784"/>
                    <a:pt x="1222" y="783"/>
                  </a:cubicBezTo>
                  <a:cubicBezTo>
                    <a:pt x="1192" y="776"/>
                    <a:pt x="1187" y="776"/>
                    <a:pt x="1181" y="777"/>
                  </a:cubicBezTo>
                  <a:cubicBezTo>
                    <a:pt x="1149" y="770"/>
                    <a:pt x="1146" y="766"/>
                    <a:pt x="1140" y="769"/>
                  </a:cubicBezTo>
                  <a:cubicBezTo>
                    <a:pt x="1088" y="767"/>
                    <a:pt x="1068" y="764"/>
                    <a:pt x="1046" y="766"/>
                  </a:cubicBezTo>
                  <a:cubicBezTo>
                    <a:pt x="971" y="785"/>
                    <a:pt x="962" y="782"/>
                    <a:pt x="964" y="787"/>
                  </a:cubicBezTo>
                  <a:cubicBezTo>
                    <a:pt x="983" y="786"/>
                    <a:pt x="994" y="781"/>
                    <a:pt x="1006" y="777"/>
                  </a:cubicBezTo>
                  <a:cubicBezTo>
                    <a:pt x="1067" y="772"/>
                    <a:pt x="1071" y="774"/>
                    <a:pt x="1076" y="773"/>
                  </a:cubicBezTo>
                  <a:cubicBezTo>
                    <a:pt x="1106" y="776"/>
                    <a:pt x="1115" y="770"/>
                    <a:pt x="1117" y="775"/>
                  </a:cubicBezTo>
                  <a:cubicBezTo>
                    <a:pt x="1191" y="786"/>
                    <a:pt x="1211" y="787"/>
                    <a:pt x="1228" y="793"/>
                  </a:cubicBezTo>
                  <a:cubicBezTo>
                    <a:pt x="1281" y="803"/>
                    <a:pt x="1277" y="804"/>
                    <a:pt x="1276" y="802"/>
                  </a:cubicBezTo>
                  <a:cubicBezTo>
                    <a:pt x="1242" y="800"/>
                    <a:pt x="1229" y="800"/>
                    <a:pt x="1218" y="799"/>
                  </a:cubicBezTo>
                  <a:cubicBezTo>
                    <a:pt x="1129" y="795"/>
                    <a:pt x="1128" y="790"/>
                    <a:pt x="1122" y="792"/>
                  </a:cubicBezTo>
                  <a:cubicBezTo>
                    <a:pt x="971" y="817"/>
                    <a:pt x="962" y="818"/>
                    <a:pt x="957" y="822"/>
                  </a:cubicBezTo>
                  <a:cubicBezTo>
                    <a:pt x="931" y="836"/>
                    <a:pt x="925" y="840"/>
                    <a:pt x="918" y="844"/>
                  </a:cubicBezTo>
                  <a:cubicBezTo>
                    <a:pt x="915" y="851"/>
                    <a:pt x="927" y="844"/>
                    <a:pt x="937" y="836"/>
                  </a:cubicBezTo>
                  <a:cubicBezTo>
                    <a:pt x="967" y="824"/>
                    <a:pt x="968" y="824"/>
                    <a:pt x="970" y="821"/>
                  </a:cubicBezTo>
                  <a:cubicBezTo>
                    <a:pt x="988" y="819"/>
                    <a:pt x="997" y="815"/>
                    <a:pt x="1010" y="812"/>
                  </a:cubicBezTo>
                  <a:cubicBezTo>
                    <a:pt x="1118" y="803"/>
                    <a:pt x="1124" y="799"/>
                    <a:pt x="1126" y="802"/>
                  </a:cubicBezTo>
                  <a:cubicBezTo>
                    <a:pt x="1151" y="804"/>
                    <a:pt x="1155" y="804"/>
                    <a:pt x="1159" y="803"/>
                  </a:cubicBezTo>
                  <a:cubicBezTo>
                    <a:pt x="1188" y="806"/>
                    <a:pt x="1197" y="803"/>
                    <a:pt x="1202" y="808"/>
                  </a:cubicBezTo>
                  <a:cubicBezTo>
                    <a:pt x="1137" y="807"/>
                    <a:pt x="1132" y="808"/>
                    <a:pt x="1129" y="806"/>
                  </a:cubicBezTo>
                  <a:cubicBezTo>
                    <a:pt x="1007" y="827"/>
                    <a:pt x="987" y="836"/>
                    <a:pt x="958" y="843"/>
                  </a:cubicBezTo>
                  <a:cubicBezTo>
                    <a:pt x="933" y="859"/>
                    <a:pt x="923" y="861"/>
                    <a:pt x="918" y="866"/>
                  </a:cubicBezTo>
                  <a:cubicBezTo>
                    <a:pt x="898" y="891"/>
                    <a:pt x="901" y="878"/>
                    <a:pt x="915" y="873"/>
                  </a:cubicBezTo>
                  <a:cubicBezTo>
                    <a:pt x="944" y="858"/>
                    <a:pt x="947" y="856"/>
                    <a:pt x="949" y="854"/>
                  </a:cubicBezTo>
                  <a:cubicBezTo>
                    <a:pt x="992" y="838"/>
                    <a:pt x="1000" y="841"/>
                    <a:pt x="999" y="836"/>
                  </a:cubicBezTo>
                  <a:cubicBezTo>
                    <a:pt x="1049" y="824"/>
                    <a:pt x="1051" y="821"/>
                    <a:pt x="1058" y="821"/>
                  </a:cubicBezTo>
                  <a:cubicBezTo>
                    <a:pt x="1141" y="816"/>
                    <a:pt x="1140" y="815"/>
                    <a:pt x="1146" y="816"/>
                  </a:cubicBezTo>
                  <a:cubicBezTo>
                    <a:pt x="1178" y="815"/>
                    <a:pt x="1186" y="820"/>
                    <a:pt x="1200" y="818"/>
                  </a:cubicBezTo>
                  <a:cubicBezTo>
                    <a:pt x="1212" y="833"/>
                    <a:pt x="1196" y="824"/>
                    <a:pt x="1177" y="826"/>
                  </a:cubicBezTo>
                  <a:cubicBezTo>
                    <a:pt x="1028" y="844"/>
                    <a:pt x="1022" y="846"/>
                    <a:pt x="1014" y="847"/>
                  </a:cubicBezTo>
                  <a:cubicBezTo>
                    <a:pt x="992" y="855"/>
                    <a:pt x="977" y="859"/>
                    <a:pt x="966" y="864"/>
                  </a:cubicBezTo>
                  <a:cubicBezTo>
                    <a:pt x="916" y="894"/>
                    <a:pt x="905" y="894"/>
                    <a:pt x="904" y="900"/>
                  </a:cubicBezTo>
                  <a:cubicBezTo>
                    <a:pt x="980" y="863"/>
                    <a:pt x="990" y="863"/>
                    <a:pt x="994" y="859"/>
                  </a:cubicBezTo>
                  <a:cubicBezTo>
                    <a:pt x="1024" y="851"/>
                    <a:pt x="1039" y="847"/>
                    <a:pt x="1056" y="844"/>
                  </a:cubicBezTo>
                  <a:cubicBezTo>
                    <a:pt x="1146" y="832"/>
                    <a:pt x="1149" y="836"/>
                    <a:pt x="1156" y="834"/>
                  </a:cubicBezTo>
                  <a:cubicBezTo>
                    <a:pt x="1103" y="846"/>
                    <a:pt x="1103" y="849"/>
                    <a:pt x="1099" y="849"/>
                  </a:cubicBezTo>
                  <a:cubicBezTo>
                    <a:pt x="1074" y="856"/>
                    <a:pt x="1075" y="852"/>
                    <a:pt x="1071" y="856"/>
                  </a:cubicBezTo>
                  <a:cubicBezTo>
                    <a:pt x="1014" y="877"/>
                    <a:pt x="1004" y="885"/>
                    <a:pt x="989" y="889"/>
                  </a:cubicBezTo>
                  <a:cubicBezTo>
                    <a:pt x="937" y="920"/>
                    <a:pt x="924" y="917"/>
                    <a:pt x="927" y="927"/>
                  </a:cubicBezTo>
                  <a:cubicBezTo>
                    <a:pt x="944" y="914"/>
                    <a:pt x="953" y="913"/>
                    <a:pt x="957" y="908"/>
                  </a:cubicBezTo>
                  <a:cubicBezTo>
                    <a:pt x="1079" y="868"/>
                    <a:pt x="1081" y="859"/>
                    <a:pt x="1085" y="860"/>
                  </a:cubicBezTo>
                  <a:cubicBezTo>
                    <a:pt x="1115" y="856"/>
                    <a:pt x="1123" y="851"/>
                    <a:pt x="1124" y="856"/>
                  </a:cubicBezTo>
                  <a:cubicBezTo>
                    <a:pt x="1048" y="892"/>
                    <a:pt x="1037" y="891"/>
                    <a:pt x="1034" y="896"/>
                  </a:cubicBezTo>
                  <a:cubicBezTo>
                    <a:pt x="995" y="917"/>
                    <a:pt x="985" y="917"/>
                    <a:pt x="986" y="925"/>
                  </a:cubicBezTo>
                  <a:cubicBezTo>
                    <a:pt x="1060" y="887"/>
                    <a:pt x="1082" y="881"/>
                    <a:pt x="1101" y="871"/>
                  </a:cubicBezTo>
                  <a:cubicBezTo>
                    <a:pt x="1190" y="845"/>
                    <a:pt x="1192" y="840"/>
                    <a:pt x="1201" y="839"/>
                  </a:cubicBezTo>
                  <a:cubicBezTo>
                    <a:pt x="1214" y="839"/>
                    <a:pt x="1208" y="844"/>
                    <a:pt x="1196" y="845"/>
                  </a:cubicBezTo>
                  <a:cubicBezTo>
                    <a:pt x="1124" y="887"/>
                    <a:pt x="1112" y="885"/>
                    <a:pt x="1111" y="891"/>
                  </a:cubicBezTo>
                  <a:cubicBezTo>
                    <a:pt x="1040" y="922"/>
                    <a:pt x="1032" y="930"/>
                    <a:pt x="1019" y="934"/>
                  </a:cubicBezTo>
                  <a:cubicBezTo>
                    <a:pt x="994" y="953"/>
                    <a:pt x="987" y="952"/>
                    <a:pt x="987" y="956"/>
                  </a:cubicBezTo>
                  <a:cubicBezTo>
                    <a:pt x="936" y="987"/>
                    <a:pt x="933" y="989"/>
                    <a:pt x="932" y="992"/>
                  </a:cubicBezTo>
                  <a:cubicBezTo>
                    <a:pt x="945" y="988"/>
                    <a:pt x="958" y="980"/>
                    <a:pt x="970" y="972"/>
                  </a:cubicBezTo>
                  <a:cubicBezTo>
                    <a:pt x="999" y="956"/>
                    <a:pt x="1004" y="952"/>
                    <a:pt x="1010" y="947"/>
                  </a:cubicBezTo>
                  <a:cubicBezTo>
                    <a:pt x="1093" y="911"/>
                    <a:pt x="1102" y="904"/>
                    <a:pt x="1115" y="899"/>
                  </a:cubicBezTo>
                  <a:cubicBezTo>
                    <a:pt x="1139" y="885"/>
                    <a:pt x="1151" y="883"/>
                    <a:pt x="1150" y="886"/>
                  </a:cubicBezTo>
                  <a:cubicBezTo>
                    <a:pt x="1128" y="905"/>
                    <a:pt x="1125" y="907"/>
                    <a:pt x="1120" y="907"/>
                  </a:cubicBezTo>
                  <a:cubicBezTo>
                    <a:pt x="1090" y="934"/>
                    <a:pt x="1084" y="937"/>
                    <a:pt x="1082" y="943"/>
                  </a:cubicBezTo>
                  <a:cubicBezTo>
                    <a:pt x="1020" y="991"/>
                    <a:pt x="998" y="1003"/>
                    <a:pt x="978" y="1017"/>
                  </a:cubicBezTo>
                  <a:cubicBezTo>
                    <a:pt x="941" y="1045"/>
                    <a:pt x="928" y="1040"/>
                    <a:pt x="930" y="1046"/>
                  </a:cubicBezTo>
                  <a:cubicBezTo>
                    <a:pt x="921" y="1048"/>
                    <a:pt x="938" y="1050"/>
                    <a:pt x="941" y="1042"/>
                  </a:cubicBezTo>
                  <a:cubicBezTo>
                    <a:pt x="977" y="1024"/>
                    <a:pt x="978" y="1024"/>
                    <a:pt x="980" y="1023"/>
                  </a:cubicBezTo>
                  <a:cubicBezTo>
                    <a:pt x="1005" y="1006"/>
                    <a:pt x="1009" y="1003"/>
                    <a:pt x="1013" y="1000"/>
                  </a:cubicBezTo>
                  <a:cubicBezTo>
                    <a:pt x="1093" y="947"/>
                    <a:pt x="1094" y="941"/>
                    <a:pt x="1102" y="939"/>
                  </a:cubicBezTo>
                  <a:cubicBezTo>
                    <a:pt x="1124" y="923"/>
                    <a:pt x="1125" y="913"/>
                    <a:pt x="1127" y="919"/>
                  </a:cubicBezTo>
                  <a:cubicBezTo>
                    <a:pt x="1102" y="949"/>
                    <a:pt x="1088" y="952"/>
                    <a:pt x="1086" y="962"/>
                  </a:cubicBezTo>
                  <a:cubicBezTo>
                    <a:pt x="1026" y="1003"/>
                    <a:pt x="1022" y="1013"/>
                    <a:pt x="1009" y="1016"/>
                  </a:cubicBezTo>
                  <a:cubicBezTo>
                    <a:pt x="974" y="1039"/>
                    <a:pt x="965" y="1044"/>
                    <a:pt x="956" y="1050"/>
                  </a:cubicBezTo>
                  <a:cubicBezTo>
                    <a:pt x="944" y="1063"/>
                    <a:pt x="956" y="1056"/>
                    <a:pt x="971" y="1049"/>
                  </a:cubicBezTo>
                  <a:cubicBezTo>
                    <a:pt x="996" y="1034"/>
                    <a:pt x="1001" y="1029"/>
                    <a:pt x="1009" y="1027"/>
                  </a:cubicBezTo>
                  <a:cubicBezTo>
                    <a:pt x="1066" y="985"/>
                    <a:pt x="1076" y="984"/>
                    <a:pt x="1078" y="977"/>
                  </a:cubicBezTo>
                  <a:cubicBezTo>
                    <a:pt x="1127" y="934"/>
                    <a:pt x="1130" y="932"/>
                    <a:pt x="1134" y="931"/>
                  </a:cubicBezTo>
                  <a:cubicBezTo>
                    <a:pt x="1159" y="903"/>
                    <a:pt x="1165" y="900"/>
                    <a:pt x="1172" y="896"/>
                  </a:cubicBezTo>
                  <a:cubicBezTo>
                    <a:pt x="1209" y="866"/>
                    <a:pt x="1212" y="862"/>
                    <a:pt x="1216" y="859"/>
                  </a:cubicBezTo>
                  <a:cubicBezTo>
                    <a:pt x="1239" y="845"/>
                    <a:pt x="1244" y="841"/>
                    <a:pt x="1252" y="839"/>
                  </a:cubicBezTo>
                  <a:cubicBezTo>
                    <a:pt x="1222" y="871"/>
                    <a:pt x="1212" y="871"/>
                    <a:pt x="1210" y="878"/>
                  </a:cubicBezTo>
                  <a:cubicBezTo>
                    <a:pt x="1167" y="923"/>
                    <a:pt x="1164" y="928"/>
                    <a:pt x="1158" y="931"/>
                  </a:cubicBezTo>
                  <a:cubicBezTo>
                    <a:pt x="1105" y="979"/>
                    <a:pt x="1096" y="989"/>
                    <a:pt x="1083" y="996"/>
                  </a:cubicBezTo>
                  <a:cubicBezTo>
                    <a:pt x="1060" y="1010"/>
                    <a:pt x="1059" y="1017"/>
                    <a:pt x="1049" y="1017"/>
                  </a:cubicBezTo>
                  <a:cubicBezTo>
                    <a:pt x="1009" y="1042"/>
                    <a:pt x="1008" y="1047"/>
                    <a:pt x="999" y="1046"/>
                  </a:cubicBezTo>
                  <a:cubicBezTo>
                    <a:pt x="1010" y="1045"/>
                    <a:pt x="1018" y="1046"/>
                    <a:pt x="1019" y="1043"/>
                  </a:cubicBezTo>
                  <a:cubicBezTo>
                    <a:pt x="1042" y="1033"/>
                    <a:pt x="1041" y="1028"/>
                    <a:pt x="1047" y="1029"/>
                  </a:cubicBezTo>
                  <a:cubicBezTo>
                    <a:pt x="1083" y="1001"/>
                    <a:pt x="1094" y="1001"/>
                    <a:pt x="1096" y="996"/>
                  </a:cubicBezTo>
                  <a:cubicBezTo>
                    <a:pt x="1125" y="978"/>
                    <a:pt x="1132" y="967"/>
                    <a:pt x="1143" y="959"/>
                  </a:cubicBezTo>
                  <a:cubicBezTo>
                    <a:pt x="1161" y="941"/>
                    <a:pt x="1167" y="938"/>
                    <a:pt x="1172" y="933"/>
                  </a:cubicBezTo>
                  <a:cubicBezTo>
                    <a:pt x="1182" y="914"/>
                    <a:pt x="1188" y="915"/>
                    <a:pt x="1190" y="912"/>
                  </a:cubicBezTo>
                  <a:cubicBezTo>
                    <a:pt x="1250" y="864"/>
                    <a:pt x="1235" y="870"/>
                    <a:pt x="1231" y="883"/>
                  </a:cubicBezTo>
                  <a:cubicBezTo>
                    <a:pt x="1206" y="904"/>
                    <a:pt x="1210" y="911"/>
                    <a:pt x="1203" y="910"/>
                  </a:cubicBezTo>
                  <a:cubicBezTo>
                    <a:pt x="1169" y="949"/>
                    <a:pt x="1164" y="950"/>
                    <a:pt x="1164" y="955"/>
                  </a:cubicBezTo>
                  <a:cubicBezTo>
                    <a:pt x="1132" y="987"/>
                    <a:pt x="1124" y="990"/>
                    <a:pt x="1121" y="996"/>
                  </a:cubicBezTo>
                  <a:cubicBezTo>
                    <a:pt x="1053" y="1048"/>
                    <a:pt x="1050" y="1050"/>
                    <a:pt x="1049" y="1053"/>
                  </a:cubicBezTo>
                  <a:cubicBezTo>
                    <a:pt x="1028" y="1067"/>
                    <a:pt x="1023" y="1068"/>
                    <a:pt x="1021" y="1071"/>
                  </a:cubicBezTo>
                  <a:cubicBezTo>
                    <a:pt x="1074" y="1047"/>
                    <a:pt x="1077" y="1034"/>
                    <a:pt x="1094" y="1029"/>
                  </a:cubicBezTo>
                  <a:cubicBezTo>
                    <a:pt x="1127" y="1000"/>
                    <a:pt x="1131" y="995"/>
                    <a:pt x="1138" y="993"/>
                  </a:cubicBezTo>
                  <a:cubicBezTo>
                    <a:pt x="1170" y="960"/>
                    <a:pt x="1175" y="957"/>
                    <a:pt x="1179" y="952"/>
                  </a:cubicBezTo>
                  <a:cubicBezTo>
                    <a:pt x="1266" y="861"/>
                    <a:pt x="1268" y="852"/>
                    <a:pt x="1278" y="848"/>
                  </a:cubicBezTo>
                  <a:cubicBezTo>
                    <a:pt x="1310" y="817"/>
                    <a:pt x="1311" y="812"/>
                    <a:pt x="1318" y="812"/>
                  </a:cubicBezTo>
                  <a:cubicBezTo>
                    <a:pt x="1337" y="798"/>
                    <a:pt x="1338" y="794"/>
                    <a:pt x="1340" y="797"/>
                  </a:cubicBezTo>
                  <a:cubicBezTo>
                    <a:pt x="1320" y="818"/>
                    <a:pt x="1310" y="821"/>
                    <a:pt x="1305" y="827"/>
                  </a:cubicBezTo>
                  <a:cubicBezTo>
                    <a:pt x="1272" y="863"/>
                    <a:pt x="1269" y="865"/>
                    <a:pt x="1266" y="868"/>
                  </a:cubicBezTo>
                  <a:cubicBezTo>
                    <a:pt x="1240" y="900"/>
                    <a:pt x="1232" y="904"/>
                    <a:pt x="1230" y="912"/>
                  </a:cubicBezTo>
                  <a:cubicBezTo>
                    <a:pt x="1205" y="941"/>
                    <a:pt x="1195" y="952"/>
                    <a:pt x="1184" y="962"/>
                  </a:cubicBezTo>
                  <a:cubicBezTo>
                    <a:pt x="1136" y="1004"/>
                    <a:pt x="1131" y="1018"/>
                    <a:pt x="1115" y="1026"/>
                  </a:cubicBezTo>
                  <a:cubicBezTo>
                    <a:pt x="1086" y="1052"/>
                    <a:pt x="1078" y="1051"/>
                    <a:pt x="1079" y="1057"/>
                  </a:cubicBezTo>
                  <a:cubicBezTo>
                    <a:pt x="1113" y="1033"/>
                    <a:pt x="1124" y="1028"/>
                    <a:pt x="1130" y="1021"/>
                  </a:cubicBezTo>
                  <a:cubicBezTo>
                    <a:pt x="1187" y="966"/>
                    <a:pt x="1196" y="966"/>
                    <a:pt x="1196" y="960"/>
                  </a:cubicBezTo>
                  <a:cubicBezTo>
                    <a:pt x="1240" y="913"/>
                    <a:pt x="1240" y="908"/>
                    <a:pt x="1247" y="907"/>
                  </a:cubicBezTo>
                  <a:cubicBezTo>
                    <a:pt x="1258" y="891"/>
                    <a:pt x="1263" y="890"/>
                    <a:pt x="1263" y="886"/>
                  </a:cubicBezTo>
                  <a:cubicBezTo>
                    <a:pt x="1296" y="857"/>
                    <a:pt x="1296" y="847"/>
                    <a:pt x="1304" y="843"/>
                  </a:cubicBezTo>
                  <a:cubicBezTo>
                    <a:pt x="1319" y="829"/>
                    <a:pt x="1320" y="826"/>
                    <a:pt x="1321" y="829"/>
                  </a:cubicBezTo>
                  <a:cubicBezTo>
                    <a:pt x="1305" y="848"/>
                    <a:pt x="1301" y="850"/>
                    <a:pt x="1299" y="853"/>
                  </a:cubicBezTo>
                  <a:cubicBezTo>
                    <a:pt x="1280" y="873"/>
                    <a:pt x="1274" y="888"/>
                    <a:pt x="1260" y="897"/>
                  </a:cubicBezTo>
                  <a:cubicBezTo>
                    <a:pt x="1250" y="921"/>
                    <a:pt x="1239" y="921"/>
                    <a:pt x="1240" y="930"/>
                  </a:cubicBezTo>
                  <a:cubicBezTo>
                    <a:pt x="1219" y="954"/>
                    <a:pt x="1214" y="955"/>
                    <a:pt x="1214" y="959"/>
                  </a:cubicBezTo>
                  <a:cubicBezTo>
                    <a:pt x="1153" y="1020"/>
                    <a:pt x="1147" y="1023"/>
                    <a:pt x="1145" y="1029"/>
                  </a:cubicBezTo>
                  <a:cubicBezTo>
                    <a:pt x="1092" y="1073"/>
                    <a:pt x="1084" y="1075"/>
                    <a:pt x="1078" y="1079"/>
                  </a:cubicBezTo>
                  <a:cubicBezTo>
                    <a:pt x="1049" y="1099"/>
                    <a:pt x="1040" y="1097"/>
                    <a:pt x="1040" y="1101"/>
                  </a:cubicBezTo>
                  <a:cubicBezTo>
                    <a:pt x="1032" y="1111"/>
                    <a:pt x="1047" y="1102"/>
                    <a:pt x="1060" y="1100"/>
                  </a:cubicBezTo>
                  <a:cubicBezTo>
                    <a:pt x="1109" y="1066"/>
                    <a:pt x="1122" y="1059"/>
                    <a:pt x="1133" y="1049"/>
                  </a:cubicBezTo>
                  <a:cubicBezTo>
                    <a:pt x="1174" y="1010"/>
                    <a:pt x="1187" y="1001"/>
                    <a:pt x="1195" y="989"/>
                  </a:cubicBezTo>
                  <a:cubicBezTo>
                    <a:pt x="1215" y="970"/>
                    <a:pt x="1221" y="965"/>
                    <a:pt x="1225" y="959"/>
                  </a:cubicBezTo>
                  <a:cubicBezTo>
                    <a:pt x="1259" y="917"/>
                    <a:pt x="1260" y="913"/>
                    <a:pt x="1265" y="912"/>
                  </a:cubicBezTo>
                  <a:cubicBezTo>
                    <a:pt x="1297" y="873"/>
                    <a:pt x="1300" y="866"/>
                    <a:pt x="1305" y="861"/>
                  </a:cubicBezTo>
                  <a:cubicBezTo>
                    <a:pt x="1383" y="782"/>
                    <a:pt x="1385" y="780"/>
                    <a:pt x="1385" y="778"/>
                  </a:cubicBezTo>
                  <a:cubicBezTo>
                    <a:pt x="1409" y="773"/>
                    <a:pt x="1402" y="775"/>
                    <a:pt x="1399" y="780"/>
                  </a:cubicBezTo>
                  <a:cubicBezTo>
                    <a:pt x="1372" y="809"/>
                    <a:pt x="1370" y="815"/>
                    <a:pt x="1363" y="817"/>
                  </a:cubicBezTo>
                  <a:cubicBezTo>
                    <a:pt x="1334" y="859"/>
                    <a:pt x="1336" y="867"/>
                    <a:pt x="1328" y="868"/>
                  </a:cubicBezTo>
                  <a:cubicBezTo>
                    <a:pt x="1317" y="891"/>
                    <a:pt x="1311" y="890"/>
                    <a:pt x="1313" y="895"/>
                  </a:cubicBezTo>
                  <a:cubicBezTo>
                    <a:pt x="1281" y="937"/>
                    <a:pt x="1275" y="940"/>
                    <a:pt x="1274" y="946"/>
                  </a:cubicBezTo>
                  <a:cubicBezTo>
                    <a:pt x="1245" y="976"/>
                    <a:pt x="1245" y="983"/>
                    <a:pt x="1239" y="986"/>
                  </a:cubicBezTo>
                  <a:cubicBezTo>
                    <a:pt x="1200" y="1032"/>
                    <a:pt x="1193" y="1033"/>
                    <a:pt x="1191" y="1039"/>
                  </a:cubicBezTo>
                  <a:cubicBezTo>
                    <a:pt x="1145" y="1080"/>
                    <a:pt x="1138" y="1082"/>
                    <a:pt x="1135" y="1086"/>
                  </a:cubicBezTo>
                  <a:cubicBezTo>
                    <a:pt x="1085" y="1120"/>
                    <a:pt x="1080" y="1120"/>
                    <a:pt x="1079" y="1123"/>
                  </a:cubicBezTo>
                  <a:cubicBezTo>
                    <a:pt x="1119" y="1106"/>
                    <a:pt x="1123" y="1103"/>
                    <a:pt x="1126" y="1099"/>
                  </a:cubicBezTo>
                  <a:cubicBezTo>
                    <a:pt x="1159" y="1076"/>
                    <a:pt x="1165" y="1073"/>
                    <a:pt x="1167" y="1067"/>
                  </a:cubicBezTo>
                  <a:cubicBezTo>
                    <a:pt x="1200" y="1044"/>
                    <a:pt x="1196" y="1035"/>
                    <a:pt x="1206" y="1036"/>
                  </a:cubicBezTo>
                  <a:cubicBezTo>
                    <a:pt x="1247" y="991"/>
                    <a:pt x="1255" y="984"/>
                    <a:pt x="1261" y="975"/>
                  </a:cubicBezTo>
                  <a:cubicBezTo>
                    <a:pt x="1275" y="953"/>
                    <a:pt x="1282" y="954"/>
                    <a:pt x="1281" y="949"/>
                  </a:cubicBezTo>
                  <a:cubicBezTo>
                    <a:pt x="1307" y="922"/>
                    <a:pt x="1306" y="914"/>
                    <a:pt x="1312" y="913"/>
                  </a:cubicBezTo>
                  <a:cubicBezTo>
                    <a:pt x="1326" y="889"/>
                    <a:pt x="1332" y="880"/>
                    <a:pt x="1338" y="870"/>
                  </a:cubicBezTo>
                  <a:cubicBezTo>
                    <a:pt x="1367" y="825"/>
                    <a:pt x="1385" y="812"/>
                    <a:pt x="1399" y="795"/>
                  </a:cubicBezTo>
                  <a:cubicBezTo>
                    <a:pt x="1439" y="757"/>
                    <a:pt x="1439" y="750"/>
                    <a:pt x="1449" y="751"/>
                  </a:cubicBezTo>
                  <a:cubicBezTo>
                    <a:pt x="1375" y="857"/>
                    <a:pt x="1363" y="865"/>
                    <a:pt x="1361" y="879"/>
                  </a:cubicBezTo>
                  <a:cubicBezTo>
                    <a:pt x="1346" y="897"/>
                    <a:pt x="1345" y="900"/>
                    <a:pt x="1346" y="904"/>
                  </a:cubicBezTo>
                  <a:cubicBezTo>
                    <a:pt x="1326" y="929"/>
                    <a:pt x="1328" y="937"/>
                    <a:pt x="1319" y="938"/>
                  </a:cubicBezTo>
                  <a:cubicBezTo>
                    <a:pt x="1302" y="971"/>
                    <a:pt x="1298" y="971"/>
                    <a:pt x="1296" y="973"/>
                  </a:cubicBezTo>
                  <a:cubicBezTo>
                    <a:pt x="1279" y="998"/>
                    <a:pt x="1276" y="1003"/>
                    <a:pt x="1271" y="1006"/>
                  </a:cubicBezTo>
                  <a:cubicBezTo>
                    <a:pt x="1232" y="1053"/>
                    <a:pt x="1222" y="1060"/>
                    <a:pt x="1216" y="1069"/>
                  </a:cubicBezTo>
                  <a:cubicBezTo>
                    <a:pt x="1197" y="1083"/>
                    <a:pt x="1193" y="1088"/>
                    <a:pt x="1189" y="1092"/>
                  </a:cubicBezTo>
                  <a:cubicBezTo>
                    <a:pt x="1158" y="1118"/>
                    <a:pt x="1152" y="1120"/>
                    <a:pt x="1148" y="1124"/>
                  </a:cubicBezTo>
                  <a:cubicBezTo>
                    <a:pt x="1140" y="1133"/>
                    <a:pt x="1146" y="1132"/>
                    <a:pt x="1149" y="1128"/>
                  </a:cubicBezTo>
                  <a:cubicBezTo>
                    <a:pt x="1198" y="1096"/>
                    <a:pt x="1201" y="1086"/>
                    <a:pt x="1212" y="1081"/>
                  </a:cubicBezTo>
                  <a:cubicBezTo>
                    <a:pt x="1258" y="1034"/>
                    <a:pt x="1262" y="1031"/>
                    <a:pt x="1266" y="1027"/>
                  </a:cubicBezTo>
                  <a:cubicBezTo>
                    <a:pt x="1285" y="1010"/>
                    <a:pt x="1287" y="999"/>
                    <a:pt x="1295" y="993"/>
                  </a:cubicBezTo>
                  <a:cubicBezTo>
                    <a:pt x="1309" y="971"/>
                    <a:pt x="1311" y="969"/>
                    <a:pt x="1313" y="968"/>
                  </a:cubicBezTo>
                  <a:cubicBezTo>
                    <a:pt x="1331" y="939"/>
                    <a:pt x="1336" y="936"/>
                    <a:pt x="1340" y="932"/>
                  </a:cubicBezTo>
                  <a:cubicBezTo>
                    <a:pt x="1349" y="909"/>
                    <a:pt x="1355" y="910"/>
                    <a:pt x="1353" y="905"/>
                  </a:cubicBezTo>
                  <a:cubicBezTo>
                    <a:pt x="1363" y="887"/>
                    <a:pt x="1367" y="888"/>
                    <a:pt x="1367" y="887"/>
                  </a:cubicBezTo>
                  <a:cubicBezTo>
                    <a:pt x="1378" y="861"/>
                    <a:pt x="1381" y="858"/>
                    <a:pt x="1386" y="855"/>
                  </a:cubicBezTo>
                  <a:cubicBezTo>
                    <a:pt x="1404" y="824"/>
                    <a:pt x="1403" y="817"/>
                    <a:pt x="1410" y="815"/>
                  </a:cubicBezTo>
                  <a:cubicBezTo>
                    <a:pt x="1431" y="782"/>
                    <a:pt x="1438" y="775"/>
                    <a:pt x="1445" y="767"/>
                  </a:cubicBezTo>
                  <a:cubicBezTo>
                    <a:pt x="1483" y="743"/>
                    <a:pt x="1475" y="742"/>
                    <a:pt x="1475" y="748"/>
                  </a:cubicBezTo>
                  <a:cubicBezTo>
                    <a:pt x="1453" y="775"/>
                    <a:pt x="1451" y="780"/>
                    <a:pt x="1446" y="782"/>
                  </a:cubicBezTo>
                  <a:cubicBezTo>
                    <a:pt x="1434" y="807"/>
                    <a:pt x="1432" y="808"/>
                    <a:pt x="1431" y="809"/>
                  </a:cubicBezTo>
                  <a:cubicBezTo>
                    <a:pt x="1421" y="835"/>
                    <a:pt x="1414" y="839"/>
                    <a:pt x="1413" y="848"/>
                  </a:cubicBezTo>
                  <a:cubicBezTo>
                    <a:pt x="1399" y="870"/>
                    <a:pt x="1400" y="871"/>
                    <a:pt x="1400" y="872"/>
                  </a:cubicBezTo>
                  <a:cubicBezTo>
                    <a:pt x="1396" y="885"/>
                    <a:pt x="1392" y="888"/>
                    <a:pt x="1390" y="892"/>
                  </a:cubicBezTo>
                  <a:cubicBezTo>
                    <a:pt x="1377" y="923"/>
                    <a:pt x="1372" y="929"/>
                    <a:pt x="1372" y="939"/>
                  </a:cubicBezTo>
                  <a:cubicBezTo>
                    <a:pt x="1362" y="957"/>
                    <a:pt x="1363" y="961"/>
                    <a:pt x="1361" y="961"/>
                  </a:cubicBezTo>
                  <a:cubicBezTo>
                    <a:pt x="1326" y="1038"/>
                    <a:pt x="1327" y="1048"/>
                    <a:pt x="1319" y="1053"/>
                  </a:cubicBezTo>
                  <a:cubicBezTo>
                    <a:pt x="1288" y="1101"/>
                    <a:pt x="1283" y="1108"/>
                    <a:pt x="1280" y="1116"/>
                  </a:cubicBezTo>
                  <a:cubicBezTo>
                    <a:pt x="1261" y="1138"/>
                    <a:pt x="1258" y="1140"/>
                    <a:pt x="1256" y="1144"/>
                  </a:cubicBezTo>
                  <a:cubicBezTo>
                    <a:pt x="1240" y="1168"/>
                    <a:pt x="1231" y="1166"/>
                    <a:pt x="1230" y="1171"/>
                  </a:cubicBezTo>
                  <a:cubicBezTo>
                    <a:pt x="1264" y="1144"/>
                    <a:pt x="1269" y="1134"/>
                    <a:pt x="1277" y="1127"/>
                  </a:cubicBezTo>
                  <a:cubicBezTo>
                    <a:pt x="1297" y="1098"/>
                    <a:pt x="1302" y="1099"/>
                    <a:pt x="1300" y="1094"/>
                  </a:cubicBezTo>
                  <a:cubicBezTo>
                    <a:pt x="1317" y="1073"/>
                    <a:pt x="1319" y="1071"/>
                    <a:pt x="1323" y="1070"/>
                  </a:cubicBezTo>
                  <a:cubicBezTo>
                    <a:pt x="1336" y="1043"/>
                    <a:pt x="1339" y="1039"/>
                    <a:pt x="1340" y="1034"/>
                  </a:cubicBezTo>
                  <a:cubicBezTo>
                    <a:pt x="1364" y="977"/>
                    <a:pt x="1371" y="968"/>
                    <a:pt x="1371" y="955"/>
                  </a:cubicBezTo>
                  <a:cubicBezTo>
                    <a:pt x="1391" y="915"/>
                    <a:pt x="1395" y="910"/>
                    <a:pt x="1397" y="904"/>
                  </a:cubicBezTo>
                  <a:cubicBezTo>
                    <a:pt x="1407" y="879"/>
                    <a:pt x="1410" y="874"/>
                    <a:pt x="1412" y="868"/>
                  </a:cubicBezTo>
                  <a:cubicBezTo>
                    <a:pt x="1421" y="842"/>
                    <a:pt x="1430" y="841"/>
                    <a:pt x="1431" y="834"/>
                  </a:cubicBezTo>
                  <a:cubicBezTo>
                    <a:pt x="1448" y="807"/>
                    <a:pt x="1452" y="796"/>
                    <a:pt x="1457" y="784"/>
                  </a:cubicBezTo>
                  <a:cubicBezTo>
                    <a:pt x="1479" y="764"/>
                    <a:pt x="1477" y="759"/>
                    <a:pt x="1479" y="756"/>
                  </a:cubicBezTo>
                  <a:cubicBezTo>
                    <a:pt x="1499" y="740"/>
                    <a:pt x="1500" y="734"/>
                    <a:pt x="1507" y="731"/>
                  </a:cubicBezTo>
                  <a:cubicBezTo>
                    <a:pt x="1497" y="749"/>
                    <a:pt x="1499" y="752"/>
                    <a:pt x="1498" y="753"/>
                  </a:cubicBezTo>
                  <a:cubicBezTo>
                    <a:pt x="1475" y="794"/>
                    <a:pt x="1472" y="800"/>
                    <a:pt x="1467" y="805"/>
                  </a:cubicBezTo>
                  <a:cubicBezTo>
                    <a:pt x="1456" y="837"/>
                    <a:pt x="1455" y="840"/>
                    <a:pt x="1452" y="843"/>
                  </a:cubicBezTo>
                  <a:cubicBezTo>
                    <a:pt x="1435" y="888"/>
                    <a:pt x="1432" y="895"/>
                    <a:pt x="1427" y="901"/>
                  </a:cubicBezTo>
                  <a:cubicBezTo>
                    <a:pt x="1402" y="970"/>
                    <a:pt x="1407" y="978"/>
                    <a:pt x="1401" y="978"/>
                  </a:cubicBezTo>
                  <a:cubicBezTo>
                    <a:pt x="1387" y="1021"/>
                    <a:pt x="1381" y="1027"/>
                    <a:pt x="1378" y="1034"/>
                  </a:cubicBezTo>
                  <a:cubicBezTo>
                    <a:pt x="1360" y="1067"/>
                    <a:pt x="1357" y="1070"/>
                    <a:pt x="1357" y="1075"/>
                  </a:cubicBezTo>
                  <a:cubicBezTo>
                    <a:pt x="1322" y="1125"/>
                    <a:pt x="1315" y="1126"/>
                    <a:pt x="1313" y="1129"/>
                  </a:cubicBezTo>
                  <a:cubicBezTo>
                    <a:pt x="1325" y="1123"/>
                    <a:pt x="1326" y="1118"/>
                    <a:pt x="1331" y="1115"/>
                  </a:cubicBezTo>
                  <a:cubicBezTo>
                    <a:pt x="1341" y="1100"/>
                    <a:pt x="1349" y="1100"/>
                    <a:pt x="1347" y="1092"/>
                  </a:cubicBezTo>
                  <a:cubicBezTo>
                    <a:pt x="1369" y="1067"/>
                    <a:pt x="1368" y="1060"/>
                    <a:pt x="1374" y="1059"/>
                  </a:cubicBezTo>
                  <a:cubicBezTo>
                    <a:pt x="1382" y="1041"/>
                    <a:pt x="1385" y="1037"/>
                    <a:pt x="1389" y="1034"/>
                  </a:cubicBezTo>
                  <a:cubicBezTo>
                    <a:pt x="1413" y="982"/>
                    <a:pt x="1409" y="972"/>
                    <a:pt x="1415" y="969"/>
                  </a:cubicBezTo>
                  <a:cubicBezTo>
                    <a:pt x="1422" y="940"/>
                    <a:pt x="1428" y="941"/>
                    <a:pt x="1424" y="934"/>
                  </a:cubicBezTo>
                  <a:cubicBezTo>
                    <a:pt x="1466" y="845"/>
                    <a:pt x="1463" y="834"/>
                    <a:pt x="1472" y="831"/>
                  </a:cubicBezTo>
                  <a:cubicBezTo>
                    <a:pt x="1490" y="787"/>
                    <a:pt x="1488" y="783"/>
                    <a:pt x="1490" y="781"/>
                  </a:cubicBezTo>
                  <a:cubicBezTo>
                    <a:pt x="1514" y="740"/>
                    <a:pt x="1518" y="731"/>
                    <a:pt x="1526" y="723"/>
                  </a:cubicBezTo>
                  <a:cubicBezTo>
                    <a:pt x="1526" y="736"/>
                    <a:pt x="1523" y="739"/>
                    <a:pt x="1520" y="742"/>
                  </a:cubicBezTo>
                  <a:cubicBezTo>
                    <a:pt x="1505" y="769"/>
                    <a:pt x="1502" y="773"/>
                    <a:pt x="1500" y="777"/>
                  </a:cubicBezTo>
                  <a:cubicBezTo>
                    <a:pt x="1474" y="831"/>
                    <a:pt x="1473" y="841"/>
                    <a:pt x="1466" y="847"/>
                  </a:cubicBezTo>
                  <a:cubicBezTo>
                    <a:pt x="1452" y="905"/>
                    <a:pt x="1448" y="907"/>
                    <a:pt x="1449" y="912"/>
                  </a:cubicBezTo>
                  <a:cubicBezTo>
                    <a:pt x="1437" y="938"/>
                    <a:pt x="1441" y="944"/>
                    <a:pt x="1437" y="945"/>
                  </a:cubicBezTo>
                  <a:cubicBezTo>
                    <a:pt x="1425" y="1007"/>
                    <a:pt x="1422" y="1012"/>
                    <a:pt x="1419" y="1017"/>
                  </a:cubicBezTo>
                  <a:cubicBezTo>
                    <a:pt x="1394" y="1087"/>
                    <a:pt x="1391" y="1089"/>
                    <a:pt x="1393" y="1093"/>
                  </a:cubicBezTo>
                  <a:cubicBezTo>
                    <a:pt x="1381" y="1111"/>
                    <a:pt x="1379" y="1113"/>
                    <a:pt x="1377" y="1116"/>
                  </a:cubicBezTo>
                  <a:cubicBezTo>
                    <a:pt x="1358" y="1151"/>
                    <a:pt x="1350" y="1152"/>
                    <a:pt x="1350" y="1158"/>
                  </a:cubicBezTo>
                  <a:cubicBezTo>
                    <a:pt x="1373" y="1127"/>
                    <a:pt x="1385" y="1125"/>
                    <a:pt x="1384" y="1115"/>
                  </a:cubicBezTo>
                  <a:cubicBezTo>
                    <a:pt x="1405" y="1084"/>
                    <a:pt x="1402" y="1079"/>
                    <a:pt x="1408" y="1079"/>
                  </a:cubicBezTo>
                  <a:cubicBezTo>
                    <a:pt x="1416" y="1052"/>
                    <a:pt x="1422" y="1046"/>
                    <a:pt x="1423" y="1037"/>
                  </a:cubicBezTo>
                  <a:cubicBezTo>
                    <a:pt x="1444" y="980"/>
                    <a:pt x="1442" y="968"/>
                    <a:pt x="1447" y="961"/>
                  </a:cubicBezTo>
                  <a:cubicBezTo>
                    <a:pt x="1459" y="887"/>
                    <a:pt x="1471" y="875"/>
                    <a:pt x="1472" y="855"/>
                  </a:cubicBezTo>
                  <a:cubicBezTo>
                    <a:pt x="1491" y="823"/>
                    <a:pt x="1488" y="817"/>
                    <a:pt x="1494" y="818"/>
                  </a:cubicBezTo>
                  <a:cubicBezTo>
                    <a:pt x="1507" y="774"/>
                    <a:pt x="1517" y="775"/>
                    <a:pt x="1516" y="769"/>
                  </a:cubicBezTo>
                  <a:cubicBezTo>
                    <a:pt x="1545" y="733"/>
                    <a:pt x="1541" y="724"/>
                    <a:pt x="1548" y="724"/>
                  </a:cubicBezTo>
                  <a:cubicBezTo>
                    <a:pt x="1567" y="700"/>
                    <a:pt x="1568" y="698"/>
                    <a:pt x="1572" y="697"/>
                  </a:cubicBezTo>
                  <a:cubicBezTo>
                    <a:pt x="1565" y="709"/>
                    <a:pt x="1566" y="712"/>
                    <a:pt x="1564" y="712"/>
                  </a:cubicBezTo>
                  <a:cubicBezTo>
                    <a:pt x="1548" y="738"/>
                    <a:pt x="1542" y="752"/>
                    <a:pt x="1533" y="762"/>
                  </a:cubicBezTo>
                  <a:cubicBezTo>
                    <a:pt x="1527" y="793"/>
                    <a:pt x="1516" y="796"/>
                    <a:pt x="1519" y="807"/>
                  </a:cubicBezTo>
                  <a:cubicBezTo>
                    <a:pt x="1509" y="836"/>
                    <a:pt x="1506" y="843"/>
                    <a:pt x="1502" y="849"/>
                  </a:cubicBezTo>
                  <a:cubicBezTo>
                    <a:pt x="1486" y="911"/>
                    <a:pt x="1479" y="924"/>
                    <a:pt x="1479" y="942"/>
                  </a:cubicBezTo>
                  <a:cubicBezTo>
                    <a:pt x="1466" y="979"/>
                    <a:pt x="1459" y="986"/>
                    <a:pt x="1458" y="997"/>
                  </a:cubicBezTo>
                  <a:cubicBezTo>
                    <a:pt x="1439" y="1041"/>
                    <a:pt x="1437" y="1046"/>
                    <a:pt x="1437" y="1052"/>
                  </a:cubicBezTo>
                  <a:cubicBezTo>
                    <a:pt x="1421" y="1085"/>
                    <a:pt x="1419" y="1087"/>
                    <a:pt x="1417" y="1089"/>
                  </a:cubicBezTo>
                  <a:cubicBezTo>
                    <a:pt x="1406" y="1111"/>
                    <a:pt x="1401" y="1119"/>
                    <a:pt x="1395" y="1126"/>
                  </a:cubicBezTo>
                  <a:cubicBezTo>
                    <a:pt x="1373" y="1155"/>
                    <a:pt x="1373" y="1163"/>
                    <a:pt x="1364" y="1165"/>
                  </a:cubicBezTo>
                  <a:cubicBezTo>
                    <a:pt x="1358" y="1177"/>
                    <a:pt x="1365" y="1179"/>
                    <a:pt x="1366" y="1175"/>
                  </a:cubicBezTo>
                  <a:cubicBezTo>
                    <a:pt x="1386" y="1144"/>
                    <a:pt x="1394" y="1143"/>
                    <a:pt x="1394" y="1137"/>
                  </a:cubicBezTo>
                  <a:cubicBezTo>
                    <a:pt x="1431" y="1081"/>
                    <a:pt x="1439" y="1061"/>
                    <a:pt x="1448" y="1043"/>
                  </a:cubicBezTo>
                  <a:cubicBezTo>
                    <a:pt x="1464" y="1004"/>
                    <a:pt x="1466" y="993"/>
                    <a:pt x="1471" y="984"/>
                  </a:cubicBezTo>
                  <a:cubicBezTo>
                    <a:pt x="1496" y="912"/>
                    <a:pt x="1499" y="902"/>
                    <a:pt x="1501" y="892"/>
                  </a:cubicBezTo>
                  <a:cubicBezTo>
                    <a:pt x="1512" y="850"/>
                    <a:pt x="1519" y="842"/>
                    <a:pt x="1521" y="831"/>
                  </a:cubicBezTo>
                  <a:cubicBezTo>
                    <a:pt x="1539" y="782"/>
                    <a:pt x="1541" y="778"/>
                    <a:pt x="1541" y="772"/>
                  </a:cubicBezTo>
                  <a:cubicBezTo>
                    <a:pt x="1564" y="728"/>
                    <a:pt x="1567" y="727"/>
                    <a:pt x="1568" y="725"/>
                  </a:cubicBezTo>
                  <a:cubicBezTo>
                    <a:pt x="1586" y="705"/>
                    <a:pt x="1586" y="702"/>
                    <a:pt x="1588" y="701"/>
                  </a:cubicBezTo>
                  <a:cubicBezTo>
                    <a:pt x="1587" y="710"/>
                    <a:pt x="1582" y="711"/>
                    <a:pt x="1582" y="715"/>
                  </a:cubicBezTo>
                  <a:cubicBezTo>
                    <a:pt x="1565" y="759"/>
                    <a:pt x="1557" y="757"/>
                    <a:pt x="1560" y="764"/>
                  </a:cubicBezTo>
                  <a:cubicBezTo>
                    <a:pt x="1544" y="799"/>
                    <a:pt x="1545" y="808"/>
                    <a:pt x="1540" y="814"/>
                  </a:cubicBezTo>
                  <a:cubicBezTo>
                    <a:pt x="1522" y="867"/>
                    <a:pt x="1526" y="885"/>
                    <a:pt x="1517" y="893"/>
                  </a:cubicBezTo>
                  <a:cubicBezTo>
                    <a:pt x="1511" y="951"/>
                    <a:pt x="1505" y="961"/>
                    <a:pt x="1502" y="974"/>
                  </a:cubicBezTo>
                  <a:cubicBezTo>
                    <a:pt x="1488" y="1033"/>
                    <a:pt x="1487" y="1036"/>
                    <a:pt x="1488" y="1040"/>
                  </a:cubicBezTo>
                  <a:cubicBezTo>
                    <a:pt x="1472" y="1091"/>
                    <a:pt x="1465" y="1093"/>
                    <a:pt x="1465" y="1100"/>
                  </a:cubicBezTo>
                  <a:cubicBezTo>
                    <a:pt x="1449" y="1137"/>
                    <a:pt x="1447" y="1140"/>
                    <a:pt x="1446" y="1143"/>
                  </a:cubicBezTo>
                  <a:cubicBezTo>
                    <a:pt x="1454" y="1132"/>
                    <a:pt x="1459" y="1129"/>
                    <a:pt x="1461" y="1123"/>
                  </a:cubicBezTo>
                  <a:cubicBezTo>
                    <a:pt x="1487" y="1072"/>
                    <a:pt x="1483" y="1063"/>
                    <a:pt x="1489" y="1060"/>
                  </a:cubicBezTo>
                  <a:cubicBezTo>
                    <a:pt x="1500" y="1013"/>
                    <a:pt x="1511" y="1017"/>
                    <a:pt x="1507" y="1010"/>
                  </a:cubicBezTo>
                  <a:cubicBezTo>
                    <a:pt x="1511" y="959"/>
                    <a:pt x="1522" y="958"/>
                    <a:pt x="1517" y="946"/>
                  </a:cubicBezTo>
                  <a:cubicBezTo>
                    <a:pt x="1527" y="897"/>
                    <a:pt x="1531" y="894"/>
                    <a:pt x="1529" y="887"/>
                  </a:cubicBezTo>
                  <a:cubicBezTo>
                    <a:pt x="1547" y="822"/>
                    <a:pt x="1551" y="815"/>
                    <a:pt x="1554" y="807"/>
                  </a:cubicBezTo>
                  <a:cubicBezTo>
                    <a:pt x="1573" y="742"/>
                    <a:pt x="1585" y="745"/>
                    <a:pt x="1582" y="738"/>
                  </a:cubicBezTo>
                  <a:cubicBezTo>
                    <a:pt x="1593" y="722"/>
                    <a:pt x="1591" y="719"/>
                    <a:pt x="1594" y="718"/>
                  </a:cubicBezTo>
                  <a:cubicBezTo>
                    <a:pt x="1619" y="684"/>
                    <a:pt x="1616" y="687"/>
                    <a:pt x="1615" y="692"/>
                  </a:cubicBezTo>
                  <a:cubicBezTo>
                    <a:pt x="1599" y="715"/>
                    <a:pt x="1601" y="718"/>
                    <a:pt x="1598" y="719"/>
                  </a:cubicBezTo>
                  <a:cubicBezTo>
                    <a:pt x="1585" y="740"/>
                    <a:pt x="1585" y="746"/>
                    <a:pt x="1581" y="749"/>
                  </a:cubicBezTo>
                  <a:cubicBezTo>
                    <a:pt x="1568" y="794"/>
                    <a:pt x="1561" y="795"/>
                    <a:pt x="1562" y="801"/>
                  </a:cubicBezTo>
                  <a:cubicBezTo>
                    <a:pt x="1546" y="844"/>
                    <a:pt x="1548" y="851"/>
                    <a:pt x="1545" y="855"/>
                  </a:cubicBezTo>
                  <a:cubicBezTo>
                    <a:pt x="1538" y="894"/>
                    <a:pt x="1537" y="904"/>
                    <a:pt x="1536" y="914"/>
                  </a:cubicBezTo>
                  <a:cubicBezTo>
                    <a:pt x="1529" y="960"/>
                    <a:pt x="1529" y="966"/>
                    <a:pt x="1526" y="969"/>
                  </a:cubicBezTo>
                  <a:cubicBezTo>
                    <a:pt x="1512" y="1031"/>
                    <a:pt x="1515" y="1039"/>
                    <a:pt x="1513" y="1043"/>
                  </a:cubicBezTo>
                  <a:cubicBezTo>
                    <a:pt x="1500" y="1088"/>
                    <a:pt x="1491" y="1087"/>
                    <a:pt x="1493" y="1095"/>
                  </a:cubicBezTo>
                  <a:cubicBezTo>
                    <a:pt x="1496" y="1099"/>
                    <a:pt x="1498" y="1092"/>
                    <a:pt x="1501" y="1087"/>
                  </a:cubicBezTo>
                  <a:cubicBezTo>
                    <a:pt x="1520" y="1044"/>
                    <a:pt x="1523" y="1037"/>
                    <a:pt x="1524" y="1030"/>
                  </a:cubicBezTo>
                  <a:cubicBezTo>
                    <a:pt x="1535" y="1007"/>
                    <a:pt x="1530" y="996"/>
                    <a:pt x="1534" y="990"/>
                  </a:cubicBezTo>
                  <a:cubicBezTo>
                    <a:pt x="1547" y="920"/>
                    <a:pt x="1543" y="912"/>
                    <a:pt x="1546" y="908"/>
                  </a:cubicBezTo>
                  <a:cubicBezTo>
                    <a:pt x="1558" y="848"/>
                    <a:pt x="1560" y="836"/>
                    <a:pt x="1564" y="825"/>
                  </a:cubicBezTo>
                  <a:cubicBezTo>
                    <a:pt x="1596" y="749"/>
                    <a:pt x="1597" y="736"/>
                    <a:pt x="1604" y="727"/>
                  </a:cubicBezTo>
                  <a:cubicBezTo>
                    <a:pt x="1617" y="708"/>
                    <a:pt x="1618" y="702"/>
                    <a:pt x="1621" y="697"/>
                  </a:cubicBezTo>
                  <a:cubicBezTo>
                    <a:pt x="1645" y="666"/>
                    <a:pt x="1646" y="660"/>
                    <a:pt x="1649" y="655"/>
                  </a:cubicBezTo>
                  <a:cubicBezTo>
                    <a:pt x="1664" y="655"/>
                    <a:pt x="1660" y="659"/>
                    <a:pt x="1655" y="663"/>
                  </a:cubicBezTo>
                  <a:cubicBezTo>
                    <a:pt x="1646" y="680"/>
                    <a:pt x="1644" y="682"/>
                    <a:pt x="1640" y="683"/>
                  </a:cubicBezTo>
                  <a:cubicBezTo>
                    <a:pt x="1628" y="709"/>
                    <a:pt x="1626" y="711"/>
                    <a:pt x="1624" y="712"/>
                  </a:cubicBezTo>
                  <a:cubicBezTo>
                    <a:pt x="1609" y="739"/>
                    <a:pt x="1613" y="749"/>
                    <a:pt x="1606" y="751"/>
                  </a:cubicBezTo>
                  <a:cubicBezTo>
                    <a:pt x="1591" y="789"/>
                    <a:pt x="1590" y="796"/>
                    <a:pt x="1586" y="801"/>
                  </a:cubicBezTo>
                  <a:cubicBezTo>
                    <a:pt x="1573" y="863"/>
                    <a:pt x="1567" y="866"/>
                    <a:pt x="1571" y="877"/>
                  </a:cubicBezTo>
                  <a:cubicBezTo>
                    <a:pt x="1569" y="1011"/>
                    <a:pt x="1566" y="1004"/>
                    <a:pt x="1567" y="1000"/>
                  </a:cubicBezTo>
                  <a:cubicBezTo>
                    <a:pt x="1584" y="947"/>
                    <a:pt x="1586" y="936"/>
                    <a:pt x="1591" y="926"/>
                  </a:cubicBezTo>
                  <a:cubicBezTo>
                    <a:pt x="1618" y="817"/>
                    <a:pt x="1621" y="806"/>
                    <a:pt x="1623" y="794"/>
                  </a:cubicBezTo>
                  <a:cubicBezTo>
                    <a:pt x="1638" y="752"/>
                    <a:pt x="1642" y="741"/>
                    <a:pt x="1647" y="730"/>
                  </a:cubicBezTo>
                  <a:cubicBezTo>
                    <a:pt x="1665" y="691"/>
                    <a:pt x="1667" y="688"/>
                    <a:pt x="1670" y="686"/>
                  </a:cubicBezTo>
                  <a:cubicBezTo>
                    <a:pt x="1680" y="666"/>
                    <a:pt x="1683" y="662"/>
                    <a:pt x="1685" y="657"/>
                  </a:cubicBezTo>
                  <a:cubicBezTo>
                    <a:pt x="1698" y="643"/>
                    <a:pt x="1698" y="640"/>
                    <a:pt x="1701" y="639"/>
                  </a:cubicBezTo>
                  <a:cubicBezTo>
                    <a:pt x="1715" y="633"/>
                    <a:pt x="1706" y="644"/>
                    <a:pt x="1697" y="655"/>
                  </a:cubicBezTo>
                  <a:cubicBezTo>
                    <a:pt x="1662" y="708"/>
                    <a:pt x="1663" y="716"/>
                    <a:pt x="1658" y="719"/>
                  </a:cubicBezTo>
                  <a:cubicBezTo>
                    <a:pt x="1644" y="762"/>
                    <a:pt x="1639" y="772"/>
                    <a:pt x="1639" y="785"/>
                  </a:cubicBezTo>
                  <a:cubicBezTo>
                    <a:pt x="1619" y="855"/>
                    <a:pt x="1616" y="860"/>
                    <a:pt x="1616" y="867"/>
                  </a:cubicBezTo>
                  <a:cubicBezTo>
                    <a:pt x="1604" y="896"/>
                    <a:pt x="1606" y="912"/>
                    <a:pt x="1600" y="923"/>
                  </a:cubicBezTo>
                  <a:cubicBezTo>
                    <a:pt x="1589" y="968"/>
                    <a:pt x="1585" y="973"/>
                    <a:pt x="1586" y="981"/>
                  </a:cubicBezTo>
                  <a:cubicBezTo>
                    <a:pt x="1573" y="1022"/>
                    <a:pt x="1565" y="1025"/>
                    <a:pt x="1566" y="1033"/>
                  </a:cubicBezTo>
                  <a:cubicBezTo>
                    <a:pt x="1553" y="1054"/>
                    <a:pt x="1550" y="1059"/>
                    <a:pt x="1545" y="1063"/>
                  </a:cubicBezTo>
                  <a:cubicBezTo>
                    <a:pt x="1509" y="1110"/>
                    <a:pt x="1503" y="1109"/>
                    <a:pt x="1506" y="1115"/>
                  </a:cubicBezTo>
                  <a:cubicBezTo>
                    <a:pt x="1523" y="1102"/>
                    <a:pt x="1526" y="1099"/>
                    <a:pt x="1529" y="1095"/>
                  </a:cubicBezTo>
                  <a:cubicBezTo>
                    <a:pt x="1541" y="1079"/>
                    <a:pt x="1546" y="1077"/>
                    <a:pt x="1547" y="1072"/>
                  </a:cubicBezTo>
                  <a:cubicBezTo>
                    <a:pt x="1566" y="1044"/>
                    <a:pt x="1569" y="1040"/>
                    <a:pt x="1573" y="1036"/>
                  </a:cubicBezTo>
                  <a:close/>
                  <a:moveTo>
                    <a:pt x="1704" y="888"/>
                  </a:moveTo>
                  <a:cubicBezTo>
                    <a:pt x="1709" y="888"/>
                    <a:pt x="1703" y="895"/>
                    <a:pt x="1704" y="897"/>
                  </a:cubicBezTo>
                  <a:cubicBezTo>
                    <a:pt x="1680" y="926"/>
                    <a:pt x="1684" y="933"/>
                    <a:pt x="1677" y="933"/>
                  </a:cubicBezTo>
                  <a:cubicBezTo>
                    <a:pt x="1692" y="888"/>
                    <a:pt x="1696" y="888"/>
                    <a:pt x="1694" y="884"/>
                  </a:cubicBezTo>
                  <a:cubicBezTo>
                    <a:pt x="1720" y="791"/>
                    <a:pt x="1729" y="785"/>
                    <a:pt x="1725" y="772"/>
                  </a:cubicBezTo>
                  <a:cubicBezTo>
                    <a:pt x="1737" y="743"/>
                    <a:pt x="1738" y="735"/>
                    <a:pt x="1742" y="729"/>
                  </a:cubicBezTo>
                  <a:cubicBezTo>
                    <a:pt x="1754" y="700"/>
                    <a:pt x="1755" y="692"/>
                    <a:pt x="1761" y="688"/>
                  </a:cubicBezTo>
                  <a:cubicBezTo>
                    <a:pt x="1767" y="673"/>
                    <a:pt x="1768" y="669"/>
                    <a:pt x="1770" y="666"/>
                  </a:cubicBezTo>
                  <a:cubicBezTo>
                    <a:pt x="1790" y="634"/>
                    <a:pt x="1785" y="626"/>
                    <a:pt x="1792" y="627"/>
                  </a:cubicBezTo>
                  <a:cubicBezTo>
                    <a:pt x="1795" y="624"/>
                    <a:pt x="1796" y="629"/>
                    <a:pt x="1795" y="633"/>
                  </a:cubicBezTo>
                  <a:cubicBezTo>
                    <a:pt x="1779" y="657"/>
                    <a:pt x="1783" y="666"/>
                    <a:pt x="1777" y="667"/>
                  </a:cubicBezTo>
                  <a:cubicBezTo>
                    <a:pt x="1760" y="709"/>
                    <a:pt x="1759" y="717"/>
                    <a:pt x="1754" y="722"/>
                  </a:cubicBezTo>
                  <a:cubicBezTo>
                    <a:pt x="1745" y="753"/>
                    <a:pt x="1749" y="759"/>
                    <a:pt x="1745" y="759"/>
                  </a:cubicBezTo>
                  <a:cubicBezTo>
                    <a:pt x="1733" y="796"/>
                    <a:pt x="1737" y="802"/>
                    <a:pt x="1733" y="803"/>
                  </a:cubicBezTo>
                  <a:cubicBezTo>
                    <a:pt x="1722" y="841"/>
                    <a:pt x="1717" y="851"/>
                    <a:pt x="1715" y="864"/>
                  </a:cubicBezTo>
                  <a:cubicBezTo>
                    <a:pt x="1700" y="892"/>
                    <a:pt x="1704" y="892"/>
                    <a:pt x="1704" y="888"/>
                  </a:cubicBezTo>
                  <a:close/>
                  <a:moveTo>
                    <a:pt x="1534" y="299"/>
                  </a:moveTo>
                  <a:cubicBezTo>
                    <a:pt x="1541" y="296"/>
                    <a:pt x="1544" y="300"/>
                    <a:pt x="1551" y="298"/>
                  </a:cubicBezTo>
                  <a:cubicBezTo>
                    <a:pt x="1606" y="305"/>
                    <a:pt x="1609" y="310"/>
                    <a:pt x="1615" y="309"/>
                  </a:cubicBezTo>
                  <a:cubicBezTo>
                    <a:pt x="1665" y="320"/>
                    <a:pt x="1668" y="324"/>
                    <a:pt x="1675" y="322"/>
                  </a:cubicBezTo>
                  <a:cubicBezTo>
                    <a:pt x="1725" y="336"/>
                    <a:pt x="1725" y="345"/>
                    <a:pt x="1732" y="343"/>
                  </a:cubicBezTo>
                  <a:cubicBezTo>
                    <a:pt x="1776" y="364"/>
                    <a:pt x="1782" y="363"/>
                    <a:pt x="1783" y="369"/>
                  </a:cubicBezTo>
                  <a:cubicBezTo>
                    <a:pt x="1805" y="373"/>
                    <a:pt x="1804" y="382"/>
                    <a:pt x="1812" y="379"/>
                  </a:cubicBezTo>
                  <a:cubicBezTo>
                    <a:pt x="1845" y="400"/>
                    <a:pt x="1856" y="399"/>
                    <a:pt x="1863" y="406"/>
                  </a:cubicBezTo>
                  <a:cubicBezTo>
                    <a:pt x="1911" y="424"/>
                    <a:pt x="1920" y="418"/>
                    <a:pt x="1923" y="421"/>
                  </a:cubicBezTo>
                  <a:cubicBezTo>
                    <a:pt x="1958" y="431"/>
                    <a:pt x="1968" y="425"/>
                    <a:pt x="1969" y="431"/>
                  </a:cubicBezTo>
                  <a:cubicBezTo>
                    <a:pt x="1954" y="441"/>
                    <a:pt x="1952" y="436"/>
                    <a:pt x="1948" y="435"/>
                  </a:cubicBezTo>
                  <a:cubicBezTo>
                    <a:pt x="1904" y="430"/>
                    <a:pt x="1898" y="426"/>
                    <a:pt x="1891" y="425"/>
                  </a:cubicBezTo>
                  <a:cubicBezTo>
                    <a:pt x="1826" y="407"/>
                    <a:pt x="1828" y="397"/>
                    <a:pt x="1822" y="400"/>
                  </a:cubicBezTo>
                  <a:cubicBezTo>
                    <a:pt x="1792" y="385"/>
                    <a:pt x="1790" y="382"/>
                    <a:pt x="1786" y="382"/>
                  </a:cubicBezTo>
                  <a:cubicBezTo>
                    <a:pt x="1758" y="367"/>
                    <a:pt x="1754" y="368"/>
                    <a:pt x="1754" y="365"/>
                  </a:cubicBezTo>
                  <a:cubicBezTo>
                    <a:pt x="1735" y="356"/>
                    <a:pt x="1730" y="353"/>
                    <a:pt x="1723" y="351"/>
                  </a:cubicBezTo>
                  <a:cubicBezTo>
                    <a:pt x="1699" y="338"/>
                    <a:pt x="1689" y="341"/>
                    <a:pt x="1684" y="336"/>
                  </a:cubicBezTo>
                  <a:cubicBezTo>
                    <a:pt x="1637" y="322"/>
                    <a:pt x="1631" y="319"/>
                    <a:pt x="1625" y="316"/>
                  </a:cubicBezTo>
                  <a:cubicBezTo>
                    <a:pt x="1552" y="306"/>
                    <a:pt x="1547" y="305"/>
                    <a:pt x="1542" y="306"/>
                  </a:cubicBezTo>
                  <a:cubicBezTo>
                    <a:pt x="1519" y="295"/>
                    <a:pt x="1527" y="303"/>
                    <a:pt x="1534" y="299"/>
                  </a:cubicBezTo>
                  <a:close/>
                  <a:moveTo>
                    <a:pt x="1968" y="449"/>
                  </a:moveTo>
                  <a:cubicBezTo>
                    <a:pt x="1969" y="454"/>
                    <a:pt x="1963" y="455"/>
                    <a:pt x="1960" y="452"/>
                  </a:cubicBezTo>
                  <a:cubicBezTo>
                    <a:pt x="1960" y="449"/>
                    <a:pt x="1965" y="450"/>
                    <a:pt x="1968" y="449"/>
                  </a:cubicBezTo>
                  <a:close/>
                  <a:moveTo>
                    <a:pt x="1567" y="324"/>
                  </a:moveTo>
                  <a:cubicBezTo>
                    <a:pt x="1564" y="319"/>
                    <a:pt x="1555" y="323"/>
                    <a:pt x="1551" y="320"/>
                  </a:cubicBezTo>
                  <a:cubicBezTo>
                    <a:pt x="1450" y="299"/>
                    <a:pt x="1460" y="303"/>
                    <a:pt x="1463" y="303"/>
                  </a:cubicBezTo>
                  <a:cubicBezTo>
                    <a:pt x="1502" y="303"/>
                    <a:pt x="1506" y="306"/>
                    <a:pt x="1511" y="307"/>
                  </a:cubicBezTo>
                  <a:cubicBezTo>
                    <a:pt x="1565" y="311"/>
                    <a:pt x="1566" y="318"/>
                    <a:pt x="1572" y="316"/>
                  </a:cubicBezTo>
                  <a:cubicBezTo>
                    <a:pt x="1642" y="329"/>
                    <a:pt x="1649" y="335"/>
                    <a:pt x="1660" y="336"/>
                  </a:cubicBezTo>
                  <a:cubicBezTo>
                    <a:pt x="1704" y="352"/>
                    <a:pt x="1706" y="355"/>
                    <a:pt x="1710" y="354"/>
                  </a:cubicBezTo>
                  <a:cubicBezTo>
                    <a:pt x="1734" y="367"/>
                    <a:pt x="1739" y="368"/>
                    <a:pt x="1744" y="370"/>
                  </a:cubicBezTo>
                  <a:cubicBezTo>
                    <a:pt x="1759" y="383"/>
                    <a:pt x="1767" y="380"/>
                    <a:pt x="1770" y="382"/>
                  </a:cubicBezTo>
                  <a:cubicBezTo>
                    <a:pt x="1788" y="392"/>
                    <a:pt x="1791" y="396"/>
                    <a:pt x="1797" y="395"/>
                  </a:cubicBezTo>
                  <a:cubicBezTo>
                    <a:pt x="1858" y="428"/>
                    <a:pt x="1872" y="424"/>
                    <a:pt x="1879" y="432"/>
                  </a:cubicBezTo>
                  <a:cubicBezTo>
                    <a:pt x="1917" y="440"/>
                    <a:pt x="1925" y="442"/>
                    <a:pt x="1932" y="444"/>
                  </a:cubicBezTo>
                  <a:cubicBezTo>
                    <a:pt x="1950" y="451"/>
                    <a:pt x="1943" y="456"/>
                    <a:pt x="1942" y="451"/>
                  </a:cubicBezTo>
                  <a:cubicBezTo>
                    <a:pt x="1913" y="449"/>
                    <a:pt x="1907" y="449"/>
                    <a:pt x="1902" y="447"/>
                  </a:cubicBezTo>
                  <a:cubicBezTo>
                    <a:pt x="1879" y="443"/>
                    <a:pt x="1872" y="443"/>
                    <a:pt x="1869" y="438"/>
                  </a:cubicBezTo>
                  <a:cubicBezTo>
                    <a:pt x="1814" y="426"/>
                    <a:pt x="1813" y="418"/>
                    <a:pt x="1804" y="421"/>
                  </a:cubicBezTo>
                  <a:cubicBezTo>
                    <a:pt x="1757" y="398"/>
                    <a:pt x="1753" y="395"/>
                    <a:pt x="1748" y="393"/>
                  </a:cubicBezTo>
                  <a:cubicBezTo>
                    <a:pt x="1726" y="379"/>
                    <a:pt x="1714" y="379"/>
                    <a:pt x="1706" y="372"/>
                  </a:cubicBezTo>
                  <a:cubicBezTo>
                    <a:pt x="1669" y="351"/>
                    <a:pt x="1663" y="354"/>
                    <a:pt x="1663" y="351"/>
                  </a:cubicBezTo>
                  <a:cubicBezTo>
                    <a:pt x="1643" y="344"/>
                    <a:pt x="1639" y="340"/>
                    <a:pt x="1632" y="341"/>
                  </a:cubicBezTo>
                  <a:cubicBezTo>
                    <a:pt x="1598" y="327"/>
                    <a:pt x="1591" y="328"/>
                    <a:pt x="1585" y="327"/>
                  </a:cubicBezTo>
                  <a:close/>
                  <a:moveTo>
                    <a:pt x="1948" y="481"/>
                  </a:moveTo>
                  <a:cubicBezTo>
                    <a:pt x="1943" y="482"/>
                    <a:pt x="1946" y="488"/>
                    <a:pt x="1940" y="487"/>
                  </a:cubicBezTo>
                  <a:cubicBezTo>
                    <a:pt x="1944" y="482"/>
                    <a:pt x="1944" y="475"/>
                    <a:pt x="1953" y="474"/>
                  </a:cubicBezTo>
                  <a:cubicBezTo>
                    <a:pt x="1955" y="479"/>
                    <a:pt x="1949" y="479"/>
                    <a:pt x="1948" y="481"/>
                  </a:cubicBezTo>
                  <a:close/>
                  <a:moveTo>
                    <a:pt x="1923" y="470"/>
                  </a:moveTo>
                  <a:cubicBezTo>
                    <a:pt x="1920" y="466"/>
                    <a:pt x="1912" y="469"/>
                    <a:pt x="1907" y="466"/>
                  </a:cubicBezTo>
                  <a:cubicBezTo>
                    <a:pt x="1879" y="465"/>
                    <a:pt x="1874" y="467"/>
                    <a:pt x="1873" y="464"/>
                  </a:cubicBezTo>
                  <a:cubicBezTo>
                    <a:pt x="1838" y="455"/>
                    <a:pt x="1833" y="454"/>
                    <a:pt x="1829" y="452"/>
                  </a:cubicBezTo>
                  <a:cubicBezTo>
                    <a:pt x="1753" y="419"/>
                    <a:pt x="1749" y="416"/>
                    <a:pt x="1745" y="414"/>
                  </a:cubicBezTo>
                  <a:cubicBezTo>
                    <a:pt x="1687" y="386"/>
                    <a:pt x="1681" y="389"/>
                    <a:pt x="1680" y="385"/>
                  </a:cubicBezTo>
                  <a:cubicBezTo>
                    <a:pt x="1662" y="375"/>
                    <a:pt x="1659" y="374"/>
                    <a:pt x="1656" y="374"/>
                  </a:cubicBezTo>
                  <a:cubicBezTo>
                    <a:pt x="1619" y="357"/>
                    <a:pt x="1617" y="350"/>
                    <a:pt x="1610" y="352"/>
                  </a:cubicBezTo>
                  <a:cubicBezTo>
                    <a:pt x="1571" y="325"/>
                    <a:pt x="1576" y="333"/>
                    <a:pt x="1579" y="330"/>
                  </a:cubicBezTo>
                  <a:cubicBezTo>
                    <a:pt x="1615" y="345"/>
                    <a:pt x="1630" y="345"/>
                    <a:pt x="1640" y="350"/>
                  </a:cubicBezTo>
                  <a:cubicBezTo>
                    <a:pt x="1669" y="363"/>
                    <a:pt x="1671" y="364"/>
                    <a:pt x="1672" y="367"/>
                  </a:cubicBezTo>
                  <a:cubicBezTo>
                    <a:pt x="1726" y="389"/>
                    <a:pt x="1726" y="395"/>
                    <a:pt x="1730" y="394"/>
                  </a:cubicBezTo>
                  <a:cubicBezTo>
                    <a:pt x="1758" y="411"/>
                    <a:pt x="1765" y="409"/>
                    <a:pt x="1769" y="414"/>
                  </a:cubicBezTo>
                  <a:cubicBezTo>
                    <a:pt x="1815" y="430"/>
                    <a:pt x="1822" y="439"/>
                    <a:pt x="1838" y="437"/>
                  </a:cubicBezTo>
                  <a:cubicBezTo>
                    <a:pt x="1891" y="455"/>
                    <a:pt x="1892" y="458"/>
                    <a:pt x="1895" y="458"/>
                  </a:cubicBezTo>
                  <a:cubicBezTo>
                    <a:pt x="1925" y="456"/>
                    <a:pt x="1939" y="461"/>
                    <a:pt x="1947" y="464"/>
                  </a:cubicBezTo>
                  <a:cubicBezTo>
                    <a:pt x="1946" y="472"/>
                    <a:pt x="1931" y="465"/>
                    <a:pt x="1923" y="470"/>
                  </a:cubicBezTo>
                  <a:close/>
                  <a:moveTo>
                    <a:pt x="1923" y="528"/>
                  </a:moveTo>
                  <a:cubicBezTo>
                    <a:pt x="1926" y="518"/>
                    <a:pt x="1933" y="511"/>
                    <a:pt x="1938" y="503"/>
                  </a:cubicBezTo>
                  <a:cubicBezTo>
                    <a:pt x="1972" y="476"/>
                    <a:pt x="1969" y="477"/>
                    <a:pt x="1969" y="479"/>
                  </a:cubicBezTo>
                  <a:cubicBezTo>
                    <a:pt x="1958" y="497"/>
                    <a:pt x="1958" y="501"/>
                    <a:pt x="1956" y="504"/>
                  </a:cubicBezTo>
                  <a:cubicBezTo>
                    <a:pt x="1932" y="538"/>
                    <a:pt x="1936" y="549"/>
                    <a:pt x="1929" y="553"/>
                  </a:cubicBezTo>
                  <a:cubicBezTo>
                    <a:pt x="1901" y="608"/>
                    <a:pt x="1903" y="613"/>
                    <a:pt x="1901" y="616"/>
                  </a:cubicBezTo>
                  <a:cubicBezTo>
                    <a:pt x="1866" y="694"/>
                    <a:pt x="1857" y="699"/>
                    <a:pt x="1856" y="708"/>
                  </a:cubicBezTo>
                  <a:cubicBezTo>
                    <a:pt x="1838" y="738"/>
                    <a:pt x="1833" y="746"/>
                    <a:pt x="1828" y="753"/>
                  </a:cubicBezTo>
                  <a:cubicBezTo>
                    <a:pt x="1818" y="768"/>
                    <a:pt x="1816" y="771"/>
                    <a:pt x="1814" y="775"/>
                  </a:cubicBezTo>
                  <a:cubicBezTo>
                    <a:pt x="1784" y="808"/>
                    <a:pt x="1782" y="812"/>
                    <a:pt x="1780" y="815"/>
                  </a:cubicBezTo>
                  <a:cubicBezTo>
                    <a:pt x="1787" y="794"/>
                    <a:pt x="1788" y="787"/>
                    <a:pt x="1791" y="782"/>
                  </a:cubicBezTo>
                  <a:cubicBezTo>
                    <a:pt x="1812" y="744"/>
                    <a:pt x="1811" y="736"/>
                    <a:pt x="1815" y="731"/>
                  </a:cubicBezTo>
                  <a:cubicBezTo>
                    <a:pt x="1845" y="671"/>
                    <a:pt x="1848" y="658"/>
                    <a:pt x="1853" y="647"/>
                  </a:cubicBezTo>
                  <a:cubicBezTo>
                    <a:pt x="1865" y="618"/>
                    <a:pt x="1870" y="618"/>
                    <a:pt x="1870" y="615"/>
                  </a:cubicBezTo>
                  <a:cubicBezTo>
                    <a:pt x="1884" y="588"/>
                    <a:pt x="1881" y="581"/>
                    <a:pt x="1886" y="581"/>
                  </a:cubicBezTo>
                  <a:cubicBezTo>
                    <a:pt x="1902" y="555"/>
                    <a:pt x="1903" y="553"/>
                    <a:pt x="1902" y="549"/>
                  </a:cubicBezTo>
                  <a:close/>
                  <a:moveTo>
                    <a:pt x="1897" y="530"/>
                  </a:moveTo>
                  <a:cubicBezTo>
                    <a:pt x="1900" y="530"/>
                    <a:pt x="1902" y="528"/>
                    <a:pt x="1902" y="525"/>
                  </a:cubicBezTo>
                  <a:cubicBezTo>
                    <a:pt x="1921" y="520"/>
                    <a:pt x="1910" y="520"/>
                    <a:pt x="1909" y="526"/>
                  </a:cubicBezTo>
                  <a:cubicBezTo>
                    <a:pt x="1880" y="565"/>
                    <a:pt x="1883" y="570"/>
                    <a:pt x="1880" y="571"/>
                  </a:cubicBezTo>
                  <a:cubicBezTo>
                    <a:pt x="1866" y="602"/>
                    <a:pt x="1857" y="609"/>
                    <a:pt x="1858" y="621"/>
                  </a:cubicBezTo>
                  <a:cubicBezTo>
                    <a:pt x="1825" y="682"/>
                    <a:pt x="1824" y="691"/>
                    <a:pt x="1818" y="697"/>
                  </a:cubicBezTo>
                  <a:cubicBezTo>
                    <a:pt x="1794" y="747"/>
                    <a:pt x="1794" y="753"/>
                    <a:pt x="1791" y="758"/>
                  </a:cubicBezTo>
                  <a:cubicBezTo>
                    <a:pt x="1780" y="779"/>
                    <a:pt x="1781" y="783"/>
                    <a:pt x="1778" y="784"/>
                  </a:cubicBezTo>
                  <a:cubicBezTo>
                    <a:pt x="1763" y="815"/>
                    <a:pt x="1763" y="820"/>
                    <a:pt x="1761" y="825"/>
                  </a:cubicBezTo>
                  <a:cubicBezTo>
                    <a:pt x="1742" y="853"/>
                    <a:pt x="1738" y="859"/>
                    <a:pt x="1730" y="862"/>
                  </a:cubicBezTo>
                  <a:cubicBezTo>
                    <a:pt x="1712" y="896"/>
                    <a:pt x="1713" y="894"/>
                    <a:pt x="1714" y="893"/>
                  </a:cubicBezTo>
                  <a:cubicBezTo>
                    <a:pt x="1733" y="846"/>
                    <a:pt x="1741" y="839"/>
                    <a:pt x="1745" y="830"/>
                  </a:cubicBezTo>
                  <a:cubicBezTo>
                    <a:pt x="1765" y="800"/>
                    <a:pt x="1765" y="788"/>
                    <a:pt x="1771" y="781"/>
                  </a:cubicBezTo>
                  <a:cubicBezTo>
                    <a:pt x="1785" y="750"/>
                    <a:pt x="1782" y="742"/>
                    <a:pt x="1786" y="739"/>
                  </a:cubicBezTo>
                  <a:cubicBezTo>
                    <a:pt x="1790" y="719"/>
                    <a:pt x="1799" y="720"/>
                    <a:pt x="1796" y="712"/>
                  </a:cubicBezTo>
                  <a:cubicBezTo>
                    <a:pt x="1816" y="669"/>
                    <a:pt x="1812" y="661"/>
                    <a:pt x="1818" y="660"/>
                  </a:cubicBezTo>
                  <a:cubicBezTo>
                    <a:pt x="1829" y="643"/>
                    <a:pt x="1826" y="635"/>
                    <a:pt x="1833" y="633"/>
                  </a:cubicBezTo>
                  <a:cubicBezTo>
                    <a:pt x="1843" y="612"/>
                    <a:pt x="1842" y="605"/>
                    <a:pt x="1845" y="599"/>
                  </a:cubicBezTo>
                  <a:cubicBezTo>
                    <a:pt x="1856" y="588"/>
                    <a:pt x="1855" y="583"/>
                    <a:pt x="1859" y="581"/>
                  </a:cubicBezTo>
                  <a:cubicBezTo>
                    <a:pt x="1885" y="546"/>
                    <a:pt x="1893" y="540"/>
                    <a:pt x="1897" y="530"/>
                  </a:cubicBezTo>
                  <a:close/>
                  <a:moveTo>
                    <a:pt x="1824" y="596"/>
                  </a:moveTo>
                  <a:cubicBezTo>
                    <a:pt x="1827" y="593"/>
                    <a:pt x="1832" y="591"/>
                    <a:pt x="1831" y="584"/>
                  </a:cubicBezTo>
                  <a:cubicBezTo>
                    <a:pt x="1861" y="547"/>
                    <a:pt x="1867" y="544"/>
                    <a:pt x="1869" y="540"/>
                  </a:cubicBezTo>
                  <a:cubicBezTo>
                    <a:pt x="1888" y="530"/>
                    <a:pt x="1879" y="535"/>
                    <a:pt x="1880" y="538"/>
                  </a:cubicBezTo>
                  <a:cubicBezTo>
                    <a:pt x="1870" y="552"/>
                    <a:pt x="1866" y="551"/>
                    <a:pt x="1867" y="553"/>
                  </a:cubicBezTo>
                  <a:cubicBezTo>
                    <a:pt x="1850" y="569"/>
                    <a:pt x="1854" y="575"/>
                    <a:pt x="1850" y="576"/>
                  </a:cubicBezTo>
                  <a:cubicBezTo>
                    <a:pt x="1822" y="623"/>
                    <a:pt x="1825" y="632"/>
                    <a:pt x="1818" y="633"/>
                  </a:cubicBezTo>
                  <a:cubicBezTo>
                    <a:pt x="1805" y="665"/>
                    <a:pt x="1801" y="669"/>
                    <a:pt x="1801" y="674"/>
                  </a:cubicBezTo>
                  <a:cubicBezTo>
                    <a:pt x="1786" y="713"/>
                    <a:pt x="1784" y="727"/>
                    <a:pt x="1776" y="736"/>
                  </a:cubicBezTo>
                  <a:cubicBezTo>
                    <a:pt x="1773" y="758"/>
                    <a:pt x="1767" y="757"/>
                    <a:pt x="1768" y="762"/>
                  </a:cubicBezTo>
                  <a:cubicBezTo>
                    <a:pt x="1745" y="811"/>
                    <a:pt x="1743" y="823"/>
                    <a:pt x="1736" y="832"/>
                  </a:cubicBezTo>
                  <a:cubicBezTo>
                    <a:pt x="1737" y="820"/>
                    <a:pt x="1738" y="815"/>
                    <a:pt x="1741" y="813"/>
                  </a:cubicBezTo>
                  <a:cubicBezTo>
                    <a:pt x="1751" y="780"/>
                    <a:pt x="1752" y="770"/>
                    <a:pt x="1754" y="762"/>
                  </a:cubicBezTo>
                  <a:cubicBezTo>
                    <a:pt x="1769" y="712"/>
                    <a:pt x="1770" y="705"/>
                    <a:pt x="1774" y="701"/>
                  </a:cubicBezTo>
                  <a:cubicBezTo>
                    <a:pt x="1782" y="677"/>
                    <a:pt x="1787" y="673"/>
                    <a:pt x="1791" y="669"/>
                  </a:cubicBezTo>
                  <a:cubicBezTo>
                    <a:pt x="1796" y="652"/>
                    <a:pt x="1795" y="650"/>
                    <a:pt x="1796" y="648"/>
                  </a:cubicBezTo>
                  <a:cubicBezTo>
                    <a:pt x="1802" y="634"/>
                    <a:pt x="1807" y="627"/>
                    <a:pt x="1811" y="619"/>
                  </a:cubicBezTo>
                  <a:close/>
                  <a:moveTo>
                    <a:pt x="1818" y="584"/>
                  </a:moveTo>
                  <a:cubicBezTo>
                    <a:pt x="1823" y="584"/>
                    <a:pt x="1819" y="591"/>
                    <a:pt x="1817" y="591"/>
                  </a:cubicBezTo>
                  <a:cubicBezTo>
                    <a:pt x="1813" y="593"/>
                    <a:pt x="1817" y="600"/>
                    <a:pt x="1809" y="599"/>
                  </a:cubicBezTo>
                  <a:cubicBezTo>
                    <a:pt x="1809" y="592"/>
                    <a:pt x="1818" y="591"/>
                    <a:pt x="1818" y="584"/>
                  </a:cubicBezTo>
                  <a:close/>
                  <a:moveTo>
                    <a:pt x="1372" y="654"/>
                  </a:moveTo>
                  <a:cubicBezTo>
                    <a:pt x="1369" y="651"/>
                    <a:pt x="1365" y="650"/>
                    <a:pt x="1362" y="649"/>
                  </a:cubicBezTo>
                  <a:cubicBezTo>
                    <a:pt x="1364" y="641"/>
                    <a:pt x="1368" y="652"/>
                    <a:pt x="1373" y="649"/>
                  </a:cubicBezTo>
                  <a:cubicBezTo>
                    <a:pt x="1376" y="652"/>
                    <a:pt x="1379" y="652"/>
                    <a:pt x="1383" y="654"/>
                  </a:cubicBezTo>
                  <a:cubicBezTo>
                    <a:pt x="1381" y="662"/>
                    <a:pt x="1377" y="650"/>
                    <a:pt x="1372" y="654"/>
                  </a:cubicBezTo>
                  <a:close/>
                  <a:moveTo>
                    <a:pt x="1400" y="662"/>
                  </a:moveTo>
                  <a:cubicBezTo>
                    <a:pt x="1395" y="661"/>
                    <a:pt x="1390" y="659"/>
                    <a:pt x="1386" y="658"/>
                  </a:cubicBezTo>
                  <a:cubicBezTo>
                    <a:pt x="1387" y="652"/>
                    <a:pt x="1393" y="662"/>
                    <a:pt x="1399" y="658"/>
                  </a:cubicBezTo>
                  <a:cubicBezTo>
                    <a:pt x="1402" y="661"/>
                    <a:pt x="1407" y="664"/>
                    <a:pt x="1413" y="664"/>
                  </a:cubicBezTo>
                  <a:cubicBezTo>
                    <a:pt x="1412" y="669"/>
                    <a:pt x="1402" y="664"/>
                    <a:pt x="1400" y="662"/>
                  </a:cubicBezTo>
                  <a:close/>
                  <a:moveTo>
                    <a:pt x="1440" y="675"/>
                  </a:moveTo>
                  <a:cubicBezTo>
                    <a:pt x="1434" y="672"/>
                    <a:pt x="1443" y="674"/>
                    <a:pt x="1446" y="674"/>
                  </a:cubicBezTo>
                  <a:cubicBezTo>
                    <a:pt x="1445" y="678"/>
                    <a:pt x="1442" y="675"/>
                    <a:pt x="1440" y="675"/>
                  </a:cubicBezTo>
                  <a:close/>
                  <a:moveTo>
                    <a:pt x="1398" y="704"/>
                  </a:moveTo>
                  <a:cubicBezTo>
                    <a:pt x="1398" y="699"/>
                    <a:pt x="1406" y="702"/>
                    <a:pt x="1407" y="703"/>
                  </a:cubicBezTo>
                  <a:cubicBezTo>
                    <a:pt x="1407" y="709"/>
                    <a:pt x="1402" y="701"/>
                    <a:pt x="1398" y="704"/>
                  </a:cubicBezTo>
                  <a:close/>
                  <a:moveTo>
                    <a:pt x="1433" y="709"/>
                  </a:moveTo>
                  <a:cubicBezTo>
                    <a:pt x="1426" y="706"/>
                    <a:pt x="1436" y="708"/>
                    <a:pt x="1439" y="708"/>
                  </a:cubicBezTo>
                  <a:cubicBezTo>
                    <a:pt x="1438" y="712"/>
                    <a:pt x="1435" y="709"/>
                    <a:pt x="1433" y="709"/>
                  </a:cubicBezTo>
                  <a:close/>
                  <a:moveTo>
                    <a:pt x="1135" y="916"/>
                  </a:moveTo>
                  <a:cubicBezTo>
                    <a:pt x="1134" y="916"/>
                    <a:pt x="1132" y="916"/>
                    <a:pt x="1131" y="916"/>
                  </a:cubicBezTo>
                  <a:cubicBezTo>
                    <a:pt x="1129" y="912"/>
                    <a:pt x="1133" y="912"/>
                    <a:pt x="1137" y="911"/>
                  </a:cubicBezTo>
                  <a:cubicBezTo>
                    <a:pt x="1137" y="913"/>
                    <a:pt x="1135" y="913"/>
                    <a:pt x="1135" y="916"/>
                  </a:cubicBezTo>
                  <a:close/>
                  <a:moveTo>
                    <a:pt x="1156" y="896"/>
                  </a:moveTo>
                  <a:cubicBezTo>
                    <a:pt x="1150" y="895"/>
                    <a:pt x="1160" y="891"/>
                    <a:pt x="1159" y="887"/>
                  </a:cubicBezTo>
                  <a:cubicBezTo>
                    <a:pt x="1162" y="887"/>
                    <a:pt x="1165" y="886"/>
                    <a:pt x="1165" y="884"/>
                  </a:cubicBezTo>
                  <a:cubicBezTo>
                    <a:pt x="1172" y="888"/>
                    <a:pt x="1156" y="891"/>
                    <a:pt x="1156" y="896"/>
                  </a:cubicBezTo>
                  <a:close/>
                  <a:moveTo>
                    <a:pt x="1242" y="819"/>
                  </a:moveTo>
                  <a:cubicBezTo>
                    <a:pt x="1244" y="815"/>
                    <a:pt x="1243" y="813"/>
                    <a:pt x="1240" y="810"/>
                  </a:cubicBezTo>
                  <a:cubicBezTo>
                    <a:pt x="1230" y="814"/>
                    <a:pt x="1224" y="810"/>
                    <a:pt x="1216" y="810"/>
                  </a:cubicBezTo>
                  <a:cubicBezTo>
                    <a:pt x="1208" y="811"/>
                    <a:pt x="1221" y="804"/>
                    <a:pt x="1220" y="809"/>
                  </a:cubicBezTo>
                  <a:cubicBezTo>
                    <a:pt x="1236" y="806"/>
                    <a:pt x="1246" y="812"/>
                    <a:pt x="1260" y="811"/>
                  </a:cubicBezTo>
                  <a:cubicBezTo>
                    <a:pt x="1258" y="816"/>
                    <a:pt x="1246" y="815"/>
                    <a:pt x="1242" y="819"/>
                  </a:cubicBezTo>
                  <a:close/>
                  <a:moveTo>
                    <a:pt x="1266" y="830"/>
                  </a:moveTo>
                  <a:cubicBezTo>
                    <a:pt x="1267" y="826"/>
                    <a:pt x="1271" y="823"/>
                    <a:pt x="1276" y="822"/>
                  </a:cubicBezTo>
                  <a:cubicBezTo>
                    <a:pt x="1275" y="826"/>
                    <a:pt x="1271" y="828"/>
                    <a:pt x="1266" y="830"/>
                  </a:cubicBezTo>
                  <a:close/>
                  <a:moveTo>
                    <a:pt x="1416" y="743"/>
                  </a:moveTo>
                  <a:cubicBezTo>
                    <a:pt x="1418" y="736"/>
                    <a:pt x="1425" y="744"/>
                    <a:pt x="1432" y="740"/>
                  </a:cubicBezTo>
                  <a:cubicBezTo>
                    <a:pt x="1431" y="749"/>
                    <a:pt x="1421" y="745"/>
                    <a:pt x="1416" y="743"/>
                  </a:cubicBezTo>
                  <a:close/>
                  <a:moveTo>
                    <a:pt x="1655" y="687"/>
                  </a:moveTo>
                  <a:cubicBezTo>
                    <a:pt x="1656" y="691"/>
                    <a:pt x="1654" y="693"/>
                    <a:pt x="1654" y="696"/>
                  </a:cubicBezTo>
                  <a:cubicBezTo>
                    <a:pt x="1650" y="699"/>
                    <a:pt x="1647" y="704"/>
                    <a:pt x="1645" y="709"/>
                  </a:cubicBezTo>
                  <a:cubicBezTo>
                    <a:pt x="1645" y="715"/>
                    <a:pt x="1640" y="718"/>
                    <a:pt x="1639" y="723"/>
                  </a:cubicBezTo>
                  <a:cubicBezTo>
                    <a:pt x="1636" y="727"/>
                    <a:pt x="1636" y="733"/>
                    <a:pt x="1633" y="737"/>
                  </a:cubicBezTo>
                  <a:cubicBezTo>
                    <a:pt x="1630" y="748"/>
                    <a:pt x="1623" y="755"/>
                    <a:pt x="1623" y="768"/>
                  </a:cubicBezTo>
                  <a:cubicBezTo>
                    <a:pt x="1616" y="776"/>
                    <a:pt x="1617" y="789"/>
                    <a:pt x="1610" y="797"/>
                  </a:cubicBezTo>
                  <a:cubicBezTo>
                    <a:pt x="1609" y="821"/>
                    <a:pt x="1604" y="841"/>
                    <a:pt x="1595" y="859"/>
                  </a:cubicBezTo>
                  <a:cubicBezTo>
                    <a:pt x="1596" y="871"/>
                    <a:pt x="1592" y="880"/>
                    <a:pt x="1592" y="891"/>
                  </a:cubicBezTo>
                  <a:cubicBezTo>
                    <a:pt x="1586" y="898"/>
                    <a:pt x="1588" y="910"/>
                    <a:pt x="1583" y="917"/>
                  </a:cubicBezTo>
                  <a:cubicBezTo>
                    <a:pt x="1583" y="928"/>
                    <a:pt x="1578" y="936"/>
                    <a:pt x="1577" y="947"/>
                  </a:cubicBezTo>
                  <a:cubicBezTo>
                    <a:pt x="1576" y="956"/>
                    <a:pt x="1570" y="963"/>
                    <a:pt x="1571" y="974"/>
                  </a:cubicBezTo>
                  <a:cubicBezTo>
                    <a:pt x="1562" y="968"/>
                    <a:pt x="1575" y="961"/>
                    <a:pt x="1569" y="950"/>
                  </a:cubicBezTo>
                  <a:cubicBezTo>
                    <a:pt x="1570" y="943"/>
                    <a:pt x="1571" y="934"/>
                    <a:pt x="1569" y="924"/>
                  </a:cubicBezTo>
                  <a:cubicBezTo>
                    <a:pt x="1572" y="920"/>
                    <a:pt x="1570" y="912"/>
                    <a:pt x="1572" y="908"/>
                  </a:cubicBezTo>
                  <a:cubicBezTo>
                    <a:pt x="1572" y="902"/>
                    <a:pt x="1574" y="897"/>
                    <a:pt x="1577" y="894"/>
                  </a:cubicBezTo>
                  <a:cubicBezTo>
                    <a:pt x="1575" y="882"/>
                    <a:pt x="1582" y="875"/>
                    <a:pt x="1580" y="862"/>
                  </a:cubicBezTo>
                  <a:cubicBezTo>
                    <a:pt x="1585" y="854"/>
                    <a:pt x="1584" y="841"/>
                    <a:pt x="1588" y="832"/>
                  </a:cubicBezTo>
                  <a:cubicBezTo>
                    <a:pt x="1591" y="823"/>
                    <a:pt x="1595" y="814"/>
                    <a:pt x="1596" y="804"/>
                  </a:cubicBezTo>
                  <a:cubicBezTo>
                    <a:pt x="1599" y="800"/>
                    <a:pt x="1599" y="794"/>
                    <a:pt x="1602" y="789"/>
                  </a:cubicBezTo>
                  <a:cubicBezTo>
                    <a:pt x="1603" y="787"/>
                    <a:pt x="1604" y="784"/>
                    <a:pt x="1603" y="780"/>
                  </a:cubicBezTo>
                  <a:cubicBezTo>
                    <a:pt x="1606" y="781"/>
                    <a:pt x="1606" y="778"/>
                    <a:pt x="1606" y="775"/>
                  </a:cubicBezTo>
                  <a:cubicBezTo>
                    <a:pt x="1611" y="767"/>
                    <a:pt x="1612" y="757"/>
                    <a:pt x="1619" y="751"/>
                  </a:cubicBezTo>
                  <a:cubicBezTo>
                    <a:pt x="1619" y="744"/>
                    <a:pt x="1623" y="742"/>
                    <a:pt x="1626" y="739"/>
                  </a:cubicBezTo>
                  <a:cubicBezTo>
                    <a:pt x="1625" y="735"/>
                    <a:pt x="1628" y="734"/>
                    <a:pt x="1627" y="730"/>
                  </a:cubicBezTo>
                  <a:cubicBezTo>
                    <a:pt x="1631" y="730"/>
                    <a:pt x="1630" y="727"/>
                    <a:pt x="1630" y="724"/>
                  </a:cubicBezTo>
                  <a:cubicBezTo>
                    <a:pt x="1636" y="723"/>
                    <a:pt x="1632" y="715"/>
                    <a:pt x="1637" y="712"/>
                  </a:cubicBezTo>
                  <a:cubicBezTo>
                    <a:pt x="1637" y="706"/>
                    <a:pt x="1642" y="705"/>
                    <a:pt x="1641" y="698"/>
                  </a:cubicBezTo>
                  <a:cubicBezTo>
                    <a:pt x="1648" y="694"/>
                    <a:pt x="1652" y="687"/>
                    <a:pt x="1656" y="680"/>
                  </a:cubicBezTo>
                  <a:cubicBezTo>
                    <a:pt x="1661" y="679"/>
                    <a:pt x="1657" y="687"/>
                    <a:pt x="1655" y="687"/>
                  </a:cubicBezTo>
                  <a:close/>
                  <a:moveTo>
                    <a:pt x="2606" y="35"/>
                  </a:moveTo>
                  <a:cubicBezTo>
                    <a:pt x="2599" y="41"/>
                    <a:pt x="2596" y="51"/>
                    <a:pt x="2588" y="56"/>
                  </a:cubicBezTo>
                  <a:cubicBezTo>
                    <a:pt x="2562" y="100"/>
                    <a:pt x="2557" y="112"/>
                    <a:pt x="2547" y="120"/>
                  </a:cubicBezTo>
                  <a:cubicBezTo>
                    <a:pt x="2515" y="157"/>
                    <a:pt x="2517" y="164"/>
                    <a:pt x="2512" y="163"/>
                  </a:cubicBezTo>
                  <a:cubicBezTo>
                    <a:pt x="2498" y="179"/>
                    <a:pt x="2493" y="184"/>
                    <a:pt x="2490" y="189"/>
                  </a:cubicBezTo>
                  <a:cubicBezTo>
                    <a:pt x="2471" y="199"/>
                    <a:pt x="2475" y="208"/>
                    <a:pt x="2469" y="207"/>
                  </a:cubicBezTo>
                  <a:cubicBezTo>
                    <a:pt x="2445" y="224"/>
                    <a:pt x="2450" y="235"/>
                    <a:pt x="2442" y="233"/>
                  </a:cubicBezTo>
                  <a:cubicBezTo>
                    <a:pt x="2418" y="259"/>
                    <a:pt x="2417" y="261"/>
                    <a:pt x="2416" y="261"/>
                  </a:cubicBezTo>
                  <a:cubicBezTo>
                    <a:pt x="2399" y="277"/>
                    <a:pt x="2396" y="284"/>
                    <a:pt x="2392" y="290"/>
                  </a:cubicBezTo>
                  <a:cubicBezTo>
                    <a:pt x="2384" y="304"/>
                    <a:pt x="2387" y="303"/>
                    <a:pt x="2388" y="301"/>
                  </a:cubicBezTo>
                  <a:cubicBezTo>
                    <a:pt x="2423" y="265"/>
                    <a:pt x="2425" y="260"/>
                    <a:pt x="2429" y="257"/>
                  </a:cubicBezTo>
                  <a:cubicBezTo>
                    <a:pt x="2444" y="240"/>
                    <a:pt x="2450" y="237"/>
                    <a:pt x="2453" y="233"/>
                  </a:cubicBezTo>
                  <a:cubicBezTo>
                    <a:pt x="2474" y="214"/>
                    <a:pt x="2481" y="207"/>
                    <a:pt x="2490" y="200"/>
                  </a:cubicBezTo>
                  <a:cubicBezTo>
                    <a:pt x="2538" y="145"/>
                    <a:pt x="2544" y="137"/>
                    <a:pt x="2551" y="131"/>
                  </a:cubicBezTo>
                  <a:cubicBezTo>
                    <a:pt x="2594" y="76"/>
                    <a:pt x="2597" y="66"/>
                    <a:pt x="2602" y="56"/>
                  </a:cubicBezTo>
                  <a:cubicBezTo>
                    <a:pt x="2614" y="35"/>
                    <a:pt x="2615" y="32"/>
                    <a:pt x="2617" y="30"/>
                  </a:cubicBezTo>
                  <a:cubicBezTo>
                    <a:pt x="2632" y="3"/>
                    <a:pt x="2632" y="1"/>
                    <a:pt x="2633" y="0"/>
                  </a:cubicBezTo>
                  <a:cubicBezTo>
                    <a:pt x="2619" y="13"/>
                    <a:pt x="2613" y="14"/>
                    <a:pt x="2612" y="19"/>
                  </a:cubicBezTo>
                  <a:close/>
                  <a:moveTo>
                    <a:pt x="2684" y="26"/>
                  </a:moveTo>
                  <a:cubicBezTo>
                    <a:pt x="2685" y="29"/>
                    <a:pt x="2687" y="30"/>
                    <a:pt x="2687" y="35"/>
                  </a:cubicBezTo>
                  <a:cubicBezTo>
                    <a:pt x="2698" y="65"/>
                    <a:pt x="2702" y="73"/>
                    <a:pt x="2706" y="80"/>
                  </a:cubicBezTo>
                  <a:cubicBezTo>
                    <a:pt x="2728" y="129"/>
                    <a:pt x="2728" y="136"/>
                    <a:pt x="2730" y="141"/>
                  </a:cubicBezTo>
                  <a:cubicBezTo>
                    <a:pt x="2753" y="174"/>
                    <a:pt x="2752" y="178"/>
                    <a:pt x="2754" y="179"/>
                  </a:cubicBezTo>
                  <a:cubicBezTo>
                    <a:pt x="2777" y="216"/>
                    <a:pt x="2779" y="226"/>
                    <a:pt x="2787" y="231"/>
                  </a:cubicBezTo>
                  <a:cubicBezTo>
                    <a:pt x="2810" y="267"/>
                    <a:pt x="2809" y="274"/>
                    <a:pt x="2813" y="277"/>
                  </a:cubicBezTo>
                  <a:cubicBezTo>
                    <a:pt x="2841" y="314"/>
                    <a:pt x="2834" y="311"/>
                    <a:pt x="2833" y="303"/>
                  </a:cubicBezTo>
                  <a:cubicBezTo>
                    <a:pt x="2810" y="258"/>
                    <a:pt x="2808" y="251"/>
                    <a:pt x="2802" y="246"/>
                  </a:cubicBezTo>
                  <a:cubicBezTo>
                    <a:pt x="2778" y="204"/>
                    <a:pt x="2773" y="199"/>
                    <a:pt x="2772" y="192"/>
                  </a:cubicBezTo>
                  <a:cubicBezTo>
                    <a:pt x="2764" y="178"/>
                    <a:pt x="2759" y="179"/>
                    <a:pt x="2759" y="174"/>
                  </a:cubicBezTo>
                  <a:cubicBezTo>
                    <a:pt x="2730" y="126"/>
                    <a:pt x="2729" y="108"/>
                    <a:pt x="2721" y="96"/>
                  </a:cubicBezTo>
                  <a:cubicBezTo>
                    <a:pt x="2698" y="41"/>
                    <a:pt x="2697" y="22"/>
                    <a:pt x="2689" y="11"/>
                  </a:cubicBezTo>
                  <a:cubicBezTo>
                    <a:pt x="2678" y="3"/>
                    <a:pt x="2678" y="6"/>
                    <a:pt x="2680" y="8"/>
                  </a:cubicBezTo>
                  <a:close/>
                  <a:moveTo>
                    <a:pt x="2336" y="19"/>
                  </a:moveTo>
                  <a:cubicBezTo>
                    <a:pt x="2346" y="21"/>
                    <a:pt x="2343" y="8"/>
                    <a:pt x="2351" y="6"/>
                  </a:cubicBezTo>
                  <a:cubicBezTo>
                    <a:pt x="2352" y="5"/>
                    <a:pt x="2354" y="2"/>
                    <a:pt x="2355" y="0"/>
                  </a:cubicBezTo>
                  <a:cubicBezTo>
                    <a:pt x="2349" y="0"/>
                    <a:pt x="2349" y="0"/>
                    <a:pt x="2349" y="0"/>
                  </a:cubicBezTo>
                  <a:cubicBezTo>
                    <a:pt x="2348" y="2"/>
                    <a:pt x="2347" y="3"/>
                    <a:pt x="2346" y="4"/>
                  </a:cubicBezTo>
                  <a:cubicBezTo>
                    <a:pt x="2344" y="5"/>
                    <a:pt x="2342" y="7"/>
                    <a:pt x="2342" y="11"/>
                  </a:cubicBezTo>
                  <a:cubicBezTo>
                    <a:pt x="2340" y="13"/>
                    <a:pt x="2338" y="15"/>
                    <a:pt x="2336" y="17"/>
                  </a:cubicBezTo>
                  <a:cubicBezTo>
                    <a:pt x="2332" y="17"/>
                    <a:pt x="2334" y="23"/>
                    <a:pt x="2331" y="24"/>
                  </a:cubicBezTo>
                  <a:cubicBezTo>
                    <a:pt x="2333" y="30"/>
                    <a:pt x="2327" y="28"/>
                    <a:pt x="2327" y="32"/>
                  </a:cubicBezTo>
                  <a:cubicBezTo>
                    <a:pt x="2334" y="32"/>
                    <a:pt x="2335" y="26"/>
                    <a:pt x="2336" y="19"/>
                  </a:cubicBezTo>
                  <a:close/>
                  <a:moveTo>
                    <a:pt x="2793" y="46"/>
                  </a:moveTo>
                  <a:cubicBezTo>
                    <a:pt x="2793" y="52"/>
                    <a:pt x="2795" y="57"/>
                    <a:pt x="2800" y="59"/>
                  </a:cubicBezTo>
                  <a:cubicBezTo>
                    <a:pt x="2798" y="68"/>
                    <a:pt x="2804" y="69"/>
                    <a:pt x="2804" y="76"/>
                  </a:cubicBezTo>
                  <a:cubicBezTo>
                    <a:pt x="2809" y="78"/>
                    <a:pt x="2806" y="87"/>
                    <a:pt x="2811" y="89"/>
                  </a:cubicBezTo>
                  <a:cubicBezTo>
                    <a:pt x="2812" y="94"/>
                    <a:pt x="2813" y="100"/>
                    <a:pt x="2815" y="104"/>
                  </a:cubicBezTo>
                  <a:cubicBezTo>
                    <a:pt x="2818" y="115"/>
                    <a:pt x="2822" y="123"/>
                    <a:pt x="2824" y="135"/>
                  </a:cubicBezTo>
                  <a:cubicBezTo>
                    <a:pt x="2827" y="138"/>
                    <a:pt x="2827" y="144"/>
                    <a:pt x="2828" y="150"/>
                  </a:cubicBezTo>
                  <a:cubicBezTo>
                    <a:pt x="2830" y="155"/>
                    <a:pt x="2833" y="159"/>
                    <a:pt x="2833" y="165"/>
                  </a:cubicBezTo>
                  <a:cubicBezTo>
                    <a:pt x="2835" y="170"/>
                    <a:pt x="2835" y="176"/>
                    <a:pt x="2837" y="181"/>
                  </a:cubicBezTo>
                  <a:cubicBezTo>
                    <a:pt x="2841" y="184"/>
                    <a:pt x="2836" y="197"/>
                    <a:pt x="2844" y="196"/>
                  </a:cubicBezTo>
                  <a:cubicBezTo>
                    <a:pt x="2842" y="176"/>
                    <a:pt x="2835" y="161"/>
                    <a:pt x="2833" y="141"/>
                  </a:cubicBezTo>
                  <a:cubicBezTo>
                    <a:pt x="2827" y="124"/>
                    <a:pt x="2822" y="107"/>
                    <a:pt x="2817" y="89"/>
                  </a:cubicBezTo>
                  <a:cubicBezTo>
                    <a:pt x="2818" y="84"/>
                    <a:pt x="2821" y="81"/>
                    <a:pt x="2820" y="74"/>
                  </a:cubicBezTo>
                  <a:cubicBezTo>
                    <a:pt x="2815" y="58"/>
                    <a:pt x="2811" y="43"/>
                    <a:pt x="2806" y="28"/>
                  </a:cubicBezTo>
                  <a:cubicBezTo>
                    <a:pt x="2804" y="25"/>
                    <a:pt x="2804" y="20"/>
                    <a:pt x="2802" y="17"/>
                  </a:cubicBezTo>
                  <a:cubicBezTo>
                    <a:pt x="2801" y="13"/>
                    <a:pt x="2801" y="8"/>
                    <a:pt x="2798" y="6"/>
                  </a:cubicBezTo>
                  <a:cubicBezTo>
                    <a:pt x="2798" y="4"/>
                    <a:pt x="2797" y="2"/>
                    <a:pt x="2797" y="0"/>
                  </a:cubicBezTo>
                  <a:cubicBezTo>
                    <a:pt x="2790" y="0"/>
                    <a:pt x="2790" y="0"/>
                    <a:pt x="2790" y="0"/>
                  </a:cubicBezTo>
                  <a:cubicBezTo>
                    <a:pt x="2791" y="4"/>
                    <a:pt x="2792" y="7"/>
                    <a:pt x="2793" y="11"/>
                  </a:cubicBezTo>
                  <a:cubicBezTo>
                    <a:pt x="2797" y="15"/>
                    <a:pt x="2798" y="22"/>
                    <a:pt x="2800" y="28"/>
                  </a:cubicBezTo>
                  <a:cubicBezTo>
                    <a:pt x="2803" y="32"/>
                    <a:pt x="2802" y="40"/>
                    <a:pt x="2806" y="43"/>
                  </a:cubicBezTo>
                  <a:cubicBezTo>
                    <a:pt x="2808" y="56"/>
                    <a:pt x="2814" y="65"/>
                    <a:pt x="2815" y="78"/>
                  </a:cubicBezTo>
                  <a:cubicBezTo>
                    <a:pt x="2806" y="70"/>
                    <a:pt x="2808" y="50"/>
                    <a:pt x="2798" y="43"/>
                  </a:cubicBezTo>
                  <a:cubicBezTo>
                    <a:pt x="2799" y="34"/>
                    <a:pt x="2792" y="32"/>
                    <a:pt x="2789" y="26"/>
                  </a:cubicBezTo>
                  <a:cubicBezTo>
                    <a:pt x="2787" y="20"/>
                    <a:pt x="2782" y="17"/>
                    <a:pt x="2780" y="11"/>
                  </a:cubicBezTo>
                  <a:cubicBezTo>
                    <a:pt x="2778" y="8"/>
                    <a:pt x="2776" y="4"/>
                    <a:pt x="2775" y="0"/>
                  </a:cubicBezTo>
                  <a:cubicBezTo>
                    <a:pt x="2765" y="0"/>
                    <a:pt x="2765" y="0"/>
                    <a:pt x="2765" y="0"/>
                  </a:cubicBezTo>
                  <a:cubicBezTo>
                    <a:pt x="2770" y="7"/>
                    <a:pt x="2773" y="15"/>
                    <a:pt x="2778" y="22"/>
                  </a:cubicBezTo>
                  <a:cubicBezTo>
                    <a:pt x="2783" y="30"/>
                    <a:pt x="2786" y="40"/>
                    <a:pt x="2793" y="46"/>
                  </a:cubicBezTo>
                  <a:close/>
                  <a:moveTo>
                    <a:pt x="2852" y="11"/>
                  </a:moveTo>
                  <a:cubicBezTo>
                    <a:pt x="2852" y="20"/>
                    <a:pt x="2857" y="25"/>
                    <a:pt x="2859" y="32"/>
                  </a:cubicBezTo>
                  <a:cubicBezTo>
                    <a:pt x="2857" y="39"/>
                    <a:pt x="2863" y="39"/>
                    <a:pt x="2861" y="46"/>
                  </a:cubicBezTo>
                  <a:cubicBezTo>
                    <a:pt x="2861" y="51"/>
                    <a:pt x="2862" y="56"/>
                    <a:pt x="2865" y="59"/>
                  </a:cubicBezTo>
                  <a:cubicBezTo>
                    <a:pt x="2867" y="43"/>
                    <a:pt x="2860" y="35"/>
                    <a:pt x="2859" y="22"/>
                  </a:cubicBezTo>
                  <a:cubicBezTo>
                    <a:pt x="2858" y="15"/>
                    <a:pt x="2856" y="10"/>
                    <a:pt x="2854" y="4"/>
                  </a:cubicBezTo>
                  <a:cubicBezTo>
                    <a:pt x="2855" y="2"/>
                    <a:pt x="2854" y="1"/>
                    <a:pt x="2854" y="0"/>
                  </a:cubicBezTo>
                  <a:cubicBezTo>
                    <a:pt x="2849" y="0"/>
                    <a:pt x="2849" y="0"/>
                    <a:pt x="2849" y="0"/>
                  </a:cubicBezTo>
                  <a:cubicBezTo>
                    <a:pt x="2851" y="3"/>
                    <a:pt x="2848" y="10"/>
                    <a:pt x="2852" y="11"/>
                  </a:cubicBezTo>
                  <a:close/>
                  <a:moveTo>
                    <a:pt x="2386" y="46"/>
                  </a:moveTo>
                  <a:cubicBezTo>
                    <a:pt x="2379" y="43"/>
                    <a:pt x="2380" y="49"/>
                    <a:pt x="2377" y="50"/>
                  </a:cubicBezTo>
                  <a:cubicBezTo>
                    <a:pt x="2377" y="53"/>
                    <a:pt x="2370" y="58"/>
                    <a:pt x="2375" y="59"/>
                  </a:cubicBezTo>
                  <a:cubicBezTo>
                    <a:pt x="2383" y="52"/>
                    <a:pt x="2389" y="44"/>
                    <a:pt x="2399" y="39"/>
                  </a:cubicBezTo>
                  <a:cubicBezTo>
                    <a:pt x="2399" y="32"/>
                    <a:pt x="2410" y="36"/>
                    <a:pt x="2410" y="28"/>
                  </a:cubicBezTo>
                  <a:cubicBezTo>
                    <a:pt x="2413" y="28"/>
                    <a:pt x="2413" y="24"/>
                    <a:pt x="2416" y="24"/>
                  </a:cubicBezTo>
                  <a:cubicBezTo>
                    <a:pt x="2420" y="23"/>
                    <a:pt x="2418" y="16"/>
                    <a:pt x="2423" y="17"/>
                  </a:cubicBezTo>
                  <a:cubicBezTo>
                    <a:pt x="2429" y="16"/>
                    <a:pt x="2428" y="8"/>
                    <a:pt x="2436" y="8"/>
                  </a:cubicBezTo>
                  <a:cubicBezTo>
                    <a:pt x="2436" y="5"/>
                    <a:pt x="2438" y="2"/>
                    <a:pt x="2440" y="0"/>
                  </a:cubicBezTo>
                  <a:cubicBezTo>
                    <a:pt x="2432" y="0"/>
                    <a:pt x="2432" y="0"/>
                    <a:pt x="2432" y="0"/>
                  </a:cubicBezTo>
                  <a:cubicBezTo>
                    <a:pt x="2430" y="2"/>
                    <a:pt x="2428" y="3"/>
                    <a:pt x="2427" y="6"/>
                  </a:cubicBezTo>
                  <a:cubicBezTo>
                    <a:pt x="2422" y="10"/>
                    <a:pt x="2417" y="14"/>
                    <a:pt x="2414" y="19"/>
                  </a:cubicBezTo>
                  <a:cubicBezTo>
                    <a:pt x="2406" y="21"/>
                    <a:pt x="2406" y="30"/>
                    <a:pt x="2399" y="32"/>
                  </a:cubicBezTo>
                  <a:cubicBezTo>
                    <a:pt x="2393" y="31"/>
                    <a:pt x="2395" y="37"/>
                    <a:pt x="2392" y="39"/>
                  </a:cubicBezTo>
                  <a:cubicBezTo>
                    <a:pt x="2387" y="39"/>
                    <a:pt x="2385" y="41"/>
                    <a:pt x="2386" y="46"/>
                  </a:cubicBezTo>
                  <a:close/>
                  <a:moveTo>
                    <a:pt x="2569" y="59"/>
                  </a:moveTo>
                  <a:cubicBezTo>
                    <a:pt x="2566" y="59"/>
                    <a:pt x="2566" y="62"/>
                    <a:pt x="2567" y="65"/>
                  </a:cubicBezTo>
                  <a:cubicBezTo>
                    <a:pt x="2549" y="87"/>
                    <a:pt x="2548" y="92"/>
                    <a:pt x="2543" y="93"/>
                  </a:cubicBezTo>
                  <a:cubicBezTo>
                    <a:pt x="2513" y="133"/>
                    <a:pt x="2508" y="135"/>
                    <a:pt x="2508" y="141"/>
                  </a:cubicBezTo>
                  <a:cubicBezTo>
                    <a:pt x="2473" y="177"/>
                    <a:pt x="2469" y="180"/>
                    <a:pt x="2466" y="185"/>
                  </a:cubicBezTo>
                  <a:cubicBezTo>
                    <a:pt x="2441" y="207"/>
                    <a:pt x="2443" y="212"/>
                    <a:pt x="2438" y="211"/>
                  </a:cubicBezTo>
                  <a:cubicBezTo>
                    <a:pt x="2407" y="240"/>
                    <a:pt x="2405" y="242"/>
                    <a:pt x="2405" y="246"/>
                  </a:cubicBezTo>
                  <a:cubicBezTo>
                    <a:pt x="2379" y="268"/>
                    <a:pt x="2378" y="282"/>
                    <a:pt x="2366" y="285"/>
                  </a:cubicBezTo>
                  <a:cubicBezTo>
                    <a:pt x="2344" y="325"/>
                    <a:pt x="2345" y="329"/>
                    <a:pt x="2342" y="329"/>
                  </a:cubicBezTo>
                  <a:cubicBezTo>
                    <a:pt x="2361" y="305"/>
                    <a:pt x="2369" y="301"/>
                    <a:pt x="2370" y="290"/>
                  </a:cubicBezTo>
                  <a:cubicBezTo>
                    <a:pt x="2392" y="267"/>
                    <a:pt x="2393" y="265"/>
                    <a:pt x="2397" y="266"/>
                  </a:cubicBezTo>
                  <a:cubicBezTo>
                    <a:pt x="2413" y="243"/>
                    <a:pt x="2418" y="242"/>
                    <a:pt x="2423" y="240"/>
                  </a:cubicBezTo>
                  <a:cubicBezTo>
                    <a:pt x="2446" y="214"/>
                    <a:pt x="2452" y="213"/>
                    <a:pt x="2455" y="209"/>
                  </a:cubicBezTo>
                  <a:cubicBezTo>
                    <a:pt x="2475" y="187"/>
                    <a:pt x="2477" y="185"/>
                    <a:pt x="2479" y="183"/>
                  </a:cubicBezTo>
                  <a:cubicBezTo>
                    <a:pt x="2492" y="165"/>
                    <a:pt x="2498" y="167"/>
                    <a:pt x="2497" y="161"/>
                  </a:cubicBezTo>
                  <a:cubicBezTo>
                    <a:pt x="2517" y="136"/>
                    <a:pt x="2528" y="137"/>
                    <a:pt x="2527" y="128"/>
                  </a:cubicBezTo>
                  <a:cubicBezTo>
                    <a:pt x="2563" y="79"/>
                    <a:pt x="2568" y="75"/>
                    <a:pt x="2573" y="72"/>
                  </a:cubicBezTo>
                  <a:cubicBezTo>
                    <a:pt x="2585" y="53"/>
                    <a:pt x="2586" y="50"/>
                    <a:pt x="2586" y="46"/>
                  </a:cubicBezTo>
                  <a:cubicBezTo>
                    <a:pt x="2615" y="7"/>
                    <a:pt x="2616" y="4"/>
                    <a:pt x="2617" y="0"/>
                  </a:cubicBezTo>
                  <a:cubicBezTo>
                    <a:pt x="2600" y="13"/>
                    <a:pt x="2595" y="15"/>
                    <a:pt x="2595" y="22"/>
                  </a:cubicBezTo>
                  <a:cubicBezTo>
                    <a:pt x="2579" y="41"/>
                    <a:pt x="2576" y="52"/>
                    <a:pt x="2569" y="59"/>
                  </a:cubicBezTo>
                  <a:close/>
                  <a:moveTo>
                    <a:pt x="2351" y="28"/>
                  </a:moveTo>
                  <a:cubicBezTo>
                    <a:pt x="2351" y="32"/>
                    <a:pt x="2348" y="32"/>
                    <a:pt x="2346" y="35"/>
                  </a:cubicBezTo>
                  <a:cubicBezTo>
                    <a:pt x="2343" y="38"/>
                    <a:pt x="2340" y="42"/>
                    <a:pt x="2338" y="46"/>
                  </a:cubicBezTo>
                  <a:cubicBezTo>
                    <a:pt x="2333" y="44"/>
                    <a:pt x="2331" y="57"/>
                    <a:pt x="2336" y="59"/>
                  </a:cubicBezTo>
                  <a:cubicBezTo>
                    <a:pt x="2341" y="44"/>
                    <a:pt x="2352" y="36"/>
                    <a:pt x="2362" y="26"/>
                  </a:cubicBezTo>
                  <a:cubicBezTo>
                    <a:pt x="2366" y="20"/>
                    <a:pt x="2371" y="15"/>
                    <a:pt x="2377" y="11"/>
                  </a:cubicBezTo>
                  <a:cubicBezTo>
                    <a:pt x="2379" y="8"/>
                    <a:pt x="2383" y="6"/>
                    <a:pt x="2383" y="2"/>
                  </a:cubicBezTo>
                  <a:cubicBezTo>
                    <a:pt x="2385" y="1"/>
                    <a:pt x="2387" y="2"/>
                    <a:pt x="2388" y="0"/>
                  </a:cubicBezTo>
                  <a:cubicBezTo>
                    <a:pt x="2380" y="0"/>
                    <a:pt x="2380" y="0"/>
                    <a:pt x="2380" y="0"/>
                  </a:cubicBezTo>
                  <a:cubicBezTo>
                    <a:pt x="2378" y="2"/>
                    <a:pt x="2375" y="3"/>
                    <a:pt x="2375" y="6"/>
                  </a:cubicBezTo>
                  <a:cubicBezTo>
                    <a:pt x="2369" y="7"/>
                    <a:pt x="2367" y="12"/>
                    <a:pt x="2364" y="15"/>
                  </a:cubicBezTo>
                  <a:cubicBezTo>
                    <a:pt x="2363" y="20"/>
                    <a:pt x="2356" y="19"/>
                    <a:pt x="2357" y="26"/>
                  </a:cubicBezTo>
                  <a:cubicBezTo>
                    <a:pt x="2354" y="26"/>
                    <a:pt x="2353" y="27"/>
                    <a:pt x="2351" y="28"/>
                  </a:cubicBezTo>
                  <a:close/>
                  <a:moveTo>
                    <a:pt x="2438" y="72"/>
                  </a:moveTo>
                  <a:cubicBezTo>
                    <a:pt x="2435" y="76"/>
                    <a:pt x="2432" y="80"/>
                    <a:pt x="2427" y="83"/>
                  </a:cubicBezTo>
                  <a:cubicBezTo>
                    <a:pt x="2425" y="89"/>
                    <a:pt x="2420" y="91"/>
                    <a:pt x="2416" y="96"/>
                  </a:cubicBezTo>
                  <a:cubicBezTo>
                    <a:pt x="2413" y="100"/>
                    <a:pt x="2407" y="101"/>
                    <a:pt x="2405" y="107"/>
                  </a:cubicBezTo>
                  <a:cubicBezTo>
                    <a:pt x="2403" y="112"/>
                    <a:pt x="2397" y="114"/>
                    <a:pt x="2394" y="120"/>
                  </a:cubicBezTo>
                  <a:cubicBezTo>
                    <a:pt x="2388" y="128"/>
                    <a:pt x="2381" y="137"/>
                    <a:pt x="2377" y="148"/>
                  </a:cubicBezTo>
                  <a:cubicBezTo>
                    <a:pt x="2372" y="151"/>
                    <a:pt x="2371" y="158"/>
                    <a:pt x="2368" y="163"/>
                  </a:cubicBezTo>
                  <a:cubicBezTo>
                    <a:pt x="2365" y="163"/>
                    <a:pt x="2367" y="169"/>
                    <a:pt x="2364" y="170"/>
                  </a:cubicBezTo>
                  <a:cubicBezTo>
                    <a:pt x="2362" y="172"/>
                    <a:pt x="2361" y="176"/>
                    <a:pt x="2362" y="181"/>
                  </a:cubicBezTo>
                  <a:cubicBezTo>
                    <a:pt x="2366" y="181"/>
                    <a:pt x="2367" y="179"/>
                    <a:pt x="2366" y="174"/>
                  </a:cubicBezTo>
                  <a:cubicBezTo>
                    <a:pt x="2369" y="173"/>
                    <a:pt x="2370" y="171"/>
                    <a:pt x="2370" y="168"/>
                  </a:cubicBezTo>
                  <a:cubicBezTo>
                    <a:pt x="2377" y="166"/>
                    <a:pt x="2375" y="156"/>
                    <a:pt x="2381" y="155"/>
                  </a:cubicBezTo>
                  <a:cubicBezTo>
                    <a:pt x="2385" y="142"/>
                    <a:pt x="2395" y="136"/>
                    <a:pt x="2399" y="124"/>
                  </a:cubicBezTo>
                  <a:cubicBezTo>
                    <a:pt x="2408" y="118"/>
                    <a:pt x="2413" y="108"/>
                    <a:pt x="2423" y="102"/>
                  </a:cubicBezTo>
                  <a:cubicBezTo>
                    <a:pt x="2424" y="96"/>
                    <a:pt x="2429" y="94"/>
                    <a:pt x="2434" y="91"/>
                  </a:cubicBezTo>
                  <a:cubicBezTo>
                    <a:pt x="2434" y="84"/>
                    <a:pt x="2443" y="85"/>
                    <a:pt x="2445" y="78"/>
                  </a:cubicBezTo>
                  <a:cubicBezTo>
                    <a:pt x="2449" y="76"/>
                    <a:pt x="2453" y="72"/>
                    <a:pt x="2455" y="67"/>
                  </a:cubicBezTo>
                  <a:cubicBezTo>
                    <a:pt x="2456" y="64"/>
                    <a:pt x="2460" y="65"/>
                    <a:pt x="2462" y="63"/>
                  </a:cubicBezTo>
                  <a:cubicBezTo>
                    <a:pt x="2459" y="56"/>
                    <a:pt x="2469" y="61"/>
                    <a:pt x="2466" y="54"/>
                  </a:cubicBezTo>
                  <a:cubicBezTo>
                    <a:pt x="2472" y="53"/>
                    <a:pt x="2475" y="48"/>
                    <a:pt x="2479" y="46"/>
                  </a:cubicBezTo>
                  <a:cubicBezTo>
                    <a:pt x="2479" y="37"/>
                    <a:pt x="2489" y="39"/>
                    <a:pt x="2490" y="32"/>
                  </a:cubicBezTo>
                  <a:cubicBezTo>
                    <a:pt x="2500" y="20"/>
                    <a:pt x="2512" y="11"/>
                    <a:pt x="2523" y="0"/>
                  </a:cubicBezTo>
                  <a:cubicBezTo>
                    <a:pt x="2509" y="0"/>
                    <a:pt x="2509" y="0"/>
                    <a:pt x="2509" y="0"/>
                  </a:cubicBezTo>
                  <a:cubicBezTo>
                    <a:pt x="2508" y="1"/>
                    <a:pt x="2507" y="2"/>
                    <a:pt x="2506" y="2"/>
                  </a:cubicBezTo>
                  <a:cubicBezTo>
                    <a:pt x="2506" y="6"/>
                    <a:pt x="2504" y="8"/>
                    <a:pt x="2501" y="8"/>
                  </a:cubicBezTo>
                  <a:cubicBezTo>
                    <a:pt x="2498" y="9"/>
                    <a:pt x="2500" y="14"/>
                    <a:pt x="2495" y="13"/>
                  </a:cubicBezTo>
                  <a:cubicBezTo>
                    <a:pt x="2494" y="16"/>
                    <a:pt x="2491" y="16"/>
                    <a:pt x="2490" y="19"/>
                  </a:cubicBezTo>
                  <a:cubicBezTo>
                    <a:pt x="2490" y="23"/>
                    <a:pt x="2483" y="21"/>
                    <a:pt x="2484" y="26"/>
                  </a:cubicBezTo>
                  <a:cubicBezTo>
                    <a:pt x="2468" y="41"/>
                    <a:pt x="2454" y="57"/>
                    <a:pt x="2438" y="72"/>
                  </a:cubicBezTo>
                  <a:close/>
                  <a:moveTo>
                    <a:pt x="2508" y="35"/>
                  </a:moveTo>
                  <a:cubicBezTo>
                    <a:pt x="2506" y="40"/>
                    <a:pt x="2501" y="40"/>
                    <a:pt x="2499" y="46"/>
                  </a:cubicBezTo>
                  <a:cubicBezTo>
                    <a:pt x="2484" y="62"/>
                    <a:pt x="2478" y="60"/>
                    <a:pt x="2479" y="65"/>
                  </a:cubicBezTo>
                  <a:cubicBezTo>
                    <a:pt x="2463" y="80"/>
                    <a:pt x="2459" y="80"/>
                    <a:pt x="2458" y="83"/>
                  </a:cubicBezTo>
                  <a:cubicBezTo>
                    <a:pt x="2444" y="102"/>
                    <a:pt x="2434" y="106"/>
                    <a:pt x="2427" y="113"/>
                  </a:cubicBezTo>
                  <a:cubicBezTo>
                    <a:pt x="2414" y="132"/>
                    <a:pt x="2408" y="130"/>
                    <a:pt x="2410" y="135"/>
                  </a:cubicBezTo>
                  <a:cubicBezTo>
                    <a:pt x="2383" y="161"/>
                    <a:pt x="2382" y="173"/>
                    <a:pt x="2375" y="179"/>
                  </a:cubicBezTo>
                  <a:cubicBezTo>
                    <a:pt x="2355" y="218"/>
                    <a:pt x="2355" y="224"/>
                    <a:pt x="2351" y="224"/>
                  </a:cubicBezTo>
                  <a:cubicBezTo>
                    <a:pt x="2344" y="254"/>
                    <a:pt x="2335" y="259"/>
                    <a:pt x="2342" y="261"/>
                  </a:cubicBezTo>
                  <a:cubicBezTo>
                    <a:pt x="2366" y="200"/>
                    <a:pt x="2372" y="200"/>
                    <a:pt x="2373" y="196"/>
                  </a:cubicBezTo>
                  <a:cubicBezTo>
                    <a:pt x="2395" y="169"/>
                    <a:pt x="2391" y="160"/>
                    <a:pt x="2397" y="161"/>
                  </a:cubicBezTo>
                  <a:cubicBezTo>
                    <a:pt x="2420" y="141"/>
                    <a:pt x="2418" y="135"/>
                    <a:pt x="2421" y="133"/>
                  </a:cubicBezTo>
                  <a:cubicBezTo>
                    <a:pt x="2456" y="96"/>
                    <a:pt x="2463" y="93"/>
                    <a:pt x="2466" y="87"/>
                  </a:cubicBezTo>
                  <a:cubicBezTo>
                    <a:pt x="2495" y="64"/>
                    <a:pt x="2495" y="59"/>
                    <a:pt x="2499" y="59"/>
                  </a:cubicBezTo>
                  <a:cubicBezTo>
                    <a:pt x="2518" y="37"/>
                    <a:pt x="2524" y="32"/>
                    <a:pt x="2530" y="28"/>
                  </a:cubicBezTo>
                  <a:cubicBezTo>
                    <a:pt x="2545" y="8"/>
                    <a:pt x="2549" y="7"/>
                    <a:pt x="2551" y="4"/>
                  </a:cubicBezTo>
                  <a:cubicBezTo>
                    <a:pt x="2541" y="2"/>
                    <a:pt x="2540" y="3"/>
                    <a:pt x="2538" y="4"/>
                  </a:cubicBezTo>
                  <a:close/>
                  <a:moveTo>
                    <a:pt x="3098" y="2129"/>
                  </a:moveTo>
                  <a:cubicBezTo>
                    <a:pt x="3093" y="2124"/>
                    <a:pt x="3098" y="2119"/>
                    <a:pt x="3093" y="2113"/>
                  </a:cubicBezTo>
                  <a:cubicBezTo>
                    <a:pt x="3086" y="2064"/>
                    <a:pt x="3077" y="2058"/>
                    <a:pt x="3079" y="2054"/>
                  </a:cubicBezTo>
                  <a:cubicBezTo>
                    <a:pt x="3040" y="1980"/>
                    <a:pt x="3047" y="1984"/>
                    <a:pt x="3048" y="1988"/>
                  </a:cubicBezTo>
                  <a:cubicBezTo>
                    <a:pt x="3064" y="2024"/>
                    <a:pt x="3062" y="2030"/>
                    <a:pt x="3069" y="2036"/>
                  </a:cubicBezTo>
                  <a:cubicBezTo>
                    <a:pt x="3073" y="2062"/>
                    <a:pt x="3074" y="2065"/>
                    <a:pt x="3078" y="2069"/>
                  </a:cubicBezTo>
                  <a:cubicBezTo>
                    <a:pt x="3075" y="2066"/>
                    <a:pt x="3067" y="2062"/>
                    <a:pt x="3071" y="2058"/>
                  </a:cubicBezTo>
                  <a:cubicBezTo>
                    <a:pt x="3019" y="1980"/>
                    <a:pt x="3021" y="1968"/>
                    <a:pt x="3011" y="1974"/>
                  </a:cubicBezTo>
                  <a:cubicBezTo>
                    <a:pt x="3035" y="2011"/>
                    <a:pt x="3044" y="2015"/>
                    <a:pt x="3046" y="2019"/>
                  </a:cubicBezTo>
                  <a:cubicBezTo>
                    <a:pt x="3060" y="2063"/>
                    <a:pt x="3065" y="2068"/>
                    <a:pt x="3067" y="2073"/>
                  </a:cubicBezTo>
                  <a:cubicBezTo>
                    <a:pt x="3073" y="2103"/>
                    <a:pt x="3074" y="2105"/>
                    <a:pt x="3071" y="2107"/>
                  </a:cubicBezTo>
                  <a:cubicBezTo>
                    <a:pt x="3078" y="2130"/>
                    <a:pt x="3077" y="2132"/>
                    <a:pt x="3077" y="2134"/>
                  </a:cubicBezTo>
                  <a:cubicBezTo>
                    <a:pt x="3065" y="2103"/>
                    <a:pt x="3062" y="2098"/>
                    <a:pt x="3061" y="2093"/>
                  </a:cubicBezTo>
                  <a:cubicBezTo>
                    <a:pt x="3054" y="2074"/>
                    <a:pt x="3050" y="2071"/>
                    <a:pt x="3051" y="2069"/>
                  </a:cubicBezTo>
                  <a:cubicBezTo>
                    <a:pt x="2992" y="2001"/>
                    <a:pt x="2987" y="1997"/>
                    <a:pt x="2983" y="1990"/>
                  </a:cubicBezTo>
                  <a:cubicBezTo>
                    <a:pt x="3043" y="2076"/>
                    <a:pt x="3050" y="2086"/>
                    <a:pt x="3056" y="2097"/>
                  </a:cubicBezTo>
                  <a:cubicBezTo>
                    <a:pt x="3062" y="2124"/>
                    <a:pt x="3060" y="2124"/>
                    <a:pt x="3060" y="2125"/>
                  </a:cubicBezTo>
                  <a:cubicBezTo>
                    <a:pt x="3064" y="2144"/>
                    <a:pt x="3068" y="2146"/>
                    <a:pt x="3068" y="2147"/>
                  </a:cubicBezTo>
                  <a:cubicBezTo>
                    <a:pt x="3078" y="2160"/>
                    <a:pt x="3078" y="2160"/>
                    <a:pt x="3078" y="2160"/>
                  </a:cubicBezTo>
                  <a:cubicBezTo>
                    <a:pt x="3079" y="2148"/>
                    <a:pt x="3079" y="2154"/>
                    <a:pt x="3079" y="2160"/>
                  </a:cubicBezTo>
                  <a:cubicBezTo>
                    <a:pt x="3087" y="2158"/>
                    <a:pt x="3088" y="2155"/>
                    <a:pt x="3088" y="2153"/>
                  </a:cubicBezTo>
                  <a:cubicBezTo>
                    <a:pt x="3082" y="2102"/>
                    <a:pt x="3079" y="2093"/>
                    <a:pt x="3077" y="2085"/>
                  </a:cubicBezTo>
                  <a:cubicBezTo>
                    <a:pt x="3087" y="2106"/>
                    <a:pt x="3084" y="2112"/>
                    <a:pt x="3088" y="2118"/>
                  </a:cubicBezTo>
                  <a:cubicBezTo>
                    <a:pt x="3091" y="2155"/>
                    <a:pt x="3092" y="2158"/>
                    <a:pt x="3093" y="2160"/>
                  </a:cubicBezTo>
                  <a:cubicBezTo>
                    <a:pt x="3101" y="2149"/>
                    <a:pt x="3096" y="2139"/>
                    <a:pt x="3098" y="2129"/>
                  </a:cubicBezTo>
                  <a:close/>
                  <a:moveTo>
                    <a:pt x="2730" y="4"/>
                  </a:moveTo>
                  <a:cubicBezTo>
                    <a:pt x="2730" y="10"/>
                    <a:pt x="2731" y="13"/>
                    <a:pt x="2735" y="15"/>
                  </a:cubicBezTo>
                  <a:cubicBezTo>
                    <a:pt x="2759" y="58"/>
                    <a:pt x="2759" y="68"/>
                    <a:pt x="2765" y="72"/>
                  </a:cubicBezTo>
                  <a:cubicBezTo>
                    <a:pt x="2788" y="115"/>
                    <a:pt x="2789" y="123"/>
                    <a:pt x="2793" y="128"/>
                  </a:cubicBezTo>
                  <a:cubicBezTo>
                    <a:pt x="2807" y="153"/>
                    <a:pt x="2810" y="159"/>
                    <a:pt x="2815" y="163"/>
                  </a:cubicBezTo>
                  <a:cubicBezTo>
                    <a:pt x="2837" y="203"/>
                    <a:pt x="2835" y="211"/>
                    <a:pt x="2839" y="211"/>
                  </a:cubicBezTo>
                  <a:cubicBezTo>
                    <a:pt x="2837" y="204"/>
                    <a:pt x="2837" y="199"/>
                    <a:pt x="2837" y="194"/>
                  </a:cubicBezTo>
                  <a:cubicBezTo>
                    <a:pt x="2804" y="142"/>
                    <a:pt x="2807" y="132"/>
                    <a:pt x="2802" y="131"/>
                  </a:cubicBezTo>
                  <a:cubicBezTo>
                    <a:pt x="2780" y="92"/>
                    <a:pt x="2781" y="90"/>
                    <a:pt x="2780" y="89"/>
                  </a:cubicBezTo>
                  <a:cubicBezTo>
                    <a:pt x="2772" y="61"/>
                    <a:pt x="2764" y="63"/>
                    <a:pt x="2765" y="56"/>
                  </a:cubicBezTo>
                  <a:cubicBezTo>
                    <a:pt x="2742" y="16"/>
                    <a:pt x="2749" y="13"/>
                    <a:pt x="2741" y="13"/>
                  </a:cubicBezTo>
                  <a:cubicBezTo>
                    <a:pt x="2727" y="2"/>
                    <a:pt x="2728" y="4"/>
                    <a:pt x="2730" y="4"/>
                  </a:cubicBezTo>
                  <a:close/>
                  <a:moveTo>
                    <a:pt x="2729" y="2032"/>
                  </a:moveTo>
                  <a:cubicBezTo>
                    <a:pt x="2713" y="2020"/>
                    <a:pt x="2697" y="2002"/>
                    <a:pt x="2681" y="1987"/>
                  </a:cubicBezTo>
                  <a:cubicBezTo>
                    <a:pt x="2676" y="1986"/>
                    <a:pt x="2671" y="1980"/>
                    <a:pt x="2665" y="1978"/>
                  </a:cubicBezTo>
                  <a:cubicBezTo>
                    <a:pt x="2660" y="1970"/>
                    <a:pt x="2655" y="1972"/>
                    <a:pt x="2650" y="1965"/>
                  </a:cubicBezTo>
                  <a:cubicBezTo>
                    <a:pt x="2648" y="1962"/>
                    <a:pt x="2645" y="1963"/>
                    <a:pt x="2643" y="1960"/>
                  </a:cubicBezTo>
                  <a:cubicBezTo>
                    <a:pt x="2642" y="1961"/>
                    <a:pt x="2634" y="1956"/>
                    <a:pt x="2637" y="1962"/>
                  </a:cubicBezTo>
                  <a:cubicBezTo>
                    <a:pt x="2645" y="1963"/>
                    <a:pt x="2653" y="1974"/>
                    <a:pt x="2662" y="1978"/>
                  </a:cubicBezTo>
                  <a:cubicBezTo>
                    <a:pt x="2672" y="1992"/>
                    <a:pt x="2683" y="1992"/>
                    <a:pt x="2693" y="2006"/>
                  </a:cubicBezTo>
                  <a:cubicBezTo>
                    <a:pt x="2696" y="2004"/>
                    <a:pt x="2694" y="2010"/>
                    <a:pt x="2697" y="2008"/>
                  </a:cubicBezTo>
                  <a:cubicBezTo>
                    <a:pt x="2699" y="2011"/>
                    <a:pt x="2702" y="2014"/>
                    <a:pt x="2704" y="2016"/>
                  </a:cubicBezTo>
                  <a:cubicBezTo>
                    <a:pt x="2709" y="2024"/>
                    <a:pt x="2715" y="2026"/>
                    <a:pt x="2720" y="2031"/>
                  </a:cubicBezTo>
                  <a:cubicBezTo>
                    <a:pt x="2743" y="2058"/>
                    <a:pt x="2766" y="2084"/>
                    <a:pt x="2789" y="2110"/>
                  </a:cubicBezTo>
                  <a:cubicBezTo>
                    <a:pt x="2794" y="2119"/>
                    <a:pt x="2805" y="2136"/>
                    <a:pt x="2811" y="2146"/>
                  </a:cubicBezTo>
                  <a:cubicBezTo>
                    <a:pt x="2815" y="2150"/>
                    <a:pt x="2819" y="2155"/>
                    <a:pt x="2822" y="2160"/>
                  </a:cubicBezTo>
                  <a:cubicBezTo>
                    <a:pt x="2833" y="2160"/>
                    <a:pt x="2833" y="2160"/>
                    <a:pt x="2833" y="2160"/>
                  </a:cubicBezTo>
                  <a:cubicBezTo>
                    <a:pt x="2819" y="2141"/>
                    <a:pt x="2808" y="2121"/>
                    <a:pt x="2793" y="2101"/>
                  </a:cubicBezTo>
                  <a:cubicBezTo>
                    <a:pt x="2769" y="2071"/>
                    <a:pt x="2752" y="2059"/>
                    <a:pt x="2729" y="2032"/>
                  </a:cubicBezTo>
                  <a:close/>
                  <a:moveTo>
                    <a:pt x="2593" y="2068"/>
                  </a:moveTo>
                  <a:cubicBezTo>
                    <a:pt x="2590" y="2060"/>
                    <a:pt x="2586" y="2052"/>
                    <a:pt x="2577" y="2043"/>
                  </a:cubicBezTo>
                  <a:cubicBezTo>
                    <a:pt x="2574" y="2034"/>
                    <a:pt x="2569" y="2024"/>
                    <a:pt x="2561" y="2015"/>
                  </a:cubicBezTo>
                  <a:cubicBezTo>
                    <a:pt x="2556" y="2010"/>
                    <a:pt x="2562" y="2004"/>
                    <a:pt x="2554" y="2003"/>
                  </a:cubicBezTo>
                  <a:cubicBezTo>
                    <a:pt x="2558" y="1999"/>
                    <a:pt x="2542" y="1993"/>
                    <a:pt x="2547" y="1989"/>
                  </a:cubicBezTo>
                  <a:cubicBezTo>
                    <a:pt x="2539" y="1985"/>
                    <a:pt x="2535" y="1972"/>
                    <a:pt x="2527" y="1963"/>
                  </a:cubicBezTo>
                  <a:cubicBezTo>
                    <a:pt x="2522" y="1953"/>
                    <a:pt x="2513" y="1943"/>
                    <a:pt x="2507" y="1934"/>
                  </a:cubicBezTo>
                  <a:cubicBezTo>
                    <a:pt x="2502" y="1938"/>
                    <a:pt x="2505" y="1942"/>
                    <a:pt x="2510" y="1946"/>
                  </a:cubicBezTo>
                  <a:cubicBezTo>
                    <a:pt x="2509" y="1950"/>
                    <a:pt x="2514" y="1955"/>
                    <a:pt x="2518" y="1959"/>
                  </a:cubicBezTo>
                  <a:cubicBezTo>
                    <a:pt x="2522" y="1968"/>
                    <a:pt x="2528" y="1977"/>
                    <a:pt x="2536" y="1987"/>
                  </a:cubicBezTo>
                  <a:cubicBezTo>
                    <a:pt x="2535" y="1994"/>
                    <a:pt x="2547" y="2003"/>
                    <a:pt x="2549" y="2011"/>
                  </a:cubicBezTo>
                  <a:cubicBezTo>
                    <a:pt x="2552" y="2015"/>
                    <a:pt x="2550" y="2018"/>
                    <a:pt x="2556" y="2022"/>
                  </a:cubicBezTo>
                  <a:cubicBezTo>
                    <a:pt x="2553" y="2026"/>
                    <a:pt x="2564" y="2031"/>
                    <a:pt x="2561" y="2035"/>
                  </a:cubicBezTo>
                  <a:cubicBezTo>
                    <a:pt x="2574" y="2053"/>
                    <a:pt x="2580" y="2063"/>
                    <a:pt x="2590" y="2081"/>
                  </a:cubicBezTo>
                  <a:cubicBezTo>
                    <a:pt x="2617" y="2114"/>
                    <a:pt x="2628" y="2123"/>
                    <a:pt x="2652" y="2158"/>
                  </a:cubicBezTo>
                  <a:cubicBezTo>
                    <a:pt x="2653" y="2159"/>
                    <a:pt x="2654" y="2160"/>
                    <a:pt x="2655" y="2160"/>
                  </a:cubicBezTo>
                  <a:cubicBezTo>
                    <a:pt x="2668" y="2160"/>
                    <a:pt x="2668" y="2160"/>
                    <a:pt x="2668" y="2160"/>
                  </a:cubicBezTo>
                  <a:cubicBezTo>
                    <a:pt x="2649" y="2138"/>
                    <a:pt x="2635" y="2118"/>
                    <a:pt x="2614" y="2095"/>
                  </a:cubicBezTo>
                  <a:cubicBezTo>
                    <a:pt x="2611" y="2088"/>
                    <a:pt x="2603" y="2079"/>
                    <a:pt x="2593" y="2068"/>
                  </a:cubicBezTo>
                  <a:close/>
                  <a:moveTo>
                    <a:pt x="2526" y="2071"/>
                  </a:moveTo>
                  <a:cubicBezTo>
                    <a:pt x="2526" y="2071"/>
                    <a:pt x="2524" y="2072"/>
                    <a:pt x="2524" y="2072"/>
                  </a:cubicBezTo>
                  <a:cubicBezTo>
                    <a:pt x="2524" y="2072"/>
                    <a:pt x="2519" y="2060"/>
                    <a:pt x="2519" y="2060"/>
                  </a:cubicBezTo>
                  <a:cubicBezTo>
                    <a:pt x="2518" y="2058"/>
                    <a:pt x="2517" y="2058"/>
                    <a:pt x="2516" y="2056"/>
                  </a:cubicBezTo>
                  <a:cubicBezTo>
                    <a:pt x="2506" y="2038"/>
                    <a:pt x="2496" y="2020"/>
                    <a:pt x="2481" y="2000"/>
                  </a:cubicBezTo>
                  <a:cubicBezTo>
                    <a:pt x="2460" y="1977"/>
                    <a:pt x="2453" y="1962"/>
                    <a:pt x="2430" y="1938"/>
                  </a:cubicBezTo>
                  <a:cubicBezTo>
                    <a:pt x="2422" y="1935"/>
                    <a:pt x="2415" y="1922"/>
                    <a:pt x="2408" y="1922"/>
                  </a:cubicBezTo>
                  <a:cubicBezTo>
                    <a:pt x="2410" y="1925"/>
                    <a:pt x="2411" y="1927"/>
                    <a:pt x="2413" y="1929"/>
                  </a:cubicBezTo>
                  <a:cubicBezTo>
                    <a:pt x="2415" y="1931"/>
                    <a:pt x="2418" y="1930"/>
                    <a:pt x="2416" y="1932"/>
                  </a:cubicBezTo>
                  <a:cubicBezTo>
                    <a:pt x="2421" y="1940"/>
                    <a:pt x="2420" y="1938"/>
                    <a:pt x="2426" y="1944"/>
                  </a:cubicBezTo>
                  <a:cubicBezTo>
                    <a:pt x="2435" y="1954"/>
                    <a:pt x="2444" y="1964"/>
                    <a:pt x="2452" y="1973"/>
                  </a:cubicBezTo>
                  <a:cubicBezTo>
                    <a:pt x="2451" y="1975"/>
                    <a:pt x="2451" y="1975"/>
                    <a:pt x="2452" y="1976"/>
                  </a:cubicBezTo>
                  <a:cubicBezTo>
                    <a:pt x="2455" y="1979"/>
                    <a:pt x="2459" y="1978"/>
                    <a:pt x="2458" y="1983"/>
                  </a:cubicBezTo>
                  <a:cubicBezTo>
                    <a:pt x="2462" y="1988"/>
                    <a:pt x="2466" y="1993"/>
                    <a:pt x="2471" y="1998"/>
                  </a:cubicBezTo>
                  <a:cubicBezTo>
                    <a:pt x="2468" y="2002"/>
                    <a:pt x="2478" y="2008"/>
                    <a:pt x="2480" y="2012"/>
                  </a:cubicBezTo>
                  <a:cubicBezTo>
                    <a:pt x="2478" y="2017"/>
                    <a:pt x="2488" y="2022"/>
                    <a:pt x="2490" y="2027"/>
                  </a:cubicBezTo>
                  <a:cubicBezTo>
                    <a:pt x="2495" y="2040"/>
                    <a:pt x="2506" y="2054"/>
                    <a:pt x="2511" y="2067"/>
                  </a:cubicBezTo>
                  <a:cubicBezTo>
                    <a:pt x="2516" y="2080"/>
                    <a:pt x="2531" y="2094"/>
                    <a:pt x="2534" y="2107"/>
                  </a:cubicBezTo>
                  <a:cubicBezTo>
                    <a:pt x="2540" y="2104"/>
                    <a:pt x="2536" y="2112"/>
                    <a:pt x="2540" y="2114"/>
                  </a:cubicBezTo>
                  <a:cubicBezTo>
                    <a:pt x="2544" y="2118"/>
                    <a:pt x="2540" y="2119"/>
                    <a:pt x="2546" y="2120"/>
                  </a:cubicBezTo>
                  <a:cubicBezTo>
                    <a:pt x="2542" y="2123"/>
                    <a:pt x="2550" y="2127"/>
                    <a:pt x="2551" y="2130"/>
                  </a:cubicBezTo>
                  <a:cubicBezTo>
                    <a:pt x="2557" y="2134"/>
                    <a:pt x="2555" y="2137"/>
                    <a:pt x="2558" y="2141"/>
                  </a:cubicBezTo>
                  <a:cubicBezTo>
                    <a:pt x="2564" y="2148"/>
                    <a:pt x="2569" y="2154"/>
                    <a:pt x="2573" y="2160"/>
                  </a:cubicBezTo>
                  <a:cubicBezTo>
                    <a:pt x="2586" y="2160"/>
                    <a:pt x="2586" y="2160"/>
                    <a:pt x="2586" y="2160"/>
                  </a:cubicBezTo>
                  <a:cubicBezTo>
                    <a:pt x="2570" y="2139"/>
                    <a:pt x="2553" y="2118"/>
                    <a:pt x="2541" y="2095"/>
                  </a:cubicBezTo>
                  <a:cubicBezTo>
                    <a:pt x="2533" y="2089"/>
                    <a:pt x="2531" y="2079"/>
                    <a:pt x="2526" y="2071"/>
                  </a:cubicBezTo>
                  <a:close/>
                  <a:moveTo>
                    <a:pt x="2594" y="2142"/>
                  </a:moveTo>
                  <a:cubicBezTo>
                    <a:pt x="2588" y="2138"/>
                    <a:pt x="2596" y="2135"/>
                    <a:pt x="2590" y="2131"/>
                  </a:cubicBezTo>
                  <a:cubicBezTo>
                    <a:pt x="2586" y="2134"/>
                    <a:pt x="2585" y="2126"/>
                    <a:pt x="2584" y="2124"/>
                  </a:cubicBezTo>
                  <a:cubicBezTo>
                    <a:pt x="2581" y="2120"/>
                    <a:pt x="2578" y="2123"/>
                    <a:pt x="2575" y="2118"/>
                  </a:cubicBezTo>
                  <a:cubicBezTo>
                    <a:pt x="2581" y="2115"/>
                    <a:pt x="2567" y="2111"/>
                    <a:pt x="2573" y="2108"/>
                  </a:cubicBezTo>
                  <a:cubicBezTo>
                    <a:pt x="2572" y="2105"/>
                    <a:pt x="2564" y="2101"/>
                    <a:pt x="2567" y="2098"/>
                  </a:cubicBezTo>
                  <a:cubicBezTo>
                    <a:pt x="2564" y="2092"/>
                    <a:pt x="2558" y="2085"/>
                    <a:pt x="2556" y="2079"/>
                  </a:cubicBezTo>
                  <a:cubicBezTo>
                    <a:pt x="2545" y="2066"/>
                    <a:pt x="2543" y="2053"/>
                    <a:pt x="2530" y="2039"/>
                  </a:cubicBezTo>
                  <a:cubicBezTo>
                    <a:pt x="2520" y="2018"/>
                    <a:pt x="2508" y="1996"/>
                    <a:pt x="2494" y="1975"/>
                  </a:cubicBezTo>
                  <a:cubicBezTo>
                    <a:pt x="2486" y="1969"/>
                    <a:pt x="2487" y="1968"/>
                    <a:pt x="2481" y="1960"/>
                  </a:cubicBezTo>
                  <a:cubicBezTo>
                    <a:pt x="2474" y="1955"/>
                    <a:pt x="2476" y="1956"/>
                    <a:pt x="2469" y="1950"/>
                  </a:cubicBezTo>
                  <a:cubicBezTo>
                    <a:pt x="2464" y="1944"/>
                    <a:pt x="2459" y="1938"/>
                    <a:pt x="2453" y="1932"/>
                  </a:cubicBezTo>
                  <a:cubicBezTo>
                    <a:pt x="2450" y="1930"/>
                    <a:pt x="2448" y="1922"/>
                    <a:pt x="2445" y="1925"/>
                  </a:cubicBezTo>
                  <a:cubicBezTo>
                    <a:pt x="2442" y="1923"/>
                    <a:pt x="2439" y="1915"/>
                    <a:pt x="2436" y="1918"/>
                  </a:cubicBezTo>
                  <a:cubicBezTo>
                    <a:pt x="2438" y="1927"/>
                    <a:pt x="2447" y="1931"/>
                    <a:pt x="2453" y="1938"/>
                  </a:cubicBezTo>
                  <a:cubicBezTo>
                    <a:pt x="2469" y="1956"/>
                    <a:pt x="2486" y="1976"/>
                    <a:pt x="2499" y="1993"/>
                  </a:cubicBezTo>
                  <a:cubicBezTo>
                    <a:pt x="2501" y="2004"/>
                    <a:pt x="2507" y="2011"/>
                    <a:pt x="2511" y="2017"/>
                  </a:cubicBezTo>
                  <a:cubicBezTo>
                    <a:pt x="2515" y="2027"/>
                    <a:pt x="2522" y="2037"/>
                    <a:pt x="2525" y="2046"/>
                  </a:cubicBezTo>
                  <a:cubicBezTo>
                    <a:pt x="2532" y="2052"/>
                    <a:pt x="2530" y="2058"/>
                    <a:pt x="2537" y="2064"/>
                  </a:cubicBezTo>
                  <a:cubicBezTo>
                    <a:pt x="2536" y="2070"/>
                    <a:pt x="2547" y="2077"/>
                    <a:pt x="2545" y="2083"/>
                  </a:cubicBezTo>
                  <a:cubicBezTo>
                    <a:pt x="2554" y="2096"/>
                    <a:pt x="2560" y="2108"/>
                    <a:pt x="2566" y="2120"/>
                  </a:cubicBezTo>
                  <a:cubicBezTo>
                    <a:pt x="2570" y="2125"/>
                    <a:pt x="2575" y="2130"/>
                    <a:pt x="2579" y="2135"/>
                  </a:cubicBezTo>
                  <a:cubicBezTo>
                    <a:pt x="2583" y="2143"/>
                    <a:pt x="2590" y="2152"/>
                    <a:pt x="2595" y="2160"/>
                  </a:cubicBezTo>
                  <a:cubicBezTo>
                    <a:pt x="2607" y="2160"/>
                    <a:pt x="2607" y="2160"/>
                    <a:pt x="2607" y="2160"/>
                  </a:cubicBezTo>
                  <a:cubicBezTo>
                    <a:pt x="2605" y="2158"/>
                    <a:pt x="2603" y="2156"/>
                    <a:pt x="2601" y="2153"/>
                  </a:cubicBezTo>
                  <a:cubicBezTo>
                    <a:pt x="2601" y="2150"/>
                    <a:pt x="2598" y="2146"/>
                    <a:pt x="2594" y="2142"/>
                  </a:cubicBezTo>
                  <a:close/>
                  <a:moveTo>
                    <a:pt x="2754" y="2103"/>
                  </a:moveTo>
                  <a:cubicBezTo>
                    <a:pt x="2742" y="2089"/>
                    <a:pt x="2730" y="2080"/>
                    <a:pt x="2724" y="2069"/>
                  </a:cubicBezTo>
                  <a:cubicBezTo>
                    <a:pt x="2673" y="2020"/>
                    <a:pt x="2658" y="2006"/>
                    <a:pt x="2642" y="1992"/>
                  </a:cubicBezTo>
                  <a:cubicBezTo>
                    <a:pt x="2611" y="1967"/>
                    <a:pt x="2603" y="1971"/>
                    <a:pt x="2595" y="1958"/>
                  </a:cubicBezTo>
                  <a:cubicBezTo>
                    <a:pt x="2552" y="1947"/>
                    <a:pt x="2570" y="1954"/>
                    <a:pt x="2579" y="1969"/>
                  </a:cubicBezTo>
                  <a:cubicBezTo>
                    <a:pt x="2603" y="1993"/>
                    <a:pt x="2607" y="1992"/>
                    <a:pt x="2605" y="1996"/>
                  </a:cubicBezTo>
                  <a:cubicBezTo>
                    <a:pt x="2621" y="2013"/>
                    <a:pt x="2630" y="2011"/>
                    <a:pt x="2630" y="2018"/>
                  </a:cubicBezTo>
                  <a:cubicBezTo>
                    <a:pt x="2705" y="2088"/>
                    <a:pt x="2711" y="2097"/>
                    <a:pt x="2730" y="2115"/>
                  </a:cubicBezTo>
                  <a:cubicBezTo>
                    <a:pt x="2774" y="2160"/>
                    <a:pt x="2774" y="2160"/>
                    <a:pt x="2774" y="2160"/>
                  </a:cubicBezTo>
                  <a:cubicBezTo>
                    <a:pt x="2687" y="2056"/>
                    <a:pt x="2675" y="2048"/>
                    <a:pt x="2664" y="2034"/>
                  </a:cubicBezTo>
                  <a:cubicBezTo>
                    <a:pt x="2639" y="2016"/>
                    <a:pt x="2640" y="2011"/>
                    <a:pt x="2634" y="2009"/>
                  </a:cubicBezTo>
                  <a:cubicBezTo>
                    <a:pt x="2590" y="1961"/>
                    <a:pt x="2592" y="1965"/>
                    <a:pt x="2595" y="1967"/>
                  </a:cubicBezTo>
                  <a:cubicBezTo>
                    <a:pt x="2643" y="2000"/>
                    <a:pt x="2660" y="2019"/>
                    <a:pt x="2677" y="2032"/>
                  </a:cubicBezTo>
                  <a:cubicBezTo>
                    <a:pt x="2722" y="2081"/>
                    <a:pt x="2728" y="2091"/>
                    <a:pt x="2740" y="2104"/>
                  </a:cubicBezTo>
                  <a:cubicBezTo>
                    <a:pt x="2743" y="2107"/>
                    <a:pt x="2746" y="2106"/>
                    <a:pt x="2746" y="2107"/>
                  </a:cubicBezTo>
                  <a:cubicBezTo>
                    <a:pt x="2776" y="2144"/>
                    <a:pt x="2782" y="2152"/>
                    <a:pt x="2788" y="2160"/>
                  </a:cubicBezTo>
                  <a:cubicBezTo>
                    <a:pt x="2766" y="2118"/>
                    <a:pt x="2761" y="2111"/>
                    <a:pt x="2754" y="2103"/>
                  </a:cubicBezTo>
                  <a:close/>
                  <a:moveTo>
                    <a:pt x="2693" y="2110"/>
                  </a:moveTo>
                  <a:cubicBezTo>
                    <a:pt x="2696" y="2104"/>
                    <a:pt x="2682" y="2098"/>
                    <a:pt x="2684" y="2092"/>
                  </a:cubicBezTo>
                  <a:cubicBezTo>
                    <a:pt x="2662" y="2071"/>
                    <a:pt x="2655" y="2066"/>
                    <a:pt x="2644" y="2057"/>
                  </a:cubicBezTo>
                  <a:cubicBezTo>
                    <a:pt x="2578" y="1981"/>
                    <a:pt x="2570" y="1972"/>
                    <a:pt x="2560" y="1960"/>
                  </a:cubicBezTo>
                  <a:cubicBezTo>
                    <a:pt x="2548" y="1932"/>
                    <a:pt x="2535" y="1928"/>
                    <a:pt x="2540" y="1925"/>
                  </a:cubicBezTo>
                  <a:cubicBezTo>
                    <a:pt x="2520" y="1893"/>
                    <a:pt x="2526" y="1881"/>
                    <a:pt x="2517" y="1885"/>
                  </a:cubicBezTo>
                  <a:cubicBezTo>
                    <a:pt x="2536" y="1948"/>
                    <a:pt x="2536" y="1956"/>
                    <a:pt x="2544" y="1966"/>
                  </a:cubicBezTo>
                  <a:cubicBezTo>
                    <a:pt x="2562" y="2002"/>
                    <a:pt x="2567" y="2009"/>
                    <a:pt x="2571" y="2017"/>
                  </a:cubicBezTo>
                  <a:cubicBezTo>
                    <a:pt x="2647" y="2106"/>
                    <a:pt x="2655" y="2116"/>
                    <a:pt x="2663" y="2125"/>
                  </a:cubicBezTo>
                  <a:cubicBezTo>
                    <a:pt x="2703" y="2158"/>
                    <a:pt x="2696" y="2155"/>
                    <a:pt x="2695" y="2152"/>
                  </a:cubicBezTo>
                  <a:cubicBezTo>
                    <a:pt x="2672" y="2122"/>
                    <a:pt x="2670" y="2119"/>
                    <a:pt x="2667" y="2116"/>
                  </a:cubicBezTo>
                  <a:cubicBezTo>
                    <a:pt x="2636" y="2077"/>
                    <a:pt x="2632" y="2073"/>
                    <a:pt x="2628" y="2069"/>
                  </a:cubicBezTo>
                  <a:cubicBezTo>
                    <a:pt x="2551" y="1971"/>
                    <a:pt x="2541" y="1952"/>
                    <a:pt x="2535" y="1933"/>
                  </a:cubicBezTo>
                  <a:cubicBezTo>
                    <a:pt x="2537" y="1931"/>
                    <a:pt x="2537" y="1933"/>
                    <a:pt x="2538" y="1936"/>
                  </a:cubicBezTo>
                  <a:cubicBezTo>
                    <a:pt x="2555" y="1961"/>
                    <a:pt x="2559" y="1971"/>
                    <a:pt x="2566" y="1981"/>
                  </a:cubicBezTo>
                  <a:cubicBezTo>
                    <a:pt x="2684" y="2109"/>
                    <a:pt x="2700" y="2128"/>
                    <a:pt x="2712" y="2137"/>
                  </a:cubicBezTo>
                  <a:cubicBezTo>
                    <a:pt x="2738" y="2156"/>
                    <a:pt x="2735" y="2152"/>
                    <a:pt x="2733" y="2148"/>
                  </a:cubicBezTo>
                  <a:close/>
                  <a:moveTo>
                    <a:pt x="2591" y="2098"/>
                  </a:moveTo>
                  <a:cubicBezTo>
                    <a:pt x="2574" y="2082"/>
                    <a:pt x="2569" y="2066"/>
                    <a:pt x="2557" y="2050"/>
                  </a:cubicBezTo>
                  <a:cubicBezTo>
                    <a:pt x="2542" y="2025"/>
                    <a:pt x="2544" y="2022"/>
                    <a:pt x="2540" y="2018"/>
                  </a:cubicBezTo>
                  <a:cubicBezTo>
                    <a:pt x="2518" y="1973"/>
                    <a:pt x="2511" y="1965"/>
                    <a:pt x="2510" y="1957"/>
                  </a:cubicBezTo>
                  <a:cubicBezTo>
                    <a:pt x="2495" y="1931"/>
                    <a:pt x="2489" y="1936"/>
                    <a:pt x="2497" y="1942"/>
                  </a:cubicBezTo>
                  <a:cubicBezTo>
                    <a:pt x="2510" y="1978"/>
                    <a:pt x="2514" y="1981"/>
                    <a:pt x="2516" y="1984"/>
                  </a:cubicBezTo>
                  <a:cubicBezTo>
                    <a:pt x="2525" y="2012"/>
                    <a:pt x="2529" y="2015"/>
                    <a:pt x="2531" y="2017"/>
                  </a:cubicBezTo>
                  <a:cubicBezTo>
                    <a:pt x="2543" y="2038"/>
                    <a:pt x="2539" y="2041"/>
                    <a:pt x="2543" y="2044"/>
                  </a:cubicBezTo>
                  <a:cubicBezTo>
                    <a:pt x="2576" y="2100"/>
                    <a:pt x="2580" y="2103"/>
                    <a:pt x="2582" y="2106"/>
                  </a:cubicBezTo>
                  <a:cubicBezTo>
                    <a:pt x="2599" y="2132"/>
                    <a:pt x="2603" y="2135"/>
                    <a:pt x="2605" y="2138"/>
                  </a:cubicBezTo>
                  <a:cubicBezTo>
                    <a:pt x="2623" y="2154"/>
                    <a:pt x="2621" y="2156"/>
                    <a:pt x="2622" y="2158"/>
                  </a:cubicBezTo>
                  <a:cubicBezTo>
                    <a:pt x="2623" y="2145"/>
                    <a:pt x="2610" y="2129"/>
                    <a:pt x="2597" y="2113"/>
                  </a:cubicBezTo>
                  <a:close/>
                  <a:moveTo>
                    <a:pt x="3033" y="2114"/>
                  </a:moveTo>
                  <a:cubicBezTo>
                    <a:pt x="3034" y="2107"/>
                    <a:pt x="3026" y="2100"/>
                    <a:pt x="3027" y="2094"/>
                  </a:cubicBezTo>
                  <a:cubicBezTo>
                    <a:pt x="3015" y="2078"/>
                    <a:pt x="3010" y="2064"/>
                    <a:pt x="2999" y="2048"/>
                  </a:cubicBezTo>
                  <a:cubicBezTo>
                    <a:pt x="2993" y="2042"/>
                    <a:pt x="2987" y="2035"/>
                    <a:pt x="2982" y="2029"/>
                  </a:cubicBezTo>
                  <a:cubicBezTo>
                    <a:pt x="2976" y="2019"/>
                    <a:pt x="2974" y="2020"/>
                    <a:pt x="2966" y="2011"/>
                  </a:cubicBezTo>
                  <a:cubicBezTo>
                    <a:pt x="2959" y="2006"/>
                    <a:pt x="2963" y="2002"/>
                    <a:pt x="2957" y="1998"/>
                  </a:cubicBezTo>
                  <a:cubicBezTo>
                    <a:pt x="2951" y="1998"/>
                    <a:pt x="2953" y="1992"/>
                    <a:pt x="2952" y="1991"/>
                  </a:cubicBezTo>
                  <a:cubicBezTo>
                    <a:pt x="2951" y="1991"/>
                    <a:pt x="2950" y="1993"/>
                    <a:pt x="2949" y="1991"/>
                  </a:cubicBezTo>
                  <a:cubicBezTo>
                    <a:pt x="2945" y="1988"/>
                    <a:pt x="2942" y="1983"/>
                    <a:pt x="2937" y="1978"/>
                  </a:cubicBezTo>
                  <a:cubicBezTo>
                    <a:pt x="2933" y="1980"/>
                    <a:pt x="2929" y="1969"/>
                    <a:pt x="2925" y="1971"/>
                  </a:cubicBezTo>
                  <a:cubicBezTo>
                    <a:pt x="2921" y="1969"/>
                    <a:pt x="2917" y="1962"/>
                    <a:pt x="2913" y="1967"/>
                  </a:cubicBezTo>
                  <a:cubicBezTo>
                    <a:pt x="2922" y="1978"/>
                    <a:pt x="2932" y="1982"/>
                    <a:pt x="2941" y="1989"/>
                  </a:cubicBezTo>
                  <a:cubicBezTo>
                    <a:pt x="2945" y="1997"/>
                    <a:pt x="2946" y="1998"/>
                    <a:pt x="2955" y="2005"/>
                  </a:cubicBezTo>
                  <a:cubicBezTo>
                    <a:pt x="2959" y="2009"/>
                    <a:pt x="2957" y="2013"/>
                    <a:pt x="2962" y="2017"/>
                  </a:cubicBezTo>
                  <a:cubicBezTo>
                    <a:pt x="2976" y="2032"/>
                    <a:pt x="2989" y="2047"/>
                    <a:pt x="2995" y="2057"/>
                  </a:cubicBezTo>
                  <a:cubicBezTo>
                    <a:pt x="3002" y="2065"/>
                    <a:pt x="3006" y="2073"/>
                    <a:pt x="3009" y="2080"/>
                  </a:cubicBezTo>
                  <a:cubicBezTo>
                    <a:pt x="3013" y="2084"/>
                    <a:pt x="3016" y="2088"/>
                    <a:pt x="3013" y="2091"/>
                  </a:cubicBezTo>
                  <a:cubicBezTo>
                    <a:pt x="3017" y="2095"/>
                    <a:pt x="3020" y="2099"/>
                    <a:pt x="3020" y="2102"/>
                  </a:cubicBezTo>
                  <a:cubicBezTo>
                    <a:pt x="3026" y="2117"/>
                    <a:pt x="3033" y="2132"/>
                    <a:pt x="3039" y="2147"/>
                  </a:cubicBezTo>
                  <a:cubicBezTo>
                    <a:pt x="3040" y="2151"/>
                    <a:pt x="3041" y="2156"/>
                    <a:pt x="3042" y="2160"/>
                  </a:cubicBezTo>
                  <a:cubicBezTo>
                    <a:pt x="3052" y="2160"/>
                    <a:pt x="3052" y="2160"/>
                    <a:pt x="3052" y="2160"/>
                  </a:cubicBezTo>
                  <a:cubicBezTo>
                    <a:pt x="3049" y="2152"/>
                    <a:pt x="3045" y="2143"/>
                    <a:pt x="3046" y="2135"/>
                  </a:cubicBezTo>
                  <a:cubicBezTo>
                    <a:pt x="3039" y="2128"/>
                    <a:pt x="3040" y="2121"/>
                    <a:pt x="3033" y="2114"/>
                  </a:cubicBezTo>
                  <a:close/>
                  <a:moveTo>
                    <a:pt x="2537" y="2130"/>
                  </a:moveTo>
                  <a:cubicBezTo>
                    <a:pt x="2524" y="2116"/>
                    <a:pt x="2523" y="2103"/>
                    <a:pt x="2514" y="2093"/>
                  </a:cubicBezTo>
                  <a:cubicBezTo>
                    <a:pt x="2504" y="2070"/>
                    <a:pt x="2497" y="2066"/>
                    <a:pt x="2499" y="2063"/>
                  </a:cubicBezTo>
                  <a:cubicBezTo>
                    <a:pt x="2497" y="2052"/>
                    <a:pt x="2484" y="2048"/>
                    <a:pt x="2489" y="2045"/>
                  </a:cubicBezTo>
                  <a:cubicBezTo>
                    <a:pt x="2476" y="2022"/>
                    <a:pt x="2468" y="2018"/>
                    <a:pt x="2471" y="2015"/>
                  </a:cubicBezTo>
                  <a:cubicBezTo>
                    <a:pt x="2435" y="1967"/>
                    <a:pt x="2425" y="1955"/>
                    <a:pt x="2414" y="1943"/>
                  </a:cubicBezTo>
                  <a:cubicBezTo>
                    <a:pt x="2373" y="1912"/>
                    <a:pt x="2369" y="1896"/>
                    <a:pt x="2364" y="1900"/>
                  </a:cubicBezTo>
                  <a:cubicBezTo>
                    <a:pt x="2381" y="1915"/>
                    <a:pt x="2378" y="1916"/>
                    <a:pt x="2380" y="1918"/>
                  </a:cubicBezTo>
                  <a:cubicBezTo>
                    <a:pt x="2388" y="1923"/>
                    <a:pt x="2388" y="1926"/>
                    <a:pt x="2389" y="1927"/>
                  </a:cubicBezTo>
                  <a:cubicBezTo>
                    <a:pt x="2400" y="1940"/>
                    <a:pt x="2408" y="1942"/>
                    <a:pt x="2409" y="1947"/>
                  </a:cubicBezTo>
                  <a:cubicBezTo>
                    <a:pt x="2443" y="1995"/>
                    <a:pt x="2452" y="1999"/>
                    <a:pt x="2449" y="2002"/>
                  </a:cubicBezTo>
                  <a:cubicBezTo>
                    <a:pt x="2487" y="2063"/>
                    <a:pt x="2491" y="2067"/>
                    <a:pt x="2487" y="2070"/>
                  </a:cubicBezTo>
                  <a:cubicBezTo>
                    <a:pt x="2506" y="2104"/>
                    <a:pt x="2514" y="2108"/>
                    <a:pt x="2512" y="2112"/>
                  </a:cubicBezTo>
                  <a:cubicBezTo>
                    <a:pt x="2539" y="2152"/>
                    <a:pt x="2543" y="2157"/>
                    <a:pt x="2546" y="2160"/>
                  </a:cubicBezTo>
                  <a:cubicBezTo>
                    <a:pt x="2540" y="2140"/>
                    <a:pt x="2541" y="2135"/>
                    <a:pt x="2537" y="2130"/>
                  </a:cubicBezTo>
                  <a:close/>
                  <a:moveTo>
                    <a:pt x="2359" y="2098"/>
                  </a:moveTo>
                  <a:cubicBezTo>
                    <a:pt x="2355" y="2093"/>
                    <a:pt x="2356" y="2088"/>
                    <a:pt x="2351" y="2082"/>
                  </a:cubicBezTo>
                  <a:cubicBezTo>
                    <a:pt x="2335" y="2044"/>
                    <a:pt x="2331" y="2038"/>
                    <a:pt x="2328" y="2033"/>
                  </a:cubicBezTo>
                  <a:cubicBezTo>
                    <a:pt x="2301" y="1982"/>
                    <a:pt x="2293" y="1965"/>
                    <a:pt x="2285" y="1948"/>
                  </a:cubicBezTo>
                  <a:cubicBezTo>
                    <a:pt x="2224" y="1882"/>
                    <a:pt x="2221" y="1878"/>
                    <a:pt x="2218" y="1874"/>
                  </a:cubicBezTo>
                  <a:cubicBezTo>
                    <a:pt x="2188" y="1841"/>
                    <a:pt x="2182" y="1834"/>
                    <a:pt x="2176" y="1827"/>
                  </a:cubicBezTo>
                  <a:cubicBezTo>
                    <a:pt x="2168" y="1800"/>
                    <a:pt x="2167" y="1797"/>
                    <a:pt x="2164" y="1793"/>
                  </a:cubicBezTo>
                  <a:cubicBezTo>
                    <a:pt x="2171" y="1829"/>
                    <a:pt x="2175" y="1832"/>
                    <a:pt x="2177" y="1835"/>
                  </a:cubicBezTo>
                  <a:cubicBezTo>
                    <a:pt x="2193" y="1872"/>
                    <a:pt x="2204" y="1885"/>
                    <a:pt x="2212" y="1897"/>
                  </a:cubicBezTo>
                  <a:cubicBezTo>
                    <a:pt x="2261" y="1978"/>
                    <a:pt x="2271" y="1983"/>
                    <a:pt x="2264" y="1987"/>
                  </a:cubicBezTo>
                  <a:cubicBezTo>
                    <a:pt x="2277" y="2021"/>
                    <a:pt x="2288" y="2026"/>
                    <a:pt x="2285" y="2030"/>
                  </a:cubicBezTo>
                  <a:cubicBezTo>
                    <a:pt x="2303" y="2068"/>
                    <a:pt x="2301" y="2072"/>
                    <a:pt x="2302" y="2076"/>
                  </a:cubicBezTo>
                  <a:cubicBezTo>
                    <a:pt x="2322" y="2110"/>
                    <a:pt x="2320" y="2114"/>
                    <a:pt x="2324" y="2118"/>
                  </a:cubicBezTo>
                  <a:cubicBezTo>
                    <a:pt x="2337" y="2145"/>
                    <a:pt x="2350" y="2149"/>
                    <a:pt x="2344" y="2152"/>
                  </a:cubicBezTo>
                  <a:cubicBezTo>
                    <a:pt x="2314" y="2125"/>
                    <a:pt x="2312" y="2120"/>
                    <a:pt x="2308" y="2120"/>
                  </a:cubicBezTo>
                  <a:cubicBezTo>
                    <a:pt x="2286" y="2084"/>
                    <a:pt x="2287" y="2074"/>
                    <a:pt x="2278" y="2062"/>
                  </a:cubicBezTo>
                  <a:cubicBezTo>
                    <a:pt x="2250" y="1984"/>
                    <a:pt x="2245" y="1972"/>
                    <a:pt x="2241" y="1961"/>
                  </a:cubicBezTo>
                  <a:cubicBezTo>
                    <a:pt x="2207" y="1901"/>
                    <a:pt x="2203" y="1897"/>
                    <a:pt x="2199" y="1893"/>
                  </a:cubicBezTo>
                  <a:cubicBezTo>
                    <a:pt x="2180" y="1859"/>
                    <a:pt x="2173" y="1847"/>
                    <a:pt x="2168" y="1834"/>
                  </a:cubicBezTo>
                  <a:cubicBezTo>
                    <a:pt x="2156" y="1801"/>
                    <a:pt x="2161" y="1800"/>
                    <a:pt x="2155" y="1799"/>
                  </a:cubicBezTo>
                  <a:cubicBezTo>
                    <a:pt x="2162" y="1855"/>
                    <a:pt x="2173" y="1859"/>
                    <a:pt x="2171" y="1863"/>
                  </a:cubicBezTo>
                  <a:cubicBezTo>
                    <a:pt x="2220" y="1937"/>
                    <a:pt x="2218" y="1940"/>
                    <a:pt x="2219" y="1942"/>
                  </a:cubicBezTo>
                  <a:cubicBezTo>
                    <a:pt x="2235" y="1976"/>
                    <a:pt x="2242" y="1984"/>
                    <a:pt x="2242" y="1992"/>
                  </a:cubicBezTo>
                  <a:cubicBezTo>
                    <a:pt x="2250" y="2025"/>
                    <a:pt x="2261" y="2035"/>
                    <a:pt x="2259" y="2044"/>
                  </a:cubicBezTo>
                  <a:cubicBezTo>
                    <a:pt x="2271" y="2072"/>
                    <a:pt x="2281" y="2080"/>
                    <a:pt x="2279" y="2087"/>
                  </a:cubicBezTo>
                  <a:cubicBezTo>
                    <a:pt x="2297" y="2123"/>
                    <a:pt x="2306" y="2127"/>
                    <a:pt x="2303" y="2130"/>
                  </a:cubicBezTo>
                  <a:cubicBezTo>
                    <a:pt x="2288" y="2117"/>
                    <a:pt x="2278" y="2115"/>
                    <a:pt x="2273" y="2107"/>
                  </a:cubicBezTo>
                  <a:cubicBezTo>
                    <a:pt x="2244" y="2046"/>
                    <a:pt x="2250" y="2043"/>
                    <a:pt x="2247" y="2040"/>
                  </a:cubicBezTo>
                  <a:cubicBezTo>
                    <a:pt x="2239" y="2016"/>
                    <a:pt x="2232" y="2013"/>
                    <a:pt x="2235" y="2010"/>
                  </a:cubicBezTo>
                  <a:cubicBezTo>
                    <a:pt x="2222" y="1977"/>
                    <a:pt x="2214" y="1973"/>
                    <a:pt x="2218" y="1970"/>
                  </a:cubicBezTo>
                  <a:cubicBezTo>
                    <a:pt x="2196" y="1923"/>
                    <a:pt x="2187" y="1916"/>
                    <a:pt x="2188" y="1909"/>
                  </a:cubicBezTo>
                  <a:cubicBezTo>
                    <a:pt x="2172" y="1880"/>
                    <a:pt x="2172" y="1877"/>
                    <a:pt x="2170" y="1879"/>
                  </a:cubicBezTo>
                  <a:cubicBezTo>
                    <a:pt x="2148" y="1849"/>
                    <a:pt x="2146" y="1846"/>
                    <a:pt x="2140" y="1841"/>
                  </a:cubicBezTo>
                  <a:cubicBezTo>
                    <a:pt x="2122" y="1818"/>
                    <a:pt x="2120" y="1815"/>
                    <a:pt x="2120" y="1812"/>
                  </a:cubicBezTo>
                  <a:cubicBezTo>
                    <a:pt x="2133" y="1844"/>
                    <a:pt x="2148" y="1854"/>
                    <a:pt x="2149" y="1862"/>
                  </a:cubicBezTo>
                  <a:cubicBezTo>
                    <a:pt x="2163" y="1878"/>
                    <a:pt x="2160" y="1878"/>
                    <a:pt x="2166" y="1882"/>
                  </a:cubicBezTo>
                  <a:cubicBezTo>
                    <a:pt x="2182" y="1914"/>
                    <a:pt x="2180" y="1918"/>
                    <a:pt x="2184" y="1921"/>
                  </a:cubicBezTo>
                  <a:cubicBezTo>
                    <a:pt x="2203" y="1968"/>
                    <a:pt x="2210" y="1974"/>
                    <a:pt x="2209" y="1980"/>
                  </a:cubicBezTo>
                  <a:cubicBezTo>
                    <a:pt x="2222" y="2004"/>
                    <a:pt x="2224" y="2008"/>
                    <a:pt x="2224" y="2011"/>
                  </a:cubicBezTo>
                  <a:cubicBezTo>
                    <a:pt x="2245" y="2053"/>
                    <a:pt x="2243" y="2065"/>
                    <a:pt x="2251" y="2077"/>
                  </a:cubicBezTo>
                  <a:cubicBezTo>
                    <a:pt x="2258" y="2112"/>
                    <a:pt x="2252" y="2108"/>
                    <a:pt x="2246" y="2105"/>
                  </a:cubicBezTo>
                  <a:cubicBezTo>
                    <a:pt x="2234" y="2075"/>
                    <a:pt x="2228" y="2071"/>
                    <a:pt x="2230" y="2067"/>
                  </a:cubicBezTo>
                  <a:cubicBezTo>
                    <a:pt x="2214" y="2023"/>
                    <a:pt x="2210" y="2019"/>
                    <a:pt x="2210" y="2014"/>
                  </a:cubicBezTo>
                  <a:cubicBezTo>
                    <a:pt x="2191" y="1966"/>
                    <a:pt x="2190" y="1957"/>
                    <a:pt x="2183" y="1948"/>
                  </a:cubicBezTo>
                  <a:cubicBezTo>
                    <a:pt x="2115" y="1843"/>
                    <a:pt x="2109" y="1836"/>
                    <a:pt x="2102" y="1828"/>
                  </a:cubicBezTo>
                  <a:cubicBezTo>
                    <a:pt x="2084" y="1810"/>
                    <a:pt x="2089" y="1820"/>
                    <a:pt x="2100" y="1829"/>
                  </a:cubicBezTo>
                  <a:cubicBezTo>
                    <a:pt x="2180" y="1968"/>
                    <a:pt x="2187" y="1974"/>
                    <a:pt x="2184" y="1979"/>
                  </a:cubicBezTo>
                  <a:cubicBezTo>
                    <a:pt x="2204" y="2026"/>
                    <a:pt x="2202" y="2030"/>
                    <a:pt x="2207" y="2034"/>
                  </a:cubicBezTo>
                  <a:cubicBezTo>
                    <a:pt x="2222" y="2075"/>
                    <a:pt x="2224" y="2079"/>
                    <a:pt x="2224" y="2083"/>
                  </a:cubicBezTo>
                  <a:cubicBezTo>
                    <a:pt x="2213" y="2080"/>
                    <a:pt x="2204" y="2073"/>
                    <a:pt x="2206" y="2067"/>
                  </a:cubicBezTo>
                  <a:cubicBezTo>
                    <a:pt x="2183" y="2022"/>
                    <a:pt x="2178" y="2013"/>
                    <a:pt x="2178" y="2005"/>
                  </a:cubicBezTo>
                  <a:cubicBezTo>
                    <a:pt x="2150" y="1952"/>
                    <a:pt x="2156" y="1949"/>
                    <a:pt x="2153" y="1946"/>
                  </a:cubicBezTo>
                  <a:cubicBezTo>
                    <a:pt x="2092" y="1848"/>
                    <a:pt x="2086" y="1839"/>
                    <a:pt x="2080" y="1830"/>
                  </a:cubicBezTo>
                  <a:cubicBezTo>
                    <a:pt x="2028" y="1770"/>
                    <a:pt x="2025" y="1766"/>
                    <a:pt x="2021" y="1765"/>
                  </a:cubicBezTo>
                  <a:cubicBezTo>
                    <a:pt x="2015" y="1759"/>
                    <a:pt x="2018" y="1765"/>
                    <a:pt x="2019" y="1767"/>
                  </a:cubicBezTo>
                  <a:cubicBezTo>
                    <a:pt x="2031" y="1783"/>
                    <a:pt x="2032" y="1782"/>
                    <a:pt x="2034" y="1783"/>
                  </a:cubicBezTo>
                  <a:cubicBezTo>
                    <a:pt x="2080" y="1843"/>
                    <a:pt x="2084" y="1849"/>
                    <a:pt x="2088" y="1855"/>
                  </a:cubicBezTo>
                  <a:cubicBezTo>
                    <a:pt x="2107" y="1882"/>
                    <a:pt x="2113" y="1894"/>
                    <a:pt x="2121" y="1907"/>
                  </a:cubicBezTo>
                  <a:cubicBezTo>
                    <a:pt x="2133" y="1930"/>
                    <a:pt x="2135" y="1937"/>
                    <a:pt x="2142" y="1943"/>
                  </a:cubicBezTo>
                  <a:cubicBezTo>
                    <a:pt x="2150" y="1967"/>
                    <a:pt x="2149" y="1968"/>
                    <a:pt x="2153" y="1969"/>
                  </a:cubicBezTo>
                  <a:cubicBezTo>
                    <a:pt x="2176" y="2038"/>
                    <a:pt x="2182" y="2045"/>
                    <a:pt x="2184" y="2051"/>
                  </a:cubicBezTo>
                  <a:cubicBezTo>
                    <a:pt x="2178" y="2070"/>
                    <a:pt x="2180" y="2060"/>
                    <a:pt x="2175" y="2057"/>
                  </a:cubicBezTo>
                  <a:cubicBezTo>
                    <a:pt x="2153" y="2021"/>
                    <a:pt x="2158" y="2016"/>
                    <a:pt x="2151" y="2010"/>
                  </a:cubicBezTo>
                  <a:cubicBezTo>
                    <a:pt x="2121" y="1936"/>
                    <a:pt x="2119" y="1926"/>
                    <a:pt x="2108" y="1915"/>
                  </a:cubicBezTo>
                  <a:cubicBezTo>
                    <a:pt x="2036" y="1803"/>
                    <a:pt x="2040" y="1801"/>
                    <a:pt x="2034" y="1797"/>
                  </a:cubicBezTo>
                  <a:cubicBezTo>
                    <a:pt x="2007" y="1765"/>
                    <a:pt x="2005" y="1763"/>
                    <a:pt x="2003" y="1761"/>
                  </a:cubicBezTo>
                  <a:cubicBezTo>
                    <a:pt x="1972" y="1730"/>
                    <a:pt x="1967" y="1720"/>
                    <a:pt x="1962" y="1724"/>
                  </a:cubicBezTo>
                  <a:cubicBezTo>
                    <a:pt x="1992" y="1755"/>
                    <a:pt x="1992" y="1758"/>
                    <a:pt x="1992" y="1759"/>
                  </a:cubicBezTo>
                  <a:cubicBezTo>
                    <a:pt x="2021" y="1792"/>
                    <a:pt x="2020" y="1796"/>
                    <a:pt x="2026" y="1801"/>
                  </a:cubicBezTo>
                  <a:cubicBezTo>
                    <a:pt x="2060" y="1845"/>
                    <a:pt x="2062" y="1850"/>
                    <a:pt x="2064" y="1855"/>
                  </a:cubicBezTo>
                  <a:cubicBezTo>
                    <a:pt x="2095" y="1898"/>
                    <a:pt x="2096" y="1916"/>
                    <a:pt x="2112" y="1935"/>
                  </a:cubicBezTo>
                  <a:cubicBezTo>
                    <a:pt x="2128" y="1975"/>
                    <a:pt x="2126" y="1980"/>
                    <a:pt x="2133" y="1986"/>
                  </a:cubicBezTo>
                  <a:cubicBezTo>
                    <a:pt x="2155" y="2039"/>
                    <a:pt x="2153" y="2043"/>
                    <a:pt x="2157" y="2046"/>
                  </a:cubicBezTo>
                  <a:cubicBezTo>
                    <a:pt x="2137" y="2045"/>
                    <a:pt x="2142" y="2043"/>
                    <a:pt x="2142" y="2042"/>
                  </a:cubicBezTo>
                  <a:cubicBezTo>
                    <a:pt x="2135" y="2030"/>
                    <a:pt x="2128" y="2031"/>
                    <a:pt x="2127" y="2026"/>
                  </a:cubicBezTo>
                  <a:cubicBezTo>
                    <a:pt x="2111" y="1989"/>
                    <a:pt x="2109" y="1986"/>
                    <a:pt x="2107" y="1983"/>
                  </a:cubicBezTo>
                  <a:cubicBezTo>
                    <a:pt x="2085" y="1918"/>
                    <a:pt x="2078" y="1914"/>
                    <a:pt x="2079" y="1911"/>
                  </a:cubicBezTo>
                  <a:cubicBezTo>
                    <a:pt x="2055" y="1866"/>
                    <a:pt x="2049" y="1852"/>
                    <a:pt x="2041" y="1838"/>
                  </a:cubicBezTo>
                  <a:cubicBezTo>
                    <a:pt x="1965" y="1757"/>
                    <a:pt x="1962" y="1741"/>
                    <a:pt x="1957" y="1746"/>
                  </a:cubicBezTo>
                  <a:cubicBezTo>
                    <a:pt x="2003" y="1791"/>
                    <a:pt x="2001" y="1802"/>
                    <a:pt x="2007" y="1806"/>
                  </a:cubicBezTo>
                  <a:cubicBezTo>
                    <a:pt x="2039" y="1854"/>
                    <a:pt x="2043" y="1857"/>
                    <a:pt x="2046" y="1860"/>
                  </a:cubicBezTo>
                  <a:cubicBezTo>
                    <a:pt x="2065" y="1901"/>
                    <a:pt x="2070" y="1913"/>
                    <a:pt x="2074" y="1925"/>
                  </a:cubicBezTo>
                  <a:cubicBezTo>
                    <a:pt x="2084" y="1955"/>
                    <a:pt x="2091" y="1959"/>
                    <a:pt x="2088" y="1961"/>
                  </a:cubicBezTo>
                  <a:cubicBezTo>
                    <a:pt x="2109" y="2008"/>
                    <a:pt x="2111" y="2011"/>
                    <a:pt x="2111" y="2014"/>
                  </a:cubicBezTo>
                  <a:cubicBezTo>
                    <a:pt x="2084" y="2001"/>
                    <a:pt x="2083" y="1990"/>
                    <a:pt x="2078" y="1979"/>
                  </a:cubicBezTo>
                  <a:cubicBezTo>
                    <a:pt x="2058" y="1935"/>
                    <a:pt x="2059" y="1924"/>
                    <a:pt x="2051" y="1913"/>
                  </a:cubicBezTo>
                  <a:cubicBezTo>
                    <a:pt x="2005" y="1834"/>
                    <a:pt x="1999" y="1823"/>
                    <a:pt x="1992" y="1811"/>
                  </a:cubicBezTo>
                  <a:cubicBezTo>
                    <a:pt x="1942" y="1756"/>
                    <a:pt x="1938" y="1745"/>
                    <a:pt x="1934" y="1752"/>
                  </a:cubicBezTo>
                  <a:cubicBezTo>
                    <a:pt x="2017" y="1869"/>
                    <a:pt x="2028" y="1877"/>
                    <a:pt x="2027" y="1885"/>
                  </a:cubicBezTo>
                  <a:cubicBezTo>
                    <a:pt x="2063" y="1966"/>
                    <a:pt x="2065" y="1973"/>
                    <a:pt x="2067" y="1980"/>
                  </a:cubicBezTo>
                  <a:cubicBezTo>
                    <a:pt x="2065" y="1992"/>
                    <a:pt x="2057" y="1989"/>
                    <a:pt x="2060" y="1986"/>
                  </a:cubicBezTo>
                  <a:cubicBezTo>
                    <a:pt x="2045" y="1948"/>
                    <a:pt x="2043" y="1946"/>
                    <a:pt x="2043" y="1943"/>
                  </a:cubicBezTo>
                  <a:cubicBezTo>
                    <a:pt x="2023" y="1902"/>
                    <a:pt x="2017" y="1897"/>
                    <a:pt x="2017" y="1893"/>
                  </a:cubicBezTo>
                  <a:cubicBezTo>
                    <a:pt x="2004" y="1865"/>
                    <a:pt x="1997" y="1860"/>
                    <a:pt x="1998" y="1855"/>
                  </a:cubicBezTo>
                  <a:cubicBezTo>
                    <a:pt x="1963" y="1808"/>
                    <a:pt x="1953" y="1796"/>
                    <a:pt x="1940" y="1775"/>
                  </a:cubicBezTo>
                  <a:cubicBezTo>
                    <a:pt x="1905" y="1717"/>
                    <a:pt x="1893" y="1717"/>
                    <a:pt x="1896" y="1709"/>
                  </a:cubicBezTo>
                  <a:cubicBezTo>
                    <a:pt x="1877" y="1696"/>
                    <a:pt x="1887" y="1701"/>
                    <a:pt x="1884" y="1705"/>
                  </a:cubicBezTo>
                  <a:cubicBezTo>
                    <a:pt x="1901" y="1729"/>
                    <a:pt x="1903" y="1740"/>
                    <a:pt x="1915" y="1751"/>
                  </a:cubicBezTo>
                  <a:cubicBezTo>
                    <a:pt x="1973" y="1832"/>
                    <a:pt x="1981" y="1851"/>
                    <a:pt x="1997" y="1870"/>
                  </a:cubicBezTo>
                  <a:cubicBezTo>
                    <a:pt x="2010" y="1904"/>
                    <a:pt x="2014" y="1909"/>
                    <a:pt x="2017" y="1913"/>
                  </a:cubicBezTo>
                  <a:cubicBezTo>
                    <a:pt x="2030" y="1939"/>
                    <a:pt x="2036" y="1949"/>
                    <a:pt x="2039" y="1958"/>
                  </a:cubicBezTo>
                  <a:cubicBezTo>
                    <a:pt x="2048" y="1982"/>
                    <a:pt x="2048" y="1987"/>
                    <a:pt x="2045" y="1985"/>
                  </a:cubicBezTo>
                  <a:cubicBezTo>
                    <a:pt x="2031" y="1963"/>
                    <a:pt x="2024" y="1958"/>
                    <a:pt x="2019" y="1952"/>
                  </a:cubicBezTo>
                  <a:cubicBezTo>
                    <a:pt x="1966" y="1858"/>
                    <a:pt x="1972" y="1850"/>
                    <a:pt x="1964" y="1850"/>
                  </a:cubicBezTo>
                  <a:cubicBezTo>
                    <a:pt x="1953" y="1828"/>
                    <a:pt x="1951" y="1823"/>
                    <a:pt x="1948" y="1818"/>
                  </a:cubicBezTo>
                  <a:cubicBezTo>
                    <a:pt x="1895" y="1732"/>
                    <a:pt x="1891" y="1727"/>
                    <a:pt x="1888" y="1723"/>
                  </a:cubicBezTo>
                  <a:cubicBezTo>
                    <a:pt x="1919" y="1786"/>
                    <a:pt x="1923" y="1796"/>
                    <a:pt x="1930" y="1807"/>
                  </a:cubicBezTo>
                  <a:cubicBezTo>
                    <a:pt x="1947" y="1834"/>
                    <a:pt x="1951" y="1837"/>
                    <a:pt x="1950" y="1839"/>
                  </a:cubicBezTo>
                  <a:cubicBezTo>
                    <a:pt x="1975" y="1882"/>
                    <a:pt x="1974" y="1885"/>
                    <a:pt x="1977" y="1888"/>
                  </a:cubicBezTo>
                  <a:cubicBezTo>
                    <a:pt x="1992" y="1925"/>
                    <a:pt x="2004" y="1931"/>
                    <a:pt x="1999" y="1935"/>
                  </a:cubicBezTo>
                  <a:cubicBezTo>
                    <a:pt x="2013" y="1957"/>
                    <a:pt x="2017" y="1963"/>
                    <a:pt x="2017" y="1969"/>
                  </a:cubicBezTo>
                  <a:cubicBezTo>
                    <a:pt x="2004" y="1947"/>
                    <a:pt x="1994" y="1941"/>
                    <a:pt x="1991" y="1936"/>
                  </a:cubicBezTo>
                  <a:cubicBezTo>
                    <a:pt x="1972" y="1896"/>
                    <a:pt x="1966" y="1889"/>
                    <a:pt x="1964" y="1882"/>
                  </a:cubicBezTo>
                  <a:cubicBezTo>
                    <a:pt x="1925" y="1808"/>
                    <a:pt x="1925" y="1804"/>
                    <a:pt x="1915" y="1797"/>
                  </a:cubicBezTo>
                  <a:cubicBezTo>
                    <a:pt x="1867" y="1736"/>
                    <a:pt x="1869" y="1724"/>
                    <a:pt x="1860" y="1730"/>
                  </a:cubicBezTo>
                  <a:cubicBezTo>
                    <a:pt x="1899" y="1781"/>
                    <a:pt x="1901" y="1790"/>
                    <a:pt x="1916" y="1808"/>
                  </a:cubicBezTo>
                  <a:cubicBezTo>
                    <a:pt x="1941" y="1843"/>
                    <a:pt x="1937" y="1847"/>
                    <a:pt x="1943" y="1851"/>
                  </a:cubicBezTo>
                  <a:cubicBezTo>
                    <a:pt x="1973" y="1924"/>
                    <a:pt x="1975" y="1926"/>
                    <a:pt x="1978" y="1931"/>
                  </a:cubicBezTo>
                  <a:cubicBezTo>
                    <a:pt x="1970" y="1937"/>
                    <a:pt x="1972" y="1932"/>
                    <a:pt x="1965" y="1927"/>
                  </a:cubicBezTo>
                  <a:cubicBezTo>
                    <a:pt x="1952" y="1892"/>
                    <a:pt x="1945" y="1884"/>
                    <a:pt x="1941" y="1876"/>
                  </a:cubicBezTo>
                  <a:cubicBezTo>
                    <a:pt x="1925" y="1837"/>
                    <a:pt x="1914" y="1832"/>
                    <a:pt x="1916" y="1828"/>
                  </a:cubicBezTo>
                  <a:cubicBezTo>
                    <a:pt x="1875" y="1771"/>
                    <a:pt x="1871" y="1766"/>
                    <a:pt x="1867" y="1761"/>
                  </a:cubicBezTo>
                  <a:cubicBezTo>
                    <a:pt x="1850" y="1739"/>
                    <a:pt x="1837" y="1733"/>
                    <a:pt x="1834" y="1724"/>
                  </a:cubicBezTo>
                  <a:cubicBezTo>
                    <a:pt x="1831" y="1727"/>
                    <a:pt x="1840" y="1739"/>
                    <a:pt x="1859" y="1759"/>
                  </a:cubicBezTo>
                  <a:cubicBezTo>
                    <a:pt x="1929" y="1870"/>
                    <a:pt x="1932" y="1882"/>
                    <a:pt x="1940" y="1894"/>
                  </a:cubicBezTo>
                  <a:cubicBezTo>
                    <a:pt x="1955" y="1926"/>
                    <a:pt x="1962" y="1930"/>
                    <a:pt x="1956" y="1933"/>
                  </a:cubicBezTo>
                  <a:cubicBezTo>
                    <a:pt x="1948" y="1914"/>
                    <a:pt x="1940" y="1910"/>
                    <a:pt x="1939" y="1907"/>
                  </a:cubicBezTo>
                  <a:cubicBezTo>
                    <a:pt x="1901" y="1834"/>
                    <a:pt x="1882" y="1810"/>
                    <a:pt x="1865" y="1786"/>
                  </a:cubicBezTo>
                  <a:cubicBezTo>
                    <a:pt x="1823" y="1743"/>
                    <a:pt x="1820" y="1733"/>
                    <a:pt x="1816" y="1736"/>
                  </a:cubicBezTo>
                  <a:cubicBezTo>
                    <a:pt x="1800" y="1727"/>
                    <a:pt x="1800" y="1727"/>
                    <a:pt x="1808" y="1734"/>
                  </a:cubicBezTo>
                  <a:cubicBezTo>
                    <a:pt x="1845" y="1773"/>
                    <a:pt x="1851" y="1780"/>
                    <a:pt x="1857" y="1787"/>
                  </a:cubicBezTo>
                  <a:cubicBezTo>
                    <a:pt x="1914" y="1883"/>
                    <a:pt x="1922" y="1889"/>
                    <a:pt x="1921" y="1893"/>
                  </a:cubicBezTo>
                  <a:cubicBezTo>
                    <a:pt x="1911" y="1899"/>
                    <a:pt x="1910" y="1880"/>
                    <a:pt x="1897" y="1865"/>
                  </a:cubicBezTo>
                  <a:cubicBezTo>
                    <a:pt x="1850" y="1801"/>
                    <a:pt x="1840" y="1789"/>
                    <a:pt x="1832" y="1778"/>
                  </a:cubicBezTo>
                  <a:cubicBezTo>
                    <a:pt x="1783" y="1729"/>
                    <a:pt x="1776" y="1719"/>
                    <a:pt x="1768" y="1715"/>
                  </a:cubicBezTo>
                  <a:cubicBezTo>
                    <a:pt x="1752" y="1711"/>
                    <a:pt x="1762" y="1716"/>
                    <a:pt x="1772" y="1723"/>
                  </a:cubicBezTo>
                  <a:cubicBezTo>
                    <a:pt x="1813" y="1762"/>
                    <a:pt x="1814" y="1765"/>
                    <a:pt x="1814" y="1767"/>
                  </a:cubicBezTo>
                  <a:cubicBezTo>
                    <a:pt x="1834" y="1793"/>
                    <a:pt x="1840" y="1799"/>
                    <a:pt x="1844" y="1808"/>
                  </a:cubicBezTo>
                  <a:cubicBezTo>
                    <a:pt x="1893" y="1871"/>
                    <a:pt x="1889" y="1874"/>
                    <a:pt x="1893" y="1877"/>
                  </a:cubicBezTo>
                  <a:cubicBezTo>
                    <a:pt x="1882" y="1864"/>
                    <a:pt x="1878" y="1863"/>
                    <a:pt x="1874" y="1856"/>
                  </a:cubicBezTo>
                  <a:cubicBezTo>
                    <a:pt x="1833" y="1802"/>
                    <a:pt x="1826" y="1794"/>
                    <a:pt x="1819" y="1786"/>
                  </a:cubicBezTo>
                  <a:cubicBezTo>
                    <a:pt x="1773" y="1738"/>
                    <a:pt x="1769" y="1738"/>
                    <a:pt x="1765" y="1734"/>
                  </a:cubicBezTo>
                  <a:cubicBezTo>
                    <a:pt x="1760" y="1738"/>
                    <a:pt x="1770" y="1737"/>
                    <a:pt x="1766" y="1742"/>
                  </a:cubicBezTo>
                  <a:cubicBezTo>
                    <a:pt x="1803" y="1777"/>
                    <a:pt x="1807" y="1785"/>
                    <a:pt x="1813" y="1785"/>
                  </a:cubicBezTo>
                  <a:cubicBezTo>
                    <a:pt x="1829" y="1807"/>
                    <a:pt x="1825" y="1810"/>
                    <a:pt x="1831" y="1813"/>
                  </a:cubicBezTo>
                  <a:cubicBezTo>
                    <a:pt x="1813" y="1794"/>
                    <a:pt x="1808" y="1796"/>
                    <a:pt x="1805" y="1790"/>
                  </a:cubicBezTo>
                  <a:cubicBezTo>
                    <a:pt x="1754" y="1747"/>
                    <a:pt x="1750" y="1740"/>
                    <a:pt x="1745" y="1738"/>
                  </a:cubicBezTo>
                  <a:cubicBezTo>
                    <a:pt x="1769" y="1764"/>
                    <a:pt x="1779" y="1774"/>
                    <a:pt x="1790" y="1782"/>
                  </a:cubicBezTo>
                  <a:cubicBezTo>
                    <a:pt x="1832" y="1841"/>
                    <a:pt x="1845" y="1847"/>
                    <a:pt x="1842" y="1852"/>
                  </a:cubicBezTo>
                  <a:cubicBezTo>
                    <a:pt x="1793" y="1807"/>
                    <a:pt x="1776" y="1786"/>
                    <a:pt x="1752" y="1769"/>
                  </a:cubicBezTo>
                  <a:cubicBezTo>
                    <a:pt x="1766" y="1787"/>
                    <a:pt x="1777" y="1798"/>
                    <a:pt x="1788" y="1810"/>
                  </a:cubicBezTo>
                  <a:cubicBezTo>
                    <a:pt x="1812" y="1838"/>
                    <a:pt x="1805" y="1839"/>
                    <a:pt x="1803" y="1837"/>
                  </a:cubicBezTo>
                  <a:cubicBezTo>
                    <a:pt x="1781" y="1826"/>
                    <a:pt x="1776" y="1821"/>
                    <a:pt x="1770" y="1820"/>
                  </a:cubicBezTo>
                  <a:cubicBezTo>
                    <a:pt x="1726" y="1790"/>
                    <a:pt x="1728" y="1785"/>
                    <a:pt x="1721" y="1787"/>
                  </a:cubicBezTo>
                  <a:cubicBezTo>
                    <a:pt x="1746" y="1808"/>
                    <a:pt x="1748" y="1812"/>
                    <a:pt x="1751" y="1811"/>
                  </a:cubicBezTo>
                  <a:cubicBezTo>
                    <a:pt x="1774" y="1830"/>
                    <a:pt x="1769" y="1830"/>
                    <a:pt x="1768" y="1830"/>
                  </a:cubicBezTo>
                  <a:cubicBezTo>
                    <a:pt x="1762" y="1829"/>
                    <a:pt x="1758" y="1825"/>
                    <a:pt x="1757" y="1825"/>
                  </a:cubicBezTo>
                  <a:cubicBezTo>
                    <a:pt x="1733" y="1815"/>
                    <a:pt x="1722" y="1808"/>
                    <a:pt x="1711" y="1802"/>
                  </a:cubicBezTo>
                  <a:cubicBezTo>
                    <a:pt x="1668" y="1781"/>
                    <a:pt x="1665" y="1767"/>
                    <a:pt x="1662" y="1772"/>
                  </a:cubicBezTo>
                  <a:cubicBezTo>
                    <a:pt x="1716" y="1810"/>
                    <a:pt x="1719" y="1814"/>
                    <a:pt x="1721" y="1816"/>
                  </a:cubicBezTo>
                  <a:cubicBezTo>
                    <a:pt x="1754" y="1831"/>
                    <a:pt x="1760" y="1834"/>
                    <a:pt x="1766" y="1838"/>
                  </a:cubicBezTo>
                  <a:cubicBezTo>
                    <a:pt x="1741" y="1835"/>
                    <a:pt x="1730" y="1831"/>
                    <a:pt x="1719" y="1827"/>
                  </a:cubicBezTo>
                  <a:cubicBezTo>
                    <a:pt x="1667" y="1800"/>
                    <a:pt x="1664" y="1802"/>
                    <a:pt x="1662" y="1799"/>
                  </a:cubicBezTo>
                  <a:cubicBezTo>
                    <a:pt x="1679" y="1814"/>
                    <a:pt x="1683" y="1818"/>
                    <a:pt x="1687" y="1817"/>
                  </a:cubicBezTo>
                  <a:cubicBezTo>
                    <a:pt x="1763" y="1850"/>
                    <a:pt x="1779" y="1856"/>
                    <a:pt x="1795" y="1858"/>
                  </a:cubicBezTo>
                  <a:cubicBezTo>
                    <a:pt x="1811" y="1866"/>
                    <a:pt x="1816" y="1856"/>
                    <a:pt x="1820" y="1863"/>
                  </a:cubicBezTo>
                  <a:cubicBezTo>
                    <a:pt x="1850" y="1871"/>
                    <a:pt x="1857" y="1864"/>
                    <a:pt x="1862" y="1875"/>
                  </a:cubicBezTo>
                  <a:cubicBezTo>
                    <a:pt x="1842" y="1876"/>
                    <a:pt x="1840" y="1873"/>
                    <a:pt x="1838" y="1874"/>
                  </a:cubicBezTo>
                  <a:cubicBezTo>
                    <a:pt x="1781" y="1864"/>
                    <a:pt x="1772" y="1865"/>
                    <a:pt x="1764" y="1866"/>
                  </a:cubicBezTo>
                  <a:cubicBezTo>
                    <a:pt x="1697" y="1850"/>
                    <a:pt x="1680" y="1845"/>
                    <a:pt x="1664" y="1837"/>
                  </a:cubicBezTo>
                  <a:cubicBezTo>
                    <a:pt x="1641" y="1830"/>
                    <a:pt x="1651" y="1834"/>
                    <a:pt x="1660" y="1843"/>
                  </a:cubicBezTo>
                  <a:cubicBezTo>
                    <a:pt x="1703" y="1857"/>
                    <a:pt x="1709" y="1862"/>
                    <a:pt x="1715" y="1862"/>
                  </a:cubicBezTo>
                  <a:cubicBezTo>
                    <a:pt x="1776" y="1874"/>
                    <a:pt x="1779" y="1875"/>
                    <a:pt x="1782" y="1876"/>
                  </a:cubicBezTo>
                  <a:cubicBezTo>
                    <a:pt x="1814" y="1881"/>
                    <a:pt x="1817" y="1882"/>
                    <a:pt x="1820" y="1880"/>
                  </a:cubicBezTo>
                  <a:cubicBezTo>
                    <a:pt x="1859" y="1887"/>
                    <a:pt x="1867" y="1889"/>
                    <a:pt x="1874" y="1888"/>
                  </a:cubicBezTo>
                  <a:cubicBezTo>
                    <a:pt x="1891" y="1901"/>
                    <a:pt x="1888" y="1900"/>
                    <a:pt x="1886" y="1895"/>
                  </a:cubicBezTo>
                  <a:cubicBezTo>
                    <a:pt x="1852" y="1893"/>
                    <a:pt x="1845" y="1895"/>
                    <a:pt x="1840" y="1892"/>
                  </a:cubicBezTo>
                  <a:cubicBezTo>
                    <a:pt x="1795" y="1885"/>
                    <a:pt x="1789" y="1891"/>
                    <a:pt x="1783" y="1887"/>
                  </a:cubicBezTo>
                  <a:cubicBezTo>
                    <a:pt x="1718" y="1880"/>
                    <a:pt x="1711" y="1879"/>
                    <a:pt x="1705" y="1877"/>
                  </a:cubicBezTo>
                  <a:cubicBezTo>
                    <a:pt x="1657" y="1869"/>
                    <a:pt x="1650" y="1862"/>
                    <a:pt x="1644" y="1861"/>
                  </a:cubicBezTo>
                  <a:cubicBezTo>
                    <a:pt x="1600" y="1841"/>
                    <a:pt x="1597" y="1831"/>
                    <a:pt x="1593" y="1833"/>
                  </a:cubicBezTo>
                  <a:cubicBezTo>
                    <a:pt x="1597" y="1840"/>
                    <a:pt x="1599" y="1842"/>
                    <a:pt x="1602" y="1843"/>
                  </a:cubicBezTo>
                  <a:cubicBezTo>
                    <a:pt x="1641" y="1869"/>
                    <a:pt x="1637" y="1872"/>
                    <a:pt x="1643" y="1876"/>
                  </a:cubicBezTo>
                  <a:cubicBezTo>
                    <a:pt x="1683" y="1894"/>
                    <a:pt x="1693" y="1901"/>
                    <a:pt x="1703" y="1902"/>
                  </a:cubicBezTo>
                  <a:cubicBezTo>
                    <a:pt x="1750" y="1920"/>
                    <a:pt x="1751" y="1916"/>
                    <a:pt x="1753" y="1916"/>
                  </a:cubicBezTo>
                  <a:cubicBezTo>
                    <a:pt x="1774" y="1922"/>
                    <a:pt x="1784" y="1924"/>
                    <a:pt x="1794" y="1923"/>
                  </a:cubicBezTo>
                  <a:cubicBezTo>
                    <a:pt x="1830" y="1924"/>
                    <a:pt x="1835" y="1925"/>
                    <a:pt x="1840" y="1926"/>
                  </a:cubicBezTo>
                  <a:cubicBezTo>
                    <a:pt x="1877" y="1930"/>
                    <a:pt x="1883" y="1925"/>
                    <a:pt x="1888" y="1925"/>
                  </a:cubicBezTo>
                  <a:cubicBezTo>
                    <a:pt x="1940" y="1939"/>
                    <a:pt x="1943" y="1934"/>
                    <a:pt x="1946" y="1941"/>
                  </a:cubicBezTo>
                  <a:cubicBezTo>
                    <a:pt x="1906" y="1945"/>
                    <a:pt x="1904" y="1942"/>
                    <a:pt x="1901" y="1943"/>
                  </a:cubicBezTo>
                  <a:cubicBezTo>
                    <a:pt x="1865" y="1942"/>
                    <a:pt x="1860" y="1941"/>
                    <a:pt x="1855" y="1940"/>
                  </a:cubicBezTo>
                  <a:cubicBezTo>
                    <a:pt x="1837" y="1942"/>
                    <a:pt x="1834" y="1939"/>
                    <a:pt x="1832" y="1940"/>
                  </a:cubicBezTo>
                  <a:cubicBezTo>
                    <a:pt x="1785" y="1936"/>
                    <a:pt x="1774" y="1934"/>
                    <a:pt x="1764" y="1932"/>
                  </a:cubicBezTo>
                  <a:cubicBezTo>
                    <a:pt x="1714" y="1916"/>
                    <a:pt x="1708" y="1920"/>
                    <a:pt x="1704" y="1913"/>
                  </a:cubicBezTo>
                  <a:cubicBezTo>
                    <a:pt x="1661" y="1902"/>
                    <a:pt x="1658" y="1892"/>
                    <a:pt x="1654" y="1899"/>
                  </a:cubicBezTo>
                  <a:cubicBezTo>
                    <a:pt x="1721" y="1926"/>
                    <a:pt x="1728" y="1931"/>
                    <a:pt x="1735" y="1935"/>
                  </a:cubicBezTo>
                  <a:cubicBezTo>
                    <a:pt x="1769" y="1942"/>
                    <a:pt x="1772" y="1946"/>
                    <a:pt x="1776" y="1942"/>
                  </a:cubicBezTo>
                  <a:cubicBezTo>
                    <a:pt x="1811" y="1952"/>
                    <a:pt x="1815" y="1945"/>
                    <a:pt x="1819" y="1951"/>
                  </a:cubicBezTo>
                  <a:cubicBezTo>
                    <a:pt x="1842" y="1951"/>
                    <a:pt x="1846" y="1953"/>
                    <a:pt x="1850" y="1950"/>
                  </a:cubicBezTo>
                  <a:cubicBezTo>
                    <a:pt x="1909" y="1952"/>
                    <a:pt x="1915" y="1954"/>
                    <a:pt x="1922" y="1953"/>
                  </a:cubicBezTo>
                  <a:cubicBezTo>
                    <a:pt x="1939" y="1951"/>
                    <a:pt x="1941" y="1956"/>
                    <a:pt x="1944" y="1952"/>
                  </a:cubicBezTo>
                  <a:cubicBezTo>
                    <a:pt x="1969" y="1956"/>
                    <a:pt x="1972" y="1958"/>
                    <a:pt x="1976" y="1959"/>
                  </a:cubicBezTo>
                  <a:cubicBezTo>
                    <a:pt x="1965" y="1961"/>
                    <a:pt x="1960" y="1960"/>
                    <a:pt x="1954" y="1957"/>
                  </a:cubicBezTo>
                  <a:cubicBezTo>
                    <a:pt x="1914" y="1964"/>
                    <a:pt x="1909" y="1955"/>
                    <a:pt x="1903" y="1961"/>
                  </a:cubicBezTo>
                  <a:cubicBezTo>
                    <a:pt x="1880" y="1964"/>
                    <a:pt x="1875" y="1959"/>
                    <a:pt x="1869" y="1959"/>
                  </a:cubicBezTo>
                  <a:cubicBezTo>
                    <a:pt x="1815" y="1960"/>
                    <a:pt x="1813" y="1960"/>
                    <a:pt x="1810" y="1958"/>
                  </a:cubicBezTo>
                  <a:cubicBezTo>
                    <a:pt x="1782" y="1951"/>
                    <a:pt x="1779" y="1954"/>
                    <a:pt x="1777" y="1953"/>
                  </a:cubicBezTo>
                  <a:cubicBezTo>
                    <a:pt x="1748" y="1947"/>
                    <a:pt x="1746" y="1947"/>
                    <a:pt x="1743" y="1948"/>
                  </a:cubicBezTo>
                  <a:cubicBezTo>
                    <a:pt x="1712" y="1936"/>
                    <a:pt x="1706" y="1934"/>
                    <a:pt x="1701" y="1929"/>
                  </a:cubicBezTo>
                  <a:cubicBezTo>
                    <a:pt x="1717" y="1946"/>
                    <a:pt x="1727" y="1946"/>
                    <a:pt x="1737" y="1953"/>
                  </a:cubicBezTo>
                  <a:cubicBezTo>
                    <a:pt x="1812" y="1968"/>
                    <a:pt x="1818" y="1971"/>
                    <a:pt x="1823" y="1970"/>
                  </a:cubicBezTo>
                  <a:cubicBezTo>
                    <a:pt x="1845" y="1969"/>
                    <a:pt x="1847" y="1974"/>
                    <a:pt x="1850" y="1970"/>
                  </a:cubicBezTo>
                  <a:cubicBezTo>
                    <a:pt x="1872" y="1968"/>
                    <a:pt x="1875" y="1968"/>
                    <a:pt x="1877" y="1972"/>
                  </a:cubicBezTo>
                  <a:cubicBezTo>
                    <a:pt x="1901" y="1970"/>
                    <a:pt x="1907" y="1971"/>
                    <a:pt x="1913" y="1970"/>
                  </a:cubicBezTo>
                  <a:cubicBezTo>
                    <a:pt x="1996" y="1976"/>
                    <a:pt x="2007" y="1978"/>
                    <a:pt x="2019" y="1982"/>
                  </a:cubicBezTo>
                  <a:cubicBezTo>
                    <a:pt x="1956" y="1985"/>
                    <a:pt x="1952" y="1983"/>
                    <a:pt x="1948" y="1983"/>
                  </a:cubicBezTo>
                  <a:cubicBezTo>
                    <a:pt x="1865" y="1989"/>
                    <a:pt x="1861" y="1990"/>
                    <a:pt x="1858" y="1989"/>
                  </a:cubicBezTo>
                  <a:cubicBezTo>
                    <a:pt x="1842" y="1988"/>
                    <a:pt x="1838" y="1989"/>
                    <a:pt x="1835" y="1989"/>
                  </a:cubicBezTo>
                  <a:cubicBezTo>
                    <a:pt x="1791" y="1980"/>
                    <a:pt x="1783" y="1979"/>
                    <a:pt x="1775" y="1975"/>
                  </a:cubicBezTo>
                  <a:cubicBezTo>
                    <a:pt x="1733" y="1968"/>
                    <a:pt x="1738" y="1969"/>
                    <a:pt x="1743" y="1971"/>
                  </a:cubicBezTo>
                  <a:cubicBezTo>
                    <a:pt x="1801" y="1990"/>
                    <a:pt x="1807" y="1993"/>
                    <a:pt x="1813" y="1994"/>
                  </a:cubicBezTo>
                  <a:cubicBezTo>
                    <a:pt x="1848" y="2002"/>
                    <a:pt x="1853" y="1994"/>
                    <a:pt x="1857" y="1999"/>
                  </a:cubicBezTo>
                  <a:cubicBezTo>
                    <a:pt x="1893" y="1996"/>
                    <a:pt x="1901" y="1998"/>
                    <a:pt x="1910" y="1996"/>
                  </a:cubicBezTo>
                  <a:cubicBezTo>
                    <a:pt x="1965" y="1991"/>
                    <a:pt x="1969" y="1993"/>
                    <a:pt x="1974" y="1989"/>
                  </a:cubicBezTo>
                  <a:cubicBezTo>
                    <a:pt x="2013" y="1993"/>
                    <a:pt x="2016" y="1991"/>
                    <a:pt x="2020" y="1996"/>
                  </a:cubicBezTo>
                  <a:cubicBezTo>
                    <a:pt x="2003" y="2000"/>
                    <a:pt x="1999" y="1994"/>
                    <a:pt x="1995" y="1997"/>
                  </a:cubicBezTo>
                  <a:cubicBezTo>
                    <a:pt x="1946" y="1996"/>
                    <a:pt x="1936" y="2007"/>
                    <a:pt x="1928" y="2000"/>
                  </a:cubicBezTo>
                  <a:cubicBezTo>
                    <a:pt x="1842" y="2015"/>
                    <a:pt x="1833" y="2014"/>
                    <a:pt x="1825" y="2015"/>
                  </a:cubicBezTo>
                  <a:cubicBezTo>
                    <a:pt x="1794" y="2010"/>
                    <a:pt x="1786" y="2016"/>
                    <a:pt x="1779" y="2012"/>
                  </a:cubicBezTo>
                  <a:cubicBezTo>
                    <a:pt x="1727" y="2002"/>
                    <a:pt x="1720" y="1995"/>
                    <a:pt x="1712" y="1998"/>
                  </a:cubicBezTo>
                  <a:cubicBezTo>
                    <a:pt x="1766" y="2016"/>
                    <a:pt x="1769" y="2018"/>
                    <a:pt x="1772" y="2021"/>
                  </a:cubicBezTo>
                  <a:cubicBezTo>
                    <a:pt x="1866" y="2024"/>
                    <a:pt x="1878" y="2021"/>
                    <a:pt x="1890" y="2019"/>
                  </a:cubicBezTo>
                  <a:cubicBezTo>
                    <a:pt x="1932" y="2010"/>
                    <a:pt x="1937" y="2015"/>
                    <a:pt x="1943" y="2010"/>
                  </a:cubicBezTo>
                  <a:cubicBezTo>
                    <a:pt x="1974" y="2009"/>
                    <a:pt x="1986" y="2010"/>
                    <a:pt x="1999" y="2005"/>
                  </a:cubicBezTo>
                  <a:cubicBezTo>
                    <a:pt x="2065" y="2015"/>
                    <a:pt x="2062" y="2015"/>
                    <a:pt x="2059" y="2014"/>
                  </a:cubicBezTo>
                  <a:cubicBezTo>
                    <a:pt x="2033" y="2015"/>
                    <a:pt x="2030" y="2011"/>
                    <a:pt x="2026" y="2013"/>
                  </a:cubicBezTo>
                  <a:cubicBezTo>
                    <a:pt x="1966" y="2015"/>
                    <a:pt x="1964" y="2014"/>
                    <a:pt x="1961" y="2015"/>
                  </a:cubicBezTo>
                  <a:cubicBezTo>
                    <a:pt x="1902" y="2024"/>
                    <a:pt x="1881" y="2032"/>
                    <a:pt x="1861" y="2033"/>
                  </a:cubicBezTo>
                  <a:cubicBezTo>
                    <a:pt x="1842" y="2035"/>
                    <a:pt x="1837" y="2035"/>
                    <a:pt x="1831" y="2036"/>
                  </a:cubicBezTo>
                  <a:cubicBezTo>
                    <a:pt x="1814" y="2032"/>
                    <a:pt x="1811" y="2034"/>
                    <a:pt x="1809" y="2032"/>
                  </a:cubicBezTo>
                  <a:cubicBezTo>
                    <a:pt x="1760" y="2026"/>
                    <a:pt x="1750" y="2023"/>
                    <a:pt x="1740" y="2023"/>
                  </a:cubicBezTo>
                  <a:cubicBezTo>
                    <a:pt x="1786" y="2037"/>
                    <a:pt x="1792" y="2040"/>
                    <a:pt x="1799" y="2038"/>
                  </a:cubicBezTo>
                  <a:cubicBezTo>
                    <a:pt x="1827" y="2043"/>
                    <a:pt x="1835" y="2045"/>
                    <a:pt x="1843" y="2043"/>
                  </a:cubicBezTo>
                  <a:cubicBezTo>
                    <a:pt x="1876" y="2042"/>
                    <a:pt x="1885" y="2038"/>
                    <a:pt x="1893" y="2037"/>
                  </a:cubicBezTo>
                  <a:cubicBezTo>
                    <a:pt x="1933" y="2027"/>
                    <a:pt x="1936" y="2029"/>
                    <a:pt x="1940" y="2030"/>
                  </a:cubicBezTo>
                  <a:cubicBezTo>
                    <a:pt x="1985" y="2019"/>
                    <a:pt x="1987" y="2022"/>
                    <a:pt x="1990" y="2021"/>
                  </a:cubicBezTo>
                  <a:cubicBezTo>
                    <a:pt x="2030" y="2021"/>
                    <a:pt x="2034" y="2027"/>
                    <a:pt x="2039" y="2022"/>
                  </a:cubicBezTo>
                  <a:cubicBezTo>
                    <a:pt x="2066" y="2021"/>
                    <a:pt x="2068" y="2028"/>
                    <a:pt x="2072" y="2025"/>
                  </a:cubicBezTo>
                  <a:cubicBezTo>
                    <a:pt x="2080" y="2034"/>
                    <a:pt x="2073" y="2035"/>
                    <a:pt x="2065" y="2031"/>
                  </a:cubicBezTo>
                  <a:cubicBezTo>
                    <a:pt x="2026" y="2036"/>
                    <a:pt x="2022" y="2032"/>
                    <a:pt x="2019" y="2034"/>
                  </a:cubicBezTo>
                  <a:cubicBezTo>
                    <a:pt x="1978" y="2039"/>
                    <a:pt x="1973" y="2041"/>
                    <a:pt x="1969" y="2040"/>
                  </a:cubicBezTo>
                  <a:cubicBezTo>
                    <a:pt x="1930" y="2047"/>
                    <a:pt x="1920" y="2051"/>
                    <a:pt x="1911" y="2053"/>
                  </a:cubicBezTo>
                  <a:cubicBezTo>
                    <a:pt x="1865" y="2061"/>
                    <a:pt x="1863" y="2058"/>
                    <a:pt x="1861" y="2059"/>
                  </a:cubicBezTo>
                  <a:cubicBezTo>
                    <a:pt x="1819" y="2062"/>
                    <a:pt x="1815" y="2058"/>
                    <a:pt x="1810" y="2060"/>
                  </a:cubicBezTo>
                  <a:cubicBezTo>
                    <a:pt x="1790" y="2059"/>
                    <a:pt x="1785" y="2058"/>
                    <a:pt x="1781" y="2057"/>
                  </a:cubicBezTo>
                  <a:cubicBezTo>
                    <a:pt x="1776" y="2063"/>
                    <a:pt x="1780" y="2063"/>
                    <a:pt x="1785" y="2065"/>
                  </a:cubicBezTo>
                  <a:cubicBezTo>
                    <a:pt x="1807" y="2068"/>
                    <a:pt x="1810" y="2068"/>
                    <a:pt x="1812" y="2067"/>
                  </a:cubicBezTo>
                  <a:cubicBezTo>
                    <a:pt x="1856" y="2069"/>
                    <a:pt x="1858" y="2069"/>
                    <a:pt x="1860" y="2068"/>
                  </a:cubicBezTo>
                  <a:cubicBezTo>
                    <a:pt x="1886" y="2067"/>
                    <a:pt x="1888" y="2068"/>
                    <a:pt x="1890" y="2066"/>
                  </a:cubicBezTo>
                  <a:cubicBezTo>
                    <a:pt x="1917" y="2057"/>
                    <a:pt x="1921" y="2064"/>
                    <a:pt x="1926" y="2060"/>
                  </a:cubicBezTo>
                  <a:cubicBezTo>
                    <a:pt x="1980" y="2047"/>
                    <a:pt x="1989" y="2048"/>
                    <a:pt x="1999" y="2042"/>
                  </a:cubicBezTo>
                  <a:cubicBezTo>
                    <a:pt x="2018" y="2044"/>
                    <a:pt x="2020" y="2045"/>
                    <a:pt x="2023" y="2042"/>
                  </a:cubicBezTo>
                  <a:cubicBezTo>
                    <a:pt x="2061" y="2040"/>
                    <a:pt x="2065" y="2040"/>
                    <a:pt x="2069" y="2042"/>
                  </a:cubicBezTo>
                  <a:cubicBezTo>
                    <a:pt x="2089" y="2045"/>
                    <a:pt x="2092" y="2044"/>
                    <a:pt x="2090" y="2047"/>
                  </a:cubicBezTo>
                  <a:cubicBezTo>
                    <a:pt x="2039" y="2050"/>
                    <a:pt x="2025" y="2060"/>
                    <a:pt x="2012" y="2057"/>
                  </a:cubicBezTo>
                  <a:cubicBezTo>
                    <a:pt x="1987" y="2061"/>
                    <a:pt x="1980" y="2066"/>
                    <a:pt x="1973" y="2065"/>
                  </a:cubicBezTo>
                  <a:cubicBezTo>
                    <a:pt x="1926" y="2080"/>
                    <a:pt x="1920" y="2077"/>
                    <a:pt x="1914" y="2080"/>
                  </a:cubicBezTo>
                  <a:cubicBezTo>
                    <a:pt x="1848" y="2084"/>
                    <a:pt x="1842" y="2084"/>
                    <a:pt x="1836" y="2084"/>
                  </a:cubicBezTo>
                  <a:cubicBezTo>
                    <a:pt x="1809" y="2083"/>
                    <a:pt x="1802" y="2084"/>
                    <a:pt x="1796" y="2081"/>
                  </a:cubicBezTo>
                  <a:cubicBezTo>
                    <a:pt x="1781" y="2083"/>
                    <a:pt x="1784" y="2084"/>
                    <a:pt x="1786" y="2087"/>
                  </a:cubicBezTo>
                  <a:cubicBezTo>
                    <a:pt x="1816" y="2091"/>
                    <a:pt x="1822" y="2088"/>
                    <a:pt x="1828" y="2091"/>
                  </a:cubicBezTo>
                  <a:cubicBezTo>
                    <a:pt x="1850" y="2093"/>
                    <a:pt x="1855" y="2091"/>
                    <a:pt x="1860" y="2092"/>
                  </a:cubicBezTo>
                  <a:cubicBezTo>
                    <a:pt x="1880" y="2093"/>
                    <a:pt x="1882" y="2090"/>
                    <a:pt x="1885" y="2090"/>
                  </a:cubicBezTo>
                  <a:cubicBezTo>
                    <a:pt x="1905" y="2093"/>
                    <a:pt x="1908" y="2086"/>
                    <a:pt x="1911" y="2090"/>
                  </a:cubicBezTo>
                  <a:cubicBezTo>
                    <a:pt x="1936" y="2089"/>
                    <a:pt x="1929" y="2089"/>
                    <a:pt x="1925" y="2090"/>
                  </a:cubicBezTo>
                  <a:cubicBezTo>
                    <a:pt x="1905" y="2095"/>
                    <a:pt x="1902" y="2094"/>
                    <a:pt x="1900" y="2094"/>
                  </a:cubicBezTo>
                  <a:cubicBezTo>
                    <a:pt x="1830" y="2102"/>
                    <a:pt x="1814" y="2103"/>
                    <a:pt x="1798" y="2100"/>
                  </a:cubicBezTo>
                  <a:cubicBezTo>
                    <a:pt x="1757" y="2101"/>
                    <a:pt x="1753" y="2092"/>
                    <a:pt x="1748" y="2100"/>
                  </a:cubicBezTo>
                  <a:cubicBezTo>
                    <a:pt x="1799" y="2109"/>
                    <a:pt x="1804" y="2109"/>
                    <a:pt x="1810" y="2110"/>
                  </a:cubicBezTo>
                  <a:cubicBezTo>
                    <a:pt x="1851" y="2110"/>
                    <a:pt x="1853" y="2109"/>
                    <a:pt x="1856" y="2110"/>
                  </a:cubicBezTo>
                  <a:cubicBezTo>
                    <a:pt x="1890" y="2107"/>
                    <a:pt x="1892" y="2108"/>
                    <a:pt x="1895" y="2105"/>
                  </a:cubicBezTo>
                  <a:cubicBezTo>
                    <a:pt x="1913" y="2105"/>
                    <a:pt x="1916" y="2100"/>
                    <a:pt x="1918" y="2102"/>
                  </a:cubicBezTo>
                  <a:cubicBezTo>
                    <a:pt x="1977" y="2083"/>
                    <a:pt x="1987" y="2085"/>
                    <a:pt x="1999" y="2078"/>
                  </a:cubicBezTo>
                  <a:cubicBezTo>
                    <a:pt x="2053" y="2068"/>
                    <a:pt x="2058" y="2069"/>
                    <a:pt x="2064" y="2070"/>
                  </a:cubicBezTo>
                  <a:cubicBezTo>
                    <a:pt x="2099" y="2065"/>
                    <a:pt x="2102" y="2065"/>
                    <a:pt x="2104" y="2066"/>
                  </a:cubicBezTo>
                  <a:cubicBezTo>
                    <a:pt x="2123" y="2069"/>
                    <a:pt x="2131" y="2064"/>
                    <a:pt x="2127" y="2069"/>
                  </a:cubicBezTo>
                  <a:cubicBezTo>
                    <a:pt x="2075" y="2080"/>
                    <a:pt x="2071" y="2079"/>
                    <a:pt x="2067" y="2079"/>
                  </a:cubicBezTo>
                  <a:cubicBezTo>
                    <a:pt x="2020" y="2094"/>
                    <a:pt x="2011" y="2100"/>
                    <a:pt x="2002" y="2098"/>
                  </a:cubicBezTo>
                  <a:cubicBezTo>
                    <a:pt x="1963" y="2116"/>
                    <a:pt x="1959" y="2109"/>
                    <a:pt x="1954" y="2116"/>
                  </a:cubicBezTo>
                  <a:cubicBezTo>
                    <a:pt x="1851" y="2138"/>
                    <a:pt x="1844" y="2132"/>
                    <a:pt x="1836" y="2136"/>
                  </a:cubicBezTo>
                  <a:cubicBezTo>
                    <a:pt x="1826" y="2142"/>
                    <a:pt x="1836" y="2142"/>
                    <a:pt x="1846" y="2142"/>
                  </a:cubicBezTo>
                  <a:cubicBezTo>
                    <a:pt x="1867" y="2140"/>
                    <a:pt x="1872" y="2144"/>
                    <a:pt x="1877" y="2141"/>
                  </a:cubicBezTo>
                  <a:cubicBezTo>
                    <a:pt x="1913" y="2139"/>
                    <a:pt x="1919" y="2132"/>
                    <a:pt x="1924" y="2134"/>
                  </a:cubicBezTo>
                  <a:cubicBezTo>
                    <a:pt x="1959" y="2125"/>
                    <a:pt x="1964" y="2124"/>
                    <a:pt x="1970" y="2120"/>
                  </a:cubicBezTo>
                  <a:cubicBezTo>
                    <a:pt x="2007" y="2106"/>
                    <a:pt x="2013" y="2108"/>
                    <a:pt x="2020" y="2105"/>
                  </a:cubicBezTo>
                  <a:cubicBezTo>
                    <a:pt x="2040" y="2100"/>
                    <a:pt x="2044" y="2093"/>
                    <a:pt x="2047" y="2096"/>
                  </a:cubicBezTo>
                  <a:cubicBezTo>
                    <a:pt x="2086" y="2089"/>
                    <a:pt x="2094" y="2082"/>
                    <a:pt x="2100" y="2084"/>
                  </a:cubicBezTo>
                  <a:cubicBezTo>
                    <a:pt x="2135" y="2086"/>
                    <a:pt x="2139" y="2077"/>
                    <a:pt x="2142" y="2079"/>
                  </a:cubicBezTo>
                  <a:cubicBezTo>
                    <a:pt x="2159" y="2083"/>
                    <a:pt x="2154" y="2082"/>
                    <a:pt x="2150" y="2081"/>
                  </a:cubicBezTo>
                  <a:cubicBezTo>
                    <a:pt x="2117" y="2084"/>
                    <a:pt x="2111" y="2088"/>
                    <a:pt x="2106" y="2088"/>
                  </a:cubicBezTo>
                  <a:cubicBezTo>
                    <a:pt x="2041" y="2104"/>
                    <a:pt x="2035" y="2114"/>
                    <a:pt x="2030" y="2111"/>
                  </a:cubicBezTo>
                  <a:cubicBezTo>
                    <a:pt x="1993" y="2122"/>
                    <a:pt x="1991" y="2126"/>
                    <a:pt x="1991" y="2128"/>
                  </a:cubicBezTo>
                  <a:cubicBezTo>
                    <a:pt x="1972" y="2138"/>
                    <a:pt x="1964" y="2127"/>
                    <a:pt x="1967" y="2134"/>
                  </a:cubicBezTo>
                  <a:cubicBezTo>
                    <a:pt x="1927" y="2146"/>
                    <a:pt x="1921" y="2143"/>
                    <a:pt x="1915" y="2148"/>
                  </a:cubicBezTo>
                  <a:cubicBezTo>
                    <a:pt x="1877" y="2147"/>
                    <a:pt x="1871" y="2154"/>
                    <a:pt x="1865" y="2154"/>
                  </a:cubicBezTo>
                  <a:cubicBezTo>
                    <a:pt x="1843" y="2149"/>
                    <a:pt x="1837" y="2158"/>
                    <a:pt x="1831" y="2151"/>
                  </a:cubicBezTo>
                  <a:cubicBezTo>
                    <a:pt x="1792" y="2150"/>
                    <a:pt x="1787" y="2142"/>
                    <a:pt x="1781" y="2146"/>
                  </a:cubicBezTo>
                  <a:cubicBezTo>
                    <a:pt x="1821" y="2158"/>
                    <a:pt x="1829" y="2160"/>
                    <a:pt x="1837" y="2160"/>
                  </a:cubicBezTo>
                  <a:cubicBezTo>
                    <a:pt x="1845" y="2160"/>
                    <a:pt x="1845" y="2160"/>
                    <a:pt x="1845" y="2160"/>
                  </a:cubicBezTo>
                  <a:cubicBezTo>
                    <a:pt x="1917" y="2153"/>
                    <a:pt x="1922" y="2158"/>
                    <a:pt x="1927" y="2152"/>
                  </a:cubicBezTo>
                  <a:cubicBezTo>
                    <a:pt x="1990" y="2138"/>
                    <a:pt x="2001" y="2131"/>
                    <a:pt x="2012" y="2129"/>
                  </a:cubicBezTo>
                  <a:cubicBezTo>
                    <a:pt x="2062" y="2106"/>
                    <a:pt x="2075" y="2111"/>
                    <a:pt x="2090" y="2102"/>
                  </a:cubicBezTo>
                  <a:cubicBezTo>
                    <a:pt x="2139" y="2090"/>
                    <a:pt x="2145" y="2096"/>
                    <a:pt x="2152" y="2091"/>
                  </a:cubicBezTo>
                  <a:cubicBezTo>
                    <a:pt x="2188" y="2096"/>
                    <a:pt x="2192" y="2094"/>
                    <a:pt x="2195" y="2094"/>
                  </a:cubicBezTo>
                  <a:cubicBezTo>
                    <a:pt x="2212" y="2100"/>
                    <a:pt x="2215" y="2098"/>
                    <a:pt x="2213" y="2101"/>
                  </a:cubicBezTo>
                  <a:cubicBezTo>
                    <a:pt x="2155" y="2109"/>
                    <a:pt x="2152" y="2110"/>
                    <a:pt x="2148" y="2109"/>
                  </a:cubicBezTo>
                  <a:cubicBezTo>
                    <a:pt x="2095" y="2129"/>
                    <a:pt x="2087" y="2129"/>
                    <a:pt x="2080" y="2134"/>
                  </a:cubicBezTo>
                  <a:cubicBezTo>
                    <a:pt x="2050" y="2142"/>
                    <a:pt x="2042" y="2150"/>
                    <a:pt x="2034" y="2151"/>
                  </a:cubicBezTo>
                  <a:cubicBezTo>
                    <a:pt x="2014" y="2160"/>
                    <a:pt x="2014" y="2160"/>
                    <a:pt x="2013" y="2160"/>
                  </a:cubicBezTo>
                  <a:cubicBezTo>
                    <a:pt x="2054" y="2153"/>
                    <a:pt x="2064" y="2154"/>
                    <a:pt x="2074" y="2148"/>
                  </a:cubicBezTo>
                  <a:cubicBezTo>
                    <a:pt x="2154" y="2114"/>
                    <a:pt x="2159" y="2123"/>
                    <a:pt x="2165" y="2115"/>
                  </a:cubicBezTo>
                  <a:cubicBezTo>
                    <a:pt x="2190" y="2117"/>
                    <a:pt x="2187" y="2113"/>
                    <a:pt x="2183" y="2119"/>
                  </a:cubicBezTo>
                  <a:cubicBezTo>
                    <a:pt x="2157" y="2125"/>
                    <a:pt x="2154" y="2123"/>
                    <a:pt x="2150" y="2125"/>
                  </a:cubicBezTo>
                  <a:cubicBezTo>
                    <a:pt x="2102" y="2142"/>
                    <a:pt x="2098" y="2146"/>
                    <a:pt x="2094" y="2147"/>
                  </a:cubicBezTo>
                  <a:cubicBezTo>
                    <a:pt x="2087" y="2160"/>
                    <a:pt x="2087" y="2160"/>
                    <a:pt x="2087" y="2160"/>
                  </a:cubicBezTo>
                  <a:cubicBezTo>
                    <a:pt x="2130" y="2147"/>
                    <a:pt x="2134" y="2139"/>
                    <a:pt x="2138" y="2141"/>
                  </a:cubicBezTo>
                  <a:cubicBezTo>
                    <a:pt x="2207" y="2127"/>
                    <a:pt x="2211" y="2122"/>
                    <a:pt x="2215" y="2123"/>
                  </a:cubicBezTo>
                  <a:cubicBezTo>
                    <a:pt x="2265" y="2131"/>
                    <a:pt x="2255" y="2136"/>
                    <a:pt x="2245" y="2134"/>
                  </a:cubicBezTo>
                  <a:cubicBezTo>
                    <a:pt x="2202" y="2144"/>
                    <a:pt x="2188" y="2144"/>
                    <a:pt x="2175" y="2150"/>
                  </a:cubicBezTo>
                  <a:cubicBezTo>
                    <a:pt x="2182" y="2158"/>
                    <a:pt x="2190" y="2154"/>
                    <a:pt x="2198" y="2153"/>
                  </a:cubicBezTo>
                  <a:cubicBezTo>
                    <a:pt x="2242" y="2147"/>
                    <a:pt x="2254" y="2144"/>
                    <a:pt x="2266" y="2142"/>
                  </a:cubicBezTo>
                  <a:cubicBezTo>
                    <a:pt x="2296" y="2149"/>
                    <a:pt x="2289" y="2141"/>
                    <a:pt x="2281" y="2149"/>
                  </a:cubicBezTo>
                  <a:cubicBezTo>
                    <a:pt x="2215" y="2160"/>
                    <a:pt x="2215" y="2160"/>
                    <a:pt x="2215" y="2160"/>
                  </a:cubicBezTo>
                  <a:cubicBezTo>
                    <a:pt x="2261" y="2163"/>
                    <a:pt x="2266" y="2158"/>
                    <a:pt x="2270" y="2159"/>
                  </a:cubicBezTo>
                  <a:cubicBezTo>
                    <a:pt x="2286" y="2157"/>
                    <a:pt x="2288" y="2158"/>
                    <a:pt x="2290" y="2159"/>
                  </a:cubicBezTo>
                  <a:cubicBezTo>
                    <a:pt x="2306" y="2159"/>
                    <a:pt x="2301" y="2160"/>
                    <a:pt x="2296" y="2159"/>
                  </a:cubicBezTo>
                  <a:cubicBezTo>
                    <a:pt x="2375" y="2159"/>
                    <a:pt x="2374" y="2158"/>
                    <a:pt x="2372" y="2157"/>
                  </a:cubicBezTo>
                  <a:cubicBezTo>
                    <a:pt x="2357" y="2145"/>
                    <a:pt x="2353" y="2143"/>
                    <a:pt x="2349" y="2136"/>
                  </a:cubicBezTo>
                  <a:cubicBezTo>
                    <a:pt x="2334" y="2103"/>
                    <a:pt x="2327" y="2099"/>
                    <a:pt x="2325" y="2096"/>
                  </a:cubicBezTo>
                  <a:cubicBezTo>
                    <a:pt x="2312" y="2069"/>
                    <a:pt x="2309" y="2062"/>
                    <a:pt x="2306" y="2055"/>
                  </a:cubicBezTo>
                  <a:cubicBezTo>
                    <a:pt x="2290" y="2013"/>
                    <a:pt x="2286" y="2009"/>
                    <a:pt x="2286" y="2006"/>
                  </a:cubicBezTo>
                  <a:cubicBezTo>
                    <a:pt x="2276" y="1972"/>
                    <a:pt x="2269" y="1966"/>
                    <a:pt x="2269" y="1960"/>
                  </a:cubicBezTo>
                  <a:cubicBezTo>
                    <a:pt x="2205" y="1870"/>
                    <a:pt x="2206" y="1871"/>
                    <a:pt x="2207" y="1872"/>
                  </a:cubicBezTo>
                  <a:cubicBezTo>
                    <a:pt x="2252" y="1922"/>
                    <a:pt x="2262" y="1928"/>
                    <a:pt x="2273" y="1948"/>
                  </a:cubicBezTo>
                  <a:cubicBezTo>
                    <a:pt x="2301" y="2003"/>
                    <a:pt x="2306" y="2005"/>
                    <a:pt x="2308" y="2010"/>
                  </a:cubicBezTo>
                  <a:cubicBezTo>
                    <a:pt x="2314" y="2029"/>
                    <a:pt x="2321" y="2036"/>
                    <a:pt x="2322" y="2043"/>
                  </a:cubicBezTo>
                  <a:cubicBezTo>
                    <a:pt x="2355" y="2106"/>
                    <a:pt x="2363" y="2126"/>
                    <a:pt x="2374" y="2146"/>
                  </a:cubicBezTo>
                  <a:cubicBezTo>
                    <a:pt x="2399" y="2160"/>
                    <a:pt x="2399" y="2160"/>
                    <a:pt x="2399" y="2160"/>
                  </a:cubicBezTo>
                  <a:close/>
                  <a:moveTo>
                    <a:pt x="1838" y="1827"/>
                  </a:moveTo>
                  <a:cubicBezTo>
                    <a:pt x="1845" y="1821"/>
                    <a:pt x="1845" y="1838"/>
                    <a:pt x="1854" y="1842"/>
                  </a:cubicBezTo>
                  <a:cubicBezTo>
                    <a:pt x="1845" y="1846"/>
                    <a:pt x="1846" y="1833"/>
                    <a:pt x="1838" y="1827"/>
                  </a:cubicBezTo>
                  <a:close/>
                  <a:moveTo>
                    <a:pt x="1853" y="1848"/>
                  </a:moveTo>
                  <a:cubicBezTo>
                    <a:pt x="1859" y="1847"/>
                    <a:pt x="1862" y="1858"/>
                    <a:pt x="1865" y="1862"/>
                  </a:cubicBezTo>
                  <a:cubicBezTo>
                    <a:pt x="1859" y="1863"/>
                    <a:pt x="1856" y="1852"/>
                    <a:pt x="1853" y="1848"/>
                  </a:cubicBezTo>
                  <a:close/>
                  <a:moveTo>
                    <a:pt x="1645" y="1869"/>
                  </a:moveTo>
                  <a:cubicBezTo>
                    <a:pt x="1648" y="1868"/>
                    <a:pt x="1651" y="1869"/>
                    <a:pt x="1654" y="1872"/>
                  </a:cubicBezTo>
                  <a:cubicBezTo>
                    <a:pt x="1650" y="1878"/>
                    <a:pt x="1648" y="1871"/>
                    <a:pt x="1645" y="1869"/>
                  </a:cubicBezTo>
                  <a:close/>
                  <a:moveTo>
                    <a:pt x="1907" y="1920"/>
                  </a:moveTo>
                  <a:cubicBezTo>
                    <a:pt x="1903" y="1914"/>
                    <a:pt x="1899" y="1920"/>
                    <a:pt x="1895" y="1916"/>
                  </a:cubicBezTo>
                  <a:cubicBezTo>
                    <a:pt x="1841" y="1913"/>
                    <a:pt x="1839" y="1913"/>
                    <a:pt x="1836" y="1915"/>
                  </a:cubicBezTo>
                  <a:cubicBezTo>
                    <a:pt x="1810" y="1916"/>
                    <a:pt x="1803" y="1912"/>
                    <a:pt x="1795" y="1914"/>
                  </a:cubicBezTo>
                  <a:cubicBezTo>
                    <a:pt x="1766" y="1908"/>
                    <a:pt x="1762" y="1912"/>
                    <a:pt x="1758" y="1909"/>
                  </a:cubicBezTo>
                  <a:cubicBezTo>
                    <a:pt x="1719" y="1899"/>
                    <a:pt x="1715" y="1899"/>
                    <a:pt x="1711" y="1898"/>
                  </a:cubicBezTo>
                  <a:cubicBezTo>
                    <a:pt x="1659" y="1869"/>
                    <a:pt x="1662" y="1879"/>
                    <a:pt x="1666" y="1876"/>
                  </a:cubicBezTo>
                  <a:cubicBezTo>
                    <a:pt x="1713" y="1885"/>
                    <a:pt x="1732" y="1891"/>
                    <a:pt x="1751" y="1894"/>
                  </a:cubicBezTo>
                  <a:cubicBezTo>
                    <a:pt x="1785" y="1897"/>
                    <a:pt x="1790" y="1895"/>
                    <a:pt x="1794" y="1900"/>
                  </a:cubicBezTo>
                  <a:cubicBezTo>
                    <a:pt x="1828" y="1901"/>
                    <a:pt x="1832" y="1905"/>
                    <a:pt x="1837" y="1903"/>
                  </a:cubicBezTo>
                  <a:cubicBezTo>
                    <a:pt x="1870" y="1907"/>
                    <a:pt x="1875" y="1907"/>
                    <a:pt x="1880" y="1906"/>
                  </a:cubicBezTo>
                  <a:cubicBezTo>
                    <a:pt x="1899" y="1909"/>
                    <a:pt x="1903" y="1916"/>
                    <a:pt x="1908" y="1914"/>
                  </a:cubicBezTo>
                  <a:cubicBezTo>
                    <a:pt x="1916" y="1920"/>
                    <a:pt x="1912" y="1920"/>
                    <a:pt x="1907" y="1920"/>
                  </a:cubicBezTo>
                  <a:close/>
                  <a:moveTo>
                    <a:pt x="1952" y="1945"/>
                  </a:moveTo>
                  <a:cubicBezTo>
                    <a:pt x="1949" y="1940"/>
                    <a:pt x="1958" y="1939"/>
                    <a:pt x="1960" y="1944"/>
                  </a:cubicBezTo>
                  <a:cubicBezTo>
                    <a:pt x="1957" y="1945"/>
                    <a:pt x="1955" y="1943"/>
                    <a:pt x="1952" y="1945"/>
                  </a:cubicBezTo>
                  <a:close/>
                  <a:moveTo>
                    <a:pt x="2090" y="2033"/>
                  </a:moveTo>
                  <a:cubicBezTo>
                    <a:pt x="2094" y="2028"/>
                    <a:pt x="2097" y="2030"/>
                    <a:pt x="2100" y="2035"/>
                  </a:cubicBezTo>
                  <a:cubicBezTo>
                    <a:pt x="2097" y="2036"/>
                    <a:pt x="2093" y="2037"/>
                    <a:pt x="2090" y="2033"/>
                  </a:cubicBezTo>
                  <a:close/>
                  <a:moveTo>
                    <a:pt x="2417" y="2149"/>
                  </a:moveTo>
                  <a:cubicBezTo>
                    <a:pt x="2411" y="2141"/>
                    <a:pt x="2408" y="2133"/>
                    <a:pt x="2399" y="2124"/>
                  </a:cubicBezTo>
                  <a:cubicBezTo>
                    <a:pt x="2394" y="2113"/>
                    <a:pt x="2388" y="2102"/>
                    <a:pt x="2378" y="2090"/>
                  </a:cubicBezTo>
                  <a:cubicBezTo>
                    <a:pt x="2363" y="2061"/>
                    <a:pt x="2346" y="2031"/>
                    <a:pt x="2331" y="2001"/>
                  </a:cubicBezTo>
                  <a:cubicBezTo>
                    <a:pt x="2317" y="1971"/>
                    <a:pt x="2296" y="1941"/>
                    <a:pt x="2279" y="1911"/>
                  </a:cubicBezTo>
                  <a:cubicBezTo>
                    <a:pt x="2267" y="1900"/>
                    <a:pt x="2264" y="1893"/>
                    <a:pt x="2254" y="1886"/>
                  </a:cubicBezTo>
                  <a:cubicBezTo>
                    <a:pt x="2256" y="1883"/>
                    <a:pt x="2252" y="1884"/>
                    <a:pt x="2250" y="1881"/>
                  </a:cubicBezTo>
                  <a:cubicBezTo>
                    <a:pt x="2252" y="1878"/>
                    <a:pt x="2248" y="1876"/>
                    <a:pt x="2245" y="1876"/>
                  </a:cubicBezTo>
                  <a:cubicBezTo>
                    <a:pt x="2243" y="1872"/>
                    <a:pt x="2240" y="1865"/>
                    <a:pt x="2234" y="1869"/>
                  </a:cubicBezTo>
                  <a:cubicBezTo>
                    <a:pt x="2240" y="1873"/>
                    <a:pt x="2249" y="1891"/>
                    <a:pt x="2260" y="1896"/>
                  </a:cubicBezTo>
                  <a:cubicBezTo>
                    <a:pt x="2256" y="1900"/>
                    <a:pt x="2266" y="1904"/>
                    <a:pt x="2268" y="1909"/>
                  </a:cubicBezTo>
                  <a:cubicBezTo>
                    <a:pt x="2270" y="1913"/>
                    <a:pt x="2272" y="1918"/>
                    <a:pt x="2278" y="1923"/>
                  </a:cubicBezTo>
                  <a:cubicBezTo>
                    <a:pt x="2281" y="1932"/>
                    <a:pt x="2290" y="1941"/>
                    <a:pt x="2293" y="1950"/>
                  </a:cubicBezTo>
                  <a:cubicBezTo>
                    <a:pt x="2303" y="1969"/>
                    <a:pt x="2315" y="1987"/>
                    <a:pt x="2323" y="2005"/>
                  </a:cubicBezTo>
                  <a:cubicBezTo>
                    <a:pt x="2330" y="2014"/>
                    <a:pt x="2329" y="2023"/>
                    <a:pt x="2339" y="2032"/>
                  </a:cubicBezTo>
                  <a:cubicBezTo>
                    <a:pt x="2337" y="2041"/>
                    <a:pt x="2350" y="2051"/>
                    <a:pt x="2351" y="2059"/>
                  </a:cubicBezTo>
                  <a:cubicBezTo>
                    <a:pt x="2360" y="2069"/>
                    <a:pt x="2357" y="2077"/>
                    <a:pt x="2366" y="2087"/>
                  </a:cubicBezTo>
                  <a:cubicBezTo>
                    <a:pt x="2369" y="2096"/>
                    <a:pt x="2375" y="2105"/>
                    <a:pt x="2384" y="2114"/>
                  </a:cubicBezTo>
                  <a:cubicBezTo>
                    <a:pt x="2385" y="2119"/>
                    <a:pt x="2391" y="2125"/>
                    <a:pt x="2392" y="2130"/>
                  </a:cubicBezTo>
                  <a:cubicBezTo>
                    <a:pt x="2395" y="2133"/>
                    <a:pt x="2397" y="2136"/>
                    <a:pt x="2399" y="2138"/>
                  </a:cubicBezTo>
                  <a:cubicBezTo>
                    <a:pt x="2394" y="2141"/>
                    <a:pt x="2407" y="2145"/>
                    <a:pt x="2402" y="2148"/>
                  </a:cubicBezTo>
                  <a:cubicBezTo>
                    <a:pt x="2408" y="2151"/>
                    <a:pt x="2412" y="2156"/>
                    <a:pt x="2415" y="2160"/>
                  </a:cubicBezTo>
                  <a:cubicBezTo>
                    <a:pt x="2426" y="2160"/>
                    <a:pt x="2426" y="2160"/>
                    <a:pt x="2426" y="2160"/>
                  </a:cubicBezTo>
                  <a:cubicBezTo>
                    <a:pt x="2424" y="2157"/>
                    <a:pt x="2423" y="2154"/>
                    <a:pt x="2417" y="2149"/>
                  </a:cubicBezTo>
                  <a:close/>
                  <a:moveTo>
                    <a:pt x="2465" y="2104"/>
                  </a:moveTo>
                  <a:cubicBezTo>
                    <a:pt x="2451" y="2090"/>
                    <a:pt x="2446" y="2076"/>
                    <a:pt x="2434" y="2062"/>
                  </a:cubicBezTo>
                  <a:cubicBezTo>
                    <a:pt x="2436" y="2059"/>
                    <a:pt x="2432" y="2056"/>
                    <a:pt x="2430" y="2054"/>
                  </a:cubicBezTo>
                  <a:cubicBezTo>
                    <a:pt x="2431" y="2051"/>
                    <a:pt x="2431" y="2049"/>
                    <a:pt x="2429" y="2046"/>
                  </a:cubicBezTo>
                  <a:cubicBezTo>
                    <a:pt x="2418" y="2032"/>
                    <a:pt x="2414" y="2018"/>
                    <a:pt x="2404" y="2004"/>
                  </a:cubicBezTo>
                  <a:cubicBezTo>
                    <a:pt x="2409" y="2001"/>
                    <a:pt x="2396" y="1997"/>
                    <a:pt x="2401" y="1995"/>
                  </a:cubicBezTo>
                  <a:cubicBezTo>
                    <a:pt x="2400" y="1991"/>
                    <a:pt x="2391" y="1987"/>
                    <a:pt x="2394" y="1983"/>
                  </a:cubicBezTo>
                  <a:cubicBezTo>
                    <a:pt x="2387" y="1978"/>
                    <a:pt x="2388" y="1966"/>
                    <a:pt x="2379" y="1965"/>
                  </a:cubicBezTo>
                  <a:cubicBezTo>
                    <a:pt x="2380" y="1970"/>
                    <a:pt x="2383" y="1973"/>
                    <a:pt x="2390" y="1982"/>
                  </a:cubicBezTo>
                  <a:cubicBezTo>
                    <a:pt x="2391" y="1985"/>
                    <a:pt x="2386" y="1987"/>
                    <a:pt x="2392" y="1991"/>
                  </a:cubicBezTo>
                  <a:cubicBezTo>
                    <a:pt x="2393" y="1994"/>
                    <a:pt x="2394" y="1997"/>
                    <a:pt x="2398" y="2001"/>
                  </a:cubicBezTo>
                  <a:cubicBezTo>
                    <a:pt x="2397" y="2007"/>
                    <a:pt x="2405" y="2015"/>
                    <a:pt x="2404" y="2021"/>
                  </a:cubicBezTo>
                  <a:cubicBezTo>
                    <a:pt x="2410" y="2025"/>
                    <a:pt x="2406" y="2027"/>
                    <a:pt x="2410" y="2031"/>
                  </a:cubicBezTo>
                  <a:cubicBezTo>
                    <a:pt x="2411" y="2035"/>
                    <a:pt x="2415" y="2038"/>
                    <a:pt x="2414" y="2042"/>
                  </a:cubicBezTo>
                  <a:cubicBezTo>
                    <a:pt x="2419" y="2045"/>
                    <a:pt x="2415" y="2048"/>
                    <a:pt x="2419" y="2051"/>
                  </a:cubicBezTo>
                  <a:cubicBezTo>
                    <a:pt x="2417" y="2055"/>
                    <a:pt x="2426" y="2059"/>
                    <a:pt x="2423" y="2063"/>
                  </a:cubicBezTo>
                  <a:cubicBezTo>
                    <a:pt x="2436" y="2077"/>
                    <a:pt x="2436" y="2084"/>
                    <a:pt x="2450" y="2100"/>
                  </a:cubicBezTo>
                  <a:cubicBezTo>
                    <a:pt x="2458" y="2115"/>
                    <a:pt x="2467" y="2122"/>
                    <a:pt x="2475" y="2139"/>
                  </a:cubicBezTo>
                  <a:cubicBezTo>
                    <a:pt x="2483" y="2146"/>
                    <a:pt x="2487" y="2153"/>
                    <a:pt x="2492" y="2160"/>
                  </a:cubicBezTo>
                  <a:cubicBezTo>
                    <a:pt x="2505" y="2160"/>
                    <a:pt x="2505" y="2160"/>
                    <a:pt x="2505" y="2160"/>
                  </a:cubicBezTo>
                  <a:cubicBezTo>
                    <a:pt x="2497" y="2148"/>
                    <a:pt x="2487" y="2136"/>
                    <a:pt x="2476" y="2123"/>
                  </a:cubicBezTo>
                  <a:cubicBezTo>
                    <a:pt x="2472" y="2113"/>
                    <a:pt x="2469" y="2112"/>
                    <a:pt x="2465" y="2104"/>
                  </a:cubicBezTo>
                  <a:close/>
                  <a:moveTo>
                    <a:pt x="2502" y="2123"/>
                  </a:moveTo>
                  <a:cubicBezTo>
                    <a:pt x="2499" y="2119"/>
                    <a:pt x="2495" y="2114"/>
                    <a:pt x="2496" y="2109"/>
                  </a:cubicBezTo>
                  <a:cubicBezTo>
                    <a:pt x="2486" y="2106"/>
                    <a:pt x="2483" y="2091"/>
                    <a:pt x="2476" y="2083"/>
                  </a:cubicBezTo>
                  <a:cubicBezTo>
                    <a:pt x="2468" y="2080"/>
                    <a:pt x="2477" y="2070"/>
                    <a:pt x="2469" y="2072"/>
                  </a:cubicBezTo>
                  <a:cubicBezTo>
                    <a:pt x="2468" y="2067"/>
                    <a:pt x="2461" y="2062"/>
                    <a:pt x="2462" y="2057"/>
                  </a:cubicBezTo>
                  <a:cubicBezTo>
                    <a:pt x="2451" y="2047"/>
                    <a:pt x="2455" y="2038"/>
                    <a:pt x="2442" y="2028"/>
                  </a:cubicBezTo>
                  <a:cubicBezTo>
                    <a:pt x="2445" y="2023"/>
                    <a:pt x="2435" y="2018"/>
                    <a:pt x="2437" y="2013"/>
                  </a:cubicBezTo>
                  <a:cubicBezTo>
                    <a:pt x="2431" y="2007"/>
                    <a:pt x="2433" y="2002"/>
                    <a:pt x="2426" y="1996"/>
                  </a:cubicBezTo>
                  <a:cubicBezTo>
                    <a:pt x="2421" y="1985"/>
                    <a:pt x="2413" y="1974"/>
                    <a:pt x="2408" y="1963"/>
                  </a:cubicBezTo>
                  <a:cubicBezTo>
                    <a:pt x="2397" y="1949"/>
                    <a:pt x="2387" y="1934"/>
                    <a:pt x="2377" y="1920"/>
                  </a:cubicBezTo>
                  <a:cubicBezTo>
                    <a:pt x="2366" y="1914"/>
                    <a:pt x="2356" y="1898"/>
                    <a:pt x="2345" y="1887"/>
                  </a:cubicBezTo>
                  <a:cubicBezTo>
                    <a:pt x="2340" y="1882"/>
                    <a:pt x="2335" y="1882"/>
                    <a:pt x="2331" y="1874"/>
                  </a:cubicBezTo>
                  <a:cubicBezTo>
                    <a:pt x="2328" y="1871"/>
                    <a:pt x="2326" y="1869"/>
                    <a:pt x="2323" y="1866"/>
                  </a:cubicBezTo>
                  <a:cubicBezTo>
                    <a:pt x="2320" y="1870"/>
                    <a:pt x="2318" y="1858"/>
                    <a:pt x="2314" y="1865"/>
                  </a:cubicBezTo>
                  <a:cubicBezTo>
                    <a:pt x="2322" y="1870"/>
                    <a:pt x="2330" y="1882"/>
                    <a:pt x="2342" y="1890"/>
                  </a:cubicBezTo>
                  <a:cubicBezTo>
                    <a:pt x="2350" y="1903"/>
                    <a:pt x="2356" y="1909"/>
                    <a:pt x="2368" y="1920"/>
                  </a:cubicBezTo>
                  <a:cubicBezTo>
                    <a:pt x="2377" y="1936"/>
                    <a:pt x="2393" y="1953"/>
                    <a:pt x="2403" y="1970"/>
                  </a:cubicBezTo>
                  <a:cubicBezTo>
                    <a:pt x="2408" y="1979"/>
                    <a:pt x="2409" y="1987"/>
                    <a:pt x="2417" y="1996"/>
                  </a:cubicBezTo>
                  <a:cubicBezTo>
                    <a:pt x="2417" y="2004"/>
                    <a:pt x="2428" y="2013"/>
                    <a:pt x="2427" y="2021"/>
                  </a:cubicBezTo>
                  <a:cubicBezTo>
                    <a:pt x="2443" y="2039"/>
                    <a:pt x="2447" y="2055"/>
                    <a:pt x="2458" y="2073"/>
                  </a:cubicBezTo>
                  <a:cubicBezTo>
                    <a:pt x="2467" y="2083"/>
                    <a:pt x="2472" y="2093"/>
                    <a:pt x="2476" y="2103"/>
                  </a:cubicBezTo>
                  <a:cubicBezTo>
                    <a:pt x="2482" y="2104"/>
                    <a:pt x="2478" y="2105"/>
                    <a:pt x="2482" y="2110"/>
                  </a:cubicBezTo>
                  <a:cubicBezTo>
                    <a:pt x="2485" y="2114"/>
                    <a:pt x="2489" y="2117"/>
                    <a:pt x="2489" y="2121"/>
                  </a:cubicBezTo>
                  <a:cubicBezTo>
                    <a:pt x="2497" y="2124"/>
                    <a:pt x="2495" y="2133"/>
                    <a:pt x="2503" y="2141"/>
                  </a:cubicBezTo>
                  <a:cubicBezTo>
                    <a:pt x="2509" y="2149"/>
                    <a:pt x="2514" y="2154"/>
                    <a:pt x="2518" y="2160"/>
                  </a:cubicBezTo>
                  <a:cubicBezTo>
                    <a:pt x="2530" y="2160"/>
                    <a:pt x="2530" y="2160"/>
                    <a:pt x="2530" y="2160"/>
                  </a:cubicBezTo>
                  <a:cubicBezTo>
                    <a:pt x="2526" y="2154"/>
                    <a:pt x="2521" y="2148"/>
                    <a:pt x="2512" y="2138"/>
                  </a:cubicBezTo>
                  <a:cubicBezTo>
                    <a:pt x="2510" y="2133"/>
                    <a:pt x="2508" y="2129"/>
                    <a:pt x="2502" y="2123"/>
                  </a:cubicBezTo>
                  <a:close/>
                  <a:moveTo>
                    <a:pt x="2459" y="2153"/>
                  </a:moveTo>
                  <a:cubicBezTo>
                    <a:pt x="2456" y="2150"/>
                    <a:pt x="2453" y="2146"/>
                    <a:pt x="2450" y="2143"/>
                  </a:cubicBezTo>
                  <a:cubicBezTo>
                    <a:pt x="2404" y="2065"/>
                    <a:pt x="2403" y="2059"/>
                    <a:pt x="2396" y="2051"/>
                  </a:cubicBezTo>
                  <a:cubicBezTo>
                    <a:pt x="2391" y="2028"/>
                    <a:pt x="2382" y="2020"/>
                    <a:pt x="2383" y="2014"/>
                  </a:cubicBezTo>
                  <a:cubicBezTo>
                    <a:pt x="2360" y="1965"/>
                    <a:pt x="2355" y="1958"/>
                    <a:pt x="2352" y="1951"/>
                  </a:cubicBezTo>
                  <a:cubicBezTo>
                    <a:pt x="2320" y="1909"/>
                    <a:pt x="2322" y="1898"/>
                    <a:pt x="2315" y="1902"/>
                  </a:cubicBezTo>
                  <a:cubicBezTo>
                    <a:pt x="2370" y="2007"/>
                    <a:pt x="2371" y="2014"/>
                    <a:pt x="2375" y="2021"/>
                  </a:cubicBezTo>
                  <a:cubicBezTo>
                    <a:pt x="2381" y="2054"/>
                    <a:pt x="2386" y="2049"/>
                    <a:pt x="2380" y="2043"/>
                  </a:cubicBezTo>
                  <a:cubicBezTo>
                    <a:pt x="2364" y="1998"/>
                    <a:pt x="2352" y="1991"/>
                    <a:pt x="2352" y="1985"/>
                  </a:cubicBezTo>
                  <a:cubicBezTo>
                    <a:pt x="2344" y="1962"/>
                    <a:pt x="2339" y="1955"/>
                    <a:pt x="2338" y="1949"/>
                  </a:cubicBezTo>
                  <a:cubicBezTo>
                    <a:pt x="2301" y="1894"/>
                    <a:pt x="2293" y="1879"/>
                    <a:pt x="2277" y="1863"/>
                  </a:cubicBezTo>
                  <a:cubicBezTo>
                    <a:pt x="2297" y="1890"/>
                    <a:pt x="2298" y="1894"/>
                    <a:pt x="2298" y="1897"/>
                  </a:cubicBezTo>
                  <a:cubicBezTo>
                    <a:pt x="2316" y="1928"/>
                    <a:pt x="2325" y="1935"/>
                    <a:pt x="2326" y="1942"/>
                  </a:cubicBezTo>
                  <a:cubicBezTo>
                    <a:pt x="2339" y="1986"/>
                    <a:pt x="2353" y="1990"/>
                    <a:pt x="2347" y="1993"/>
                  </a:cubicBezTo>
                  <a:cubicBezTo>
                    <a:pt x="2365" y="2028"/>
                    <a:pt x="2361" y="2031"/>
                    <a:pt x="2366" y="2034"/>
                  </a:cubicBezTo>
                  <a:cubicBezTo>
                    <a:pt x="2377" y="2059"/>
                    <a:pt x="2381" y="2062"/>
                    <a:pt x="2380" y="2066"/>
                  </a:cubicBezTo>
                  <a:cubicBezTo>
                    <a:pt x="2394" y="2093"/>
                    <a:pt x="2399" y="2101"/>
                    <a:pt x="2403" y="2106"/>
                  </a:cubicBezTo>
                  <a:cubicBezTo>
                    <a:pt x="2413" y="2118"/>
                    <a:pt x="2409" y="2121"/>
                    <a:pt x="2414" y="2125"/>
                  </a:cubicBezTo>
                  <a:cubicBezTo>
                    <a:pt x="2438" y="2159"/>
                    <a:pt x="2439" y="2160"/>
                    <a:pt x="2440" y="2160"/>
                  </a:cubicBezTo>
                  <a:cubicBezTo>
                    <a:pt x="2460" y="2160"/>
                    <a:pt x="2462" y="2156"/>
                    <a:pt x="2459" y="2153"/>
                  </a:cubicBezTo>
                  <a:close/>
                  <a:moveTo>
                    <a:pt x="2392" y="2064"/>
                  </a:moveTo>
                  <a:cubicBezTo>
                    <a:pt x="2397" y="2062"/>
                    <a:pt x="2399" y="2073"/>
                    <a:pt x="2400" y="2077"/>
                  </a:cubicBezTo>
                  <a:cubicBezTo>
                    <a:pt x="2396" y="2078"/>
                    <a:pt x="2394" y="2067"/>
                    <a:pt x="2392" y="2064"/>
                  </a:cubicBezTo>
                  <a:close/>
                  <a:moveTo>
                    <a:pt x="2400" y="2083"/>
                  </a:moveTo>
                  <a:cubicBezTo>
                    <a:pt x="2404" y="2080"/>
                    <a:pt x="2407" y="2089"/>
                    <a:pt x="2407" y="2091"/>
                  </a:cubicBezTo>
                  <a:cubicBezTo>
                    <a:pt x="2403" y="2094"/>
                    <a:pt x="2400" y="2084"/>
                    <a:pt x="2400" y="2083"/>
                  </a:cubicBezTo>
                  <a:close/>
                  <a:moveTo>
                    <a:pt x="2867" y="2097"/>
                  </a:moveTo>
                  <a:cubicBezTo>
                    <a:pt x="2845" y="2071"/>
                    <a:pt x="2822" y="2045"/>
                    <a:pt x="2800" y="2020"/>
                  </a:cubicBezTo>
                  <a:cubicBezTo>
                    <a:pt x="2787" y="2012"/>
                    <a:pt x="2781" y="1993"/>
                    <a:pt x="2766" y="1994"/>
                  </a:cubicBezTo>
                  <a:cubicBezTo>
                    <a:pt x="2774" y="1997"/>
                    <a:pt x="2780" y="2010"/>
                    <a:pt x="2788" y="2013"/>
                  </a:cubicBezTo>
                  <a:cubicBezTo>
                    <a:pt x="2796" y="2027"/>
                    <a:pt x="2804" y="2030"/>
                    <a:pt x="2812" y="2044"/>
                  </a:cubicBezTo>
                  <a:cubicBezTo>
                    <a:pt x="2818" y="2047"/>
                    <a:pt x="2818" y="2053"/>
                    <a:pt x="2826" y="2060"/>
                  </a:cubicBezTo>
                  <a:cubicBezTo>
                    <a:pt x="2834" y="2069"/>
                    <a:pt x="2831" y="2068"/>
                    <a:pt x="2838" y="2076"/>
                  </a:cubicBezTo>
                  <a:cubicBezTo>
                    <a:pt x="2848" y="2083"/>
                    <a:pt x="2851" y="2096"/>
                    <a:pt x="2861" y="2103"/>
                  </a:cubicBezTo>
                  <a:cubicBezTo>
                    <a:pt x="2860" y="2107"/>
                    <a:pt x="2863" y="2112"/>
                    <a:pt x="2868" y="2117"/>
                  </a:cubicBezTo>
                  <a:cubicBezTo>
                    <a:pt x="2866" y="2122"/>
                    <a:pt x="2875" y="2128"/>
                    <a:pt x="2873" y="2133"/>
                  </a:cubicBezTo>
                  <a:cubicBezTo>
                    <a:pt x="2880" y="2142"/>
                    <a:pt x="2886" y="2151"/>
                    <a:pt x="2891" y="2160"/>
                  </a:cubicBezTo>
                  <a:cubicBezTo>
                    <a:pt x="2902" y="2160"/>
                    <a:pt x="2902" y="2160"/>
                    <a:pt x="2902" y="2160"/>
                  </a:cubicBezTo>
                  <a:cubicBezTo>
                    <a:pt x="2900" y="2157"/>
                    <a:pt x="2899" y="2155"/>
                    <a:pt x="2898" y="2151"/>
                  </a:cubicBezTo>
                  <a:cubicBezTo>
                    <a:pt x="2882" y="2133"/>
                    <a:pt x="2878" y="2115"/>
                    <a:pt x="2867" y="2097"/>
                  </a:cubicBezTo>
                  <a:close/>
                  <a:moveTo>
                    <a:pt x="2925" y="2156"/>
                  </a:moveTo>
                  <a:cubicBezTo>
                    <a:pt x="2918" y="2156"/>
                    <a:pt x="2925" y="2151"/>
                    <a:pt x="2920" y="2147"/>
                  </a:cubicBezTo>
                  <a:cubicBezTo>
                    <a:pt x="2912" y="2136"/>
                    <a:pt x="2914" y="2134"/>
                    <a:pt x="2906" y="2124"/>
                  </a:cubicBezTo>
                  <a:cubicBezTo>
                    <a:pt x="2909" y="2121"/>
                    <a:pt x="2900" y="2116"/>
                    <a:pt x="2902" y="2113"/>
                  </a:cubicBezTo>
                  <a:cubicBezTo>
                    <a:pt x="2898" y="2109"/>
                    <a:pt x="2893" y="2104"/>
                    <a:pt x="2893" y="2100"/>
                  </a:cubicBezTo>
                  <a:cubicBezTo>
                    <a:pt x="2887" y="2091"/>
                    <a:pt x="2882" y="2083"/>
                    <a:pt x="2877" y="2074"/>
                  </a:cubicBezTo>
                  <a:cubicBezTo>
                    <a:pt x="2871" y="2068"/>
                    <a:pt x="2866" y="2062"/>
                    <a:pt x="2861" y="2056"/>
                  </a:cubicBezTo>
                  <a:cubicBezTo>
                    <a:pt x="2843" y="2043"/>
                    <a:pt x="2826" y="2021"/>
                    <a:pt x="2808" y="2009"/>
                  </a:cubicBezTo>
                  <a:cubicBezTo>
                    <a:pt x="2800" y="1999"/>
                    <a:pt x="2791" y="1996"/>
                    <a:pt x="2782" y="1986"/>
                  </a:cubicBezTo>
                  <a:cubicBezTo>
                    <a:pt x="2778" y="1981"/>
                    <a:pt x="2773" y="1984"/>
                    <a:pt x="2769" y="1977"/>
                  </a:cubicBezTo>
                  <a:cubicBezTo>
                    <a:pt x="2764" y="1972"/>
                    <a:pt x="2760" y="1969"/>
                    <a:pt x="2755" y="1969"/>
                  </a:cubicBezTo>
                  <a:cubicBezTo>
                    <a:pt x="2761" y="1976"/>
                    <a:pt x="2765" y="1974"/>
                    <a:pt x="2767" y="1982"/>
                  </a:cubicBezTo>
                  <a:cubicBezTo>
                    <a:pt x="2777" y="1985"/>
                    <a:pt x="2786" y="1998"/>
                    <a:pt x="2796" y="2006"/>
                  </a:cubicBezTo>
                  <a:cubicBezTo>
                    <a:pt x="2801" y="2013"/>
                    <a:pt x="2806" y="2014"/>
                    <a:pt x="2811" y="2019"/>
                  </a:cubicBezTo>
                  <a:cubicBezTo>
                    <a:pt x="2813" y="2021"/>
                    <a:pt x="2815" y="2025"/>
                    <a:pt x="2818" y="2024"/>
                  </a:cubicBezTo>
                  <a:cubicBezTo>
                    <a:pt x="2822" y="2026"/>
                    <a:pt x="2818" y="2034"/>
                    <a:pt x="2824" y="2031"/>
                  </a:cubicBezTo>
                  <a:cubicBezTo>
                    <a:pt x="2823" y="2036"/>
                    <a:pt x="2831" y="2036"/>
                    <a:pt x="2835" y="2044"/>
                  </a:cubicBezTo>
                  <a:cubicBezTo>
                    <a:pt x="2840" y="2050"/>
                    <a:pt x="2845" y="2054"/>
                    <a:pt x="2850" y="2057"/>
                  </a:cubicBezTo>
                  <a:cubicBezTo>
                    <a:pt x="2848" y="2060"/>
                    <a:pt x="2852" y="2062"/>
                    <a:pt x="2854" y="2062"/>
                  </a:cubicBezTo>
                  <a:cubicBezTo>
                    <a:pt x="2852" y="2065"/>
                    <a:pt x="2856" y="2067"/>
                    <a:pt x="2858" y="2067"/>
                  </a:cubicBezTo>
                  <a:cubicBezTo>
                    <a:pt x="2860" y="2072"/>
                    <a:pt x="2862" y="2074"/>
                    <a:pt x="2869" y="2078"/>
                  </a:cubicBezTo>
                  <a:cubicBezTo>
                    <a:pt x="2872" y="2087"/>
                    <a:pt x="2878" y="2097"/>
                    <a:pt x="2887" y="2106"/>
                  </a:cubicBezTo>
                  <a:cubicBezTo>
                    <a:pt x="2890" y="2112"/>
                    <a:pt x="2891" y="2117"/>
                    <a:pt x="2893" y="2123"/>
                  </a:cubicBezTo>
                  <a:cubicBezTo>
                    <a:pt x="2898" y="2120"/>
                    <a:pt x="2894" y="2128"/>
                    <a:pt x="2899" y="2130"/>
                  </a:cubicBezTo>
                  <a:cubicBezTo>
                    <a:pt x="2899" y="2136"/>
                    <a:pt x="2901" y="2132"/>
                    <a:pt x="2905" y="2136"/>
                  </a:cubicBezTo>
                  <a:cubicBezTo>
                    <a:pt x="2903" y="2142"/>
                    <a:pt x="2911" y="2148"/>
                    <a:pt x="2911" y="2154"/>
                  </a:cubicBezTo>
                  <a:cubicBezTo>
                    <a:pt x="2912" y="2159"/>
                    <a:pt x="2913" y="2156"/>
                    <a:pt x="2917" y="2160"/>
                  </a:cubicBezTo>
                  <a:cubicBezTo>
                    <a:pt x="2925" y="2160"/>
                    <a:pt x="2925" y="2160"/>
                    <a:pt x="2925" y="2160"/>
                  </a:cubicBezTo>
                  <a:cubicBezTo>
                    <a:pt x="2924" y="2159"/>
                    <a:pt x="2924" y="2158"/>
                    <a:pt x="2925" y="2156"/>
                  </a:cubicBezTo>
                  <a:close/>
                  <a:moveTo>
                    <a:pt x="2984" y="2151"/>
                  </a:moveTo>
                  <a:cubicBezTo>
                    <a:pt x="2976" y="2138"/>
                    <a:pt x="2972" y="2125"/>
                    <a:pt x="2965" y="2113"/>
                  </a:cubicBezTo>
                  <a:cubicBezTo>
                    <a:pt x="2944" y="2085"/>
                    <a:pt x="2929" y="2066"/>
                    <a:pt x="2911" y="2044"/>
                  </a:cubicBezTo>
                  <a:cubicBezTo>
                    <a:pt x="2902" y="2037"/>
                    <a:pt x="2893" y="2028"/>
                    <a:pt x="2883" y="2019"/>
                  </a:cubicBezTo>
                  <a:cubicBezTo>
                    <a:pt x="2880" y="2020"/>
                    <a:pt x="2876" y="2016"/>
                    <a:pt x="2873" y="2014"/>
                  </a:cubicBezTo>
                  <a:cubicBezTo>
                    <a:pt x="2869" y="2018"/>
                    <a:pt x="2866" y="2004"/>
                    <a:pt x="2862" y="2008"/>
                  </a:cubicBezTo>
                  <a:cubicBezTo>
                    <a:pt x="2855" y="2002"/>
                    <a:pt x="2848" y="1997"/>
                    <a:pt x="2840" y="1996"/>
                  </a:cubicBezTo>
                  <a:cubicBezTo>
                    <a:pt x="2833" y="1988"/>
                    <a:pt x="2825" y="1988"/>
                    <a:pt x="2818" y="1981"/>
                  </a:cubicBezTo>
                  <a:cubicBezTo>
                    <a:pt x="2810" y="1980"/>
                    <a:pt x="2804" y="1964"/>
                    <a:pt x="2795" y="1971"/>
                  </a:cubicBezTo>
                  <a:cubicBezTo>
                    <a:pt x="2804" y="1978"/>
                    <a:pt x="2812" y="1981"/>
                    <a:pt x="2820" y="1990"/>
                  </a:cubicBezTo>
                  <a:cubicBezTo>
                    <a:pt x="2825" y="1992"/>
                    <a:pt x="2829" y="1996"/>
                    <a:pt x="2834" y="1999"/>
                  </a:cubicBezTo>
                  <a:cubicBezTo>
                    <a:pt x="2839" y="1996"/>
                    <a:pt x="2842" y="2006"/>
                    <a:pt x="2847" y="2004"/>
                  </a:cubicBezTo>
                  <a:cubicBezTo>
                    <a:pt x="2855" y="2014"/>
                    <a:pt x="2864" y="2015"/>
                    <a:pt x="2872" y="2023"/>
                  </a:cubicBezTo>
                  <a:cubicBezTo>
                    <a:pt x="2875" y="2021"/>
                    <a:pt x="2877" y="2030"/>
                    <a:pt x="2883" y="2028"/>
                  </a:cubicBezTo>
                  <a:cubicBezTo>
                    <a:pt x="2887" y="2035"/>
                    <a:pt x="2891" y="2037"/>
                    <a:pt x="2896" y="2040"/>
                  </a:cubicBezTo>
                  <a:cubicBezTo>
                    <a:pt x="2900" y="2047"/>
                    <a:pt x="2906" y="2059"/>
                    <a:pt x="2917" y="2065"/>
                  </a:cubicBezTo>
                  <a:cubicBezTo>
                    <a:pt x="2915" y="2069"/>
                    <a:pt x="2925" y="2074"/>
                    <a:pt x="2927" y="2079"/>
                  </a:cubicBezTo>
                  <a:cubicBezTo>
                    <a:pt x="2932" y="2085"/>
                    <a:pt x="2937" y="2090"/>
                    <a:pt x="2942" y="2096"/>
                  </a:cubicBezTo>
                  <a:cubicBezTo>
                    <a:pt x="2944" y="2102"/>
                    <a:pt x="2950" y="2108"/>
                    <a:pt x="2956" y="2115"/>
                  </a:cubicBezTo>
                  <a:cubicBezTo>
                    <a:pt x="2959" y="2123"/>
                    <a:pt x="2963" y="2131"/>
                    <a:pt x="2968" y="2139"/>
                  </a:cubicBezTo>
                  <a:cubicBezTo>
                    <a:pt x="2967" y="2143"/>
                    <a:pt x="2972" y="2148"/>
                    <a:pt x="2973" y="2152"/>
                  </a:cubicBezTo>
                  <a:cubicBezTo>
                    <a:pt x="2974" y="2155"/>
                    <a:pt x="2977" y="2158"/>
                    <a:pt x="2978" y="2160"/>
                  </a:cubicBezTo>
                  <a:cubicBezTo>
                    <a:pt x="2986" y="2160"/>
                    <a:pt x="2986" y="2160"/>
                    <a:pt x="2986" y="2160"/>
                  </a:cubicBezTo>
                  <a:cubicBezTo>
                    <a:pt x="2985" y="2157"/>
                    <a:pt x="2984" y="2154"/>
                    <a:pt x="2984" y="2151"/>
                  </a:cubicBezTo>
                  <a:close/>
                  <a:moveTo>
                    <a:pt x="2933" y="2112"/>
                  </a:moveTo>
                  <a:cubicBezTo>
                    <a:pt x="2912" y="2088"/>
                    <a:pt x="2896" y="2065"/>
                    <a:pt x="2870" y="2037"/>
                  </a:cubicBezTo>
                  <a:cubicBezTo>
                    <a:pt x="2851" y="2023"/>
                    <a:pt x="2833" y="2005"/>
                    <a:pt x="2814" y="1993"/>
                  </a:cubicBezTo>
                  <a:cubicBezTo>
                    <a:pt x="2810" y="1987"/>
                    <a:pt x="2805" y="1991"/>
                    <a:pt x="2801" y="1984"/>
                  </a:cubicBezTo>
                  <a:cubicBezTo>
                    <a:pt x="2795" y="1984"/>
                    <a:pt x="2791" y="1977"/>
                    <a:pt x="2786" y="1977"/>
                  </a:cubicBezTo>
                  <a:cubicBezTo>
                    <a:pt x="2784" y="1975"/>
                    <a:pt x="2782" y="1974"/>
                    <a:pt x="2780" y="1974"/>
                  </a:cubicBezTo>
                  <a:cubicBezTo>
                    <a:pt x="2777" y="1971"/>
                    <a:pt x="2775" y="1967"/>
                    <a:pt x="2772" y="1968"/>
                  </a:cubicBezTo>
                  <a:cubicBezTo>
                    <a:pt x="2770" y="1966"/>
                    <a:pt x="2768" y="1962"/>
                    <a:pt x="2765" y="1963"/>
                  </a:cubicBezTo>
                  <a:cubicBezTo>
                    <a:pt x="2763" y="1960"/>
                    <a:pt x="2759" y="1961"/>
                    <a:pt x="2760" y="1965"/>
                  </a:cubicBezTo>
                  <a:cubicBezTo>
                    <a:pt x="2764" y="1964"/>
                    <a:pt x="2768" y="1967"/>
                    <a:pt x="2772" y="1972"/>
                  </a:cubicBezTo>
                  <a:cubicBezTo>
                    <a:pt x="2777" y="1974"/>
                    <a:pt x="2781" y="1979"/>
                    <a:pt x="2785" y="1980"/>
                  </a:cubicBezTo>
                  <a:cubicBezTo>
                    <a:pt x="2794" y="1986"/>
                    <a:pt x="2802" y="1990"/>
                    <a:pt x="2810" y="1999"/>
                  </a:cubicBezTo>
                  <a:cubicBezTo>
                    <a:pt x="2818" y="2006"/>
                    <a:pt x="2830" y="2007"/>
                    <a:pt x="2832" y="2017"/>
                  </a:cubicBezTo>
                  <a:cubicBezTo>
                    <a:pt x="2837" y="2017"/>
                    <a:pt x="2841" y="2021"/>
                    <a:pt x="2846" y="2026"/>
                  </a:cubicBezTo>
                  <a:cubicBezTo>
                    <a:pt x="2850" y="2033"/>
                    <a:pt x="2855" y="2032"/>
                    <a:pt x="2859" y="2038"/>
                  </a:cubicBezTo>
                  <a:cubicBezTo>
                    <a:pt x="2869" y="2049"/>
                    <a:pt x="2879" y="2061"/>
                    <a:pt x="2889" y="2072"/>
                  </a:cubicBezTo>
                  <a:cubicBezTo>
                    <a:pt x="2894" y="2076"/>
                    <a:pt x="2891" y="2080"/>
                    <a:pt x="2897" y="2085"/>
                  </a:cubicBezTo>
                  <a:cubicBezTo>
                    <a:pt x="2902" y="2090"/>
                    <a:pt x="2907" y="2096"/>
                    <a:pt x="2912" y="2101"/>
                  </a:cubicBezTo>
                  <a:cubicBezTo>
                    <a:pt x="2920" y="2107"/>
                    <a:pt x="2918" y="2115"/>
                    <a:pt x="2925" y="2116"/>
                  </a:cubicBezTo>
                  <a:cubicBezTo>
                    <a:pt x="2928" y="2119"/>
                    <a:pt x="2926" y="2121"/>
                    <a:pt x="2929" y="2124"/>
                  </a:cubicBezTo>
                  <a:cubicBezTo>
                    <a:pt x="2931" y="2127"/>
                    <a:pt x="2935" y="2130"/>
                    <a:pt x="2933" y="2132"/>
                  </a:cubicBezTo>
                  <a:cubicBezTo>
                    <a:pt x="2937" y="2138"/>
                    <a:pt x="2948" y="2144"/>
                    <a:pt x="2943" y="2150"/>
                  </a:cubicBezTo>
                  <a:cubicBezTo>
                    <a:pt x="2948" y="2150"/>
                    <a:pt x="2947" y="2156"/>
                    <a:pt x="2951" y="2160"/>
                  </a:cubicBezTo>
                  <a:cubicBezTo>
                    <a:pt x="2962" y="2160"/>
                    <a:pt x="2962" y="2160"/>
                    <a:pt x="2962" y="2160"/>
                  </a:cubicBezTo>
                  <a:cubicBezTo>
                    <a:pt x="2961" y="2159"/>
                    <a:pt x="2960" y="2157"/>
                    <a:pt x="2959" y="2155"/>
                  </a:cubicBezTo>
                  <a:cubicBezTo>
                    <a:pt x="2954" y="2141"/>
                    <a:pt x="2941" y="2126"/>
                    <a:pt x="2933" y="2112"/>
                  </a:cubicBezTo>
                  <a:close/>
                  <a:moveTo>
                    <a:pt x="3015" y="2113"/>
                  </a:moveTo>
                  <a:cubicBezTo>
                    <a:pt x="3020" y="2110"/>
                    <a:pt x="3007" y="2106"/>
                    <a:pt x="3012" y="2103"/>
                  </a:cubicBezTo>
                  <a:cubicBezTo>
                    <a:pt x="3010" y="2100"/>
                    <a:pt x="3008" y="2097"/>
                    <a:pt x="3010" y="2094"/>
                  </a:cubicBezTo>
                  <a:cubicBezTo>
                    <a:pt x="2995" y="2074"/>
                    <a:pt x="2992" y="2063"/>
                    <a:pt x="2976" y="2045"/>
                  </a:cubicBezTo>
                  <a:cubicBezTo>
                    <a:pt x="2964" y="2035"/>
                    <a:pt x="2951" y="2024"/>
                    <a:pt x="2939" y="2017"/>
                  </a:cubicBezTo>
                  <a:cubicBezTo>
                    <a:pt x="2933" y="2010"/>
                    <a:pt x="2926" y="2010"/>
                    <a:pt x="2920" y="2001"/>
                  </a:cubicBezTo>
                  <a:cubicBezTo>
                    <a:pt x="2913" y="2001"/>
                    <a:pt x="2907" y="1991"/>
                    <a:pt x="2901" y="1992"/>
                  </a:cubicBezTo>
                  <a:cubicBezTo>
                    <a:pt x="2915" y="2006"/>
                    <a:pt x="2929" y="2015"/>
                    <a:pt x="2943" y="2025"/>
                  </a:cubicBezTo>
                  <a:cubicBezTo>
                    <a:pt x="2950" y="2033"/>
                    <a:pt x="2958" y="2039"/>
                    <a:pt x="2965" y="2043"/>
                  </a:cubicBezTo>
                  <a:cubicBezTo>
                    <a:pt x="2962" y="2047"/>
                    <a:pt x="2972" y="2052"/>
                    <a:pt x="2974" y="2056"/>
                  </a:cubicBezTo>
                  <a:cubicBezTo>
                    <a:pt x="2978" y="2061"/>
                    <a:pt x="2982" y="2066"/>
                    <a:pt x="2986" y="2071"/>
                  </a:cubicBezTo>
                  <a:cubicBezTo>
                    <a:pt x="2991" y="2078"/>
                    <a:pt x="2995" y="2092"/>
                    <a:pt x="3002" y="2095"/>
                  </a:cubicBezTo>
                  <a:cubicBezTo>
                    <a:pt x="2998" y="2100"/>
                    <a:pt x="3006" y="2107"/>
                    <a:pt x="3005" y="2112"/>
                  </a:cubicBezTo>
                  <a:cubicBezTo>
                    <a:pt x="3008" y="2118"/>
                    <a:pt x="3012" y="2124"/>
                    <a:pt x="3012" y="2130"/>
                  </a:cubicBezTo>
                  <a:cubicBezTo>
                    <a:pt x="3018" y="2140"/>
                    <a:pt x="3020" y="2150"/>
                    <a:pt x="3026" y="2160"/>
                  </a:cubicBezTo>
                  <a:cubicBezTo>
                    <a:pt x="3035" y="2160"/>
                    <a:pt x="3035" y="2160"/>
                    <a:pt x="3035" y="2160"/>
                  </a:cubicBezTo>
                  <a:cubicBezTo>
                    <a:pt x="3030" y="2151"/>
                    <a:pt x="3030" y="2142"/>
                    <a:pt x="3023" y="2132"/>
                  </a:cubicBezTo>
                  <a:cubicBezTo>
                    <a:pt x="3023" y="2126"/>
                    <a:pt x="3017" y="2119"/>
                    <a:pt x="3015" y="2113"/>
                  </a:cubicBezTo>
                  <a:close/>
                  <a:moveTo>
                    <a:pt x="3006" y="2155"/>
                  </a:moveTo>
                  <a:cubicBezTo>
                    <a:pt x="3008" y="2139"/>
                    <a:pt x="2989" y="2121"/>
                    <a:pt x="2990" y="2105"/>
                  </a:cubicBezTo>
                  <a:cubicBezTo>
                    <a:pt x="2986" y="2100"/>
                    <a:pt x="2982" y="2095"/>
                    <a:pt x="2984" y="2091"/>
                  </a:cubicBezTo>
                  <a:cubicBezTo>
                    <a:pt x="2971" y="2074"/>
                    <a:pt x="2959" y="2055"/>
                    <a:pt x="2950" y="2042"/>
                  </a:cubicBezTo>
                  <a:cubicBezTo>
                    <a:pt x="2938" y="2031"/>
                    <a:pt x="2920" y="2017"/>
                    <a:pt x="2904" y="2003"/>
                  </a:cubicBezTo>
                  <a:cubicBezTo>
                    <a:pt x="2897" y="2003"/>
                    <a:pt x="2890" y="1997"/>
                    <a:pt x="2884" y="1993"/>
                  </a:cubicBezTo>
                  <a:cubicBezTo>
                    <a:pt x="2876" y="1993"/>
                    <a:pt x="2869" y="1982"/>
                    <a:pt x="2861" y="1984"/>
                  </a:cubicBezTo>
                  <a:cubicBezTo>
                    <a:pt x="2864" y="1987"/>
                    <a:pt x="2868" y="1986"/>
                    <a:pt x="2871" y="1992"/>
                  </a:cubicBezTo>
                  <a:cubicBezTo>
                    <a:pt x="2875" y="1991"/>
                    <a:pt x="2878" y="2000"/>
                    <a:pt x="2882" y="1997"/>
                  </a:cubicBezTo>
                  <a:cubicBezTo>
                    <a:pt x="2885" y="2002"/>
                    <a:pt x="2888" y="2003"/>
                    <a:pt x="2892" y="2003"/>
                  </a:cubicBezTo>
                  <a:cubicBezTo>
                    <a:pt x="2892" y="2006"/>
                    <a:pt x="2897" y="2009"/>
                    <a:pt x="2901" y="2009"/>
                  </a:cubicBezTo>
                  <a:cubicBezTo>
                    <a:pt x="2915" y="2021"/>
                    <a:pt x="2929" y="2033"/>
                    <a:pt x="2943" y="2045"/>
                  </a:cubicBezTo>
                  <a:cubicBezTo>
                    <a:pt x="2945" y="2047"/>
                    <a:pt x="2943" y="2049"/>
                    <a:pt x="2946" y="2051"/>
                  </a:cubicBezTo>
                  <a:cubicBezTo>
                    <a:pt x="2948" y="2053"/>
                    <a:pt x="2951" y="2052"/>
                    <a:pt x="2949" y="2054"/>
                  </a:cubicBezTo>
                  <a:cubicBezTo>
                    <a:pt x="2951" y="2059"/>
                    <a:pt x="2960" y="2063"/>
                    <a:pt x="2957" y="2067"/>
                  </a:cubicBezTo>
                  <a:cubicBezTo>
                    <a:pt x="2961" y="2072"/>
                    <a:pt x="2966" y="2076"/>
                    <a:pt x="2966" y="2080"/>
                  </a:cubicBezTo>
                  <a:cubicBezTo>
                    <a:pt x="2966" y="2085"/>
                    <a:pt x="2974" y="2090"/>
                    <a:pt x="2973" y="2095"/>
                  </a:cubicBezTo>
                  <a:cubicBezTo>
                    <a:pt x="2985" y="2112"/>
                    <a:pt x="2986" y="2129"/>
                    <a:pt x="2995" y="2147"/>
                  </a:cubicBezTo>
                  <a:cubicBezTo>
                    <a:pt x="2996" y="2151"/>
                    <a:pt x="2998" y="2156"/>
                    <a:pt x="2999" y="2160"/>
                  </a:cubicBezTo>
                  <a:cubicBezTo>
                    <a:pt x="3010" y="2160"/>
                    <a:pt x="3010" y="2160"/>
                    <a:pt x="3010" y="2160"/>
                  </a:cubicBezTo>
                  <a:cubicBezTo>
                    <a:pt x="3009" y="2159"/>
                    <a:pt x="3008" y="2157"/>
                    <a:pt x="3006" y="2155"/>
                  </a:cubicBezTo>
                  <a:close/>
                  <a:moveTo>
                    <a:pt x="729" y="2129"/>
                  </a:moveTo>
                  <a:cubicBezTo>
                    <a:pt x="729" y="2126"/>
                    <a:pt x="729" y="2123"/>
                    <a:pt x="733" y="2124"/>
                  </a:cubicBezTo>
                  <a:cubicBezTo>
                    <a:pt x="753" y="2068"/>
                    <a:pt x="761" y="2070"/>
                    <a:pt x="759" y="2063"/>
                  </a:cubicBezTo>
                  <a:cubicBezTo>
                    <a:pt x="773" y="2016"/>
                    <a:pt x="777" y="2009"/>
                    <a:pt x="779" y="2000"/>
                  </a:cubicBezTo>
                  <a:cubicBezTo>
                    <a:pt x="790" y="1956"/>
                    <a:pt x="792" y="1944"/>
                    <a:pt x="793" y="1921"/>
                  </a:cubicBezTo>
                  <a:cubicBezTo>
                    <a:pt x="796" y="1847"/>
                    <a:pt x="795" y="1840"/>
                    <a:pt x="798" y="1837"/>
                  </a:cubicBezTo>
                  <a:cubicBezTo>
                    <a:pt x="793" y="1793"/>
                    <a:pt x="796" y="1792"/>
                    <a:pt x="794" y="1785"/>
                  </a:cubicBezTo>
                  <a:cubicBezTo>
                    <a:pt x="784" y="1845"/>
                    <a:pt x="785" y="1850"/>
                    <a:pt x="784" y="1854"/>
                  </a:cubicBezTo>
                  <a:cubicBezTo>
                    <a:pt x="770" y="1895"/>
                    <a:pt x="773" y="1909"/>
                    <a:pt x="766" y="1914"/>
                  </a:cubicBezTo>
                  <a:cubicBezTo>
                    <a:pt x="748" y="1953"/>
                    <a:pt x="745" y="1956"/>
                    <a:pt x="743" y="1959"/>
                  </a:cubicBezTo>
                  <a:cubicBezTo>
                    <a:pt x="726" y="1983"/>
                    <a:pt x="731" y="1992"/>
                    <a:pt x="723" y="1991"/>
                  </a:cubicBezTo>
                  <a:cubicBezTo>
                    <a:pt x="709" y="2014"/>
                    <a:pt x="707" y="2015"/>
                    <a:pt x="708" y="2019"/>
                  </a:cubicBezTo>
                  <a:cubicBezTo>
                    <a:pt x="674" y="2075"/>
                    <a:pt x="665" y="2079"/>
                    <a:pt x="665" y="2089"/>
                  </a:cubicBezTo>
                  <a:cubicBezTo>
                    <a:pt x="647" y="2122"/>
                    <a:pt x="642" y="2122"/>
                    <a:pt x="641" y="2126"/>
                  </a:cubicBezTo>
                  <a:cubicBezTo>
                    <a:pt x="625" y="2149"/>
                    <a:pt x="624" y="2156"/>
                    <a:pt x="620" y="2160"/>
                  </a:cubicBezTo>
                  <a:cubicBezTo>
                    <a:pt x="643" y="2138"/>
                    <a:pt x="647" y="2134"/>
                    <a:pt x="650" y="2130"/>
                  </a:cubicBezTo>
                  <a:cubicBezTo>
                    <a:pt x="684" y="2076"/>
                    <a:pt x="681" y="2069"/>
                    <a:pt x="685" y="2068"/>
                  </a:cubicBezTo>
                  <a:cubicBezTo>
                    <a:pt x="698" y="2051"/>
                    <a:pt x="699" y="2049"/>
                    <a:pt x="699" y="2045"/>
                  </a:cubicBezTo>
                  <a:cubicBezTo>
                    <a:pt x="720" y="2010"/>
                    <a:pt x="727" y="2010"/>
                    <a:pt x="726" y="2002"/>
                  </a:cubicBezTo>
                  <a:cubicBezTo>
                    <a:pt x="757" y="1966"/>
                    <a:pt x="748" y="1970"/>
                    <a:pt x="751" y="1974"/>
                  </a:cubicBezTo>
                  <a:cubicBezTo>
                    <a:pt x="732" y="2008"/>
                    <a:pt x="731" y="2023"/>
                    <a:pt x="724" y="2033"/>
                  </a:cubicBezTo>
                  <a:cubicBezTo>
                    <a:pt x="709" y="2059"/>
                    <a:pt x="707" y="2061"/>
                    <a:pt x="704" y="2063"/>
                  </a:cubicBezTo>
                  <a:cubicBezTo>
                    <a:pt x="677" y="2114"/>
                    <a:pt x="671" y="2113"/>
                    <a:pt x="671" y="2117"/>
                  </a:cubicBezTo>
                  <a:cubicBezTo>
                    <a:pt x="652" y="2143"/>
                    <a:pt x="652" y="2151"/>
                    <a:pt x="647" y="2154"/>
                  </a:cubicBezTo>
                  <a:cubicBezTo>
                    <a:pt x="657" y="2156"/>
                    <a:pt x="659" y="2152"/>
                    <a:pt x="662" y="2149"/>
                  </a:cubicBezTo>
                  <a:cubicBezTo>
                    <a:pt x="675" y="2126"/>
                    <a:pt x="679" y="2125"/>
                    <a:pt x="678" y="2121"/>
                  </a:cubicBezTo>
                  <a:cubicBezTo>
                    <a:pt x="714" y="2066"/>
                    <a:pt x="717" y="2065"/>
                    <a:pt x="717" y="2062"/>
                  </a:cubicBezTo>
                  <a:cubicBezTo>
                    <a:pt x="728" y="2047"/>
                    <a:pt x="726" y="2041"/>
                    <a:pt x="729" y="2041"/>
                  </a:cubicBezTo>
                  <a:cubicBezTo>
                    <a:pt x="740" y="2003"/>
                    <a:pt x="750" y="2005"/>
                    <a:pt x="748" y="1996"/>
                  </a:cubicBezTo>
                  <a:cubicBezTo>
                    <a:pt x="764" y="1960"/>
                    <a:pt x="761" y="1951"/>
                    <a:pt x="764" y="1947"/>
                  </a:cubicBezTo>
                  <a:cubicBezTo>
                    <a:pt x="796" y="1849"/>
                    <a:pt x="791" y="1858"/>
                    <a:pt x="791" y="1862"/>
                  </a:cubicBezTo>
                  <a:cubicBezTo>
                    <a:pt x="786" y="1901"/>
                    <a:pt x="782" y="1904"/>
                    <a:pt x="781" y="1908"/>
                  </a:cubicBezTo>
                  <a:cubicBezTo>
                    <a:pt x="772" y="1962"/>
                    <a:pt x="765" y="1962"/>
                    <a:pt x="766" y="1969"/>
                  </a:cubicBezTo>
                  <a:cubicBezTo>
                    <a:pt x="746" y="2037"/>
                    <a:pt x="738" y="2043"/>
                    <a:pt x="737" y="2054"/>
                  </a:cubicBezTo>
                  <a:cubicBezTo>
                    <a:pt x="716" y="2096"/>
                    <a:pt x="713" y="2097"/>
                    <a:pt x="714" y="2101"/>
                  </a:cubicBezTo>
                  <a:cubicBezTo>
                    <a:pt x="697" y="2124"/>
                    <a:pt x="696" y="2129"/>
                    <a:pt x="694" y="2133"/>
                  </a:cubicBezTo>
                  <a:cubicBezTo>
                    <a:pt x="679" y="2147"/>
                    <a:pt x="682" y="2155"/>
                    <a:pt x="678" y="2158"/>
                  </a:cubicBezTo>
                  <a:cubicBezTo>
                    <a:pt x="688" y="2156"/>
                    <a:pt x="691" y="2153"/>
                    <a:pt x="693" y="2149"/>
                  </a:cubicBezTo>
                  <a:cubicBezTo>
                    <a:pt x="704" y="2140"/>
                    <a:pt x="697" y="2130"/>
                    <a:pt x="705" y="2132"/>
                  </a:cubicBezTo>
                  <a:cubicBezTo>
                    <a:pt x="720" y="2101"/>
                    <a:pt x="726" y="2102"/>
                    <a:pt x="724" y="2096"/>
                  </a:cubicBezTo>
                  <a:cubicBezTo>
                    <a:pt x="745" y="2052"/>
                    <a:pt x="748" y="2046"/>
                    <a:pt x="753" y="2042"/>
                  </a:cubicBezTo>
                  <a:cubicBezTo>
                    <a:pt x="775" y="1963"/>
                    <a:pt x="776" y="1958"/>
                    <a:pt x="775" y="1953"/>
                  </a:cubicBezTo>
                  <a:cubicBezTo>
                    <a:pt x="783" y="1921"/>
                    <a:pt x="788" y="1921"/>
                    <a:pt x="786" y="1915"/>
                  </a:cubicBezTo>
                  <a:cubicBezTo>
                    <a:pt x="785" y="1961"/>
                    <a:pt x="781" y="1971"/>
                    <a:pt x="780" y="1983"/>
                  </a:cubicBezTo>
                  <a:cubicBezTo>
                    <a:pt x="765" y="2021"/>
                    <a:pt x="762" y="2030"/>
                    <a:pt x="760" y="2041"/>
                  </a:cubicBezTo>
                  <a:cubicBezTo>
                    <a:pt x="741" y="2077"/>
                    <a:pt x="740" y="2089"/>
                    <a:pt x="735" y="2097"/>
                  </a:cubicBezTo>
                  <a:cubicBezTo>
                    <a:pt x="715" y="2131"/>
                    <a:pt x="711" y="2140"/>
                    <a:pt x="708" y="2150"/>
                  </a:cubicBezTo>
                  <a:cubicBezTo>
                    <a:pt x="711" y="2160"/>
                    <a:pt x="711" y="2160"/>
                    <a:pt x="711" y="2160"/>
                  </a:cubicBezTo>
                  <a:cubicBezTo>
                    <a:pt x="719" y="2142"/>
                    <a:pt x="723" y="2142"/>
                    <a:pt x="723" y="2140"/>
                  </a:cubicBezTo>
                  <a:close/>
                  <a:moveTo>
                    <a:pt x="2860" y="2138"/>
                  </a:moveTo>
                  <a:cubicBezTo>
                    <a:pt x="2860" y="2132"/>
                    <a:pt x="2854" y="2135"/>
                    <a:pt x="2854" y="2128"/>
                  </a:cubicBezTo>
                  <a:cubicBezTo>
                    <a:pt x="2845" y="2120"/>
                    <a:pt x="2844" y="2111"/>
                    <a:pt x="2838" y="2103"/>
                  </a:cubicBezTo>
                  <a:cubicBezTo>
                    <a:pt x="2828" y="2094"/>
                    <a:pt x="2828" y="2087"/>
                    <a:pt x="2819" y="2078"/>
                  </a:cubicBezTo>
                  <a:cubicBezTo>
                    <a:pt x="2818" y="2076"/>
                    <a:pt x="2815" y="2074"/>
                    <a:pt x="2816" y="2072"/>
                  </a:cubicBezTo>
                  <a:cubicBezTo>
                    <a:pt x="2815" y="2070"/>
                    <a:pt x="2817" y="2067"/>
                    <a:pt x="2814" y="2069"/>
                  </a:cubicBezTo>
                  <a:cubicBezTo>
                    <a:pt x="2807" y="2064"/>
                    <a:pt x="2810" y="2060"/>
                    <a:pt x="2805" y="2056"/>
                  </a:cubicBezTo>
                  <a:cubicBezTo>
                    <a:pt x="2797" y="2047"/>
                    <a:pt x="2797" y="2043"/>
                    <a:pt x="2789" y="2038"/>
                  </a:cubicBezTo>
                  <a:cubicBezTo>
                    <a:pt x="2789" y="2034"/>
                    <a:pt x="2785" y="2032"/>
                    <a:pt x="2782" y="2029"/>
                  </a:cubicBezTo>
                  <a:cubicBezTo>
                    <a:pt x="2776" y="2021"/>
                    <a:pt x="2773" y="2015"/>
                    <a:pt x="2765" y="2010"/>
                  </a:cubicBezTo>
                  <a:cubicBezTo>
                    <a:pt x="2762" y="2005"/>
                    <a:pt x="2762" y="2001"/>
                    <a:pt x="2757" y="1997"/>
                  </a:cubicBezTo>
                  <a:cubicBezTo>
                    <a:pt x="2748" y="1991"/>
                    <a:pt x="2740" y="1981"/>
                    <a:pt x="2732" y="1972"/>
                  </a:cubicBezTo>
                  <a:cubicBezTo>
                    <a:pt x="2721" y="1964"/>
                    <a:pt x="2710" y="1952"/>
                    <a:pt x="2698" y="1946"/>
                  </a:cubicBezTo>
                  <a:cubicBezTo>
                    <a:pt x="2693" y="1941"/>
                    <a:pt x="2687" y="1939"/>
                    <a:pt x="2682" y="1935"/>
                  </a:cubicBezTo>
                  <a:cubicBezTo>
                    <a:pt x="2676" y="1928"/>
                    <a:pt x="2670" y="1924"/>
                    <a:pt x="2664" y="1924"/>
                  </a:cubicBezTo>
                  <a:cubicBezTo>
                    <a:pt x="2685" y="1942"/>
                    <a:pt x="2706" y="1958"/>
                    <a:pt x="2727" y="1976"/>
                  </a:cubicBezTo>
                  <a:cubicBezTo>
                    <a:pt x="2744" y="1996"/>
                    <a:pt x="2765" y="2017"/>
                    <a:pt x="2777" y="2037"/>
                  </a:cubicBezTo>
                  <a:cubicBezTo>
                    <a:pt x="2781" y="2041"/>
                    <a:pt x="2786" y="2048"/>
                    <a:pt x="2790" y="2048"/>
                  </a:cubicBezTo>
                  <a:cubicBezTo>
                    <a:pt x="2785" y="2052"/>
                    <a:pt x="2800" y="2057"/>
                    <a:pt x="2796" y="2061"/>
                  </a:cubicBezTo>
                  <a:cubicBezTo>
                    <a:pt x="2798" y="2065"/>
                    <a:pt x="2807" y="2070"/>
                    <a:pt x="2804" y="2074"/>
                  </a:cubicBezTo>
                  <a:cubicBezTo>
                    <a:pt x="2815" y="2086"/>
                    <a:pt x="2813" y="2088"/>
                    <a:pt x="2822" y="2098"/>
                  </a:cubicBezTo>
                  <a:cubicBezTo>
                    <a:pt x="2826" y="2107"/>
                    <a:pt x="2835" y="2116"/>
                    <a:pt x="2839" y="2124"/>
                  </a:cubicBezTo>
                  <a:cubicBezTo>
                    <a:pt x="2845" y="2129"/>
                    <a:pt x="2842" y="2133"/>
                    <a:pt x="2848" y="2137"/>
                  </a:cubicBezTo>
                  <a:cubicBezTo>
                    <a:pt x="2855" y="2142"/>
                    <a:pt x="2850" y="2147"/>
                    <a:pt x="2854" y="2152"/>
                  </a:cubicBezTo>
                  <a:cubicBezTo>
                    <a:pt x="2857" y="2155"/>
                    <a:pt x="2859" y="2157"/>
                    <a:pt x="2862" y="2160"/>
                  </a:cubicBezTo>
                  <a:cubicBezTo>
                    <a:pt x="2873" y="2160"/>
                    <a:pt x="2873" y="2160"/>
                    <a:pt x="2873" y="2160"/>
                  </a:cubicBezTo>
                  <a:cubicBezTo>
                    <a:pt x="2870" y="2157"/>
                    <a:pt x="2867" y="2153"/>
                    <a:pt x="2864" y="2149"/>
                  </a:cubicBezTo>
                  <a:cubicBezTo>
                    <a:pt x="2867" y="2146"/>
                    <a:pt x="2858" y="2142"/>
                    <a:pt x="2860" y="2138"/>
                  </a:cubicBezTo>
                  <a:close/>
                  <a:moveTo>
                    <a:pt x="796" y="1969"/>
                  </a:moveTo>
                  <a:cubicBezTo>
                    <a:pt x="799" y="1994"/>
                    <a:pt x="793" y="2012"/>
                    <a:pt x="792" y="2035"/>
                  </a:cubicBezTo>
                  <a:cubicBezTo>
                    <a:pt x="788" y="2035"/>
                    <a:pt x="791" y="2042"/>
                    <a:pt x="788" y="2043"/>
                  </a:cubicBezTo>
                  <a:cubicBezTo>
                    <a:pt x="785" y="2046"/>
                    <a:pt x="784" y="2049"/>
                    <a:pt x="785" y="2055"/>
                  </a:cubicBezTo>
                  <a:cubicBezTo>
                    <a:pt x="781" y="2055"/>
                    <a:pt x="784" y="2062"/>
                    <a:pt x="781" y="2064"/>
                  </a:cubicBezTo>
                  <a:cubicBezTo>
                    <a:pt x="778" y="2066"/>
                    <a:pt x="778" y="2071"/>
                    <a:pt x="777" y="2075"/>
                  </a:cubicBezTo>
                  <a:cubicBezTo>
                    <a:pt x="767" y="2082"/>
                    <a:pt x="766" y="2096"/>
                    <a:pt x="755" y="2103"/>
                  </a:cubicBezTo>
                  <a:cubicBezTo>
                    <a:pt x="749" y="2125"/>
                    <a:pt x="737" y="2143"/>
                    <a:pt x="726" y="2160"/>
                  </a:cubicBezTo>
                  <a:cubicBezTo>
                    <a:pt x="738" y="2160"/>
                    <a:pt x="738" y="2160"/>
                    <a:pt x="738" y="2160"/>
                  </a:cubicBezTo>
                  <a:cubicBezTo>
                    <a:pt x="740" y="2157"/>
                    <a:pt x="741" y="2154"/>
                    <a:pt x="743" y="2152"/>
                  </a:cubicBezTo>
                  <a:cubicBezTo>
                    <a:pt x="746" y="2142"/>
                    <a:pt x="753" y="2137"/>
                    <a:pt x="755" y="2127"/>
                  </a:cubicBezTo>
                  <a:cubicBezTo>
                    <a:pt x="758" y="2124"/>
                    <a:pt x="758" y="2119"/>
                    <a:pt x="761" y="2115"/>
                  </a:cubicBezTo>
                  <a:cubicBezTo>
                    <a:pt x="764" y="2112"/>
                    <a:pt x="766" y="2108"/>
                    <a:pt x="766" y="2102"/>
                  </a:cubicBezTo>
                  <a:cubicBezTo>
                    <a:pt x="773" y="2100"/>
                    <a:pt x="773" y="2092"/>
                    <a:pt x="778" y="2088"/>
                  </a:cubicBezTo>
                  <a:cubicBezTo>
                    <a:pt x="783" y="2083"/>
                    <a:pt x="783" y="2075"/>
                    <a:pt x="788" y="2070"/>
                  </a:cubicBezTo>
                  <a:cubicBezTo>
                    <a:pt x="788" y="2062"/>
                    <a:pt x="792" y="2057"/>
                    <a:pt x="793" y="2050"/>
                  </a:cubicBezTo>
                  <a:cubicBezTo>
                    <a:pt x="798" y="2045"/>
                    <a:pt x="796" y="2034"/>
                    <a:pt x="800" y="2030"/>
                  </a:cubicBezTo>
                  <a:cubicBezTo>
                    <a:pt x="801" y="2017"/>
                    <a:pt x="801" y="2004"/>
                    <a:pt x="802" y="1992"/>
                  </a:cubicBezTo>
                  <a:cubicBezTo>
                    <a:pt x="802" y="1988"/>
                    <a:pt x="802" y="1984"/>
                    <a:pt x="801" y="1979"/>
                  </a:cubicBezTo>
                  <a:cubicBezTo>
                    <a:pt x="800" y="1975"/>
                    <a:pt x="803" y="1966"/>
                    <a:pt x="796" y="1969"/>
                  </a:cubicBezTo>
                  <a:close/>
                  <a:moveTo>
                    <a:pt x="632" y="2085"/>
                  </a:moveTo>
                  <a:cubicBezTo>
                    <a:pt x="639" y="2082"/>
                    <a:pt x="641" y="2073"/>
                    <a:pt x="648" y="2069"/>
                  </a:cubicBezTo>
                  <a:cubicBezTo>
                    <a:pt x="679" y="2024"/>
                    <a:pt x="680" y="2015"/>
                    <a:pt x="688" y="2011"/>
                  </a:cubicBezTo>
                  <a:cubicBezTo>
                    <a:pt x="698" y="1995"/>
                    <a:pt x="700" y="1994"/>
                    <a:pt x="702" y="1993"/>
                  </a:cubicBezTo>
                  <a:cubicBezTo>
                    <a:pt x="709" y="1979"/>
                    <a:pt x="711" y="1976"/>
                    <a:pt x="716" y="1974"/>
                  </a:cubicBezTo>
                  <a:cubicBezTo>
                    <a:pt x="740" y="1928"/>
                    <a:pt x="740" y="1923"/>
                    <a:pt x="745" y="1922"/>
                  </a:cubicBezTo>
                  <a:cubicBezTo>
                    <a:pt x="764" y="1882"/>
                    <a:pt x="767" y="1874"/>
                    <a:pt x="769" y="1866"/>
                  </a:cubicBezTo>
                  <a:cubicBezTo>
                    <a:pt x="779" y="1830"/>
                    <a:pt x="778" y="1830"/>
                    <a:pt x="779" y="1821"/>
                  </a:cubicBezTo>
                  <a:cubicBezTo>
                    <a:pt x="780" y="1813"/>
                    <a:pt x="775" y="1822"/>
                    <a:pt x="774" y="1835"/>
                  </a:cubicBezTo>
                  <a:cubicBezTo>
                    <a:pt x="762" y="1874"/>
                    <a:pt x="757" y="1877"/>
                    <a:pt x="755" y="1882"/>
                  </a:cubicBezTo>
                  <a:cubicBezTo>
                    <a:pt x="728" y="1935"/>
                    <a:pt x="723" y="1944"/>
                    <a:pt x="716" y="1952"/>
                  </a:cubicBezTo>
                  <a:cubicBezTo>
                    <a:pt x="707" y="1972"/>
                    <a:pt x="699" y="1973"/>
                    <a:pt x="699" y="1980"/>
                  </a:cubicBezTo>
                  <a:cubicBezTo>
                    <a:pt x="656" y="2040"/>
                    <a:pt x="650" y="2048"/>
                    <a:pt x="643" y="2056"/>
                  </a:cubicBezTo>
                  <a:cubicBezTo>
                    <a:pt x="618" y="2091"/>
                    <a:pt x="620" y="2096"/>
                    <a:pt x="617" y="2097"/>
                  </a:cubicBezTo>
                  <a:cubicBezTo>
                    <a:pt x="596" y="2127"/>
                    <a:pt x="594" y="2132"/>
                    <a:pt x="592" y="2138"/>
                  </a:cubicBezTo>
                  <a:cubicBezTo>
                    <a:pt x="581" y="2154"/>
                    <a:pt x="577" y="2156"/>
                    <a:pt x="576" y="2160"/>
                  </a:cubicBezTo>
                  <a:cubicBezTo>
                    <a:pt x="593" y="2151"/>
                    <a:pt x="595" y="2149"/>
                    <a:pt x="597" y="2147"/>
                  </a:cubicBezTo>
                  <a:close/>
                  <a:moveTo>
                    <a:pt x="527" y="2119"/>
                  </a:moveTo>
                  <a:cubicBezTo>
                    <a:pt x="538" y="2111"/>
                    <a:pt x="537" y="2093"/>
                    <a:pt x="549" y="2087"/>
                  </a:cubicBezTo>
                  <a:cubicBezTo>
                    <a:pt x="562" y="2065"/>
                    <a:pt x="564" y="2058"/>
                    <a:pt x="570" y="2054"/>
                  </a:cubicBezTo>
                  <a:cubicBezTo>
                    <a:pt x="604" y="2015"/>
                    <a:pt x="605" y="2012"/>
                    <a:pt x="607" y="2008"/>
                  </a:cubicBezTo>
                  <a:cubicBezTo>
                    <a:pt x="621" y="1986"/>
                    <a:pt x="628" y="1985"/>
                    <a:pt x="629" y="1978"/>
                  </a:cubicBezTo>
                  <a:cubicBezTo>
                    <a:pt x="654" y="1948"/>
                    <a:pt x="657" y="1943"/>
                    <a:pt x="661" y="1939"/>
                  </a:cubicBezTo>
                  <a:cubicBezTo>
                    <a:pt x="683" y="1906"/>
                    <a:pt x="689" y="1903"/>
                    <a:pt x="693" y="1899"/>
                  </a:cubicBezTo>
                  <a:cubicBezTo>
                    <a:pt x="715" y="1866"/>
                    <a:pt x="713" y="1857"/>
                    <a:pt x="720" y="1856"/>
                  </a:cubicBezTo>
                  <a:cubicBezTo>
                    <a:pt x="738" y="1819"/>
                    <a:pt x="740" y="1813"/>
                    <a:pt x="743" y="1808"/>
                  </a:cubicBezTo>
                  <a:cubicBezTo>
                    <a:pt x="755" y="1770"/>
                    <a:pt x="760" y="1770"/>
                    <a:pt x="758" y="1764"/>
                  </a:cubicBezTo>
                  <a:cubicBezTo>
                    <a:pt x="748" y="1776"/>
                    <a:pt x="751" y="1782"/>
                    <a:pt x="748" y="1784"/>
                  </a:cubicBezTo>
                  <a:cubicBezTo>
                    <a:pt x="719" y="1836"/>
                    <a:pt x="716" y="1850"/>
                    <a:pt x="708" y="1859"/>
                  </a:cubicBezTo>
                  <a:cubicBezTo>
                    <a:pt x="681" y="1895"/>
                    <a:pt x="679" y="1902"/>
                    <a:pt x="676" y="1907"/>
                  </a:cubicBezTo>
                  <a:cubicBezTo>
                    <a:pt x="632" y="1957"/>
                    <a:pt x="630" y="1965"/>
                    <a:pt x="626" y="1970"/>
                  </a:cubicBezTo>
                  <a:cubicBezTo>
                    <a:pt x="604" y="1994"/>
                    <a:pt x="607" y="2001"/>
                    <a:pt x="599" y="2000"/>
                  </a:cubicBezTo>
                  <a:cubicBezTo>
                    <a:pt x="579" y="2025"/>
                    <a:pt x="577" y="2028"/>
                    <a:pt x="575" y="2030"/>
                  </a:cubicBezTo>
                  <a:cubicBezTo>
                    <a:pt x="541" y="2084"/>
                    <a:pt x="535" y="2083"/>
                    <a:pt x="536" y="2087"/>
                  </a:cubicBezTo>
                  <a:cubicBezTo>
                    <a:pt x="519" y="2123"/>
                    <a:pt x="515" y="2128"/>
                    <a:pt x="513" y="2135"/>
                  </a:cubicBezTo>
                  <a:cubicBezTo>
                    <a:pt x="505" y="2148"/>
                    <a:pt x="504" y="2152"/>
                    <a:pt x="503" y="2149"/>
                  </a:cubicBezTo>
                  <a:cubicBezTo>
                    <a:pt x="523" y="2073"/>
                    <a:pt x="531" y="2066"/>
                    <a:pt x="536" y="2057"/>
                  </a:cubicBezTo>
                  <a:cubicBezTo>
                    <a:pt x="557" y="2023"/>
                    <a:pt x="558" y="2021"/>
                    <a:pt x="559" y="2018"/>
                  </a:cubicBezTo>
                  <a:cubicBezTo>
                    <a:pt x="576" y="1990"/>
                    <a:pt x="580" y="1991"/>
                    <a:pt x="581" y="1990"/>
                  </a:cubicBezTo>
                  <a:cubicBezTo>
                    <a:pt x="594" y="1973"/>
                    <a:pt x="598" y="1963"/>
                    <a:pt x="607" y="1958"/>
                  </a:cubicBezTo>
                  <a:cubicBezTo>
                    <a:pt x="639" y="1919"/>
                    <a:pt x="644" y="1916"/>
                    <a:pt x="646" y="1911"/>
                  </a:cubicBezTo>
                  <a:cubicBezTo>
                    <a:pt x="671" y="1879"/>
                    <a:pt x="677" y="1871"/>
                    <a:pt x="684" y="1863"/>
                  </a:cubicBezTo>
                  <a:cubicBezTo>
                    <a:pt x="710" y="1821"/>
                    <a:pt x="711" y="1819"/>
                    <a:pt x="711" y="1815"/>
                  </a:cubicBezTo>
                  <a:cubicBezTo>
                    <a:pt x="721" y="1793"/>
                    <a:pt x="726" y="1787"/>
                    <a:pt x="728" y="1779"/>
                  </a:cubicBezTo>
                  <a:cubicBezTo>
                    <a:pt x="737" y="1759"/>
                    <a:pt x="740" y="1755"/>
                    <a:pt x="739" y="1748"/>
                  </a:cubicBezTo>
                  <a:cubicBezTo>
                    <a:pt x="749" y="1711"/>
                    <a:pt x="758" y="1704"/>
                    <a:pt x="751" y="1701"/>
                  </a:cubicBezTo>
                  <a:cubicBezTo>
                    <a:pt x="741" y="1737"/>
                    <a:pt x="739" y="1741"/>
                    <a:pt x="737" y="1743"/>
                  </a:cubicBezTo>
                  <a:cubicBezTo>
                    <a:pt x="723" y="1777"/>
                    <a:pt x="722" y="1781"/>
                    <a:pt x="720" y="1784"/>
                  </a:cubicBezTo>
                  <a:cubicBezTo>
                    <a:pt x="699" y="1812"/>
                    <a:pt x="704" y="1820"/>
                    <a:pt x="701" y="1822"/>
                  </a:cubicBezTo>
                  <a:cubicBezTo>
                    <a:pt x="683" y="1840"/>
                    <a:pt x="688" y="1849"/>
                    <a:pt x="681" y="1848"/>
                  </a:cubicBezTo>
                  <a:cubicBezTo>
                    <a:pt x="648" y="1893"/>
                    <a:pt x="646" y="1895"/>
                    <a:pt x="645" y="1898"/>
                  </a:cubicBezTo>
                  <a:cubicBezTo>
                    <a:pt x="620" y="1924"/>
                    <a:pt x="623" y="1930"/>
                    <a:pt x="619" y="1931"/>
                  </a:cubicBezTo>
                  <a:cubicBezTo>
                    <a:pt x="602" y="1950"/>
                    <a:pt x="597" y="1950"/>
                    <a:pt x="596" y="1954"/>
                  </a:cubicBezTo>
                  <a:cubicBezTo>
                    <a:pt x="576" y="1984"/>
                    <a:pt x="571" y="1984"/>
                    <a:pt x="568" y="1987"/>
                  </a:cubicBezTo>
                  <a:cubicBezTo>
                    <a:pt x="551" y="2020"/>
                    <a:pt x="544" y="2020"/>
                    <a:pt x="542" y="2024"/>
                  </a:cubicBezTo>
                  <a:cubicBezTo>
                    <a:pt x="532" y="2053"/>
                    <a:pt x="525" y="2052"/>
                    <a:pt x="525" y="2058"/>
                  </a:cubicBezTo>
                  <a:cubicBezTo>
                    <a:pt x="510" y="2092"/>
                    <a:pt x="506" y="2097"/>
                    <a:pt x="504" y="2103"/>
                  </a:cubicBezTo>
                  <a:cubicBezTo>
                    <a:pt x="494" y="2126"/>
                    <a:pt x="492" y="2119"/>
                    <a:pt x="495" y="2106"/>
                  </a:cubicBezTo>
                  <a:cubicBezTo>
                    <a:pt x="521" y="2035"/>
                    <a:pt x="521" y="2029"/>
                    <a:pt x="522" y="2023"/>
                  </a:cubicBezTo>
                  <a:cubicBezTo>
                    <a:pt x="542" y="1984"/>
                    <a:pt x="551" y="1988"/>
                    <a:pt x="548" y="1980"/>
                  </a:cubicBezTo>
                  <a:cubicBezTo>
                    <a:pt x="561" y="1958"/>
                    <a:pt x="565" y="1956"/>
                    <a:pt x="568" y="1954"/>
                  </a:cubicBezTo>
                  <a:cubicBezTo>
                    <a:pt x="588" y="1927"/>
                    <a:pt x="588" y="1924"/>
                    <a:pt x="590" y="1924"/>
                  </a:cubicBezTo>
                  <a:cubicBezTo>
                    <a:pt x="605" y="1911"/>
                    <a:pt x="601" y="1902"/>
                    <a:pt x="608" y="1903"/>
                  </a:cubicBezTo>
                  <a:cubicBezTo>
                    <a:pt x="626" y="1880"/>
                    <a:pt x="629" y="1872"/>
                    <a:pt x="634" y="1866"/>
                  </a:cubicBezTo>
                  <a:cubicBezTo>
                    <a:pt x="650" y="1842"/>
                    <a:pt x="654" y="1836"/>
                    <a:pt x="657" y="1830"/>
                  </a:cubicBezTo>
                  <a:cubicBezTo>
                    <a:pt x="680" y="1801"/>
                    <a:pt x="677" y="1794"/>
                    <a:pt x="681" y="1793"/>
                  </a:cubicBezTo>
                  <a:cubicBezTo>
                    <a:pt x="694" y="1771"/>
                    <a:pt x="693" y="1766"/>
                    <a:pt x="694" y="1762"/>
                  </a:cubicBezTo>
                  <a:cubicBezTo>
                    <a:pt x="707" y="1740"/>
                    <a:pt x="703" y="1731"/>
                    <a:pt x="707" y="1730"/>
                  </a:cubicBezTo>
                  <a:cubicBezTo>
                    <a:pt x="706" y="1726"/>
                    <a:pt x="697" y="1741"/>
                    <a:pt x="692" y="1760"/>
                  </a:cubicBezTo>
                  <a:cubicBezTo>
                    <a:pt x="678" y="1785"/>
                    <a:pt x="677" y="1787"/>
                    <a:pt x="676" y="1789"/>
                  </a:cubicBezTo>
                  <a:cubicBezTo>
                    <a:pt x="658" y="1813"/>
                    <a:pt x="654" y="1821"/>
                    <a:pt x="651" y="1830"/>
                  </a:cubicBezTo>
                  <a:cubicBezTo>
                    <a:pt x="598" y="1896"/>
                    <a:pt x="599" y="1902"/>
                    <a:pt x="595" y="1904"/>
                  </a:cubicBezTo>
                  <a:cubicBezTo>
                    <a:pt x="576" y="1926"/>
                    <a:pt x="576" y="1928"/>
                    <a:pt x="575" y="1930"/>
                  </a:cubicBezTo>
                  <a:cubicBezTo>
                    <a:pt x="534" y="1988"/>
                    <a:pt x="529" y="1994"/>
                    <a:pt x="525" y="2003"/>
                  </a:cubicBezTo>
                  <a:cubicBezTo>
                    <a:pt x="505" y="2043"/>
                    <a:pt x="504" y="2047"/>
                    <a:pt x="500" y="2051"/>
                  </a:cubicBezTo>
                  <a:cubicBezTo>
                    <a:pt x="491" y="2091"/>
                    <a:pt x="484" y="2096"/>
                    <a:pt x="485" y="2109"/>
                  </a:cubicBezTo>
                  <a:cubicBezTo>
                    <a:pt x="473" y="2124"/>
                    <a:pt x="472" y="2121"/>
                    <a:pt x="475" y="2120"/>
                  </a:cubicBezTo>
                  <a:cubicBezTo>
                    <a:pt x="477" y="2079"/>
                    <a:pt x="483" y="2074"/>
                    <a:pt x="484" y="2065"/>
                  </a:cubicBezTo>
                  <a:cubicBezTo>
                    <a:pt x="500" y="2022"/>
                    <a:pt x="497" y="2015"/>
                    <a:pt x="500" y="2014"/>
                  </a:cubicBezTo>
                  <a:cubicBezTo>
                    <a:pt x="524" y="1961"/>
                    <a:pt x="529" y="1957"/>
                    <a:pt x="528" y="1948"/>
                  </a:cubicBezTo>
                  <a:cubicBezTo>
                    <a:pt x="549" y="1923"/>
                    <a:pt x="542" y="1913"/>
                    <a:pt x="550" y="1916"/>
                  </a:cubicBezTo>
                  <a:cubicBezTo>
                    <a:pt x="566" y="1887"/>
                    <a:pt x="568" y="1885"/>
                    <a:pt x="569" y="1882"/>
                  </a:cubicBezTo>
                  <a:cubicBezTo>
                    <a:pt x="586" y="1853"/>
                    <a:pt x="587" y="1849"/>
                    <a:pt x="593" y="1850"/>
                  </a:cubicBezTo>
                  <a:cubicBezTo>
                    <a:pt x="633" y="1789"/>
                    <a:pt x="642" y="1779"/>
                    <a:pt x="649" y="1767"/>
                  </a:cubicBezTo>
                  <a:cubicBezTo>
                    <a:pt x="673" y="1728"/>
                    <a:pt x="682" y="1727"/>
                    <a:pt x="682" y="1719"/>
                  </a:cubicBezTo>
                  <a:cubicBezTo>
                    <a:pt x="703" y="1677"/>
                    <a:pt x="709" y="1673"/>
                    <a:pt x="709" y="1664"/>
                  </a:cubicBezTo>
                  <a:cubicBezTo>
                    <a:pt x="719" y="1643"/>
                    <a:pt x="716" y="1636"/>
                    <a:pt x="720" y="1635"/>
                  </a:cubicBezTo>
                  <a:cubicBezTo>
                    <a:pt x="713" y="1646"/>
                    <a:pt x="708" y="1649"/>
                    <a:pt x="709" y="1658"/>
                  </a:cubicBezTo>
                  <a:cubicBezTo>
                    <a:pt x="687" y="1698"/>
                    <a:pt x="683" y="1709"/>
                    <a:pt x="676" y="1717"/>
                  </a:cubicBezTo>
                  <a:cubicBezTo>
                    <a:pt x="652" y="1756"/>
                    <a:pt x="643" y="1762"/>
                    <a:pt x="638" y="1772"/>
                  </a:cubicBezTo>
                  <a:cubicBezTo>
                    <a:pt x="611" y="1808"/>
                    <a:pt x="605" y="1817"/>
                    <a:pt x="598" y="1825"/>
                  </a:cubicBezTo>
                  <a:cubicBezTo>
                    <a:pt x="570" y="1869"/>
                    <a:pt x="568" y="1871"/>
                    <a:pt x="564" y="1871"/>
                  </a:cubicBezTo>
                  <a:cubicBezTo>
                    <a:pt x="535" y="1917"/>
                    <a:pt x="533" y="1930"/>
                    <a:pt x="525" y="1937"/>
                  </a:cubicBezTo>
                  <a:cubicBezTo>
                    <a:pt x="502" y="1990"/>
                    <a:pt x="498" y="1994"/>
                    <a:pt x="494" y="1999"/>
                  </a:cubicBezTo>
                  <a:cubicBezTo>
                    <a:pt x="487" y="2028"/>
                    <a:pt x="482" y="2028"/>
                    <a:pt x="484" y="2034"/>
                  </a:cubicBezTo>
                  <a:cubicBezTo>
                    <a:pt x="469" y="2074"/>
                    <a:pt x="471" y="2083"/>
                    <a:pt x="468" y="2088"/>
                  </a:cubicBezTo>
                  <a:cubicBezTo>
                    <a:pt x="459" y="2089"/>
                    <a:pt x="460" y="2087"/>
                    <a:pt x="461" y="2086"/>
                  </a:cubicBezTo>
                  <a:cubicBezTo>
                    <a:pt x="469" y="2046"/>
                    <a:pt x="469" y="2035"/>
                    <a:pt x="470" y="2024"/>
                  </a:cubicBezTo>
                  <a:cubicBezTo>
                    <a:pt x="493" y="1973"/>
                    <a:pt x="496" y="1965"/>
                    <a:pt x="500" y="1959"/>
                  </a:cubicBezTo>
                  <a:cubicBezTo>
                    <a:pt x="538" y="1889"/>
                    <a:pt x="543" y="1883"/>
                    <a:pt x="547" y="1877"/>
                  </a:cubicBezTo>
                  <a:cubicBezTo>
                    <a:pt x="578" y="1836"/>
                    <a:pt x="584" y="1829"/>
                    <a:pt x="589" y="1821"/>
                  </a:cubicBezTo>
                  <a:cubicBezTo>
                    <a:pt x="607" y="1794"/>
                    <a:pt x="612" y="1792"/>
                    <a:pt x="615" y="1789"/>
                  </a:cubicBezTo>
                  <a:cubicBezTo>
                    <a:pt x="633" y="1760"/>
                    <a:pt x="634" y="1755"/>
                    <a:pt x="639" y="1752"/>
                  </a:cubicBezTo>
                  <a:cubicBezTo>
                    <a:pt x="679" y="1687"/>
                    <a:pt x="686" y="1688"/>
                    <a:pt x="684" y="1679"/>
                  </a:cubicBezTo>
                  <a:cubicBezTo>
                    <a:pt x="684" y="1668"/>
                    <a:pt x="684" y="1676"/>
                    <a:pt x="680" y="1680"/>
                  </a:cubicBezTo>
                  <a:cubicBezTo>
                    <a:pt x="637" y="1744"/>
                    <a:pt x="628" y="1750"/>
                    <a:pt x="624" y="1762"/>
                  </a:cubicBezTo>
                  <a:cubicBezTo>
                    <a:pt x="611" y="1778"/>
                    <a:pt x="610" y="1785"/>
                    <a:pt x="604" y="1788"/>
                  </a:cubicBezTo>
                  <a:cubicBezTo>
                    <a:pt x="583" y="1819"/>
                    <a:pt x="577" y="1821"/>
                    <a:pt x="576" y="1827"/>
                  </a:cubicBezTo>
                  <a:cubicBezTo>
                    <a:pt x="555" y="1861"/>
                    <a:pt x="545" y="1860"/>
                    <a:pt x="546" y="1868"/>
                  </a:cubicBezTo>
                  <a:cubicBezTo>
                    <a:pt x="519" y="1903"/>
                    <a:pt x="516" y="1912"/>
                    <a:pt x="508" y="1917"/>
                  </a:cubicBezTo>
                  <a:cubicBezTo>
                    <a:pt x="499" y="1947"/>
                    <a:pt x="488" y="1948"/>
                    <a:pt x="490" y="1960"/>
                  </a:cubicBezTo>
                  <a:cubicBezTo>
                    <a:pt x="476" y="1985"/>
                    <a:pt x="473" y="1985"/>
                    <a:pt x="474" y="1989"/>
                  </a:cubicBezTo>
                  <a:cubicBezTo>
                    <a:pt x="461" y="2021"/>
                    <a:pt x="461" y="2026"/>
                    <a:pt x="462" y="2031"/>
                  </a:cubicBezTo>
                  <a:cubicBezTo>
                    <a:pt x="445" y="2054"/>
                    <a:pt x="454" y="2048"/>
                    <a:pt x="450" y="2043"/>
                  </a:cubicBezTo>
                  <a:cubicBezTo>
                    <a:pt x="467" y="1957"/>
                    <a:pt x="468" y="1948"/>
                    <a:pt x="471" y="1939"/>
                  </a:cubicBezTo>
                  <a:cubicBezTo>
                    <a:pt x="485" y="1912"/>
                    <a:pt x="483" y="1904"/>
                    <a:pt x="485" y="1901"/>
                  </a:cubicBezTo>
                  <a:cubicBezTo>
                    <a:pt x="500" y="1872"/>
                    <a:pt x="501" y="1868"/>
                    <a:pt x="505" y="1865"/>
                  </a:cubicBezTo>
                  <a:cubicBezTo>
                    <a:pt x="521" y="1833"/>
                    <a:pt x="523" y="1832"/>
                    <a:pt x="524" y="1830"/>
                  </a:cubicBezTo>
                  <a:cubicBezTo>
                    <a:pt x="533" y="1814"/>
                    <a:pt x="536" y="1812"/>
                    <a:pt x="538" y="1808"/>
                  </a:cubicBezTo>
                  <a:cubicBezTo>
                    <a:pt x="569" y="1770"/>
                    <a:pt x="574" y="1764"/>
                    <a:pt x="580" y="1759"/>
                  </a:cubicBezTo>
                  <a:cubicBezTo>
                    <a:pt x="610" y="1726"/>
                    <a:pt x="622" y="1714"/>
                    <a:pt x="635" y="1702"/>
                  </a:cubicBezTo>
                  <a:cubicBezTo>
                    <a:pt x="667" y="1672"/>
                    <a:pt x="666" y="1666"/>
                    <a:pt x="672" y="1665"/>
                  </a:cubicBezTo>
                  <a:cubicBezTo>
                    <a:pt x="690" y="1640"/>
                    <a:pt x="693" y="1637"/>
                    <a:pt x="694" y="1633"/>
                  </a:cubicBezTo>
                  <a:cubicBezTo>
                    <a:pt x="695" y="1626"/>
                    <a:pt x="692" y="1630"/>
                    <a:pt x="687" y="1633"/>
                  </a:cubicBezTo>
                  <a:cubicBezTo>
                    <a:pt x="675" y="1652"/>
                    <a:pt x="672" y="1656"/>
                    <a:pt x="667" y="1659"/>
                  </a:cubicBezTo>
                  <a:cubicBezTo>
                    <a:pt x="626" y="1703"/>
                    <a:pt x="616" y="1710"/>
                    <a:pt x="608" y="1717"/>
                  </a:cubicBezTo>
                  <a:cubicBezTo>
                    <a:pt x="558" y="1774"/>
                    <a:pt x="548" y="1780"/>
                    <a:pt x="543" y="1790"/>
                  </a:cubicBezTo>
                  <a:cubicBezTo>
                    <a:pt x="527" y="1806"/>
                    <a:pt x="528" y="1814"/>
                    <a:pt x="521" y="1815"/>
                  </a:cubicBezTo>
                  <a:cubicBezTo>
                    <a:pt x="490" y="1870"/>
                    <a:pt x="490" y="1881"/>
                    <a:pt x="482" y="1886"/>
                  </a:cubicBezTo>
                  <a:cubicBezTo>
                    <a:pt x="465" y="1932"/>
                    <a:pt x="457" y="1948"/>
                    <a:pt x="453" y="1969"/>
                  </a:cubicBezTo>
                  <a:cubicBezTo>
                    <a:pt x="445" y="2003"/>
                    <a:pt x="442" y="2006"/>
                    <a:pt x="443" y="2013"/>
                  </a:cubicBezTo>
                  <a:cubicBezTo>
                    <a:pt x="442" y="1979"/>
                    <a:pt x="442" y="1977"/>
                    <a:pt x="444" y="1969"/>
                  </a:cubicBezTo>
                  <a:cubicBezTo>
                    <a:pt x="457" y="1930"/>
                    <a:pt x="460" y="1925"/>
                    <a:pt x="460" y="1918"/>
                  </a:cubicBezTo>
                  <a:cubicBezTo>
                    <a:pt x="468" y="1898"/>
                    <a:pt x="469" y="1895"/>
                    <a:pt x="472" y="1893"/>
                  </a:cubicBezTo>
                  <a:cubicBezTo>
                    <a:pt x="482" y="1864"/>
                    <a:pt x="486" y="1864"/>
                    <a:pt x="487" y="1861"/>
                  </a:cubicBezTo>
                  <a:cubicBezTo>
                    <a:pt x="513" y="1822"/>
                    <a:pt x="515" y="1819"/>
                    <a:pt x="514" y="1816"/>
                  </a:cubicBezTo>
                  <a:cubicBezTo>
                    <a:pt x="538" y="1785"/>
                    <a:pt x="543" y="1775"/>
                    <a:pt x="550" y="1765"/>
                  </a:cubicBezTo>
                  <a:cubicBezTo>
                    <a:pt x="563" y="1754"/>
                    <a:pt x="564" y="1748"/>
                    <a:pt x="569" y="1746"/>
                  </a:cubicBezTo>
                  <a:cubicBezTo>
                    <a:pt x="626" y="1679"/>
                    <a:pt x="635" y="1675"/>
                    <a:pt x="639" y="1667"/>
                  </a:cubicBezTo>
                  <a:cubicBezTo>
                    <a:pt x="652" y="1656"/>
                    <a:pt x="653" y="1650"/>
                    <a:pt x="658" y="1648"/>
                  </a:cubicBezTo>
                  <a:cubicBezTo>
                    <a:pt x="685" y="1613"/>
                    <a:pt x="690" y="1611"/>
                    <a:pt x="690" y="1605"/>
                  </a:cubicBezTo>
                  <a:cubicBezTo>
                    <a:pt x="666" y="1629"/>
                    <a:pt x="663" y="1633"/>
                    <a:pt x="661" y="1637"/>
                  </a:cubicBezTo>
                  <a:cubicBezTo>
                    <a:pt x="645" y="1655"/>
                    <a:pt x="642" y="1656"/>
                    <a:pt x="641" y="1658"/>
                  </a:cubicBezTo>
                  <a:cubicBezTo>
                    <a:pt x="623" y="1675"/>
                    <a:pt x="621" y="1677"/>
                    <a:pt x="621" y="1679"/>
                  </a:cubicBezTo>
                  <a:cubicBezTo>
                    <a:pt x="555" y="1747"/>
                    <a:pt x="542" y="1762"/>
                    <a:pt x="529" y="1778"/>
                  </a:cubicBezTo>
                  <a:cubicBezTo>
                    <a:pt x="480" y="1857"/>
                    <a:pt x="477" y="1861"/>
                    <a:pt x="474" y="1865"/>
                  </a:cubicBezTo>
                  <a:cubicBezTo>
                    <a:pt x="457" y="1892"/>
                    <a:pt x="460" y="1898"/>
                    <a:pt x="457" y="1899"/>
                  </a:cubicBezTo>
                  <a:cubicBezTo>
                    <a:pt x="448" y="1926"/>
                    <a:pt x="447" y="1932"/>
                    <a:pt x="444" y="1937"/>
                  </a:cubicBezTo>
                  <a:cubicBezTo>
                    <a:pt x="430" y="1990"/>
                    <a:pt x="434" y="2000"/>
                    <a:pt x="427" y="2001"/>
                  </a:cubicBezTo>
                  <a:cubicBezTo>
                    <a:pt x="428" y="1976"/>
                    <a:pt x="425" y="1969"/>
                    <a:pt x="429" y="1968"/>
                  </a:cubicBezTo>
                  <a:cubicBezTo>
                    <a:pt x="454" y="1873"/>
                    <a:pt x="457" y="1867"/>
                    <a:pt x="458" y="1859"/>
                  </a:cubicBezTo>
                  <a:cubicBezTo>
                    <a:pt x="503" y="1788"/>
                    <a:pt x="500" y="1781"/>
                    <a:pt x="503" y="1779"/>
                  </a:cubicBezTo>
                  <a:cubicBezTo>
                    <a:pt x="526" y="1748"/>
                    <a:pt x="531" y="1743"/>
                    <a:pt x="535" y="1738"/>
                  </a:cubicBezTo>
                  <a:cubicBezTo>
                    <a:pt x="560" y="1712"/>
                    <a:pt x="572" y="1703"/>
                    <a:pt x="580" y="1691"/>
                  </a:cubicBezTo>
                  <a:cubicBezTo>
                    <a:pt x="620" y="1659"/>
                    <a:pt x="620" y="1650"/>
                    <a:pt x="629" y="1648"/>
                  </a:cubicBezTo>
                  <a:cubicBezTo>
                    <a:pt x="643" y="1640"/>
                    <a:pt x="632" y="1634"/>
                    <a:pt x="633" y="1639"/>
                  </a:cubicBezTo>
                  <a:cubicBezTo>
                    <a:pt x="606" y="1659"/>
                    <a:pt x="608" y="1664"/>
                    <a:pt x="602" y="1663"/>
                  </a:cubicBezTo>
                  <a:cubicBezTo>
                    <a:pt x="571" y="1694"/>
                    <a:pt x="560" y="1701"/>
                    <a:pt x="553" y="1713"/>
                  </a:cubicBezTo>
                  <a:cubicBezTo>
                    <a:pt x="520" y="1748"/>
                    <a:pt x="511" y="1751"/>
                    <a:pt x="511" y="1761"/>
                  </a:cubicBezTo>
                  <a:cubicBezTo>
                    <a:pt x="490" y="1789"/>
                    <a:pt x="484" y="1795"/>
                    <a:pt x="481" y="1803"/>
                  </a:cubicBezTo>
                  <a:cubicBezTo>
                    <a:pt x="463" y="1829"/>
                    <a:pt x="463" y="1836"/>
                    <a:pt x="462" y="1841"/>
                  </a:cubicBezTo>
                  <a:cubicBezTo>
                    <a:pt x="437" y="1903"/>
                    <a:pt x="428" y="1911"/>
                    <a:pt x="428" y="1927"/>
                  </a:cubicBezTo>
                  <a:cubicBezTo>
                    <a:pt x="420" y="1948"/>
                    <a:pt x="418" y="1950"/>
                    <a:pt x="417" y="1954"/>
                  </a:cubicBezTo>
                  <a:cubicBezTo>
                    <a:pt x="420" y="1914"/>
                    <a:pt x="417" y="1907"/>
                    <a:pt x="420" y="1905"/>
                  </a:cubicBezTo>
                  <a:cubicBezTo>
                    <a:pt x="435" y="1847"/>
                    <a:pt x="437" y="1844"/>
                    <a:pt x="437" y="1841"/>
                  </a:cubicBezTo>
                  <a:cubicBezTo>
                    <a:pt x="456" y="1795"/>
                    <a:pt x="464" y="1784"/>
                    <a:pt x="470" y="1771"/>
                  </a:cubicBezTo>
                  <a:cubicBezTo>
                    <a:pt x="506" y="1721"/>
                    <a:pt x="509" y="1717"/>
                    <a:pt x="512" y="1713"/>
                  </a:cubicBezTo>
                  <a:cubicBezTo>
                    <a:pt x="521" y="1701"/>
                    <a:pt x="525" y="1702"/>
                    <a:pt x="526" y="1701"/>
                  </a:cubicBezTo>
                  <a:cubicBezTo>
                    <a:pt x="544" y="1677"/>
                    <a:pt x="559" y="1664"/>
                    <a:pt x="570" y="1648"/>
                  </a:cubicBezTo>
                  <a:cubicBezTo>
                    <a:pt x="607" y="1598"/>
                    <a:pt x="604" y="1589"/>
                    <a:pt x="610" y="1588"/>
                  </a:cubicBezTo>
                  <a:cubicBezTo>
                    <a:pt x="621" y="1556"/>
                    <a:pt x="624" y="1555"/>
                    <a:pt x="622" y="1550"/>
                  </a:cubicBezTo>
                  <a:cubicBezTo>
                    <a:pt x="610" y="1569"/>
                    <a:pt x="610" y="1577"/>
                    <a:pt x="605" y="1582"/>
                  </a:cubicBezTo>
                  <a:cubicBezTo>
                    <a:pt x="557" y="1650"/>
                    <a:pt x="554" y="1661"/>
                    <a:pt x="543" y="1665"/>
                  </a:cubicBezTo>
                  <a:cubicBezTo>
                    <a:pt x="512" y="1703"/>
                    <a:pt x="509" y="1704"/>
                    <a:pt x="509" y="1707"/>
                  </a:cubicBezTo>
                  <a:cubicBezTo>
                    <a:pt x="478" y="1744"/>
                    <a:pt x="469" y="1750"/>
                    <a:pt x="467" y="1762"/>
                  </a:cubicBezTo>
                  <a:cubicBezTo>
                    <a:pt x="443" y="1797"/>
                    <a:pt x="439" y="1807"/>
                    <a:pt x="438" y="1821"/>
                  </a:cubicBezTo>
                  <a:cubicBezTo>
                    <a:pt x="429" y="1846"/>
                    <a:pt x="423" y="1846"/>
                    <a:pt x="423" y="1851"/>
                  </a:cubicBezTo>
                  <a:cubicBezTo>
                    <a:pt x="408" y="1895"/>
                    <a:pt x="412" y="1908"/>
                    <a:pt x="405" y="1913"/>
                  </a:cubicBezTo>
                  <a:cubicBezTo>
                    <a:pt x="407" y="1876"/>
                    <a:pt x="415" y="1878"/>
                    <a:pt x="413" y="1871"/>
                  </a:cubicBezTo>
                  <a:cubicBezTo>
                    <a:pt x="418" y="1857"/>
                    <a:pt x="415" y="1850"/>
                    <a:pt x="418" y="1847"/>
                  </a:cubicBezTo>
                  <a:cubicBezTo>
                    <a:pt x="437" y="1792"/>
                    <a:pt x="440" y="1790"/>
                    <a:pt x="440" y="1788"/>
                  </a:cubicBezTo>
                  <a:cubicBezTo>
                    <a:pt x="448" y="1768"/>
                    <a:pt x="451" y="1760"/>
                    <a:pt x="455" y="1752"/>
                  </a:cubicBezTo>
                  <a:cubicBezTo>
                    <a:pt x="476" y="1717"/>
                    <a:pt x="475" y="1712"/>
                    <a:pt x="478" y="1709"/>
                  </a:cubicBezTo>
                  <a:cubicBezTo>
                    <a:pt x="495" y="1687"/>
                    <a:pt x="495" y="1681"/>
                    <a:pt x="498" y="1679"/>
                  </a:cubicBezTo>
                  <a:cubicBezTo>
                    <a:pt x="521" y="1647"/>
                    <a:pt x="524" y="1644"/>
                    <a:pt x="526" y="1640"/>
                  </a:cubicBezTo>
                  <a:cubicBezTo>
                    <a:pt x="551" y="1609"/>
                    <a:pt x="550" y="1603"/>
                    <a:pt x="554" y="1601"/>
                  </a:cubicBezTo>
                  <a:cubicBezTo>
                    <a:pt x="570" y="1563"/>
                    <a:pt x="576" y="1562"/>
                    <a:pt x="575" y="1556"/>
                  </a:cubicBezTo>
                  <a:cubicBezTo>
                    <a:pt x="581" y="1513"/>
                    <a:pt x="584" y="1508"/>
                    <a:pt x="584" y="1500"/>
                  </a:cubicBezTo>
                  <a:cubicBezTo>
                    <a:pt x="573" y="1529"/>
                    <a:pt x="577" y="1544"/>
                    <a:pt x="570" y="1550"/>
                  </a:cubicBezTo>
                  <a:cubicBezTo>
                    <a:pt x="548" y="1600"/>
                    <a:pt x="544" y="1602"/>
                    <a:pt x="541" y="1604"/>
                  </a:cubicBezTo>
                  <a:cubicBezTo>
                    <a:pt x="510" y="1653"/>
                    <a:pt x="506" y="1655"/>
                    <a:pt x="503" y="1657"/>
                  </a:cubicBezTo>
                  <a:cubicBezTo>
                    <a:pt x="481" y="1690"/>
                    <a:pt x="477" y="1696"/>
                    <a:pt x="474" y="1703"/>
                  </a:cubicBezTo>
                  <a:cubicBezTo>
                    <a:pt x="464" y="1717"/>
                    <a:pt x="463" y="1720"/>
                    <a:pt x="462" y="1717"/>
                  </a:cubicBezTo>
                  <a:cubicBezTo>
                    <a:pt x="474" y="1695"/>
                    <a:pt x="475" y="1693"/>
                    <a:pt x="475" y="1690"/>
                  </a:cubicBezTo>
                  <a:cubicBezTo>
                    <a:pt x="494" y="1659"/>
                    <a:pt x="495" y="1654"/>
                    <a:pt x="496" y="1649"/>
                  </a:cubicBezTo>
                  <a:cubicBezTo>
                    <a:pt x="525" y="1599"/>
                    <a:pt x="529" y="1590"/>
                    <a:pt x="533" y="1581"/>
                  </a:cubicBezTo>
                  <a:cubicBezTo>
                    <a:pt x="553" y="1505"/>
                    <a:pt x="553" y="1491"/>
                    <a:pt x="554" y="1479"/>
                  </a:cubicBezTo>
                  <a:cubicBezTo>
                    <a:pt x="544" y="1432"/>
                    <a:pt x="549" y="1437"/>
                    <a:pt x="547" y="1446"/>
                  </a:cubicBezTo>
                  <a:cubicBezTo>
                    <a:pt x="542" y="1527"/>
                    <a:pt x="542" y="1535"/>
                    <a:pt x="541" y="1543"/>
                  </a:cubicBezTo>
                  <a:cubicBezTo>
                    <a:pt x="526" y="1573"/>
                    <a:pt x="529" y="1580"/>
                    <a:pt x="524" y="1581"/>
                  </a:cubicBezTo>
                  <a:cubicBezTo>
                    <a:pt x="508" y="1611"/>
                    <a:pt x="503" y="1625"/>
                    <a:pt x="495" y="1636"/>
                  </a:cubicBezTo>
                  <a:cubicBezTo>
                    <a:pt x="475" y="1680"/>
                    <a:pt x="471" y="1684"/>
                    <a:pt x="466" y="1688"/>
                  </a:cubicBezTo>
                  <a:cubicBezTo>
                    <a:pt x="444" y="1731"/>
                    <a:pt x="441" y="1737"/>
                    <a:pt x="437" y="1743"/>
                  </a:cubicBezTo>
                  <a:cubicBezTo>
                    <a:pt x="416" y="1794"/>
                    <a:pt x="410" y="1794"/>
                    <a:pt x="413" y="1801"/>
                  </a:cubicBezTo>
                  <a:cubicBezTo>
                    <a:pt x="394" y="1860"/>
                    <a:pt x="396" y="1864"/>
                    <a:pt x="396" y="1868"/>
                  </a:cubicBezTo>
                  <a:cubicBezTo>
                    <a:pt x="390" y="1891"/>
                    <a:pt x="394" y="1899"/>
                    <a:pt x="389" y="1899"/>
                  </a:cubicBezTo>
                  <a:cubicBezTo>
                    <a:pt x="391" y="1841"/>
                    <a:pt x="392" y="1826"/>
                    <a:pt x="394" y="1811"/>
                  </a:cubicBezTo>
                  <a:cubicBezTo>
                    <a:pt x="401" y="1785"/>
                    <a:pt x="405" y="1780"/>
                    <a:pt x="404" y="1771"/>
                  </a:cubicBezTo>
                  <a:cubicBezTo>
                    <a:pt x="430" y="1712"/>
                    <a:pt x="435" y="1708"/>
                    <a:pt x="434" y="1699"/>
                  </a:cubicBezTo>
                  <a:cubicBezTo>
                    <a:pt x="451" y="1672"/>
                    <a:pt x="455" y="1665"/>
                    <a:pt x="457" y="1656"/>
                  </a:cubicBezTo>
                  <a:cubicBezTo>
                    <a:pt x="481" y="1622"/>
                    <a:pt x="480" y="1616"/>
                    <a:pt x="480" y="1611"/>
                  </a:cubicBezTo>
                  <a:cubicBezTo>
                    <a:pt x="505" y="1561"/>
                    <a:pt x="502" y="1553"/>
                    <a:pt x="507" y="1552"/>
                  </a:cubicBezTo>
                  <a:cubicBezTo>
                    <a:pt x="519" y="1524"/>
                    <a:pt x="515" y="1515"/>
                    <a:pt x="519" y="1514"/>
                  </a:cubicBezTo>
                  <a:cubicBezTo>
                    <a:pt x="520" y="1449"/>
                    <a:pt x="515" y="1450"/>
                    <a:pt x="517" y="1444"/>
                  </a:cubicBezTo>
                  <a:cubicBezTo>
                    <a:pt x="509" y="1516"/>
                    <a:pt x="509" y="1523"/>
                    <a:pt x="505" y="1526"/>
                  </a:cubicBezTo>
                  <a:cubicBezTo>
                    <a:pt x="494" y="1564"/>
                    <a:pt x="491" y="1568"/>
                    <a:pt x="489" y="1573"/>
                  </a:cubicBezTo>
                  <a:cubicBezTo>
                    <a:pt x="479" y="1592"/>
                    <a:pt x="483" y="1602"/>
                    <a:pt x="475" y="1602"/>
                  </a:cubicBezTo>
                  <a:cubicBezTo>
                    <a:pt x="443" y="1672"/>
                    <a:pt x="434" y="1679"/>
                    <a:pt x="431" y="1690"/>
                  </a:cubicBezTo>
                  <a:cubicBezTo>
                    <a:pt x="406" y="1738"/>
                    <a:pt x="409" y="1747"/>
                    <a:pt x="403" y="1749"/>
                  </a:cubicBezTo>
                  <a:cubicBezTo>
                    <a:pt x="434" y="1663"/>
                    <a:pt x="439" y="1660"/>
                    <a:pt x="440" y="1653"/>
                  </a:cubicBezTo>
                  <a:cubicBezTo>
                    <a:pt x="452" y="1614"/>
                    <a:pt x="459" y="1613"/>
                    <a:pt x="458" y="1606"/>
                  </a:cubicBezTo>
                  <a:cubicBezTo>
                    <a:pt x="480" y="1553"/>
                    <a:pt x="480" y="1545"/>
                    <a:pt x="482" y="1540"/>
                  </a:cubicBezTo>
                  <a:cubicBezTo>
                    <a:pt x="489" y="1465"/>
                    <a:pt x="491" y="1464"/>
                    <a:pt x="491" y="1448"/>
                  </a:cubicBezTo>
                  <a:cubicBezTo>
                    <a:pt x="487" y="1401"/>
                    <a:pt x="485" y="1390"/>
                    <a:pt x="484" y="1379"/>
                  </a:cubicBezTo>
                  <a:cubicBezTo>
                    <a:pt x="474" y="1371"/>
                    <a:pt x="480" y="1385"/>
                    <a:pt x="483" y="1403"/>
                  </a:cubicBezTo>
                  <a:cubicBezTo>
                    <a:pt x="487" y="1491"/>
                    <a:pt x="478" y="1495"/>
                    <a:pt x="482" y="1506"/>
                  </a:cubicBezTo>
                  <a:cubicBezTo>
                    <a:pt x="478" y="1531"/>
                    <a:pt x="477" y="1534"/>
                    <a:pt x="475" y="1537"/>
                  </a:cubicBezTo>
                  <a:cubicBezTo>
                    <a:pt x="459" y="1577"/>
                    <a:pt x="456" y="1591"/>
                    <a:pt x="451" y="1604"/>
                  </a:cubicBezTo>
                  <a:cubicBezTo>
                    <a:pt x="433" y="1645"/>
                    <a:pt x="431" y="1652"/>
                    <a:pt x="429" y="1658"/>
                  </a:cubicBezTo>
                  <a:cubicBezTo>
                    <a:pt x="412" y="1698"/>
                    <a:pt x="411" y="1701"/>
                    <a:pt x="408" y="1703"/>
                  </a:cubicBezTo>
                  <a:cubicBezTo>
                    <a:pt x="390" y="1762"/>
                    <a:pt x="384" y="1769"/>
                    <a:pt x="383" y="1779"/>
                  </a:cubicBezTo>
                  <a:cubicBezTo>
                    <a:pt x="369" y="1821"/>
                    <a:pt x="377" y="1833"/>
                    <a:pt x="371" y="1832"/>
                  </a:cubicBezTo>
                  <a:cubicBezTo>
                    <a:pt x="368" y="1777"/>
                    <a:pt x="371" y="1764"/>
                    <a:pt x="372" y="1749"/>
                  </a:cubicBezTo>
                  <a:cubicBezTo>
                    <a:pt x="382" y="1721"/>
                    <a:pt x="379" y="1714"/>
                    <a:pt x="383" y="1714"/>
                  </a:cubicBezTo>
                  <a:cubicBezTo>
                    <a:pt x="403" y="1659"/>
                    <a:pt x="406" y="1655"/>
                    <a:pt x="406" y="1649"/>
                  </a:cubicBezTo>
                  <a:cubicBezTo>
                    <a:pt x="424" y="1598"/>
                    <a:pt x="431" y="1597"/>
                    <a:pt x="431" y="1590"/>
                  </a:cubicBezTo>
                  <a:cubicBezTo>
                    <a:pt x="461" y="1509"/>
                    <a:pt x="462" y="1500"/>
                    <a:pt x="465" y="1494"/>
                  </a:cubicBezTo>
                  <a:cubicBezTo>
                    <a:pt x="472" y="1470"/>
                    <a:pt x="467" y="1462"/>
                    <a:pt x="472" y="1462"/>
                  </a:cubicBezTo>
                  <a:cubicBezTo>
                    <a:pt x="476" y="1437"/>
                    <a:pt x="471" y="1428"/>
                    <a:pt x="476" y="1427"/>
                  </a:cubicBezTo>
                  <a:cubicBezTo>
                    <a:pt x="473" y="1417"/>
                    <a:pt x="469" y="1447"/>
                    <a:pt x="462" y="1476"/>
                  </a:cubicBezTo>
                  <a:cubicBezTo>
                    <a:pt x="434" y="1564"/>
                    <a:pt x="433" y="1570"/>
                    <a:pt x="430" y="1573"/>
                  </a:cubicBezTo>
                  <a:cubicBezTo>
                    <a:pt x="422" y="1597"/>
                    <a:pt x="416" y="1602"/>
                    <a:pt x="415" y="1611"/>
                  </a:cubicBezTo>
                  <a:cubicBezTo>
                    <a:pt x="391" y="1664"/>
                    <a:pt x="387" y="1672"/>
                    <a:pt x="382" y="1679"/>
                  </a:cubicBezTo>
                  <a:cubicBezTo>
                    <a:pt x="367" y="1716"/>
                    <a:pt x="373" y="1726"/>
                    <a:pt x="366" y="1726"/>
                  </a:cubicBezTo>
                  <a:cubicBezTo>
                    <a:pt x="360" y="1762"/>
                    <a:pt x="364" y="1763"/>
                    <a:pt x="358" y="1766"/>
                  </a:cubicBezTo>
                  <a:cubicBezTo>
                    <a:pt x="381" y="1656"/>
                    <a:pt x="382" y="1648"/>
                    <a:pt x="386" y="1643"/>
                  </a:cubicBezTo>
                  <a:cubicBezTo>
                    <a:pt x="399" y="1610"/>
                    <a:pt x="404" y="1595"/>
                    <a:pt x="408" y="1581"/>
                  </a:cubicBezTo>
                  <a:cubicBezTo>
                    <a:pt x="436" y="1516"/>
                    <a:pt x="433" y="1505"/>
                    <a:pt x="438" y="1500"/>
                  </a:cubicBezTo>
                  <a:cubicBezTo>
                    <a:pt x="456" y="1427"/>
                    <a:pt x="459" y="1420"/>
                    <a:pt x="460" y="1411"/>
                  </a:cubicBezTo>
                  <a:cubicBezTo>
                    <a:pt x="455" y="1378"/>
                    <a:pt x="451" y="1393"/>
                    <a:pt x="453" y="1414"/>
                  </a:cubicBezTo>
                  <a:cubicBezTo>
                    <a:pt x="442" y="1477"/>
                    <a:pt x="433" y="1477"/>
                    <a:pt x="434" y="1487"/>
                  </a:cubicBezTo>
                  <a:cubicBezTo>
                    <a:pt x="416" y="1534"/>
                    <a:pt x="415" y="1548"/>
                    <a:pt x="409" y="1559"/>
                  </a:cubicBezTo>
                  <a:cubicBezTo>
                    <a:pt x="392" y="1598"/>
                    <a:pt x="391" y="1605"/>
                    <a:pt x="388" y="1610"/>
                  </a:cubicBezTo>
                  <a:cubicBezTo>
                    <a:pt x="380" y="1635"/>
                    <a:pt x="375" y="1638"/>
                    <a:pt x="376" y="1646"/>
                  </a:cubicBezTo>
                  <a:cubicBezTo>
                    <a:pt x="352" y="1701"/>
                    <a:pt x="360" y="1712"/>
                    <a:pt x="354" y="1711"/>
                  </a:cubicBezTo>
                  <a:cubicBezTo>
                    <a:pt x="350" y="1730"/>
                    <a:pt x="346" y="1726"/>
                    <a:pt x="345" y="1712"/>
                  </a:cubicBezTo>
                  <a:cubicBezTo>
                    <a:pt x="355" y="1665"/>
                    <a:pt x="358" y="1665"/>
                    <a:pt x="357" y="1661"/>
                  </a:cubicBezTo>
                  <a:cubicBezTo>
                    <a:pt x="366" y="1643"/>
                    <a:pt x="363" y="1637"/>
                    <a:pt x="366" y="1636"/>
                  </a:cubicBezTo>
                  <a:cubicBezTo>
                    <a:pt x="372" y="1617"/>
                    <a:pt x="374" y="1616"/>
                    <a:pt x="373" y="1612"/>
                  </a:cubicBezTo>
                  <a:cubicBezTo>
                    <a:pt x="395" y="1560"/>
                    <a:pt x="394" y="1553"/>
                    <a:pt x="400" y="1551"/>
                  </a:cubicBezTo>
                  <a:cubicBezTo>
                    <a:pt x="425" y="1482"/>
                    <a:pt x="427" y="1477"/>
                    <a:pt x="427" y="1470"/>
                  </a:cubicBezTo>
                  <a:cubicBezTo>
                    <a:pt x="418" y="1498"/>
                    <a:pt x="408" y="1504"/>
                    <a:pt x="408" y="1517"/>
                  </a:cubicBezTo>
                  <a:cubicBezTo>
                    <a:pt x="377" y="1581"/>
                    <a:pt x="373" y="1584"/>
                    <a:pt x="372" y="1590"/>
                  </a:cubicBezTo>
                  <a:cubicBezTo>
                    <a:pt x="363" y="1617"/>
                    <a:pt x="360" y="1628"/>
                    <a:pt x="353" y="1637"/>
                  </a:cubicBezTo>
                  <a:cubicBezTo>
                    <a:pt x="343" y="1676"/>
                    <a:pt x="340" y="1680"/>
                    <a:pt x="341" y="1688"/>
                  </a:cubicBezTo>
                  <a:cubicBezTo>
                    <a:pt x="338" y="1660"/>
                    <a:pt x="342" y="1652"/>
                    <a:pt x="340" y="1640"/>
                  </a:cubicBezTo>
                  <a:cubicBezTo>
                    <a:pt x="360" y="1597"/>
                    <a:pt x="360" y="1592"/>
                    <a:pt x="361" y="1588"/>
                  </a:cubicBezTo>
                  <a:cubicBezTo>
                    <a:pt x="367" y="1561"/>
                    <a:pt x="371" y="1559"/>
                    <a:pt x="371" y="1555"/>
                  </a:cubicBezTo>
                  <a:cubicBezTo>
                    <a:pt x="390" y="1506"/>
                    <a:pt x="387" y="1494"/>
                    <a:pt x="393" y="1490"/>
                  </a:cubicBezTo>
                  <a:cubicBezTo>
                    <a:pt x="403" y="1419"/>
                    <a:pt x="403" y="1406"/>
                    <a:pt x="402" y="1393"/>
                  </a:cubicBezTo>
                  <a:cubicBezTo>
                    <a:pt x="393" y="1354"/>
                    <a:pt x="388" y="1352"/>
                    <a:pt x="389" y="1344"/>
                  </a:cubicBezTo>
                  <a:cubicBezTo>
                    <a:pt x="382" y="1350"/>
                    <a:pt x="386" y="1352"/>
                    <a:pt x="388" y="1357"/>
                  </a:cubicBezTo>
                  <a:cubicBezTo>
                    <a:pt x="396" y="1435"/>
                    <a:pt x="396" y="1441"/>
                    <a:pt x="397" y="1446"/>
                  </a:cubicBezTo>
                  <a:cubicBezTo>
                    <a:pt x="389" y="1476"/>
                    <a:pt x="385" y="1481"/>
                    <a:pt x="384" y="1491"/>
                  </a:cubicBezTo>
                  <a:cubicBezTo>
                    <a:pt x="358" y="1561"/>
                    <a:pt x="358" y="1571"/>
                    <a:pt x="356" y="1578"/>
                  </a:cubicBezTo>
                  <a:cubicBezTo>
                    <a:pt x="341" y="1628"/>
                    <a:pt x="334" y="1627"/>
                    <a:pt x="335" y="1634"/>
                  </a:cubicBezTo>
                  <a:cubicBezTo>
                    <a:pt x="324" y="1665"/>
                    <a:pt x="328" y="1674"/>
                    <a:pt x="321" y="1674"/>
                  </a:cubicBezTo>
                  <a:cubicBezTo>
                    <a:pt x="334" y="1588"/>
                    <a:pt x="337" y="1580"/>
                    <a:pt x="340" y="1570"/>
                  </a:cubicBezTo>
                  <a:cubicBezTo>
                    <a:pt x="350" y="1541"/>
                    <a:pt x="350" y="1536"/>
                    <a:pt x="350" y="1530"/>
                  </a:cubicBezTo>
                  <a:cubicBezTo>
                    <a:pt x="360" y="1499"/>
                    <a:pt x="364" y="1497"/>
                    <a:pt x="363" y="1490"/>
                  </a:cubicBezTo>
                  <a:cubicBezTo>
                    <a:pt x="370" y="1438"/>
                    <a:pt x="375" y="1420"/>
                    <a:pt x="376" y="1397"/>
                  </a:cubicBezTo>
                  <a:cubicBezTo>
                    <a:pt x="365" y="1320"/>
                    <a:pt x="368" y="1312"/>
                    <a:pt x="363" y="1313"/>
                  </a:cubicBezTo>
                  <a:cubicBezTo>
                    <a:pt x="362" y="1332"/>
                    <a:pt x="366" y="1343"/>
                    <a:pt x="368" y="1356"/>
                  </a:cubicBezTo>
                  <a:cubicBezTo>
                    <a:pt x="367" y="1417"/>
                    <a:pt x="365" y="1421"/>
                    <a:pt x="365" y="1426"/>
                  </a:cubicBezTo>
                  <a:cubicBezTo>
                    <a:pt x="359" y="1455"/>
                    <a:pt x="363" y="1465"/>
                    <a:pt x="359" y="1466"/>
                  </a:cubicBezTo>
                  <a:cubicBezTo>
                    <a:pt x="340" y="1539"/>
                    <a:pt x="336" y="1559"/>
                    <a:pt x="329" y="1575"/>
                  </a:cubicBezTo>
                  <a:cubicBezTo>
                    <a:pt x="313" y="1626"/>
                    <a:pt x="312" y="1623"/>
                    <a:pt x="315" y="1622"/>
                  </a:cubicBezTo>
                  <a:cubicBezTo>
                    <a:pt x="321" y="1588"/>
                    <a:pt x="322" y="1576"/>
                    <a:pt x="324" y="1565"/>
                  </a:cubicBezTo>
                  <a:cubicBezTo>
                    <a:pt x="337" y="1477"/>
                    <a:pt x="342" y="1476"/>
                    <a:pt x="341" y="1469"/>
                  </a:cubicBezTo>
                  <a:cubicBezTo>
                    <a:pt x="333" y="1317"/>
                    <a:pt x="332" y="1308"/>
                    <a:pt x="330" y="1302"/>
                  </a:cubicBezTo>
                  <a:cubicBezTo>
                    <a:pt x="318" y="1275"/>
                    <a:pt x="315" y="1268"/>
                    <a:pt x="311" y="1262"/>
                  </a:cubicBezTo>
                  <a:cubicBezTo>
                    <a:pt x="305" y="1258"/>
                    <a:pt x="310" y="1270"/>
                    <a:pt x="317" y="1281"/>
                  </a:cubicBezTo>
                  <a:cubicBezTo>
                    <a:pt x="326" y="1312"/>
                    <a:pt x="326" y="1314"/>
                    <a:pt x="328" y="1315"/>
                  </a:cubicBezTo>
                  <a:cubicBezTo>
                    <a:pt x="329" y="1333"/>
                    <a:pt x="332" y="1343"/>
                    <a:pt x="333" y="1356"/>
                  </a:cubicBezTo>
                  <a:cubicBezTo>
                    <a:pt x="330" y="1464"/>
                    <a:pt x="334" y="1471"/>
                    <a:pt x="331" y="1472"/>
                  </a:cubicBezTo>
                  <a:cubicBezTo>
                    <a:pt x="326" y="1497"/>
                    <a:pt x="326" y="1501"/>
                    <a:pt x="326" y="1506"/>
                  </a:cubicBezTo>
                  <a:cubicBezTo>
                    <a:pt x="320" y="1533"/>
                    <a:pt x="322" y="1543"/>
                    <a:pt x="316" y="1548"/>
                  </a:cubicBezTo>
                  <a:cubicBezTo>
                    <a:pt x="325" y="1483"/>
                    <a:pt x="324" y="1478"/>
                    <a:pt x="326" y="1475"/>
                  </a:cubicBezTo>
                  <a:cubicBezTo>
                    <a:pt x="318" y="1352"/>
                    <a:pt x="312" y="1331"/>
                    <a:pt x="308" y="1301"/>
                  </a:cubicBezTo>
                  <a:cubicBezTo>
                    <a:pt x="295" y="1275"/>
                    <a:pt x="294" y="1264"/>
                    <a:pt x="289" y="1259"/>
                  </a:cubicBezTo>
                  <a:cubicBezTo>
                    <a:pt x="267" y="1237"/>
                    <a:pt x="279" y="1241"/>
                    <a:pt x="283" y="1255"/>
                  </a:cubicBezTo>
                  <a:cubicBezTo>
                    <a:pt x="295" y="1285"/>
                    <a:pt x="296" y="1289"/>
                    <a:pt x="298" y="1291"/>
                  </a:cubicBezTo>
                  <a:cubicBezTo>
                    <a:pt x="309" y="1335"/>
                    <a:pt x="306" y="1343"/>
                    <a:pt x="311" y="1343"/>
                  </a:cubicBezTo>
                  <a:cubicBezTo>
                    <a:pt x="317" y="1393"/>
                    <a:pt x="320" y="1396"/>
                    <a:pt x="319" y="1403"/>
                  </a:cubicBezTo>
                  <a:cubicBezTo>
                    <a:pt x="315" y="1486"/>
                    <a:pt x="316" y="1486"/>
                    <a:pt x="314" y="1491"/>
                  </a:cubicBezTo>
                  <a:cubicBezTo>
                    <a:pt x="313" y="1523"/>
                    <a:pt x="307" y="1531"/>
                    <a:pt x="307" y="1544"/>
                  </a:cubicBezTo>
                  <a:cubicBezTo>
                    <a:pt x="291" y="1555"/>
                    <a:pt x="301" y="1540"/>
                    <a:pt x="301" y="1520"/>
                  </a:cubicBezTo>
                  <a:cubicBezTo>
                    <a:pt x="300" y="1371"/>
                    <a:pt x="298" y="1365"/>
                    <a:pt x="298" y="1357"/>
                  </a:cubicBezTo>
                  <a:cubicBezTo>
                    <a:pt x="292" y="1333"/>
                    <a:pt x="291" y="1319"/>
                    <a:pt x="286" y="1307"/>
                  </a:cubicBezTo>
                  <a:cubicBezTo>
                    <a:pt x="262" y="1254"/>
                    <a:pt x="263" y="1243"/>
                    <a:pt x="258" y="1242"/>
                  </a:cubicBezTo>
                  <a:cubicBezTo>
                    <a:pt x="286" y="1321"/>
                    <a:pt x="285" y="1331"/>
                    <a:pt x="288" y="1336"/>
                  </a:cubicBezTo>
                  <a:cubicBezTo>
                    <a:pt x="293" y="1366"/>
                    <a:pt x="296" y="1381"/>
                    <a:pt x="297" y="1398"/>
                  </a:cubicBezTo>
                  <a:cubicBezTo>
                    <a:pt x="299" y="1489"/>
                    <a:pt x="294" y="1492"/>
                    <a:pt x="295" y="1499"/>
                  </a:cubicBezTo>
                  <a:cubicBezTo>
                    <a:pt x="290" y="1445"/>
                    <a:pt x="287" y="1444"/>
                    <a:pt x="287" y="1441"/>
                  </a:cubicBezTo>
                  <a:cubicBezTo>
                    <a:pt x="283" y="1415"/>
                    <a:pt x="287" y="1416"/>
                    <a:pt x="283" y="1412"/>
                  </a:cubicBezTo>
                  <a:cubicBezTo>
                    <a:pt x="269" y="1353"/>
                    <a:pt x="262" y="1342"/>
                    <a:pt x="259" y="1327"/>
                  </a:cubicBezTo>
                  <a:cubicBezTo>
                    <a:pt x="234" y="1272"/>
                    <a:pt x="238" y="1259"/>
                    <a:pt x="228" y="1261"/>
                  </a:cubicBezTo>
                  <a:cubicBezTo>
                    <a:pt x="239" y="1279"/>
                    <a:pt x="239" y="1288"/>
                    <a:pt x="244" y="1293"/>
                  </a:cubicBezTo>
                  <a:cubicBezTo>
                    <a:pt x="270" y="1419"/>
                    <a:pt x="279" y="1422"/>
                    <a:pt x="277" y="1426"/>
                  </a:cubicBezTo>
                  <a:cubicBezTo>
                    <a:pt x="278" y="1456"/>
                    <a:pt x="282" y="1465"/>
                    <a:pt x="278" y="1465"/>
                  </a:cubicBezTo>
                  <a:cubicBezTo>
                    <a:pt x="250" y="1385"/>
                    <a:pt x="252" y="1374"/>
                    <a:pt x="247" y="1371"/>
                  </a:cubicBezTo>
                  <a:cubicBezTo>
                    <a:pt x="231" y="1330"/>
                    <a:pt x="231" y="1320"/>
                    <a:pt x="224" y="1320"/>
                  </a:cubicBezTo>
                  <a:cubicBezTo>
                    <a:pt x="253" y="1397"/>
                    <a:pt x="257" y="1421"/>
                    <a:pt x="265" y="1440"/>
                  </a:cubicBezTo>
                  <a:cubicBezTo>
                    <a:pt x="281" y="1531"/>
                    <a:pt x="286" y="1534"/>
                    <a:pt x="285" y="1543"/>
                  </a:cubicBezTo>
                  <a:cubicBezTo>
                    <a:pt x="284" y="1556"/>
                    <a:pt x="280" y="1549"/>
                    <a:pt x="281" y="1537"/>
                  </a:cubicBezTo>
                  <a:cubicBezTo>
                    <a:pt x="247" y="1462"/>
                    <a:pt x="249" y="1450"/>
                    <a:pt x="244" y="1448"/>
                  </a:cubicBezTo>
                  <a:cubicBezTo>
                    <a:pt x="221" y="1375"/>
                    <a:pt x="214" y="1365"/>
                    <a:pt x="211" y="1352"/>
                  </a:cubicBezTo>
                  <a:cubicBezTo>
                    <a:pt x="195" y="1325"/>
                    <a:pt x="197" y="1318"/>
                    <a:pt x="193" y="1318"/>
                  </a:cubicBezTo>
                  <a:cubicBezTo>
                    <a:pt x="167" y="1263"/>
                    <a:pt x="166" y="1260"/>
                    <a:pt x="163" y="1259"/>
                  </a:cubicBezTo>
                  <a:cubicBezTo>
                    <a:pt x="165" y="1272"/>
                    <a:pt x="172" y="1286"/>
                    <a:pt x="179" y="1300"/>
                  </a:cubicBezTo>
                  <a:cubicBezTo>
                    <a:pt x="191" y="1329"/>
                    <a:pt x="195" y="1335"/>
                    <a:pt x="199" y="1342"/>
                  </a:cubicBezTo>
                  <a:cubicBezTo>
                    <a:pt x="226" y="1428"/>
                    <a:pt x="232" y="1438"/>
                    <a:pt x="235" y="1451"/>
                  </a:cubicBezTo>
                  <a:cubicBezTo>
                    <a:pt x="247" y="1477"/>
                    <a:pt x="248" y="1489"/>
                    <a:pt x="244" y="1487"/>
                  </a:cubicBezTo>
                  <a:cubicBezTo>
                    <a:pt x="228" y="1464"/>
                    <a:pt x="227" y="1461"/>
                    <a:pt x="227" y="1456"/>
                  </a:cubicBezTo>
                  <a:cubicBezTo>
                    <a:pt x="203" y="1423"/>
                    <a:pt x="201" y="1417"/>
                    <a:pt x="195" y="1414"/>
                  </a:cubicBezTo>
                  <a:cubicBezTo>
                    <a:pt x="155" y="1347"/>
                    <a:pt x="145" y="1324"/>
                    <a:pt x="133" y="1303"/>
                  </a:cubicBezTo>
                  <a:cubicBezTo>
                    <a:pt x="109" y="1262"/>
                    <a:pt x="115" y="1250"/>
                    <a:pt x="110" y="1252"/>
                  </a:cubicBezTo>
                  <a:cubicBezTo>
                    <a:pt x="109" y="1242"/>
                    <a:pt x="105" y="1259"/>
                    <a:pt x="113" y="1263"/>
                  </a:cubicBezTo>
                  <a:cubicBezTo>
                    <a:pt x="127" y="1300"/>
                    <a:pt x="126" y="1302"/>
                    <a:pt x="126" y="1303"/>
                  </a:cubicBezTo>
                  <a:cubicBezTo>
                    <a:pt x="141" y="1331"/>
                    <a:pt x="144" y="1335"/>
                    <a:pt x="146" y="1339"/>
                  </a:cubicBezTo>
                  <a:cubicBezTo>
                    <a:pt x="190" y="1424"/>
                    <a:pt x="196" y="1426"/>
                    <a:pt x="197" y="1434"/>
                  </a:cubicBezTo>
                  <a:cubicBezTo>
                    <a:pt x="210" y="1458"/>
                    <a:pt x="220" y="1459"/>
                    <a:pt x="214" y="1461"/>
                  </a:cubicBezTo>
                  <a:cubicBezTo>
                    <a:pt x="187" y="1433"/>
                    <a:pt x="186" y="1419"/>
                    <a:pt x="176" y="1416"/>
                  </a:cubicBezTo>
                  <a:cubicBezTo>
                    <a:pt x="141" y="1351"/>
                    <a:pt x="132" y="1347"/>
                    <a:pt x="131" y="1333"/>
                  </a:cubicBezTo>
                  <a:cubicBezTo>
                    <a:pt x="111" y="1296"/>
                    <a:pt x="107" y="1286"/>
                    <a:pt x="103" y="1276"/>
                  </a:cubicBezTo>
                  <a:cubicBezTo>
                    <a:pt x="91" y="1264"/>
                    <a:pt x="97" y="1277"/>
                    <a:pt x="102" y="1292"/>
                  </a:cubicBezTo>
                  <a:cubicBezTo>
                    <a:pt x="114" y="1318"/>
                    <a:pt x="118" y="1323"/>
                    <a:pt x="120" y="1332"/>
                  </a:cubicBezTo>
                  <a:cubicBezTo>
                    <a:pt x="155" y="1393"/>
                    <a:pt x="155" y="1404"/>
                    <a:pt x="162" y="1406"/>
                  </a:cubicBezTo>
                  <a:cubicBezTo>
                    <a:pt x="199" y="1459"/>
                    <a:pt x="201" y="1462"/>
                    <a:pt x="201" y="1466"/>
                  </a:cubicBezTo>
                  <a:cubicBezTo>
                    <a:pt x="226" y="1495"/>
                    <a:pt x="229" y="1501"/>
                    <a:pt x="233" y="1508"/>
                  </a:cubicBezTo>
                  <a:cubicBezTo>
                    <a:pt x="258" y="1549"/>
                    <a:pt x="262" y="1552"/>
                    <a:pt x="264" y="1556"/>
                  </a:cubicBezTo>
                  <a:cubicBezTo>
                    <a:pt x="275" y="1581"/>
                    <a:pt x="279" y="1585"/>
                    <a:pt x="280" y="1594"/>
                  </a:cubicBezTo>
                  <a:cubicBezTo>
                    <a:pt x="252" y="1560"/>
                    <a:pt x="253" y="1550"/>
                    <a:pt x="246" y="1548"/>
                  </a:cubicBezTo>
                  <a:cubicBezTo>
                    <a:pt x="206" y="1500"/>
                    <a:pt x="201" y="1497"/>
                    <a:pt x="199" y="1490"/>
                  </a:cubicBezTo>
                  <a:cubicBezTo>
                    <a:pt x="157" y="1432"/>
                    <a:pt x="148" y="1422"/>
                    <a:pt x="143" y="1409"/>
                  </a:cubicBezTo>
                  <a:cubicBezTo>
                    <a:pt x="131" y="1385"/>
                    <a:pt x="125" y="1383"/>
                    <a:pt x="125" y="1373"/>
                  </a:cubicBezTo>
                  <a:cubicBezTo>
                    <a:pt x="105" y="1330"/>
                    <a:pt x="100" y="1329"/>
                    <a:pt x="101" y="1320"/>
                  </a:cubicBezTo>
                  <a:cubicBezTo>
                    <a:pt x="102" y="1331"/>
                    <a:pt x="100" y="1339"/>
                    <a:pt x="103" y="1340"/>
                  </a:cubicBezTo>
                  <a:cubicBezTo>
                    <a:pt x="110" y="1364"/>
                    <a:pt x="115" y="1363"/>
                    <a:pt x="114" y="1370"/>
                  </a:cubicBezTo>
                  <a:cubicBezTo>
                    <a:pt x="137" y="1408"/>
                    <a:pt x="136" y="1419"/>
                    <a:pt x="141" y="1422"/>
                  </a:cubicBezTo>
                  <a:cubicBezTo>
                    <a:pt x="156" y="1453"/>
                    <a:pt x="166" y="1461"/>
                    <a:pt x="173" y="1473"/>
                  </a:cubicBezTo>
                  <a:cubicBezTo>
                    <a:pt x="189" y="1492"/>
                    <a:pt x="192" y="1499"/>
                    <a:pt x="195" y="1504"/>
                  </a:cubicBezTo>
                  <a:cubicBezTo>
                    <a:pt x="213" y="1516"/>
                    <a:pt x="212" y="1522"/>
                    <a:pt x="214" y="1524"/>
                  </a:cubicBezTo>
                  <a:cubicBezTo>
                    <a:pt x="255" y="1589"/>
                    <a:pt x="252" y="1574"/>
                    <a:pt x="239" y="1568"/>
                  </a:cubicBezTo>
                  <a:cubicBezTo>
                    <a:pt x="221" y="1541"/>
                    <a:pt x="214" y="1544"/>
                    <a:pt x="215" y="1537"/>
                  </a:cubicBezTo>
                  <a:cubicBezTo>
                    <a:pt x="180" y="1500"/>
                    <a:pt x="179" y="1495"/>
                    <a:pt x="175" y="1494"/>
                  </a:cubicBezTo>
                  <a:cubicBezTo>
                    <a:pt x="146" y="1459"/>
                    <a:pt x="144" y="1451"/>
                    <a:pt x="139" y="1447"/>
                  </a:cubicBezTo>
                  <a:cubicBezTo>
                    <a:pt x="94" y="1374"/>
                    <a:pt x="93" y="1370"/>
                    <a:pt x="90" y="1369"/>
                  </a:cubicBezTo>
                  <a:cubicBezTo>
                    <a:pt x="78" y="1346"/>
                    <a:pt x="78" y="1341"/>
                    <a:pt x="74" y="1340"/>
                  </a:cubicBezTo>
                  <a:cubicBezTo>
                    <a:pt x="93" y="1394"/>
                    <a:pt x="106" y="1399"/>
                    <a:pt x="108" y="1416"/>
                  </a:cubicBezTo>
                  <a:cubicBezTo>
                    <a:pt x="134" y="1452"/>
                    <a:pt x="138" y="1456"/>
                    <a:pt x="140" y="1464"/>
                  </a:cubicBezTo>
                  <a:cubicBezTo>
                    <a:pt x="169" y="1499"/>
                    <a:pt x="172" y="1505"/>
                    <a:pt x="176" y="1510"/>
                  </a:cubicBezTo>
                  <a:cubicBezTo>
                    <a:pt x="257" y="1606"/>
                    <a:pt x="266" y="1609"/>
                    <a:pt x="269" y="1619"/>
                  </a:cubicBezTo>
                  <a:cubicBezTo>
                    <a:pt x="296" y="1654"/>
                    <a:pt x="301" y="1655"/>
                    <a:pt x="300" y="1663"/>
                  </a:cubicBezTo>
                  <a:cubicBezTo>
                    <a:pt x="312" y="1683"/>
                    <a:pt x="316" y="1685"/>
                    <a:pt x="313" y="1686"/>
                  </a:cubicBezTo>
                  <a:cubicBezTo>
                    <a:pt x="294" y="1663"/>
                    <a:pt x="292" y="1654"/>
                    <a:pt x="286" y="1648"/>
                  </a:cubicBezTo>
                  <a:cubicBezTo>
                    <a:pt x="254" y="1611"/>
                    <a:pt x="253" y="1608"/>
                    <a:pt x="250" y="1605"/>
                  </a:cubicBezTo>
                  <a:cubicBezTo>
                    <a:pt x="221" y="1575"/>
                    <a:pt x="218" y="1567"/>
                    <a:pt x="210" y="1564"/>
                  </a:cubicBezTo>
                  <a:cubicBezTo>
                    <a:pt x="184" y="1536"/>
                    <a:pt x="174" y="1525"/>
                    <a:pt x="165" y="1512"/>
                  </a:cubicBezTo>
                  <a:cubicBezTo>
                    <a:pt x="129" y="1461"/>
                    <a:pt x="115" y="1454"/>
                    <a:pt x="110" y="1438"/>
                  </a:cubicBezTo>
                  <a:cubicBezTo>
                    <a:pt x="87" y="1406"/>
                    <a:pt x="88" y="1398"/>
                    <a:pt x="83" y="1398"/>
                  </a:cubicBezTo>
                  <a:cubicBezTo>
                    <a:pt x="103" y="1435"/>
                    <a:pt x="106" y="1446"/>
                    <a:pt x="113" y="1453"/>
                  </a:cubicBezTo>
                  <a:cubicBezTo>
                    <a:pt x="161" y="1516"/>
                    <a:pt x="160" y="1524"/>
                    <a:pt x="166" y="1526"/>
                  </a:cubicBezTo>
                  <a:cubicBezTo>
                    <a:pt x="208" y="1573"/>
                    <a:pt x="213" y="1575"/>
                    <a:pt x="214" y="1581"/>
                  </a:cubicBezTo>
                  <a:cubicBezTo>
                    <a:pt x="228" y="1594"/>
                    <a:pt x="228" y="1599"/>
                    <a:pt x="233" y="1600"/>
                  </a:cubicBezTo>
                  <a:cubicBezTo>
                    <a:pt x="258" y="1636"/>
                    <a:pt x="268" y="1637"/>
                    <a:pt x="271" y="1645"/>
                  </a:cubicBezTo>
                  <a:cubicBezTo>
                    <a:pt x="283" y="1662"/>
                    <a:pt x="286" y="1663"/>
                    <a:pt x="283" y="1664"/>
                  </a:cubicBezTo>
                  <a:cubicBezTo>
                    <a:pt x="266" y="1645"/>
                    <a:pt x="264" y="1642"/>
                    <a:pt x="262" y="1639"/>
                  </a:cubicBezTo>
                  <a:cubicBezTo>
                    <a:pt x="243" y="1618"/>
                    <a:pt x="229" y="1611"/>
                    <a:pt x="221" y="1596"/>
                  </a:cubicBezTo>
                  <a:cubicBezTo>
                    <a:pt x="199" y="1583"/>
                    <a:pt x="200" y="1572"/>
                    <a:pt x="191" y="1572"/>
                  </a:cubicBezTo>
                  <a:cubicBezTo>
                    <a:pt x="170" y="1549"/>
                    <a:pt x="170" y="1543"/>
                    <a:pt x="165" y="1543"/>
                  </a:cubicBezTo>
                  <a:cubicBezTo>
                    <a:pt x="111" y="1476"/>
                    <a:pt x="109" y="1469"/>
                    <a:pt x="103" y="1467"/>
                  </a:cubicBezTo>
                  <a:cubicBezTo>
                    <a:pt x="65" y="1409"/>
                    <a:pt x="64" y="1401"/>
                    <a:pt x="61" y="1395"/>
                  </a:cubicBezTo>
                  <a:cubicBezTo>
                    <a:pt x="44" y="1364"/>
                    <a:pt x="47" y="1355"/>
                    <a:pt x="43" y="1355"/>
                  </a:cubicBezTo>
                  <a:cubicBezTo>
                    <a:pt x="34" y="1346"/>
                    <a:pt x="41" y="1361"/>
                    <a:pt x="42" y="1375"/>
                  </a:cubicBezTo>
                  <a:cubicBezTo>
                    <a:pt x="70" y="1427"/>
                    <a:pt x="76" y="1441"/>
                    <a:pt x="84" y="1453"/>
                  </a:cubicBezTo>
                  <a:cubicBezTo>
                    <a:pt x="119" y="1498"/>
                    <a:pt x="126" y="1512"/>
                    <a:pt x="137" y="1521"/>
                  </a:cubicBezTo>
                  <a:cubicBezTo>
                    <a:pt x="155" y="1543"/>
                    <a:pt x="158" y="1549"/>
                    <a:pt x="164" y="1554"/>
                  </a:cubicBezTo>
                  <a:cubicBezTo>
                    <a:pt x="202" y="1593"/>
                    <a:pt x="206" y="1594"/>
                    <a:pt x="206" y="1599"/>
                  </a:cubicBezTo>
                  <a:cubicBezTo>
                    <a:pt x="242" y="1635"/>
                    <a:pt x="249" y="1638"/>
                    <a:pt x="253" y="1644"/>
                  </a:cubicBezTo>
                  <a:cubicBezTo>
                    <a:pt x="322" y="1730"/>
                    <a:pt x="324" y="1732"/>
                    <a:pt x="327" y="1733"/>
                  </a:cubicBezTo>
                  <a:cubicBezTo>
                    <a:pt x="330" y="1757"/>
                    <a:pt x="328" y="1750"/>
                    <a:pt x="324" y="1746"/>
                  </a:cubicBezTo>
                  <a:cubicBezTo>
                    <a:pt x="297" y="1716"/>
                    <a:pt x="292" y="1714"/>
                    <a:pt x="290" y="1707"/>
                  </a:cubicBezTo>
                  <a:cubicBezTo>
                    <a:pt x="252" y="1673"/>
                    <a:pt x="244" y="1674"/>
                    <a:pt x="244" y="1667"/>
                  </a:cubicBezTo>
                  <a:cubicBezTo>
                    <a:pt x="222" y="1653"/>
                    <a:pt x="223" y="1647"/>
                    <a:pt x="218" y="1649"/>
                  </a:cubicBezTo>
                  <a:cubicBezTo>
                    <a:pt x="180" y="1612"/>
                    <a:pt x="177" y="1606"/>
                    <a:pt x="172" y="1604"/>
                  </a:cubicBezTo>
                  <a:cubicBezTo>
                    <a:pt x="145" y="1572"/>
                    <a:pt x="138" y="1572"/>
                    <a:pt x="136" y="1565"/>
                  </a:cubicBezTo>
                  <a:cubicBezTo>
                    <a:pt x="94" y="1522"/>
                    <a:pt x="94" y="1514"/>
                    <a:pt x="89" y="1511"/>
                  </a:cubicBezTo>
                  <a:cubicBezTo>
                    <a:pt x="53" y="1462"/>
                    <a:pt x="51" y="1455"/>
                    <a:pt x="47" y="1451"/>
                  </a:cubicBezTo>
                  <a:cubicBezTo>
                    <a:pt x="19" y="1397"/>
                    <a:pt x="20" y="1392"/>
                    <a:pt x="17" y="1392"/>
                  </a:cubicBezTo>
                  <a:cubicBezTo>
                    <a:pt x="29" y="1432"/>
                    <a:pt x="32" y="1437"/>
                    <a:pt x="36" y="1441"/>
                  </a:cubicBezTo>
                  <a:cubicBezTo>
                    <a:pt x="55" y="1476"/>
                    <a:pt x="57" y="1482"/>
                    <a:pt x="63" y="1485"/>
                  </a:cubicBezTo>
                  <a:cubicBezTo>
                    <a:pt x="82" y="1520"/>
                    <a:pt x="91" y="1517"/>
                    <a:pt x="90" y="1527"/>
                  </a:cubicBezTo>
                  <a:cubicBezTo>
                    <a:pt x="130" y="1572"/>
                    <a:pt x="136" y="1582"/>
                    <a:pt x="144" y="1588"/>
                  </a:cubicBezTo>
                  <a:cubicBezTo>
                    <a:pt x="165" y="1605"/>
                    <a:pt x="163" y="1612"/>
                    <a:pt x="168" y="1611"/>
                  </a:cubicBezTo>
                  <a:cubicBezTo>
                    <a:pt x="192" y="1640"/>
                    <a:pt x="200" y="1639"/>
                    <a:pt x="201" y="1645"/>
                  </a:cubicBezTo>
                  <a:cubicBezTo>
                    <a:pt x="223" y="1662"/>
                    <a:pt x="231" y="1669"/>
                    <a:pt x="240" y="1676"/>
                  </a:cubicBezTo>
                  <a:cubicBezTo>
                    <a:pt x="282" y="1709"/>
                    <a:pt x="293" y="1729"/>
                    <a:pt x="308" y="1745"/>
                  </a:cubicBezTo>
                  <a:cubicBezTo>
                    <a:pt x="341" y="1789"/>
                    <a:pt x="348" y="1789"/>
                    <a:pt x="347" y="1799"/>
                  </a:cubicBezTo>
                  <a:cubicBezTo>
                    <a:pt x="249" y="1714"/>
                    <a:pt x="242" y="1702"/>
                    <a:pt x="229" y="1698"/>
                  </a:cubicBezTo>
                  <a:cubicBezTo>
                    <a:pt x="213" y="1681"/>
                    <a:pt x="209" y="1680"/>
                    <a:pt x="205" y="1680"/>
                  </a:cubicBezTo>
                  <a:cubicBezTo>
                    <a:pt x="183" y="1658"/>
                    <a:pt x="175" y="1658"/>
                    <a:pt x="175" y="1649"/>
                  </a:cubicBezTo>
                  <a:cubicBezTo>
                    <a:pt x="144" y="1629"/>
                    <a:pt x="144" y="1625"/>
                    <a:pt x="142" y="1623"/>
                  </a:cubicBezTo>
                  <a:cubicBezTo>
                    <a:pt x="119" y="1604"/>
                    <a:pt x="115" y="1600"/>
                    <a:pt x="112" y="1595"/>
                  </a:cubicBezTo>
                  <a:cubicBezTo>
                    <a:pt x="70" y="1551"/>
                    <a:pt x="64" y="1541"/>
                    <a:pt x="55" y="1533"/>
                  </a:cubicBezTo>
                  <a:cubicBezTo>
                    <a:pt x="43" y="1512"/>
                    <a:pt x="39" y="1508"/>
                    <a:pt x="36" y="1504"/>
                  </a:cubicBezTo>
                  <a:cubicBezTo>
                    <a:pt x="13" y="1470"/>
                    <a:pt x="12" y="1464"/>
                    <a:pt x="9" y="1460"/>
                  </a:cubicBezTo>
                  <a:cubicBezTo>
                    <a:pt x="0" y="1445"/>
                    <a:pt x="0" y="1449"/>
                    <a:pt x="0" y="1452"/>
                  </a:cubicBezTo>
                  <a:cubicBezTo>
                    <a:pt x="16" y="1485"/>
                    <a:pt x="21" y="1494"/>
                    <a:pt x="29" y="1500"/>
                  </a:cubicBezTo>
                  <a:cubicBezTo>
                    <a:pt x="68" y="1562"/>
                    <a:pt x="77" y="1567"/>
                    <a:pt x="80" y="1577"/>
                  </a:cubicBezTo>
                  <a:cubicBezTo>
                    <a:pt x="100" y="1594"/>
                    <a:pt x="101" y="1597"/>
                    <a:pt x="103" y="1598"/>
                  </a:cubicBezTo>
                  <a:cubicBezTo>
                    <a:pt x="135" y="1634"/>
                    <a:pt x="140" y="1632"/>
                    <a:pt x="139" y="1637"/>
                  </a:cubicBezTo>
                  <a:cubicBezTo>
                    <a:pt x="163" y="1650"/>
                    <a:pt x="163" y="1658"/>
                    <a:pt x="167" y="1661"/>
                  </a:cubicBezTo>
                  <a:cubicBezTo>
                    <a:pt x="193" y="1681"/>
                    <a:pt x="195" y="1682"/>
                    <a:pt x="197" y="1683"/>
                  </a:cubicBezTo>
                  <a:cubicBezTo>
                    <a:pt x="215" y="1700"/>
                    <a:pt x="218" y="1698"/>
                    <a:pt x="220" y="1699"/>
                  </a:cubicBezTo>
                  <a:cubicBezTo>
                    <a:pt x="230" y="1711"/>
                    <a:pt x="236" y="1712"/>
                    <a:pt x="239" y="1717"/>
                  </a:cubicBezTo>
                  <a:cubicBezTo>
                    <a:pt x="267" y="1736"/>
                    <a:pt x="274" y="1737"/>
                    <a:pt x="275" y="1743"/>
                  </a:cubicBezTo>
                  <a:cubicBezTo>
                    <a:pt x="302" y="1765"/>
                    <a:pt x="308" y="1766"/>
                    <a:pt x="310" y="1771"/>
                  </a:cubicBezTo>
                  <a:cubicBezTo>
                    <a:pt x="349" y="1821"/>
                    <a:pt x="357" y="1823"/>
                    <a:pt x="356" y="1836"/>
                  </a:cubicBezTo>
                  <a:cubicBezTo>
                    <a:pt x="331" y="1813"/>
                    <a:pt x="332" y="1805"/>
                    <a:pt x="326" y="1805"/>
                  </a:cubicBezTo>
                  <a:cubicBezTo>
                    <a:pt x="304" y="1782"/>
                    <a:pt x="298" y="1782"/>
                    <a:pt x="295" y="1779"/>
                  </a:cubicBezTo>
                  <a:cubicBezTo>
                    <a:pt x="282" y="1769"/>
                    <a:pt x="279" y="1766"/>
                    <a:pt x="277" y="1763"/>
                  </a:cubicBezTo>
                  <a:cubicBezTo>
                    <a:pt x="241" y="1743"/>
                    <a:pt x="238" y="1740"/>
                    <a:pt x="234" y="1739"/>
                  </a:cubicBezTo>
                  <a:cubicBezTo>
                    <a:pt x="227" y="1734"/>
                    <a:pt x="224" y="1735"/>
                    <a:pt x="222" y="1734"/>
                  </a:cubicBezTo>
                  <a:cubicBezTo>
                    <a:pt x="198" y="1718"/>
                    <a:pt x="195" y="1713"/>
                    <a:pt x="190" y="1714"/>
                  </a:cubicBezTo>
                  <a:cubicBezTo>
                    <a:pt x="156" y="1694"/>
                    <a:pt x="153" y="1694"/>
                    <a:pt x="154" y="1690"/>
                  </a:cubicBezTo>
                  <a:cubicBezTo>
                    <a:pt x="95" y="1661"/>
                    <a:pt x="89" y="1655"/>
                    <a:pt x="79" y="1654"/>
                  </a:cubicBezTo>
                  <a:cubicBezTo>
                    <a:pt x="34" y="1618"/>
                    <a:pt x="28" y="1612"/>
                    <a:pt x="21" y="1608"/>
                  </a:cubicBezTo>
                  <a:cubicBezTo>
                    <a:pt x="0" y="1597"/>
                    <a:pt x="0" y="1597"/>
                    <a:pt x="0" y="1597"/>
                  </a:cubicBezTo>
                  <a:cubicBezTo>
                    <a:pt x="18" y="1610"/>
                    <a:pt x="17" y="1616"/>
                    <a:pt x="22" y="1614"/>
                  </a:cubicBezTo>
                  <a:cubicBezTo>
                    <a:pt x="41" y="1634"/>
                    <a:pt x="43" y="1635"/>
                    <a:pt x="43" y="1639"/>
                  </a:cubicBezTo>
                  <a:cubicBezTo>
                    <a:pt x="69" y="1655"/>
                    <a:pt x="73" y="1658"/>
                    <a:pt x="77" y="1661"/>
                  </a:cubicBezTo>
                  <a:cubicBezTo>
                    <a:pt x="131" y="1690"/>
                    <a:pt x="139" y="1698"/>
                    <a:pt x="152" y="1699"/>
                  </a:cubicBezTo>
                  <a:cubicBezTo>
                    <a:pt x="190" y="1724"/>
                    <a:pt x="194" y="1728"/>
                    <a:pt x="200" y="1731"/>
                  </a:cubicBezTo>
                  <a:cubicBezTo>
                    <a:pt x="224" y="1743"/>
                    <a:pt x="229" y="1747"/>
                    <a:pt x="234" y="1750"/>
                  </a:cubicBezTo>
                  <a:cubicBezTo>
                    <a:pt x="259" y="1762"/>
                    <a:pt x="260" y="1770"/>
                    <a:pt x="266" y="1772"/>
                  </a:cubicBezTo>
                  <a:cubicBezTo>
                    <a:pt x="291" y="1792"/>
                    <a:pt x="302" y="1798"/>
                    <a:pt x="312" y="1804"/>
                  </a:cubicBezTo>
                  <a:cubicBezTo>
                    <a:pt x="330" y="1828"/>
                    <a:pt x="336" y="1826"/>
                    <a:pt x="338" y="1828"/>
                  </a:cubicBezTo>
                  <a:cubicBezTo>
                    <a:pt x="352" y="1850"/>
                    <a:pt x="358" y="1852"/>
                    <a:pt x="360" y="1859"/>
                  </a:cubicBezTo>
                  <a:cubicBezTo>
                    <a:pt x="343" y="1847"/>
                    <a:pt x="340" y="1848"/>
                    <a:pt x="340" y="1848"/>
                  </a:cubicBezTo>
                  <a:cubicBezTo>
                    <a:pt x="301" y="1820"/>
                    <a:pt x="296" y="1817"/>
                    <a:pt x="291" y="1812"/>
                  </a:cubicBezTo>
                  <a:cubicBezTo>
                    <a:pt x="261" y="1797"/>
                    <a:pt x="258" y="1795"/>
                    <a:pt x="255" y="1792"/>
                  </a:cubicBezTo>
                  <a:cubicBezTo>
                    <a:pt x="212" y="1770"/>
                    <a:pt x="205" y="1767"/>
                    <a:pt x="200" y="1761"/>
                  </a:cubicBezTo>
                  <a:cubicBezTo>
                    <a:pt x="134" y="1729"/>
                    <a:pt x="125" y="1733"/>
                    <a:pt x="126" y="1727"/>
                  </a:cubicBezTo>
                  <a:cubicBezTo>
                    <a:pt x="85" y="1708"/>
                    <a:pt x="80" y="1702"/>
                    <a:pt x="73" y="1698"/>
                  </a:cubicBezTo>
                  <a:cubicBezTo>
                    <a:pt x="42" y="1677"/>
                    <a:pt x="39" y="1673"/>
                    <a:pt x="34" y="1672"/>
                  </a:cubicBezTo>
                  <a:cubicBezTo>
                    <a:pt x="0" y="1645"/>
                    <a:pt x="0" y="1645"/>
                    <a:pt x="0" y="1645"/>
                  </a:cubicBezTo>
                  <a:cubicBezTo>
                    <a:pt x="11" y="1654"/>
                    <a:pt x="11" y="1662"/>
                    <a:pt x="18" y="1661"/>
                  </a:cubicBezTo>
                  <a:cubicBezTo>
                    <a:pt x="41" y="1686"/>
                    <a:pt x="48" y="1685"/>
                    <a:pt x="49" y="1691"/>
                  </a:cubicBezTo>
                  <a:cubicBezTo>
                    <a:pt x="65" y="1701"/>
                    <a:pt x="69" y="1705"/>
                    <a:pt x="72" y="1709"/>
                  </a:cubicBezTo>
                  <a:cubicBezTo>
                    <a:pt x="121" y="1739"/>
                    <a:pt x="131" y="1736"/>
                    <a:pt x="133" y="1742"/>
                  </a:cubicBezTo>
                  <a:cubicBezTo>
                    <a:pt x="161" y="1752"/>
                    <a:pt x="160" y="1758"/>
                    <a:pt x="167" y="1755"/>
                  </a:cubicBezTo>
                  <a:cubicBezTo>
                    <a:pt x="252" y="1806"/>
                    <a:pt x="263" y="1804"/>
                    <a:pt x="265" y="1814"/>
                  </a:cubicBezTo>
                  <a:cubicBezTo>
                    <a:pt x="307" y="1836"/>
                    <a:pt x="311" y="1835"/>
                    <a:pt x="313" y="1837"/>
                  </a:cubicBezTo>
                  <a:cubicBezTo>
                    <a:pt x="351" y="1865"/>
                    <a:pt x="359" y="1870"/>
                    <a:pt x="366" y="1879"/>
                  </a:cubicBezTo>
                  <a:cubicBezTo>
                    <a:pt x="354" y="1877"/>
                    <a:pt x="351" y="1874"/>
                    <a:pt x="348" y="1871"/>
                  </a:cubicBezTo>
                  <a:cubicBezTo>
                    <a:pt x="323" y="1853"/>
                    <a:pt x="319" y="1850"/>
                    <a:pt x="316" y="1847"/>
                  </a:cubicBezTo>
                  <a:cubicBezTo>
                    <a:pt x="264" y="1815"/>
                    <a:pt x="254" y="1813"/>
                    <a:pt x="249" y="1806"/>
                  </a:cubicBezTo>
                  <a:cubicBezTo>
                    <a:pt x="193" y="1785"/>
                    <a:pt x="191" y="1782"/>
                    <a:pt x="186" y="1782"/>
                  </a:cubicBezTo>
                  <a:cubicBezTo>
                    <a:pt x="162" y="1768"/>
                    <a:pt x="155" y="1771"/>
                    <a:pt x="155" y="1767"/>
                  </a:cubicBezTo>
                  <a:cubicBezTo>
                    <a:pt x="94" y="1748"/>
                    <a:pt x="90" y="1744"/>
                    <a:pt x="85" y="1741"/>
                  </a:cubicBezTo>
                  <a:cubicBezTo>
                    <a:pt x="19" y="1708"/>
                    <a:pt x="17" y="1706"/>
                    <a:pt x="13" y="1707"/>
                  </a:cubicBezTo>
                  <a:cubicBezTo>
                    <a:pt x="0" y="1704"/>
                    <a:pt x="0" y="1704"/>
                    <a:pt x="0" y="1704"/>
                  </a:cubicBezTo>
                  <a:cubicBezTo>
                    <a:pt x="20" y="1720"/>
                    <a:pt x="26" y="1717"/>
                    <a:pt x="25" y="1723"/>
                  </a:cubicBezTo>
                  <a:cubicBezTo>
                    <a:pt x="51" y="1734"/>
                    <a:pt x="56" y="1741"/>
                    <a:pt x="66" y="1742"/>
                  </a:cubicBezTo>
                  <a:cubicBezTo>
                    <a:pt x="119" y="1769"/>
                    <a:pt x="131" y="1768"/>
                    <a:pt x="138" y="1775"/>
                  </a:cubicBezTo>
                  <a:cubicBezTo>
                    <a:pt x="210" y="1795"/>
                    <a:pt x="221" y="1808"/>
                    <a:pt x="241" y="1811"/>
                  </a:cubicBezTo>
                  <a:cubicBezTo>
                    <a:pt x="271" y="1833"/>
                    <a:pt x="277" y="1831"/>
                    <a:pt x="275" y="1837"/>
                  </a:cubicBezTo>
                  <a:cubicBezTo>
                    <a:pt x="318" y="1854"/>
                    <a:pt x="315" y="1864"/>
                    <a:pt x="321" y="1864"/>
                  </a:cubicBezTo>
                  <a:cubicBezTo>
                    <a:pt x="354" y="1897"/>
                    <a:pt x="363" y="1894"/>
                    <a:pt x="363" y="1901"/>
                  </a:cubicBezTo>
                  <a:cubicBezTo>
                    <a:pt x="385" y="1922"/>
                    <a:pt x="387" y="1924"/>
                    <a:pt x="387" y="1927"/>
                  </a:cubicBezTo>
                  <a:cubicBezTo>
                    <a:pt x="376" y="1919"/>
                    <a:pt x="373" y="1920"/>
                    <a:pt x="373" y="1918"/>
                  </a:cubicBezTo>
                  <a:cubicBezTo>
                    <a:pt x="349" y="1899"/>
                    <a:pt x="336" y="1892"/>
                    <a:pt x="327" y="1881"/>
                  </a:cubicBezTo>
                  <a:cubicBezTo>
                    <a:pt x="296" y="1872"/>
                    <a:pt x="295" y="1861"/>
                    <a:pt x="284" y="1863"/>
                  </a:cubicBezTo>
                  <a:cubicBezTo>
                    <a:pt x="256" y="1850"/>
                    <a:pt x="249" y="1846"/>
                    <a:pt x="243" y="1841"/>
                  </a:cubicBezTo>
                  <a:cubicBezTo>
                    <a:pt x="183" y="1819"/>
                    <a:pt x="172" y="1810"/>
                    <a:pt x="153" y="1808"/>
                  </a:cubicBezTo>
                  <a:cubicBezTo>
                    <a:pt x="118" y="1791"/>
                    <a:pt x="112" y="1783"/>
                    <a:pt x="101" y="1781"/>
                  </a:cubicBezTo>
                  <a:cubicBezTo>
                    <a:pt x="59" y="1758"/>
                    <a:pt x="55" y="1755"/>
                    <a:pt x="49" y="1755"/>
                  </a:cubicBezTo>
                  <a:cubicBezTo>
                    <a:pt x="18" y="1735"/>
                    <a:pt x="16" y="1733"/>
                    <a:pt x="14" y="1731"/>
                  </a:cubicBezTo>
                  <a:cubicBezTo>
                    <a:pt x="1" y="1723"/>
                    <a:pt x="0" y="1723"/>
                    <a:pt x="0" y="1722"/>
                  </a:cubicBezTo>
                  <a:cubicBezTo>
                    <a:pt x="20" y="1746"/>
                    <a:pt x="39" y="1755"/>
                    <a:pt x="56" y="1767"/>
                  </a:cubicBezTo>
                  <a:cubicBezTo>
                    <a:pt x="94" y="1787"/>
                    <a:pt x="104" y="1790"/>
                    <a:pt x="113" y="1796"/>
                  </a:cubicBezTo>
                  <a:cubicBezTo>
                    <a:pt x="181" y="1829"/>
                    <a:pt x="191" y="1832"/>
                    <a:pt x="201" y="1836"/>
                  </a:cubicBezTo>
                  <a:cubicBezTo>
                    <a:pt x="242" y="1852"/>
                    <a:pt x="249" y="1859"/>
                    <a:pt x="260" y="1862"/>
                  </a:cubicBezTo>
                  <a:cubicBezTo>
                    <a:pt x="306" y="1885"/>
                    <a:pt x="310" y="1888"/>
                    <a:pt x="316" y="1889"/>
                  </a:cubicBezTo>
                  <a:cubicBezTo>
                    <a:pt x="357" y="1916"/>
                    <a:pt x="358" y="1919"/>
                    <a:pt x="360" y="1921"/>
                  </a:cubicBezTo>
                  <a:cubicBezTo>
                    <a:pt x="377" y="1940"/>
                    <a:pt x="380" y="1940"/>
                    <a:pt x="381" y="1943"/>
                  </a:cubicBezTo>
                  <a:cubicBezTo>
                    <a:pt x="372" y="1941"/>
                    <a:pt x="372" y="1936"/>
                    <a:pt x="368" y="1935"/>
                  </a:cubicBezTo>
                  <a:cubicBezTo>
                    <a:pt x="327" y="1914"/>
                    <a:pt x="329" y="1906"/>
                    <a:pt x="322" y="1908"/>
                  </a:cubicBezTo>
                  <a:cubicBezTo>
                    <a:pt x="289" y="1888"/>
                    <a:pt x="279" y="1888"/>
                    <a:pt x="274" y="1883"/>
                  </a:cubicBezTo>
                  <a:cubicBezTo>
                    <a:pt x="223" y="1860"/>
                    <a:pt x="205" y="1861"/>
                    <a:pt x="198" y="1851"/>
                  </a:cubicBezTo>
                  <a:cubicBezTo>
                    <a:pt x="141" y="1840"/>
                    <a:pt x="132" y="1832"/>
                    <a:pt x="120" y="1828"/>
                  </a:cubicBezTo>
                  <a:cubicBezTo>
                    <a:pt x="62" y="1807"/>
                    <a:pt x="59" y="1807"/>
                    <a:pt x="55" y="1807"/>
                  </a:cubicBezTo>
                  <a:cubicBezTo>
                    <a:pt x="7" y="1785"/>
                    <a:pt x="5" y="1780"/>
                    <a:pt x="0" y="1778"/>
                  </a:cubicBezTo>
                  <a:cubicBezTo>
                    <a:pt x="11" y="1790"/>
                    <a:pt x="14" y="1795"/>
                    <a:pt x="21" y="1796"/>
                  </a:cubicBezTo>
                  <a:cubicBezTo>
                    <a:pt x="69" y="1822"/>
                    <a:pt x="73" y="1822"/>
                    <a:pt x="73" y="1825"/>
                  </a:cubicBezTo>
                  <a:cubicBezTo>
                    <a:pt x="107" y="1837"/>
                    <a:pt x="117" y="1835"/>
                    <a:pt x="121" y="1841"/>
                  </a:cubicBezTo>
                  <a:cubicBezTo>
                    <a:pt x="173" y="1856"/>
                    <a:pt x="180" y="1858"/>
                    <a:pt x="185" y="1863"/>
                  </a:cubicBezTo>
                  <a:cubicBezTo>
                    <a:pt x="244" y="1877"/>
                    <a:pt x="247" y="1885"/>
                    <a:pt x="257" y="1886"/>
                  </a:cubicBezTo>
                  <a:cubicBezTo>
                    <a:pt x="328" y="1923"/>
                    <a:pt x="333" y="1922"/>
                    <a:pt x="334" y="1927"/>
                  </a:cubicBezTo>
                  <a:cubicBezTo>
                    <a:pt x="357" y="1939"/>
                    <a:pt x="358" y="1941"/>
                    <a:pt x="359" y="1943"/>
                  </a:cubicBezTo>
                  <a:cubicBezTo>
                    <a:pt x="389" y="1965"/>
                    <a:pt x="397" y="1968"/>
                    <a:pt x="399" y="1977"/>
                  </a:cubicBezTo>
                  <a:cubicBezTo>
                    <a:pt x="374" y="1960"/>
                    <a:pt x="371" y="1957"/>
                    <a:pt x="367" y="1955"/>
                  </a:cubicBezTo>
                  <a:cubicBezTo>
                    <a:pt x="354" y="1942"/>
                    <a:pt x="348" y="1943"/>
                    <a:pt x="346" y="1939"/>
                  </a:cubicBezTo>
                  <a:cubicBezTo>
                    <a:pt x="304" y="1918"/>
                    <a:pt x="302" y="1914"/>
                    <a:pt x="296" y="1914"/>
                  </a:cubicBezTo>
                  <a:cubicBezTo>
                    <a:pt x="255" y="1891"/>
                    <a:pt x="250" y="1892"/>
                    <a:pt x="246" y="1889"/>
                  </a:cubicBezTo>
                  <a:cubicBezTo>
                    <a:pt x="214" y="1878"/>
                    <a:pt x="207" y="1878"/>
                    <a:pt x="204" y="1875"/>
                  </a:cubicBezTo>
                  <a:cubicBezTo>
                    <a:pt x="145" y="1856"/>
                    <a:pt x="139" y="1862"/>
                    <a:pt x="137" y="1855"/>
                  </a:cubicBezTo>
                  <a:cubicBezTo>
                    <a:pt x="80" y="1844"/>
                    <a:pt x="74" y="1838"/>
                    <a:pt x="63" y="1837"/>
                  </a:cubicBezTo>
                  <a:cubicBezTo>
                    <a:pt x="29" y="1820"/>
                    <a:pt x="21" y="1817"/>
                    <a:pt x="14" y="1812"/>
                  </a:cubicBezTo>
                  <a:cubicBezTo>
                    <a:pt x="3" y="1812"/>
                    <a:pt x="5" y="1813"/>
                    <a:pt x="7" y="1814"/>
                  </a:cubicBezTo>
                  <a:cubicBezTo>
                    <a:pt x="48" y="1839"/>
                    <a:pt x="54" y="1842"/>
                    <a:pt x="62" y="1843"/>
                  </a:cubicBezTo>
                  <a:cubicBezTo>
                    <a:pt x="83" y="1858"/>
                    <a:pt x="95" y="1854"/>
                    <a:pt x="100" y="1858"/>
                  </a:cubicBezTo>
                  <a:cubicBezTo>
                    <a:pt x="168" y="1879"/>
                    <a:pt x="177" y="1875"/>
                    <a:pt x="180" y="1879"/>
                  </a:cubicBezTo>
                  <a:cubicBezTo>
                    <a:pt x="238" y="1897"/>
                    <a:pt x="250" y="1901"/>
                    <a:pt x="261" y="1906"/>
                  </a:cubicBezTo>
                  <a:cubicBezTo>
                    <a:pt x="333" y="1945"/>
                    <a:pt x="345" y="1948"/>
                    <a:pt x="354" y="1956"/>
                  </a:cubicBezTo>
                  <a:cubicBezTo>
                    <a:pt x="371" y="1971"/>
                    <a:pt x="377" y="1972"/>
                    <a:pt x="381" y="1976"/>
                  </a:cubicBezTo>
                  <a:cubicBezTo>
                    <a:pt x="410" y="2003"/>
                    <a:pt x="416" y="2005"/>
                    <a:pt x="421" y="2008"/>
                  </a:cubicBezTo>
                  <a:cubicBezTo>
                    <a:pt x="419" y="2023"/>
                    <a:pt x="415" y="2019"/>
                    <a:pt x="412" y="2013"/>
                  </a:cubicBezTo>
                  <a:cubicBezTo>
                    <a:pt x="396" y="2002"/>
                    <a:pt x="394" y="2001"/>
                    <a:pt x="394" y="1997"/>
                  </a:cubicBezTo>
                  <a:cubicBezTo>
                    <a:pt x="369" y="1981"/>
                    <a:pt x="367" y="1980"/>
                    <a:pt x="366" y="1977"/>
                  </a:cubicBezTo>
                  <a:cubicBezTo>
                    <a:pt x="342" y="1959"/>
                    <a:pt x="331" y="1963"/>
                    <a:pt x="330" y="1956"/>
                  </a:cubicBezTo>
                  <a:cubicBezTo>
                    <a:pt x="293" y="1936"/>
                    <a:pt x="287" y="1934"/>
                    <a:pt x="282" y="1930"/>
                  </a:cubicBezTo>
                  <a:cubicBezTo>
                    <a:pt x="221" y="1911"/>
                    <a:pt x="220" y="1904"/>
                    <a:pt x="208" y="1907"/>
                  </a:cubicBezTo>
                  <a:cubicBezTo>
                    <a:pt x="75" y="1890"/>
                    <a:pt x="83" y="1888"/>
                    <a:pt x="87" y="1890"/>
                  </a:cubicBezTo>
                  <a:cubicBezTo>
                    <a:pt x="138" y="1913"/>
                    <a:pt x="148" y="1916"/>
                    <a:pt x="157" y="1922"/>
                  </a:cubicBezTo>
                  <a:cubicBezTo>
                    <a:pt x="263" y="1960"/>
                    <a:pt x="273" y="1964"/>
                    <a:pt x="285" y="1967"/>
                  </a:cubicBezTo>
                  <a:cubicBezTo>
                    <a:pt x="325" y="1987"/>
                    <a:pt x="336" y="1992"/>
                    <a:pt x="346" y="1998"/>
                  </a:cubicBezTo>
                  <a:cubicBezTo>
                    <a:pt x="383" y="2021"/>
                    <a:pt x="386" y="2023"/>
                    <a:pt x="387" y="2026"/>
                  </a:cubicBezTo>
                  <a:cubicBezTo>
                    <a:pt x="406" y="2038"/>
                    <a:pt x="410" y="2041"/>
                    <a:pt x="415" y="2044"/>
                  </a:cubicBezTo>
                  <a:cubicBezTo>
                    <a:pt x="427" y="2059"/>
                    <a:pt x="430" y="2059"/>
                    <a:pt x="431" y="2062"/>
                  </a:cubicBezTo>
                  <a:cubicBezTo>
                    <a:pt x="435" y="2076"/>
                    <a:pt x="425" y="2066"/>
                    <a:pt x="415" y="2057"/>
                  </a:cubicBezTo>
                  <a:cubicBezTo>
                    <a:pt x="366" y="2016"/>
                    <a:pt x="358" y="2016"/>
                    <a:pt x="355" y="2011"/>
                  </a:cubicBezTo>
                  <a:cubicBezTo>
                    <a:pt x="315" y="1992"/>
                    <a:pt x="305" y="1986"/>
                    <a:pt x="292" y="1984"/>
                  </a:cubicBezTo>
                  <a:cubicBezTo>
                    <a:pt x="225" y="1957"/>
                    <a:pt x="220" y="1954"/>
                    <a:pt x="214" y="1953"/>
                  </a:cubicBezTo>
                  <a:cubicBezTo>
                    <a:pt x="186" y="1938"/>
                    <a:pt x="170" y="1937"/>
                    <a:pt x="160" y="1930"/>
                  </a:cubicBezTo>
                  <a:cubicBezTo>
                    <a:pt x="116" y="1915"/>
                    <a:pt x="111" y="1911"/>
                    <a:pt x="104" y="1910"/>
                  </a:cubicBezTo>
                  <a:cubicBezTo>
                    <a:pt x="63" y="1893"/>
                    <a:pt x="62" y="1885"/>
                    <a:pt x="54" y="1885"/>
                  </a:cubicBezTo>
                  <a:cubicBezTo>
                    <a:pt x="34" y="1870"/>
                    <a:pt x="30" y="1866"/>
                    <a:pt x="26" y="1861"/>
                  </a:cubicBezTo>
                  <a:cubicBezTo>
                    <a:pt x="0" y="1847"/>
                    <a:pt x="1" y="1847"/>
                    <a:pt x="1" y="1848"/>
                  </a:cubicBezTo>
                  <a:cubicBezTo>
                    <a:pt x="22" y="1863"/>
                    <a:pt x="21" y="1872"/>
                    <a:pt x="29" y="1872"/>
                  </a:cubicBezTo>
                  <a:cubicBezTo>
                    <a:pt x="60" y="1894"/>
                    <a:pt x="65" y="1903"/>
                    <a:pt x="75" y="1906"/>
                  </a:cubicBezTo>
                  <a:cubicBezTo>
                    <a:pt x="112" y="1923"/>
                    <a:pt x="122" y="1926"/>
                    <a:pt x="131" y="1930"/>
                  </a:cubicBezTo>
                  <a:cubicBezTo>
                    <a:pt x="168" y="1943"/>
                    <a:pt x="174" y="1948"/>
                    <a:pt x="183" y="1948"/>
                  </a:cubicBezTo>
                  <a:cubicBezTo>
                    <a:pt x="235" y="1971"/>
                    <a:pt x="241" y="1975"/>
                    <a:pt x="252" y="1974"/>
                  </a:cubicBezTo>
                  <a:cubicBezTo>
                    <a:pt x="295" y="1992"/>
                    <a:pt x="297" y="1997"/>
                    <a:pt x="304" y="1995"/>
                  </a:cubicBezTo>
                  <a:cubicBezTo>
                    <a:pt x="355" y="2024"/>
                    <a:pt x="357" y="2025"/>
                    <a:pt x="359" y="2026"/>
                  </a:cubicBezTo>
                  <a:cubicBezTo>
                    <a:pt x="381" y="2040"/>
                    <a:pt x="384" y="2043"/>
                    <a:pt x="388" y="2045"/>
                  </a:cubicBezTo>
                  <a:cubicBezTo>
                    <a:pt x="384" y="2048"/>
                    <a:pt x="369" y="2044"/>
                    <a:pt x="359" y="2034"/>
                  </a:cubicBezTo>
                  <a:cubicBezTo>
                    <a:pt x="320" y="2025"/>
                    <a:pt x="323" y="2016"/>
                    <a:pt x="317" y="2018"/>
                  </a:cubicBezTo>
                  <a:cubicBezTo>
                    <a:pt x="276" y="2006"/>
                    <a:pt x="276" y="2002"/>
                    <a:pt x="274" y="2001"/>
                  </a:cubicBezTo>
                  <a:cubicBezTo>
                    <a:pt x="241" y="1995"/>
                    <a:pt x="240" y="1992"/>
                    <a:pt x="236" y="1993"/>
                  </a:cubicBezTo>
                  <a:cubicBezTo>
                    <a:pt x="210" y="1981"/>
                    <a:pt x="201" y="1985"/>
                    <a:pt x="200" y="1978"/>
                  </a:cubicBezTo>
                  <a:cubicBezTo>
                    <a:pt x="133" y="1960"/>
                    <a:pt x="123" y="1961"/>
                    <a:pt x="118" y="1957"/>
                  </a:cubicBezTo>
                  <a:cubicBezTo>
                    <a:pt x="100" y="1945"/>
                    <a:pt x="90" y="1952"/>
                    <a:pt x="93" y="1944"/>
                  </a:cubicBezTo>
                  <a:cubicBezTo>
                    <a:pt x="49" y="1931"/>
                    <a:pt x="58" y="1932"/>
                    <a:pt x="64" y="1937"/>
                  </a:cubicBezTo>
                  <a:cubicBezTo>
                    <a:pt x="80" y="1947"/>
                    <a:pt x="81" y="1949"/>
                    <a:pt x="82" y="1951"/>
                  </a:cubicBezTo>
                  <a:cubicBezTo>
                    <a:pt x="127" y="1968"/>
                    <a:pt x="132" y="1972"/>
                    <a:pt x="139" y="1973"/>
                  </a:cubicBezTo>
                  <a:cubicBezTo>
                    <a:pt x="182" y="1987"/>
                    <a:pt x="190" y="1982"/>
                    <a:pt x="190" y="1987"/>
                  </a:cubicBezTo>
                  <a:cubicBezTo>
                    <a:pt x="248" y="2008"/>
                    <a:pt x="257" y="2006"/>
                    <a:pt x="263" y="2008"/>
                  </a:cubicBezTo>
                  <a:cubicBezTo>
                    <a:pt x="311" y="2025"/>
                    <a:pt x="318" y="2027"/>
                    <a:pt x="322" y="2033"/>
                  </a:cubicBezTo>
                  <a:cubicBezTo>
                    <a:pt x="370" y="2056"/>
                    <a:pt x="375" y="2055"/>
                    <a:pt x="378" y="2057"/>
                  </a:cubicBezTo>
                  <a:cubicBezTo>
                    <a:pt x="437" y="2104"/>
                    <a:pt x="444" y="2102"/>
                    <a:pt x="443" y="2109"/>
                  </a:cubicBezTo>
                  <a:cubicBezTo>
                    <a:pt x="462" y="2130"/>
                    <a:pt x="464" y="2132"/>
                    <a:pt x="465" y="2134"/>
                  </a:cubicBezTo>
                  <a:cubicBezTo>
                    <a:pt x="457" y="2127"/>
                    <a:pt x="451" y="2128"/>
                    <a:pt x="451" y="2122"/>
                  </a:cubicBezTo>
                  <a:cubicBezTo>
                    <a:pt x="423" y="2104"/>
                    <a:pt x="417" y="2098"/>
                    <a:pt x="411" y="2092"/>
                  </a:cubicBezTo>
                  <a:cubicBezTo>
                    <a:pt x="362" y="2061"/>
                    <a:pt x="351" y="2061"/>
                    <a:pt x="345" y="2055"/>
                  </a:cubicBezTo>
                  <a:cubicBezTo>
                    <a:pt x="286" y="2031"/>
                    <a:pt x="275" y="2027"/>
                    <a:pt x="264" y="2021"/>
                  </a:cubicBezTo>
                  <a:cubicBezTo>
                    <a:pt x="230" y="2007"/>
                    <a:pt x="228" y="2010"/>
                    <a:pt x="226" y="2007"/>
                  </a:cubicBezTo>
                  <a:cubicBezTo>
                    <a:pt x="192" y="1997"/>
                    <a:pt x="187" y="1995"/>
                    <a:pt x="181" y="1992"/>
                  </a:cubicBezTo>
                  <a:cubicBezTo>
                    <a:pt x="108" y="1970"/>
                    <a:pt x="98" y="1960"/>
                    <a:pt x="83" y="1958"/>
                  </a:cubicBezTo>
                  <a:cubicBezTo>
                    <a:pt x="25" y="1928"/>
                    <a:pt x="23" y="1926"/>
                    <a:pt x="19" y="1925"/>
                  </a:cubicBezTo>
                  <a:cubicBezTo>
                    <a:pt x="40" y="1946"/>
                    <a:pt x="48" y="1943"/>
                    <a:pt x="49" y="1949"/>
                  </a:cubicBezTo>
                  <a:cubicBezTo>
                    <a:pt x="103" y="1971"/>
                    <a:pt x="111" y="1978"/>
                    <a:pt x="122" y="1981"/>
                  </a:cubicBezTo>
                  <a:cubicBezTo>
                    <a:pt x="192" y="2004"/>
                    <a:pt x="200" y="2010"/>
                    <a:pt x="211" y="2012"/>
                  </a:cubicBezTo>
                  <a:cubicBezTo>
                    <a:pt x="263" y="2031"/>
                    <a:pt x="270" y="2031"/>
                    <a:pt x="272" y="2036"/>
                  </a:cubicBezTo>
                  <a:cubicBezTo>
                    <a:pt x="314" y="2054"/>
                    <a:pt x="326" y="2056"/>
                    <a:pt x="335" y="2062"/>
                  </a:cubicBezTo>
                  <a:cubicBezTo>
                    <a:pt x="402" y="2103"/>
                    <a:pt x="410" y="2103"/>
                    <a:pt x="413" y="2109"/>
                  </a:cubicBezTo>
                  <a:cubicBezTo>
                    <a:pt x="439" y="2128"/>
                    <a:pt x="442" y="2130"/>
                    <a:pt x="445" y="2131"/>
                  </a:cubicBezTo>
                  <a:cubicBezTo>
                    <a:pt x="473" y="2160"/>
                    <a:pt x="473" y="2160"/>
                    <a:pt x="473" y="2160"/>
                  </a:cubicBezTo>
                  <a:cubicBezTo>
                    <a:pt x="521" y="2147"/>
                    <a:pt x="516" y="2139"/>
                    <a:pt x="524" y="2139"/>
                  </a:cubicBezTo>
                  <a:close/>
                  <a:moveTo>
                    <a:pt x="452" y="1733"/>
                  </a:moveTo>
                  <a:cubicBezTo>
                    <a:pt x="454" y="1730"/>
                    <a:pt x="456" y="1727"/>
                    <a:pt x="458" y="1724"/>
                  </a:cubicBezTo>
                  <a:cubicBezTo>
                    <a:pt x="465" y="1726"/>
                    <a:pt x="453" y="1729"/>
                    <a:pt x="456" y="1735"/>
                  </a:cubicBezTo>
                  <a:cubicBezTo>
                    <a:pt x="453" y="1737"/>
                    <a:pt x="452" y="1741"/>
                    <a:pt x="450" y="1744"/>
                  </a:cubicBezTo>
                  <a:cubicBezTo>
                    <a:pt x="443" y="1741"/>
                    <a:pt x="454" y="1738"/>
                    <a:pt x="452" y="1733"/>
                  </a:cubicBezTo>
                  <a:close/>
                  <a:moveTo>
                    <a:pt x="440" y="1760"/>
                  </a:moveTo>
                  <a:cubicBezTo>
                    <a:pt x="442" y="1755"/>
                    <a:pt x="444" y="1751"/>
                    <a:pt x="446" y="1746"/>
                  </a:cubicBezTo>
                  <a:cubicBezTo>
                    <a:pt x="452" y="1748"/>
                    <a:pt x="442" y="1753"/>
                    <a:pt x="445" y="1759"/>
                  </a:cubicBezTo>
                  <a:cubicBezTo>
                    <a:pt x="441" y="1763"/>
                    <a:pt x="438" y="1767"/>
                    <a:pt x="437" y="1773"/>
                  </a:cubicBezTo>
                  <a:cubicBezTo>
                    <a:pt x="432" y="1771"/>
                    <a:pt x="438" y="1762"/>
                    <a:pt x="440" y="1760"/>
                  </a:cubicBezTo>
                  <a:close/>
                  <a:moveTo>
                    <a:pt x="424" y="1798"/>
                  </a:moveTo>
                  <a:cubicBezTo>
                    <a:pt x="427" y="1792"/>
                    <a:pt x="424" y="1802"/>
                    <a:pt x="424" y="1805"/>
                  </a:cubicBezTo>
                  <a:cubicBezTo>
                    <a:pt x="420" y="1803"/>
                    <a:pt x="423" y="1801"/>
                    <a:pt x="424" y="1798"/>
                  </a:cubicBezTo>
                  <a:close/>
                  <a:moveTo>
                    <a:pt x="399" y="1754"/>
                  </a:moveTo>
                  <a:cubicBezTo>
                    <a:pt x="404" y="1754"/>
                    <a:pt x="400" y="1761"/>
                    <a:pt x="399" y="1763"/>
                  </a:cubicBezTo>
                  <a:cubicBezTo>
                    <a:pt x="393" y="1762"/>
                    <a:pt x="401" y="1758"/>
                    <a:pt x="399" y="1754"/>
                  </a:cubicBezTo>
                  <a:close/>
                  <a:moveTo>
                    <a:pt x="390" y="1787"/>
                  </a:moveTo>
                  <a:cubicBezTo>
                    <a:pt x="394" y="1782"/>
                    <a:pt x="390" y="1791"/>
                    <a:pt x="390" y="1794"/>
                  </a:cubicBezTo>
                  <a:cubicBezTo>
                    <a:pt x="386" y="1793"/>
                    <a:pt x="390" y="1790"/>
                    <a:pt x="390" y="1787"/>
                  </a:cubicBezTo>
                  <a:close/>
                  <a:moveTo>
                    <a:pt x="217" y="1469"/>
                  </a:moveTo>
                  <a:cubicBezTo>
                    <a:pt x="217" y="1468"/>
                    <a:pt x="217" y="1467"/>
                    <a:pt x="216" y="1465"/>
                  </a:cubicBezTo>
                  <a:cubicBezTo>
                    <a:pt x="221" y="1464"/>
                    <a:pt x="221" y="1468"/>
                    <a:pt x="221" y="1471"/>
                  </a:cubicBezTo>
                  <a:cubicBezTo>
                    <a:pt x="220" y="1471"/>
                    <a:pt x="219" y="1469"/>
                    <a:pt x="217" y="1469"/>
                  </a:cubicBezTo>
                  <a:close/>
                  <a:moveTo>
                    <a:pt x="234" y="1492"/>
                  </a:moveTo>
                  <a:cubicBezTo>
                    <a:pt x="235" y="1486"/>
                    <a:pt x="239" y="1497"/>
                    <a:pt x="243" y="1496"/>
                  </a:cubicBezTo>
                  <a:cubicBezTo>
                    <a:pt x="243" y="1499"/>
                    <a:pt x="243" y="1502"/>
                    <a:pt x="245" y="1502"/>
                  </a:cubicBezTo>
                  <a:cubicBezTo>
                    <a:pt x="241" y="1509"/>
                    <a:pt x="239" y="1493"/>
                    <a:pt x="234" y="1492"/>
                  </a:cubicBezTo>
                  <a:close/>
                  <a:moveTo>
                    <a:pt x="288" y="1609"/>
                  </a:moveTo>
                  <a:cubicBezTo>
                    <a:pt x="292" y="1610"/>
                    <a:pt x="294" y="1614"/>
                    <a:pt x="295" y="1619"/>
                  </a:cubicBezTo>
                  <a:cubicBezTo>
                    <a:pt x="291" y="1618"/>
                    <a:pt x="289" y="1614"/>
                    <a:pt x="288" y="1609"/>
                  </a:cubicBezTo>
                  <a:close/>
                  <a:moveTo>
                    <a:pt x="307" y="1605"/>
                  </a:moveTo>
                  <a:cubicBezTo>
                    <a:pt x="302" y="1602"/>
                    <a:pt x="305" y="1590"/>
                    <a:pt x="301" y="1586"/>
                  </a:cubicBezTo>
                  <a:cubicBezTo>
                    <a:pt x="305" y="1588"/>
                    <a:pt x="307" y="1588"/>
                    <a:pt x="310" y="1585"/>
                  </a:cubicBezTo>
                  <a:cubicBezTo>
                    <a:pt x="308" y="1574"/>
                    <a:pt x="312" y="1569"/>
                    <a:pt x="313" y="1561"/>
                  </a:cubicBezTo>
                  <a:cubicBezTo>
                    <a:pt x="313" y="1553"/>
                    <a:pt x="319" y="1567"/>
                    <a:pt x="313" y="1565"/>
                  </a:cubicBezTo>
                  <a:cubicBezTo>
                    <a:pt x="315" y="1582"/>
                    <a:pt x="308" y="1591"/>
                    <a:pt x="307" y="1605"/>
                  </a:cubicBezTo>
                  <a:close/>
                  <a:moveTo>
                    <a:pt x="359" y="1783"/>
                  </a:moveTo>
                  <a:cubicBezTo>
                    <a:pt x="351" y="1782"/>
                    <a:pt x="356" y="1772"/>
                    <a:pt x="358" y="1768"/>
                  </a:cubicBezTo>
                  <a:cubicBezTo>
                    <a:pt x="365" y="1770"/>
                    <a:pt x="356" y="1776"/>
                    <a:pt x="359" y="1783"/>
                  </a:cubicBezTo>
                  <a:close/>
                  <a:moveTo>
                    <a:pt x="388" y="2010"/>
                  </a:moveTo>
                  <a:cubicBezTo>
                    <a:pt x="384" y="2012"/>
                    <a:pt x="382" y="2009"/>
                    <a:pt x="379" y="2009"/>
                  </a:cubicBezTo>
                  <a:cubicBezTo>
                    <a:pt x="376" y="2005"/>
                    <a:pt x="372" y="2001"/>
                    <a:pt x="368" y="1999"/>
                  </a:cubicBezTo>
                  <a:cubicBezTo>
                    <a:pt x="362" y="1998"/>
                    <a:pt x="359" y="1993"/>
                    <a:pt x="354" y="1991"/>
                  </a:cubicBezTo>
                  <a:cubicBezTo>
                    <a:pt x="350" y="1988"/>
                    <a:pt x="344" y="1987"/>
                    <a:pt x="340" y="1983"/>
                  </a:cubicBezTo>
                  <a:cubicBezTo>
                    <a:pt x="330" y="1979"/>
                    <a:pt x="323" y="1971"/>
                    <a:pt x="311" y="1970"/>
                  </a:cubicBezTo>
                  <a:cubicBezTo>
                    <a:pt x="304" y="1963"/>
                    <a:pt x="290" y="1963"/>
                    <a:pt x="284" y="1954"/>
                  </a:cubicBezTo>
                  <a:cubicBezTo>
                    <a:pt x="260" y="1951"/>
                    <a:pt x="240" y="1944"/>
                    <a:pt x="223" y="1932"/>
                  </a:cubicBezTo>
                  <a:cubicBezTo>
                    <a:pt x="211" y="1932"/>
                    <a:pt x="203" y="1927"/>
                    <a:pt x="192" y="1926"/>
                  </a:cubicBezTo>
                  <a:cubicBezTo>
                    <a:pt x="186" y="1920"/>
                    <a:pt x="173" y="1921"/>
                    <a:pt x="167" y="1915"/>
                  </a:cubicBezTo>
                  <a:cubicBezTo>
                    <a:pt x="156" y="1913"/>
                    <a:pt x="149" y="1908"/>
                    <a:pt x="138" y="1906"/>
                  </a:cubicBezTo>
                  <a:cubicBezTo>
                    <a:pt x="129" y="1903"/>
                    <a:pt x="123" y="1897"/>
                    <a:pt x="111" y="1897"/>
                  </a:cubicBezTo>
                  <a:cubicBezTo>
                    <a:pt x="119" y="1888"/>
                    <a:pt x="125" y="1901"/>
                    <a:pt x="135" y="1897"/>
                  </a:cubicBezTo>
                  <a:cubicBezTo>
                    <a:pt x="143" y="1899"/>
                    <a:pt x="151" y="1901"/>
                    <a:pt x="162" y="1900"/>
                  </a:cubicBezTo>
                  <a:cubicBezTo>
                    <a:pt x="165" y="1904"/>
                    <a:pt x="173" y="1902"/>
                    <a:pt x="177" y="1905"/>
                  </a:cubicBezTo>
                  <a:cubicBezTo>
                    <a:pt x="183" y="1906"/>
                    <a:pt x="188" y="1907"/>
                    <a:pt x="191" y="1911"/>
                  </a:cubicBezTo>
                  <a:cubicBezTo>
                    <a:pt x="203" y="1911"/>
                    <a:pt x="209" y="1918"/>
                    <a:pt x="222" y="1917"/>
                  </a:cubicBezTo>
                  <a:cubicBezTo>
                    <a:pt x="230" y="1923"/>
                    <a:pt x="243" y="1923"/>
                    <a:pt x="251" y="1928"/>
                  </a:cubicBezTo>
                  <a:cubicBezTo>
                    <a:pt x="260" y="1933"/>
                    <a:pt x="268" y="1937"/>
                    <a:pt x="278" y="1939"/>
                  </a:cubicBezTo>
                  <a:cubicBezTo>
                    <a:pt x="282" y="1943"/>
                    <a:pt x="288" y="1944"/>
                    <a:pt x="292" y="1947"/>
                  </a:cubicBezTo>
                  <a:cubicBezTo>
                    <a:pt x="294" y="1949"/>
                    <a:pt x="297" y="1949"/>
                    <a:pt x="301" y="1949"/>
                  </a:cubicBezTo>
                  <a:cubicBezTo>
                    <a:pt x="300" y="1953"/>
                    <a:pt x="303" y="1953"/>
                    <a:pt x="305" y="1953"/>
                  </a:cubicBezTo>
                  <a:cubicBezTo>
                    <a:pt x="313" y="1958"/>
                    <a:pt x="323" y="1961"/>
                    <a:pt x="328" y="1969"/>
                  </a:cubicBezTo>
                  <a:cubicBezTo>
                    <a:pt x="335" y="1968"/>
                    <a:pt x="337" y="1973"/>
                    <a:pt x="340" y="1977"/>
                  </a:cubicBezTo>
                  <a:cubicBezTo>
                    <a:pt x="344" y="1976"/>
                    <a:pt x="345" y="1979"/>
                    <a:pt x="349" y="1978"/>
                  </a:cubicBezTo>
                  <a:cubicBezTo>
                    <a:pt x="348" y="1982"/>
                    <a:pt x="351" y="1982"/>
                    <a:pt x="353" y="1982"/>
                  </a:cubicBezTo>
                  <a:cubicBezTo>
                    <a:pt x="354" y="1988"/>
                    <a:pt x="363" y="1986"/>
                    <a:pt x="365" y="1990"/>
                  </a:cubicBezTo>
                  <a:cubicBezTo>
                    <a:pt x="371" y="1991"/>
                    <a:pt x="372" y="1996"/>
                    <a:pt x="378" y="1996"/>
                  </a:cubicBezTo>
                  <a:cubicBezTo>
                    <a:pt x="382" y="2003"/>
                    <a:pt x="388" y="2008"/>
                    <a:pt x="395" y="2012"/>
                  </a:cubicBezTo>
                  <a:cubicBezTo>
                    <a:pt x="395" y="2018"/>
                    <a:pt x="388" y="2013"/>
                    <a:pt x="388" y="2010"/>
                  </a:cubicBezTo>
                  <a:close/>
                  <a:moveTo>
                    <a:pt x="596" y="2107"/>
                  </a:moveTo>
                  <a:cubicBezTo>
                    <a:pt x="598" y="2103"/>
                    <a:pt x="602" y="2098"/>
                    <a:pt x="604" y="2094"/>
                  </a:cubicBezTo>
                  <a:cubicBezTo>
                    <a:pt x="619" y="2080"/>
                    <a:pt x="618" y="2072"/>
                    <a:pt x="622" y="2068"/>
                  </a:cubicBezTo>
                  <a:cubicBezTo>
                    <a:pt x="660" y="2019"/>
                    <a:pt x="661" y="2017"/>
                    <a:pt x="662" y="2015"/>
                  </a:cubicBezTo>
                  <a:cubicBezTo>
                    <a:pt x="680" y="1994"/>
                    <a:pt x="677" y="1985"/>
                    <a:pt x="684" y="1985"/>
                  </a:cubicBezTo>
                  <a:cubicBezTo>
                    <a:pt x="699" y="1956"/>
                    <a:pt x="701" y="1954"/>
                    <a:pt x="703" y="1953"/>
                  </a:cubicBezTo>
                  <a:cubicBezTo>
                    <a:pt x="735" y="1903"/>
                    <a:pt x="744" y="1884"/>
                    <a:pt x="752" y="1865"/>
                  </a:cubicBezTo>
                  <a:cubicBezTo>
                    <a:pt x="765" y="1831"/>
                    <a:pt x="766" y="1825"/>
                    <a:pt x="768" y="1820"/>
                  </a:cubicBezTo>
                  <a:cubicBezTo>
                    <a:pt x="769" y="1817"/>
                    <a:pt x="760" y="1822"/>
                    <a:pt x="761" y="1836"/>
                  </a:cubicBezTo>
                  <a:cubicBezTo>
                    <a:pt x="728" y="1898"/>
                    <a:pt x="723" y="1908"/>
                    <a:pt x="718" y="1917"/>
                  </a:cubicBezTo>
                  <a:cubicBezTo>
                    <a:pt x="702" y="1935"/>
                    <a:pt x="702" y="1939"/>
                    <a:pt x="700" y="1940"/>
                  </a:cubicBezTo>
                  <a:cubicBezTo>
                    <a:pt x="676" y="1974"/>
                    <a:pt x="673" y="1984"/>
                    <a:pt x="667" y="1991"/>
                  </a:cubicBezTo>
                  <a:cubicBezTo>
                    <a:pt x="648" y="2019"/>
                    <a:pt x="646" y="2019"/>
                    <a:pt x="647" y="2023"/>
                  </a:cubicBezTo>
                  <a:cubicBezTo>
                    <a:pt x="633" y="2043"/>
                    <a:pt x="628" y="2045"/>
                    <a:pt x="625" y="2048"/>
                  </a:cubicBezTo>
                  <a:cubicBezTo>
                    <a:pt x="609" y="2076"/>
                    <a:pt x="604" y="2078"/>
                    <a:pt x="601" y="2081"/>
                  </a:cubicBezTo>
                  <a:cubicBezTo>
                    <a:pt x="576" y="2118"/>
                    <a:pt x="578" y="2126"/>
                    <a:pt x="571" y="2127"/>
                  </a:cubicBezTo>
                  <a:cubicBezTo>
                    <a:pt x="556" y="2155"/>
                    <a:pt x="554" y="2157"/>
                    <a:pt x="553" y="2160"/>
                  </a:cubicBezTo>
                  <a:cubicBezTo>
                    <a:pt x="565" y="2157"/>
                    <a:pt x="568" y="2155"/>
                    <a:pt x="566" y="2151"/>
                  </a:cubicBezTo>
                  <a:cubicBezTo>
                    <a:pt x="593" y="2117"/>
                    <a:pt x="590" y="2108"/>
                    <a:pt x="596" y="2107"/>
                  </a:cubicBezTo>
                  <a:close/>
                  <a:moveTo>
                    <a:pt x="556" y="2121"/>
                  </a:moveTo>
                  <a:cubicBezTo>
                    <a:pt x="555" y="2115"/>
                    <a:pt x="559" y="2113"/>
                    <a:pt x="561" y="2110"/>
                  </a:cubicBezTo>
                  <a:cubicBezTo>
                    <a:pt x="585" y="2064"/>
                    <a:pt x="590" y="2064"/>
                    <a:pt x="591" y="2060"/>
                  </a:cubicBezTo>
                  <a:cubicBezTo>
                    <a:pt x="608" y="2038"/>
                    <a:pt x="607" y="2033"/>
                    <a:pt x="610" y="2030"/>
                  </a:cubicBezTo>
                  <a:cubicBezTo>
                    <a:pt x="638" y="2004"/>
                    <a:pt x="636" y="1993"/>
                    <a:pt x="645" y="1992"/>
                  </a:cubicBezTo>
                  <a:cubicBezTo>
                    <a:pt x="664" y="1965"/>
                    <a:pt x="667" y="1963"/>
                    <a:pt x="666" y="1958"/>
                  </a:cubicBezTo>
                  <a:cubicBezTo>
                    <a:pt x="682" y="1941"/>
                    <a:pt x="684" y="1938"/>
                    <a:pt x="687" y="1937"/>
                  </a:cubicBezTo>
                  <a:cubicBezTo>
                    <a:pt x="710" y="1898"/>
                    <a:pt x="721" y="1889"/>
                    <a:pt x="726" y="1875"/>
                  </a:cubicBezTo>
                  <a:cubicBezTo>
                    <a:pt x="749" y="1838"/>
                    <a:pt x="750" y="1835"/>
                    <a:pt x="749" y="1830"/>
                  </a:cubicBezTo>
                  <a:cubicBezTo>
                    <a:pt x="766" y="1792"/>
                    <a:pt x="762" y="1780"/>
                    <a:pt x="770" y="1778"/>
                  </a:cubicBezTo>
                  <a:cubicBezTo>
                    <a:pt x="774" y="1706"/>
                    <a:pt x="781" y="1717"/>
                    <a:pt x="776" y="1719"/>
                  </a:cubicBezTo>
                  <a:cubicBezTo>
                    <a:pt x="771" y="1756"/>
                    <a:pt x="768" y="1760"/>
                    <a:pt x="767" y="1765"/>
                  </a:cubicBezTo>
                  <a:cubicBezTo>
                    <a:pt x="751" y="1811"/>
                    <a:pt x="751" y="1818"/>
                    <a:pt x="746" y="1819"/>
                  </a:cubicBezTo>
                  <a:cubicBezTo>
                    <a:pt x="726" y="1861"/>
                    <a:pt x="723" y="1864"/>
                    <a:pt x="721" y="1869"/>
                  </a:cubicBezTo>
                  <a:cubicBezTo>
                    <a:pt x="686" y="1918"/>
                    <a:pt x="687" y="1914"/>
                    <a:pt x="683" y="1918"/>
                  </a:cubicBezTo>
                  <a:cubicBezTo>
                    <a:pt x="665" y="1944"/>
                    <a:pt x="666" y="1949"/>
                    <a:pt x="661" y="1950"/>
                  </a:cubicBezTo>
                  <a:cubicBezTo>
                    <a:pt x="649" y="1969"/>
                    <a:pt x="647" y="1972"/>
                    <a:pt x="646" y="1975"/>
                  </a:cubicBezTo>
                  <a:cubicBezTo>
                    <a:pt x="622" y="2004"/>
                    <a:pt x="620" y="2011"/>
                    <a:pt x="614" y="2014"/>
                  </a:cubicBezTo>
                  <a:cubicBezTo>
                    <a:pt x="595" y="2042"/>
                    <a:pt x="587" y="2040"/>
                    <a:pt x="590" y="2047"/>
                  </a:cubicBezTo>
                  <a:cubicBezTo>
                    <a:pt x="566" y="2088"/>
                    <a:pt x="559" y="2090"/>
                    <a:pt x="556" y="2097"/>
                  </a:cubicBezTo>
                  <a:cubicBezTo>
                    <a:pt x="535" y="2141"/>
                    <a:pt x="528" y="2144"/>
                    <a:pt x="527" y="2151"/>
                  </a:cubicBezTo>
                  <a:cubicBezTo>
                    <a:pt x="533" y="2157"/>
                    <a:pt x="535" y="2153"/>
                    <a:pt x="538" y="2151"/>
                  </a:cubicBezTo>
                  <a:cubicBezTo>
                    <a:pt x="549" y="2125"/>
                    <a:pt x="552" y="2123"/>
                    <a:pt x="556" y="2121"/>
                  </a:cubicBezTo>
                  <a:close/>
                </a:path>
              </a:pathLst>
            </a:custGeom>
            <a:solidFill>
              <a:schemeClr val="accent2"/>
            </a:solidFill>
            <a:ln>
              <a:noFill/>
            </a:ln>
          </p:spPr>
        </p:sp>
      </p:grpSp>
      <p:sp>
        <p:nvSpPr>
          <p:cNvPr id="4" name="Date Placeholder 3"/>
          <p:cNvSpPr>
            <a:spLocks noGrp="1"/>
          </p:cNvSpPr>
          <p:nvPr>
            <p:ph type="dt" sz="half" idx="10"/>
          </p:nvPr>
        </p:nvSpPr>
        <p:spPr>
          <a:xfrm>
            <a:off x="8973319" y="6442524"/>
            <a:ext cx="2743200" cy="365125"/>
          </a:xfrm>
        </p:spPr>
        <p:txBody>
          <a:bodyPr/>
          <a:lstStyle/>
          <a:p>
            <a:fld id="{BFDFE985-45EB-49D4-B16A-2BCB3D146BDC}" type="datetimeFigureOut">
              <a:rPr lang="en-US" smtClean="0"/>
              <a:t>10/22/2019</a:t>
            </a:fld>
            <a:endParaRPr lang="en-US"/>
          </a:p>
        </p:txBody>
      </p:sp>
      <p:sp>
        <p:nvSpPr>
          <p:cNvPr id="5" name="Footer Placeholder 4"/>
          <p:cNvSpPr>
            <a:spLocks noGrp="1"/>
          </p:cNvSpPr>
          <p:nvPr>
            <p:ph type="ftr" sz="quarter" idx="11"/>
          </p:nvPr>
        </p:nvSpPr>
        <p:spPr>
          <a:xfrm>
            <a:off x="4032210" y="6442524"/>
            <a:ext cx="4114800" cy="365125"/>
          </a:xfrm>
        </p:spPr>
        <p:txBody>
          <a:bodyPr/>
          <a:lstStyle>
            <a:lvl1pPr algn="ctr">
              <a:defRPr/>
            </a:lvl1pPr>
          </a:lstStyle>
          <a:p>
            <a:endParaRPr lang="en-US"/>
          </a:p>
        </p:txBody>
      </p:sp>
      <p:sp>
        <p:nvSpPr>
          <p:cNvPr id="6" name="Slide Number Placeholder 5"/>
          <p:cNvSpPr>
            <a:spLocks noGrp="1"/>
          </p:cNvSpPr>
          <p:nvPr>
            <p:ph type="sldNum" sz="quarter" idx="12"/>
          </p:nvPr>
        </p:nvSpPr>
        <p:spPr>
          <a:xfrm>
            <a:off x="466432" y="6442524"/>
            <a:ext cx="2755378" cy="365125"/>
          </a:xfrm>
        </p:spPr>
        <p:txBody>
          <a:bodyPr anchor="ctr"/>
          <a:lstStyle>
            <a:lvl1pPr algn="l">
              <a:defRPr sz="1200"/>
            </a:lvl1pPr>
          </a:lstStyle>
          <a:p>
            <a:fld id="{EB9F5D20-EBD5-404D-BC3B-7E4977C2EA45}" type="slidenum">
              <a:rPr lang="en-US" smtClean="0"/>
              <a:t>‹#›</a:t>
            </a:fld>
            <a:endParaRPr lang="en-US"/>
          </a:p>
        </p:txBody>
      </p:sp>
      <p:sp>
        <p:nvSpPr>
          <p:cNvPr id="68" name="Freeform 57"/>
          <p:cNvSpPr/>
          <p:nvPr/>
        </p:nvSpPr>
        <p:spPr bwMode="auto">
          <a:xfrm>
            <a:off x="4456113" y="31750"/>
            <a:ext cx="0" cy="1588"/>
          </a:xfrm>
          <a:custGeom>
            <a:avLst/>
            <a:gdLst/>
            <a:ahLst/>
            <a:cxnLst/>
            <a:rect l="0" t="0" r="r" b="b"/>
            <a:pathLst>
              <a:path w="2" h="2">
                <a:moveTo>
                  <a:pt x="0" y="0"/>
                </a:moveTo>
                <a:lnTo>
                  <a:pt x="2" y="0"/>
                </a:lnTo>
                <a:lnTo>
                  <a:pt x="0" y="2"/>
                </a:lnTo>
                <a:lnTo>
                  <a:pt x="0" y="0"/>
                </a:lnTo>
                <a:close/>
              </a:path>
            </a:pathLst>
          </a:custGeom>
          <a:solidFill>
            <a:srgbClr val="30466D"/>
          </a:solidFill>
          <a:ln w="0">
            <a:solidFill>
              <a:srgbClr val="30466D"/>
            </a:solidFill>
            <a:prstDash val="solid"/>
            <a:round/>
            <a:headEnd/>
            <a:tailEnd/>
          </a:ln>
        </p:spPr>
      </p:sp>
      <p:grpSp>
        <p:nvGrpSpPr>
          <p:cNvPr id="9" name="Group 8" title="Text Container Shape"/>
          <p:cNvGrpSpPr/>
          <p:nvPr/>
        </p:nvGrpSpPr>
        <p:grpSpPr>
          <a:xfrm>
            <a:off x="7320300" y="467784"/>
            <a:ext cx="4875213" cy="5922963"/>
            <a:chOff x="7320300" y="467784"/>
            <a:chExt cx="4875213" cy="5922963"/>
          </a:xfrm>
        </p:grpSpPr>
        <p:sp>
          <p:nvSpPr>
            <p:cNvPr id="231" name="Freeform 206"/>
            <p:cNvSpPr/>
            <p:nvPr/>
          </p:nvSpPr>
          <p:spPr bwMode="auto">
            <a:xfrm>
              <a:off x="7320300" y="467784"/>
              <a:ext cx="4875213" cy="5922963"/>
            </a:xfrm>
            <a:custGeom>
              <a:avLst/>
              <a:gdLst/>
              <a:ahLst/>
              <a:cxnLst/>
              <a:rect l="0" t="0" r="r" b="b"/>
              <a:pathLst>
                <a:path w="3071" h="3731">
                  <a:moveTo>
                    <a:pt x="199" y="0"/>
                  </a:moveTo>
                  <a:lnTo>
                    <a:pt x="3071" y="0"/>
                  </a:lnTo>
                  <a:lnTo>
                    <a:pt x="3071" y="3731"/>
                  </a:lnTo>
                  <a:lnTo>
                    <a:pt x="199" y="3731"/>
                  </a:lnTo>
                  <a:lnTo>
                    <a:pt x="164" y="3728"/>
                  </a:lnTo>
                  <a:lnTo>
                    <a:pt x="130" y="3719"/>
                  </a:lnTo>
                  <a:lnTo>
                    <a:pt x="98" y="3704"/>
                  </a:lnTo>
                  <a:lnTo>
                    <a:pt x="71" y="3683"/>
                  </a:lnTo>
                  <a:lnTo>
                    <a:pt x="46" y="3660"/>
                  </a:lnTo>
                  <a:lnTo>
                    <a:pt x="27" y="3631"/>
                  </a:lnTo>
                  <a:lnTo>
                    <a:pt x="12" y="3601"/>
                  </a:lnTo>
                  <a:lnTo>
                    <a:pt x="3" y="3567"/>
                  </a:lnTo>
                  <a:lnTo>
                    <a:pt x="0" y="3531"/>
                  </a:lnTo>
                  <a:lnTo>
                    <a:pt x="0" y="199"/>
                  </a:lnTo>
                  <a:lnTo>
                    <a:pt x="3" y="164"/>
                  </a:lnTo>
                  <a:lnTo>
                    <a:pt x="12" y="130"/>
                  </a:lnTo>
                  <a:lnTo>
                    <a:pt x="27" y="98"/>
                  </a:lnTo>
                  <a:lnTo>
                    <a:pt x="46" y="71"/>
                  </a:lnTo>
                  <a:lnTo>
                    <a:pt x="71" y="46"/>
                  </a:lnTo>
                  <a:lnTo>
                    <a:pt x="98" y="27"/>
                  </a:lnTo>
                  <a:lnTo>
                    <a:pt x="130" y="12"/>
                  </a:lnTo>
                  <a:lnTo>
                    <a:pt x="164" y="2"/>
                  </a:lnTo>
                  <a:lnTo>
                    <a:pt x="199" y="0"/>
                  </a:lnTo>
                  <a:close/>
                </a:path>
              </a:pathLst>
            </a:custGeom>
            <a:solidFill>
              <a:schemeClr val="accent1">
                <a:lumMod val="75000"/>
              </a:schemeClr>
            </a:solidFill>
            <a:ln w="0">
              <a:noFill/>
              <a:prstDash val="solid"/>
              <a:round/>
              <a:headEnd/>
              <a:tailEnd/>
            </a:ln>
          </p:spPr>
        </p:sp>
        <p:sp>
          <p:nvSpPr>
            <p:cNvPr id="237" name="Freeform 211"/>
            <p:cNvSpPr/>
            <p:nvPr/>
          </p:nvSpPr>
          <p:spPr bwMode="auto">
            <a:xfrm>
              <a:off x="7505469" y="661988"/>
              <a:ext cx="4686300" cy="5543550"/>
            </a:xfrm>
            <a:custGeom>
              <a:avLst/>
              <a:gdLst/>
              <a:ahLst/>
              <a:cxnLst/>
              <a:rect l="0" t="0" r="r" b="b"/>
              <a:pathLst>
                <a:path w="2952" h="3492">
                  <a:moveTo>
                    <a:pt x="79" y="0"/>
                  </a:moveTo>
                  <a:lnTo>
                    <a:pt x="2952" y="0"/>
                  </a:lnTo>
                  <a:lnTo>
                    <a:pt x="2952" y="25"/>
                  </a:lnTo>
                  <a:lnTo>
                    <a:pt x="79" y="25"/>
                  </a:lnTo>
                  <a:lnTo>
                    <a:pt x="62" y="27"/>
                  </a:lnTo>
                  <a:lnTo>
                    <a:pt x="48" y="35"/>
                  </a:lnTo>
                  <a:lnTo>
                    <a:pt x="35" y="47"/>
                  </a:lnTo>
                  <a:lnTo>
                    <a:pt x="26" y="63"/>
                  </a:lnTo>
                  <a:lnTo>
                    <a:pt x="24" y="80"/>
                  </a:lnTo>
                  <a:lnTo>
                    <a:pt x="24" y="3411"/>
                  </a:lnTo>
                  <a:lnTo>
                    <a:pt x="26" y="3429"/>
                  </a:lnTo>
                  <a:lnTo>
                    <a:pt x="35" y="3444"/>
                  </a:lnTo>
                  <a:lnTo>
                    <a:pt x="48" y="3457"/>
                  </a:lnTo>
                  <a:lnTo>
                    <a:pt x="62" y="3466"/>
                  </a:lnTo>
                  <a:lnTo>
                    <a:pt x="79" y="3468"/>
                  </a:lnTo>
                  <a:lnTo>
                    <a:pt x="2951" y="3468"/>
                  </a:lnTo>
                  <a:lnTo>
                    <a:pt x="2951" y="3492"/>
                  </a:lnTo>
                  <a:lnTo>
                    <a:pt x="79" y="3492"/>
                  </a:lnTo>
                  <a:lnTo>
                    <a:pt x="59" y="3489"/>
                  </a:lnTo>
                  <a:lnTo>
                    <a:pt x="40" y="3481"/>
                  </a:lnTo>
                  <a:lnTo>
                    <a:pt x="23" y="3469"/>
                  </a:lnTo>
                  <a:lnTo>
                    <a:pt x="11" y="3452"/>
                  </a:lnTo>
                  <a:lnTo>
                    <a:pt x="3" y="3433"/>
                  </a:lnTo>
                  <a:lnTo>
                    <a:pt x="0" y="3411"/>
                  </a:lnTo>
                  <a:lnTo>
                    <a:pt x="0" y="80"/>
                  </a:lnTo>
                  <a:lnTo>
                    <a:pt x="3" y="60"/>
                  </a:lnTo>
                  <a:lnTo>
                    <a:pt x="11" y="41"/>
                  </a:lnTo>
                  <a:lnTo>
                    <a:pt x="23" y="24"/>
                  </a:lnTo>
                  <a:lnTo>
                    <a:pt x="40" y="11"/>
                  </a:lnTo>
                  <a:lnTo>
                    <a:pt x="59" y="4"/>
                  </a:lnTo>
                  <a:lnTo>
                    <a:pt x="79" y="0"/>
                  </a:lnTo>
                  <a:close/>
                </a:path>
              </a:pathLst>
            </a:custGeom>
            <a:solidFill>
              <a:schemeClr val="bg2"/>
            </a:solidFill>
            <a:ln w="0">
              <a:noFill/>
              <a:prstDash val="solid"/>
              <a:round/>
              <a:headEnd/>
              <a:tailEnd/>
            </a:ln>
          </p:spPr>
        </p:sp>
        <p:cxnSp>
          <p:nvCxnSpPr>
            <p:cNvPr id="10" name="Straight Connector 9"/>
            <p:cNvCxnSpPr/>
            <p:nvPr/>
          </p:nvCxnSpPr>
          <p:spPr>
            <a:xfrm>
              <a:off x="8013399" y="4629095"/>
              <a:ext cx="694944" cy="0"/>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7920752" y="1023867"/>
            <a:ext cx="3793678" cy="3349641"/>
          </a:xfrm>
        </p:spPr>
        <p:txBody>
          <a:bodyPr anchor="t">
            <a:normAutofit/>
          </a:bodyPr>
          <a:lstStyle>
            <a:lvl1pPr algn="l">
              <a:lnSpc>
                <a:spcPct val="105000"/>
              </a:lnSpc>
              <a:defRPr sz="3900" baseline="0">
                <a:solidFill>
                  <a:schemeClr val="bg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7920752" y="4945377"/>
            <a:ext cx="3793678" cy="1037760"/>
          </a:xfrm>
        </p:spPr>
        <p:txBody>
          <a:bodyPr anchor="t">
            <a:normAutofit/>
          </a:bodyPr>
          <a:lstStyle>
            <a:lvl1pPr marL="0" indent="0" algn="l">
              <a:lnSpc>
                <a:spcPct val="130000"/>
              </a:lnSpc>
              <a:buNone/>
              <a:defRPr sz="2000" baseline="0">
                <a:solidFill>
                  <a:schemeClr val="bg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Tree>
    <p:extLst>
      <p:ext uri="{BB962C8B-B14F-4D97-AF65-F5344CB8AC3E}">
        <p14:creationId xmlns:p14="http://schemas.microsoft.com/office/powerpoint/2010/main" val="3794076578"/>
      </p:ext>
    </p:extLst>
  </p:cSld>
  <p:clrMapOvr>
    <a:masterClrMapping/>
  </p:clrMapOvr>
  <p:extLst mod="1">
    <p:ext uri="{DCECCB84-F9BA-43D5-87BE-67443E8EF086}">
      <p15:sldGuideLst xmlns:p15="http://schemas.microsoft.com/office/powerpoint/2012/main">
        <p15:guide id="1" orient="horz" pos="4056">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DFE985-45EB-49D4-B16A-2BCB3D146BDC}" type="datetimeFigureOut">
              <a:rPr lang="en-US" smtClean="0"/>
              <a:t>10/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F5D20-EBD5-404D-BC3B-7E4977C2EA45}" type="slidenum">
              <a:rPr lang="en-US" smtClean="0"/>
              <a:t>‹#›</a:t>
            </a:fld>
            <a:endParaRPr lang="en-US"/>
          </a:p>
        </p:txBody>
      </p:sp>
    </p:spTree>
    <p:extLst>
      <p:ext uri="{BB962C8B-B14F-4D97-AF65-F5344CB8AC3E}">
        <p14:creationId xmlns:p14="http://schemas.microsoft.com/office/powerpoint/2010/main" val="4049749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8" name="Group 7" title="Feather"/>
          <p:cNvGrpSpPr/>
          <p:nvPr/>
        </p:nvGrpSpPr>
        <p:grpSpPr>
          <a:xfrm>
            <a:off x="400714" y="362425"/>
            <a:ext cx="3495979" cy="6204388"/>
            <a:chOff x="400714" y="362425"/>
            <a:chExt cx="3495979" cy="6204388"/>
          </a:xfrm>
        </p:grpSpPr>
        <p:sp>
          <p:nvSpPr>
            <p:cNvPr id="25" name="Freeform 5"/>
            <p:cNvSpPr>
              <a:spLocks noEditPoints="1"/>
            </p:cNvSpPr>
            <p:nvPr/>
          </p:nvSpPr>
          <p:spPr bwMode="auto">
            <a:xfrm>
              <a:off x="400714" y="362425"/>
              <a:ext cx="2218442" cy="6204388"/>
            </a:xfrm>
            <a:custGeom>
              <a:avLst/>
              <a:gdLst/>
              <a:ahLst/>
              <a:cxnLst/>
              <a:rect l="0" t="0" r="r" b="b"/>
              <a:pathLst>
                <a:path w="697" h="1954">
                  <a:moveTo>
                    <a:pt x="251" y="1472"/>
                  </a:moveTo>
                  <a:cubicBezTo>
                    <a:pt x="258" y="1472"/>
                    <a:pt x="252" y="1463"/>
                    <a:pt x="251" y="1462"/>
                  </a:cubicBezTo>
                  <a:cubicBezTo>
                    <a:pt x="248" y="1422"/>
                    <a:pt x="241" y="1424"/>
                    <a:pt x="241" y="1419"/>
                  </a:cubicBezTo>
                  <a:cubicBezTo>
                    <a:pt x="227" y="1388"/>
                    <a:pt x="226" y="1380"/>
                    <a:pt x="221" y="1376"/>
                  </a:cubicBezTo>
                  <a:cubicBezTo>
                    <a:pt x="209" y="1355"/>
                    <a:pt x="209" y="1347"/>
                    <a:pt x="203" y="1344"/>
                  </a:cubicBezTo>
                  <a:cubicBezTo>
                    <a:pt x="169" y="1285"/>
                    <a:pt x="162" y="1275"/>
                    <a:pt x="156" y="1263"/>
                  </a:cubicBezTo>
                  <a:cubicBezTo>
                    <a:pt x="144" y="1242"/>
                    <a:pt x="141" y="1236"/>
                    <a:pt x="138" y="1231"/>
                  </a:cubicBezTo>
                  <a:cubicBezTo>
                    <a:pt x="107" y="1177"/>
                    <a:pt x="108" y="1168"/>
                    <a:pt x="103" y="1165"/>
                  </a:cubicBezTo>
                  <a:cubicBezTo>
                    <a:pt x="90" y="1142"/>
                    <a:pt x="83" y="1131"/>
                    <a:pt x="82" y="1127"/>
                  </a:cubicBezTo>
                  <a:cubicBezTo>
                    <a:pt x="66" y="1090"/>
                    <a:pt x="67" y="1081"/>
                    <a:pt x="62" y="1077"/>
                  </a:cubicBezTo>
                  <a:cubicBezTo>
                    <a:pt x="57" y="1049"/>
                    <a:pt x="51" y="1046"/>
                    <a:pt x="52" y="1037"/>
                  </a:cubicBezTo>
                  <a:cubicBezTo>
                    <a:pt x="48" y="1016"/>
                    <a:pt x="44" y="1007"/>
                    <a:pt x="42" y="1002"/>
                  </a:cubicBezTo>
                  <a:cubicBezTo>
                    <a:pt x="32" y="970"/>
                    <a:pt x="24" y="961"/>
                    <a:pt x="22" y="946"/>
                  </a:cubicBezTo>
                  <a:cubicBezTo>
                    <a:pt x="13" y="922"/>
                    <a:pt x="11" y="916"/>
                    <a:pt x="9" y="909"/>
                  </a:cubicBezTo>
                  <a:cubicBezTo>
                    <a:pt x="5" y="889"/>
                    <a:pt x="11" y="888"/>
                    <a:pt x="9" y="896"/>
                  </a:cubicBezTo>
                  <a:cubicBezTo>
                    <a:pt x="25" y="935"/>
                    <a:pt x="22" y="943"/>
                    <a:pt x="27" y="944"/>
                  </a:cubicBezTo>
                  <a:cubicBezTo>
                    <a:pt x="47" y="979"/>
                    <a:pt x="44" y="987"/>
                    <a:pt x="45" y="992"/>
                  </a:cubicBezTo>
                  <a:cubicBezTo>
                    <a:pt x="78" y="1045"/>
                    <a:pt x="85" y="1060"/>
                    <a:pt x="95" y="1072"/>
                  </a:cubicBezTo>
                  <a:cubicBezTo>
                    <a:pt x="141" y="1130"/>
                    <a:pt x="141" y="1136"/>
                    <a:pt x="140" y="1142"/>
                  </a:cubicBezTo>
                  <a:cubicBezTo>
                    <a:pt x="159" y="1162"/>
                    <a:pt x="156" y="1170"/>
                    <a:pt x="160" y="1170"/>
                  </a:cubicBezTo>
                  <a:cubicBezTo>
                    <a:pt x="198" y="1238"/>
                    <a:pt x="204" y="1243"/>
                    <a:pt x="206" y="1251"/>
                  </a:cubicBezTo>
                  <a:cubicBezTo>
                    <a:pt x="218" y="1278"/>
                    <a:pt x="219" y="1288"/>
                    <a:pt x="226" y="1291"/>
                  </a:cubicBezTo>
                  <a:cubicBezTo>
                    <a:pt x="231" y="1298"/>
                    <a:pt x="231" y="1292"/>
                    <a:pt x="228" y="1288"/>
                  </a:cubicBezTo>
                  <a:cubicBezTo>
                    <a:pt x="196" y="1218"/>
                    <a:pt x="198" y="1206"/>
                    <a:pt x="191" y="1203"/>
                  </a:cubicBezTo>
                  <a:cubicBezTo>
                    <a:pt x="168" y="1159"/>
                    <a:pt x="164" y="1153"/>
                    <a:pt x="160" y="1147"/>
                  </a:cubicBezTo>
                  <a:cubicBezTo>
                    <a:pt x="114" y="1068"/>
                    <a:pt x="104" y="1068"/>
                    <a:pt x="105" y="1057"/>
                  </a:cubicBezTo>
                  <a:cubicBezTo>
                    <a:pt x="67" y="1000"/>
                    <a:pt x="58" y="1000"/>
                    <a:pt x="57" y="992"/>
                  </a:cubicBezTo>
                  <a:cubicBezTo>
                    <a:pt x="80" y="1011"/>
                    <a:pt x="81" y="1021"/>
                    <a:pt x="87" y="1024"/>
                  </a:cubicBezTo>
                  <a:cubicBezTo>
                    <a:pt x="103" y="1041"/>
                    <a:pt x="100" y="1049"/>
                    <a:pt x="105" y="1049"/>
                  </a:cubicBezTo>
                  <a:cubicBezTo>
                    <a:pt x="129" y="1079"/>
                    <a:pt x="130" y="1087"/>
                    <a:pt x="135" y="1092"/>
                  </a:cubicBezTo>
                  <a:cubicBezTo>
                    <a:pt x="163" y="1128"/>
                    <a:pt x="159" y="1136"/>
                    <a:pt x="163" y="1137"/>
                  </a:cubicBezTo>
                  <a:cubicBezTo>
                    <a:pt x="199" y="1191"/>
                    <a:pt x="204" y="1205"/>
                    <a:pt x="211" y="1218"/>
                  </a:cubicBezTo>
                  <a:cubicBezTo>
                    <a:pt x="232" y="1237"/>
                    <a:pt x="226" y="1238"/>
                    <a:pt x="228" y="1230"/>
                  </a:cubicBezTo>
                  <a:cubicBezTo>
                    <a:pt x="202" y="1163"/>
                    <a:pt x="196" y="1163"/>
                    <a:pt x="198" y="1155"/>
                  </a:cubicBezTo>
                  <a:cubicBezTo>
                    <a:pt x="171" y="1106"/>
                    <a:pt x="167" y="1104"/>
                    <a:pt x="165" y="1100"/>
                  </a:cubicBezTo>
                  <a:cubicBezTo>
                    <a:pt x="140" y="1062"/>
                    <a:pt x="138" y="1052"/>
                    <a:pt x="133" y="1047"/>
                  </a:cubicBezTo>
                  <a:cubicBezTo>
                    <a:pt x="76" y="924"/>
                    <a:pt x="76" y="918"/>
                    <a:pt x="75" y="913"/>
                  </a:cubicBezTo>
                  <a:cubicBezTo>
                    <a:pt x="53" y="840"/>
                    <a:pt x="56" y="836"/>
                    <a:pt x="57" y="830"/>
                  </a:cubicBezTo>
                  <a:cubicBezTo>
                    <a:pt x="36" y="706"/>
                    <a:pt x="30" y="721"/>
                    <a:pt x="34" y="725"/>
                  </a:cubicBezTo>
                  <a:cubicBezTo>
                    <a:pt x="45" y="767"/>
                    <a:pt x="46" y="774"/>
                    <a:pt x="49" y="778"/>
                  </a:cubicBezTo>
                  <a:cubicBezTo>
                    <a:pt x="70" y="833"/>
                    <a:pt x="67" y="843"/>
                    <a:pt x="72" y="846"/>
                  </a:cubicBezTo>
                  <a:cubicBezTo>
                    <a:pt x="94" y="887"/>
                    <a:pt x="97" y="899"/>
                    <a:pt x="102" y="908"/>
                  </a:cubicBezTo>
                  <a:cubicBezTo>
                    <a:pt x="143" y="980"/>
                    <a:pt x="154" y="992"/>
                    <a:pt x="160" y="1007"/>
                  </a:cubicBezTo>
                  <a:cubicBezTo>
                    <a:pt x="212" y="1106"/>
                    <a:pt x="218" y="1122"/>
                    <a:pt x="223" y="1137"/>
                  </a:cubicBezTo>
                  <a:cubicBezTo>
                    <a:pt x="218" y="1115"/>
                    <a:pt x="222" y="1106"/>
                    <a:pt x="221" y="1102"/>
                  </a:cubicBezTo>
                  <a:cubicBezTo>
                    <a:pt x="210" y="1080"/>
                    <a:pt x="213" y="1072"/>
                    <a:pt x="208" y="1072"/>
                  </a:cubicBezTo>
                  <a:cubicBezTo>
                    <a:pt x="195" y="1023"/>
                    <a:pt x="188" y="1020"/>
                    <a:pt x="188" y="1012"/>
                  </a:cubicBezTo>
                  <a:cubicBezTo>
                    <a:pt x="149" y="930"/>
                    <a:pt x="144" y="927"/>
                    <a:pt x="145" y="918"/>
                  </a:cubicBezTo>
                  <a:cubicBezTo>
                    <a:pt x="125" y="876"/>
                    <a:pt x="120" y="873"/>
                    <a:pt x="117" y="868"/>
                  </a:cubicBezTo>
                  <a:cubicBezTo>
                    <a:pt x="102" y="832"/>
                    <a:pt x="100" y="833"/>
                    <a:pt x="100" y="830"/>
                  </a:cubicBezTo>
                  <a:cubicBezTo>
                    <a:pt x="80" y="793"/>
                    <a:pt x="77" y="788"/>
                    <a:pt x="75" y="783"/>
                  </a:cubicBezTo>
                  <a:cubicBezTo>
                    <a:pt x="45" y="730"/>
                    <a:pt x="43" y="716"/>
                    <a:pt x="34" y="710"/>
                  </a:cubicBezTo>
                  <a:cubicBezTo>
                    <a:pt x="25" y="678"/>
                    <a:pt x="34" y="684"/>
                    <a:pt x="32" y="690"/>
                  </a:cubicBezTo>
                  <a:cubicBezTo>
                    <a:pt x="50" y="733"/>
                    <a:pt x="60" y="733"/>
                    <a:pt x="59" y="745"/>
                  </a:cubicBezTo>
                  <a:cubicBezTo>
                    <a:pt x="80" y="780"/>
                    <a:pt x="81" y="783"/>
                    <a:pt x="85" y="785"/>
                  </a:cubicBezTo>
                  <a:cubicBezTo>
                    <a:pt x="113" y="833"/>
                    <a:pt x="115" y="842"/>
                    <a:pt x="117" y="851"/>
                  </a:cubicBezTo>
                  <a:cubicBezTo>
                    <a:pt x="147" y="899"/>
                    <a:pt x="151" y="907"/>
                    <a:pt x="153" y="916"/>
                  </a:cubicBezTo>
                  <a:cubicBezTo>
                    <a:pt x="168" y="945"/>
                    <a:pt x="171" y="952"/>
                    <a:pt x="173" y="961"/>
                  </a:cubicBezTo>
                  <a:cubicBezTo>
                    <a:pt x="190" y="999"/>
                    <a:pt x="200" y="1010"/>
                    <a:pt x="203" y="1029"/>
                  </a:cubicBezTo>
                  <a:cubicBezTo>
                    <a:pt x="198" y="998"/>
                    <a:pt x="198" y="994"/>
                    <a:pt x="196" y="994"/>
                  </a:cubicBezTo>
                  <a:cubicBezTo>
                    <a:pt x="175" y="911"/>
                    <a:pt x="168" y="909"/>
                    <a:pt x="170" y="898"/>
                  </a:cubicBezTo>
                  <a:cubicBezTo>
                    <a:pt x="131" y="811"/>
                    <a:pt x="131" y="802"/>
                    <a:pt x="125" y="800"/>
                  </a:cubicBezTo>
                  <a:cubicBezTo>
                    <a:pt x="105" y="747"/>
                    <a:pt x="103" y="742"/>
                    <a:pt x="100" y="740"/>
                  </a:cubicBezTo>
                  <a:cubicBezTo>
                    <a:pt x="82" y="701"/>
                    <a:pt x="78" y="699"/>
                    <a:pt x="77" y="695"/>
                  </a:cubicBezTo>
                  <a:cubicBezTo>
                    <a:pt x="67" y="672"/>
                    <a:pt x="60" y="674"/>
                    <a:pt x="62" y="667"/>
                  </a:cubicBezTo>
                  <a:cubicBezTo>
                    <a:pt x="44" y="641"/>
                    <a:pt x="39" y="635"/>
                    <a:pt x="34" y="629"/>
                  </a:cubicBezTo>
                  <a:cubicBezTo>
                    <a:pt x="21" y="597"/>
                    <a:pt x="29" y="609"/>
                    <a:pt x="37" y="622"/>
                  </a:cubicBezTo>
                  <a:cubicBezTo>
                    <a:pt x="75" y="681"/>
                    <a:pt x="85" y="681"/>
                    <a:pt x="85" y="692"/>
                  </a:cubicBezTo>
                  <a:cubicBezTo>
                    <a:pt x="108" y="731"/>
                    <a:pt x="109" y="735"/>
                    <a:pt x="110" y="740"/>
                  </a:cubicBezTo>
                  <a:cubicBezTo>
                    <a:pt x="123" y="777"/>
                    <a:pt x="130" y="775"/>
                    <a:pt x="130" y="780"/>
                  </a:cubicBezTo>
                  <a:cubicBezTo>
                    <a:pt x="151" y="822"/>
                    <a:pt x="153" y="840"/>
                    <a:pt x="163" y="851"/>
                  </a:cubicBezTo>
                  <a:cubicBezTo>
                    <a:pt x="179" y="903"/>
                    <a:pt x="184" y="907"/>
                    <a:pt x="185" y="916"/>
                  </a:cubicBezTo>
                  <a:cubicBezTo>
                    <a:pt x="203" y="963"/>
                    <a:pt x="199" y="973"/>
                    <a:pt x="201" y="976"/>
                  </a:cubicBezTo>
                  <a:cubicBezTo>
                    <a:pt x="236" y="1076"/>
                    <a:pt x="226" y="1071"/>
                    <a:pt x="228" y="1064"/>
                  </a:cubicBezTo>
                  <a:cubicBezTo>
                    <a:pt x="218" y="972"/>
                    <a:pt x="212" y="965"/>
                    <a:pt x="213" y="951"/>
                  </a:cubicBezTo>
                  <a:cubicBezTo>
                    <a:pt x="185" y="862"/>
                    <a:pt x="181" y="854"/>
                    <a:pt x="178" y="845"/>
                  </a:cubicBezTo>
                  <a:cubicBezTo>
                    <a:pt x="145" y="767"/>
                    <a:pt x="139" y="762"/>
                    <a:pt x="135" y="755"/>
                  </a:cubicBezTo>
                  <a:cubicBezTo>
                    <a:pt x="119" y="717"/>
                    <a:pt x="114" y="719"/>
                    <a:pt x="112" y="717"/>
                  </a:cubicBezTo>
                  <a:cubicBezTo>
                    <a:pt x="92" y="686"/>
                    <a:pt x="92" y="676"/>
                    <a:pt x="87" y="669"/>
                  </a:cubicBezTo>
                  <a:cubicBezTo>
                    <a:pt x="56" y="621"/>
                    <a:pt x="53" y="614"/>
                    <a:pt x="49" y="607"/>
                  </a:cubicBezTo>
                  <a:cubicBezTo>
                    <a:pt x="41" y="564"/>
                    <a:pt x="41" y="578"/>
                    <a:pt x="47" y="586"/>
                  </a:cubicBezTo>
                  <a:cubicBezTo>
                    <a:pt x="72" y="633"/>
                    <a:pt x="77" y="635"/>
                    <a:pt x="77" y="642"/>
                  </a:cubicBezTo>
                  <a:cubicBezTo>
                    <a:pt x="117" y="700"/>
                    <a:pt x="120" y="711"/>
                    <a:pt x="125" y="720"/>
                  </a:cubicBezTo>
                  <a:cubicBezTo>
                    <a:pt x="136" y="738"/>
                    <a:pt x="138" y="743"/>
                    <a:pt x="143" y="745"/>
                  </a:cubicBezTo>
                  <a:cubicBezTo>
                    <a:pt x="165" y="796"/>
                    <a:pt x="169" y="801"/>
                    <a:pt x="173" y="805"/>
                  </a:cubicBezTo>
                  <a:cubicBezTo>
                    <a:pt x="198" y="877"/>
                    <a:pt x="205" y="880"/>
                    <a:pt x="206" y="888"/>
                  </a:cubicBezTo>
                  <a:cubicBezTo>
                    <a:pt x="210" y="912"/>
                    <a:pt x="215" y="915"/>
                    <a:pt x="216" y="923"/>
                  </a:cubicBezTo>
                  <a:cubicBezTo>
                    <a:pt x="239" y="982"/>
                    <a:pt x="234" y="967"/>
                    <a:pt x="238" y="961"/>
                  </a:cubicBezTo>
                  <a:cubicBezTo>
                    <a:pt x="220" y="890"/>
                    <a:pt x="217" y="886"/>
                    <a:pt x="218" y="876"/>
                  </a:cubicBezTo>
                  <a:cubicBezTo>
                    <a:pt x="175" y="774"/>
                    <a:pt x="176" y="763"/>
                    <a:pt x="173" y="755"/>
                  </a:cubicBezTo>
                  <a:cubicBezTo>
                    <a:pt x="155" y="729"/>
                    <a:pt x="156" y="717"/>
                    <a:pt x="150" y="712"/>
                  </a:cubicBezTo>
                  <a:cubicBezTo>
                    <a:pt x="123" y="663"/>
                    <a:pt x="122" y="653"/>
                    <a:pt x="115" y="649"/>
                  </a:cubicBezTo>
                  <a:cubicBezTo>
                    <a:pt x="86" y="590"/>
                    <a:pt x="85" y="586"/>
                    <a:pt x="85" y="581"/>
                  </a:cubicBezTo>
                  <a:cubicBezTo>
                    <a:pt x="60" y="516"/>
                    <a:pt x="65" y="519"/>
                    <a:pt x="64" y="528"/>
                  </a:cubicBezTo>
                  <a:cubicBezTo>
                    <a:pt x="82" y="567"/>
                    <a:pt x="89" y="567"/>
                    <a:pt x="87" y="576"/>
                  </a:cubicBezTo>
                  <a:cubicBezTo>
                    <a:pt x="102" y="603"/>
                    <a:pt x="102" y="606"/>
                    <a:pt x="105" y="606"/>
                  </a:cubicBezTo>
                  <a:cubicBezTo>
                    <a:pt x="133" y="652"/>
                    <a:pt x="128" y="663"/>
                    <a:pt x="135" y="662"/>
                  </a:cubicBezTo>
                  <a:cubicBezTo>
                    <a:pt x="162" y="716"/>
                    <a:pt x="168" y="721"/>
                    <a:pt x="170" y="730"/>
                  </a:cubicBezTo>
                  <a:cubicBezTo>
                    <a:pt x="201" y="805"/>
                    <a:pt x="206" y="810"/>
                    <a:pt x="208" y="818"/>
                  </a:cubicBezTo>
                  <a:cubicBezTo>
                    <a:pt x="243" y="905"/>
                    <a:pt x="235" y="893"/>
                    <a:pt x="233" y="888"/>
                  </a:cubicBezTo>
                  <a:cubicBezTo>
                    <a:pt x="221" y="836"/>
                    <a:pt x="220" y="828"/>
                    <a:pt x="216" y="823"/>
                  </a:cubicBezTo>
                  <a:cubicBezTo>
                    <a:pt x="173" y="707"/>
                    <a:pt x="173" y="697"/>
                    <a:pt x="170" y="689"/>
                  </a:cubicBezTo>
                  <a:cubicBezTo>
                    <a:pt x="157" y="663"/>
                    <a:pt x="154" y="657"/>
                    <a:pt x="150" y="652"/>
                  </a:cubicBezTo>
                  <a:cubicBezTo>
                    <a:pt x="119" y="602"/>
                    <a:pt x="122" y="594"/>
                    <a:pt x="117" y="594"/>
                  </a:cubicBezTo>
                  <a:cubicBezTo>
                    <a:pt x="119" y="590"/>
                    <a:pt x="124" y="592"/>
                    <a:pt x="125" y="596"/>
                  </a:cubicBezTo>
                  <a:cubicBezTo>
                    <a:pt x="159" y="641"/>
                    <a:pt x="154" y="651"/>
                    <a:pt x="163" y="649"/>
                  </a:cubicBezTo>
                  <a:cubicBezTo>
                    <a:pt x="185" y="694"/>
                    <a:pt x="183" y="708"/>
                    <a:pt x="190" y="712"/>
                  </a:cubicBezTo>
                  <a:cubicBezTo>
                    <a:pt x="211" y="753"/>
                    <a:pt x="208" y="762"/>
                    <a:pt x="213" y="762"/>
                  </a:cubicBezTo>
                  <a:cubicBezTo>
                    <a:pt x="237" y="847"/>
                    <a:pt x="238" y="850"/>
                    <a:pt x="238" y="853"/>
                  </a:cubicBezTo>
                  <a:cubicBezTo>
                    <a:pt x="246" y="870"/>
                    <a:pt x="242" y="860"/>
                    <a:pt x="243" y="855"/>
                  </a:cubicBezTo>
                  <a:cubicBezTo>
                    <a:pt x="231" y="791"/>
                    <a:pt x="232" y="779"/>
                    <a:pt x="228" y="757"/>
                  </a:cubicBezTo>
                  <a:cubicBezTo>
                    <a:pt x="212" y="721"/>
                    <a:pt x="215" y="712"/>
                    <a:pt x="210" y="712"/>
                  </a:cubicBezTo>
                  <a:cubicBezTo>
                    <a:pt x="190" y="661"/>
                    <a:pt x="188" y="652"/>
                    <a:pt x="183" y="647"/>
                  </a:cubicBezTo>
                  <a:cubicBezTo>
                    <a:pt x="162" y="617"/>
                    <a:pt x="161" y="598"/>
                    <a:pt x="150" y="589"/>
                  </a:cubicBezTo>
                  <a:cubicBezTo>
                    <a:pt x="126" y="540"/>
                    <a:pt x="121" y="535"/>
                    <a:pt x="117" y="528"/>
                  </a:cubicBezTo>
                  <a:cubicBezTo>
                    <a:pt x="101" y="492"/>
                    <a:pt x="98" y="489"/>
                    <a:pt x="97" y="486"/>
                  </a:cubicBezTo>
                  <a:cubicBezTo>
                    <a:pt x="80" y="432"/>
                    <a:pt x="73" y="429"/>
                    <a:pt x="74" y="418"/>
                  </a:cubicBezTo>
                  <a:cubicBezTo>
                    <a:pt x="93" y="455"/>
                    <a:pt x="94" y="458"/>
                    <a:pt x="94" y="463"/>
                  </a:cubicBezTo>
                  <a:cubicBezTo>
                    <a:pt x="143" y="547"/>
                    <a:pt x="140" y="555"/>
                    <a:pt x="145" y="556"/>
                  </a:cubicBezTo>
                  <a:cubicBezTo>
                    <a:pt x="164" y="593"/>
                    <a:pt x="170" y="599"/>
                    <a:pt x="173" y="606"/>
                  </a:cubicBezTo>
                  <a:cubicBezTo>
                    <a:pt x="191" y="642"/>
                    <a:pt x="200" y="654"/>
                    <a:pt x="205" y="669"/>
                  </a:cubicBezTo>
                  <a:cubicBezTo>
                    <a:pt x="228" y="720"/>
                    <a:pt x="226" y="733"/>
                    <a:pt x="233" y="737"/>
                  </a:cubicBezTo>
                  <a:cubicBezTo>
                    <a:pt x="244" y="794"/>
                    <a:pt x="247" y="802"/>
                    <a:pt x="246" y="815"/>
                  </a:cubicBezTo>
                  <a:cubicBezTo>
                    <a:pt x="257" y="840"/>
                    <a:pt x="255" y="834"/>
                    <a:pt x="256" y="830"/>
                  </a:cubicBezTo>
                  <a:cubicBezTo>
                    <a:pt x="249" y="738"/>
                    <a:pt x="244" y="737"/>
                    <a:pt x="243" y="732"/>
                  </a:cubicBezTo>
                  <a:cubicBezTo>
                    <a:pt x="217" y="655"/>
                    <a:pt x="208" y="642"/>
                    <a:pt x="203" y="624"/>
                  </a:cubicBezTo>
                  <a:cubicBezTo>
                    <a:pt x="179" y="566"/>
                    <a:pt x="170" y="562"/>
                    <a:pt x="170" y="551"/>
                  </a:cubicBezTo>
                  <a:cubicBezTo>
                    <a:pt x="156" y="511"/>
                    <a:pt x="145" y="501"/>
                    <a:pt x="142" y="483"/>
                  </a:cubicBezTo>
                  <a:cubicBezTo>
                    <a:pt x="140" y="458"/>
                    <a:pt x="142" y="465"/>
                    <a:pt x="145" y="471"/>
                  </a:cubicBezTo>
                  <a:cubicBezTo>
                    <a:pt x="163" y="523"/>
                    <a:pt x="171" y="533"/>
                    <a:pt x="175" y="546"/>
                  </a:cubicBezTo>
                  <a:cubicBezTo>
                    <a:pt x="196" y="591"/>
                    <a:pt x="206" y="598"/>
                    <a:pt x="208" y="614"/>
                  </a:cubicBezTo>
                  <a:cubicBezTo>
                    <a:pt x="231" y="662"/>
                    <a:pt x="236" y="674"/>
                    <a:pt x="241" y="687"/>
                  </a:cubicBezTo>
                  <a:cubicBezTo>
                    <a:pt x="252" y="718"/>
                    <a:pt x="249" y="725"/>
                    <a:pt x="253" y="725"/>
                  </a:cubicBezTo>
                  <a:cubicBezTo>
                    <a:pt x="268" y="760"/>
                    <a:pt x="259" y="754"/>
                    <a:pt x="261" y="750"/>
                  </a:cubicBezTo>
                  <a:cubicBezTo>
                    <a:pt x="260" y="703"/>
                    <a:pt x="254" y="700"/>
                    <a:pt x="258" y="692"/>
                  </a:cubicBezTo>
                  <a:cubicBezTo>
                    <a:pt x="248" y="658"/>
                    <a:pt x="249" y="652"/>
                    <a:pt x="246" y="652"/>
                  </a:cubicBezTo>
                  <a:cubicBezTo>
                    <a:pt x="229" y="597"/>
                    <a:pt x="228" y="593"/>
                    <a:pt x="228" y="589"/>
                  </a:cubicBezTo>
                  <a:cubicBezTo>
                    <a:pt x="211" y="547"/>
                    <a:pt x="207" y="538"/>
                    <a:pt x="203" y="528"/>
                  </a:cubicBezTo>
                  <a:cubicBezTo>
                    <a:pt x="186" y="481"/>
                    <a:pt x="179" y="480"/>
                    <a:pt x="180" y="473"/>
                  </a:cubicBezTo>
                  <a:cubicBezTo>
                    <a:pt x="156" y="407"/>
                    <a:pt x="153" y="397"/>
                    <a:pt x="150" y="387"/>
                  </a:cubicBezTo>
                  <a:cubicBezTo>
                    <a:pt x="147" y="345"/>
                    <a:pt x="152" y="348"/>
                    <a:pt x="150" y="357"/>
                  </a:cubicBezTo>
                  <a:cubicBezTo>
                    <a:pt x="176" y="446"/>
                    <a:pt x="183" y="456"/>
                    <a:pt x="188" y="468"/>
                  </a:cubicBezTo>
                  <a:cubicBezTo>
                    <a:pt x="206" y="507"/>
                    <a:pt x="205" y="512"/>
                    <a:pt x="205" y="516"/>
                  </a:cubicBezTo>
                  <a:cubicBezTo>
                    <a:pt x="224" y="553"/>
                    <a:pt x="228" y="566"/>
                    <a:pt x="233" y="579"/>
                  </a:cubicBezTo>
                  <a:cubicBezTo>
                    <a:pt x="232" y="555"/>
                    <a:pt x="229" y="552"/>
                    <a:pt x="228" y="546"/>
                  </a:cubicBezTo>
                  <a:cubicBezTo>
                    <a:pt x="212" y="499"/>
                    <a:pt x="215" y="491"/>
                    <a:pt x="210" y="491"/>
                  </a:cubicBezTo>
                  <a:cubicBezTo>
                    <a:pt x="198" y="374"/>
                    <a:pt x="193" y="371"/>
                    <a:pt x="198" y="360"/>
                  </a:cubicBezTo>
                  <a:cubicBezTo>
                    <a:pt x="209" y="429"/>
                    <a:pt x="211" y="465"/>
                    <a:pt x="223" y="491"/>
                  </a:cubicBezTo>
                  <a:cubicBezTo>
                    <a:pt x="280" y="680"/>
                    <a:pt x="276" y="677"/>
                    <a:pt x="276" y="674"/>
                  </a:cubicBezTo>
                  <a:cubicBezTo>
                    <a:pt x="265" y="621"/>
                    <a:pt x="263" y="596"/>
                    <a:pt x="256" y="576"/>
                  </a:cubicBezTo>
                  <a:cubicBezTo>
                    <a:pt x="238" y="489"/>
                    <a:pt x="237" y="484"/>
                    <a:pt x="233" y="481"/>
                  </a:cubicBezTo>
                  <a:cubicBezTo>
                    <a:pt x="229" y="441"/>
                    <a:pt x="223" y="426"/>
                    <a:pt x="223" y="415"/>
                  </a:cubicBezTo>
                  <a:cubicBezTo>
                    <a:pt x="215" y="326"/>
                    <a:pt x="215" y="313"/>
                    <a:pt x="215" y="299"/>
                  </a:cubicBezTo>
                  <a:cubicBezTo>
                    <a:pt x="216" y="264"/>
                    <a:pt x="215" y="246"/>
                    <a:pt x="215" y="229"/>
                  </a:cubicBezTo>
                  <a:cubicBezTo>
                    <a:pt x="220" y="243"/>
                    <a:pt x="217" y="244"/>
                    <a:pt x="220" y="252"/>
                  </a:cubicBezTo>
                  <a:cubicBezTo>
                    <a:pt x="227" y="394"/>
                    <a:pt x="231" y="403"/>
                    <a:pt x="230" y="418"/>
                  </a:cubicBezTo>
                  <a:cubicBezTo>
                    <a:pt x="241" y="471"/>
                    <a:pt x="249" y="489"/>
                    <a:pt x="253" y="511"/>
                  </a:cubicBezTo>
                  <a:cubicBezTo>
                    <a:pt x="269" y="599"/>
                    <a:pt x="275" y="599"/>
                    <a:pt x="273" y="606"/>
                  </a:cubicBezTo>
                  <a:cubicBezTo>
                    <a:pt x="283" y="651"/>
                    <a:pt x="286" y="652"/>
                    <a:pt x="286" y="672"/>
                  </a:cubicBezTo>
                  <a:cubicBezTo>
                    <a:pt x="296" y="620"/>
                    <a:pt x="298" y="608"/>
                    <a:pt x="293" y="589"/>
                  </a:cubicBezTo>
                  <a:cubicBezTo>
                    <a:pt x="280" y="509"/>
                    <a:pt x="286" y="493"/>
                    <a:pt x="281" y="488"/>
                  </a:cubicBezTo>
                  <a:cubicBezTo>
                    <a:pt x="267" y="299"/>
                    <a:pt x="263" y="266"/>
                    <a:pt x="268" y="241"/>
                  </a:cubicBezTo>
                  <a:cubicBezTo>
                    <a:pt x="274" y="196"/>
                    <a:pt x="264" y="191"/>
                    <a:pt x="270" y="186"/>
                  </a:cubicBezTo>
                  <a:cubicBezTo>
                    <a:pt x="277" y="197"/>
                    <a:pt x="273" y="206"/>
                    <a:pt x="273" y="216"/>
                  </a:cubicBezTo>
                  <a:cubicBezTo>
                    <a:pt x="276" y="229"/>
                    <a:pt x="273" y="230"/>
                    <a:pt x="273" y="239"/>
                  </a:cubicBezTo>
                  <a:cubicBezTo>
                    <a:pt x="284" y="423"/>
                    <a:pt x="283" y="439"/>
                    <a:pt x="286" y="453"/>
                  </a:cubicBezTo>
                  <a:cubicBezTo>
                    <a:pt x="292" y="522"/>
                    <a:pt x="304" y="540"/>
                    <a:pt x="303" y="574"/>
                  </a:cubicBezTo>
                  <a:cubicBezTo>
                    <a:pt x="306" y="533"/>
                    <a:pt x="306" y="521"/>
                    <a:pt x="306" y="508"/>
                  </a:cubicBezTo>
                  <a:cubicBezTo>
                    <a:pt x="292" y="325"/>
                    <a:pt x="289" y="308"/>
                    <a:pt x="291" y="292"/>
                  </a:cubicBezTo>
                  <a:cubicBezTo>
                    <a:pt x="285" y="226"/>
                    <a:pt x="289" y="223"/>
                    <a:pt x="288" y="209"/>
                  </a:cubicBezTo>
                  <a:cubicBezTo>
                    <a:pt x="293" y="131"/>
                    <a:pt x="295" y="122"/>
                    <a:pt x="296" y="111"/>
                  </a:cubicBezTo>
                  <a:cubicBezTo>
                    <a:pt x="296" y="107"/>
                    <a:pt x="305" y="125"/>
                    <a:pt x="298" y="126"/>
                  </a:cubicBezTo>
                  <a:cubicBezTo>
                    <a:pt x="292" y="226"/>
                    <a:pt x="298" y="243"/>
                    <a:pt x="296" y="259"/>
                  </a:cubicBezTo>
                  <a:cubicBezTo>
                    <a:pt x="303" y="366"/>
                    <a:pt x="309" y="397"/>
                    <a:pt x="308" y="435"/>
                  </a:cubicBezTo>
                  <a:cubicBezTo>
                    <a:pt x="323" y="474"/>
                    <a:pt x="314" y="470"/>
                    <a:pt x="316" y="465"/>
                  </a:cubicBezTo>
                  <a:cubicBezTo>
                    <a:pt x="318" y="444"/>
                    <a:pt x="318" y="439"/>
                    <a:pt x="318" y="435"/>
                  </a:cubicBezTo>
                  <a:cubicBezTo>
                    <a:pt x="316" y="396"/>
                    <a:pt x="316" y="392"/>
                    <a:pt x="316" y="387"/>
                  </a:cubicBezTo>
                  <a:cubicBezTo>
                    <a:pt x="315" y="330"/>
                    <a:pt x="313" y="324"/>
                    <a:pt x="313" y="319"/>
                  </a:cubicBezTo>
                  <a:cubicBezTo>
                    <a:pt x="318" y="200"/>
                    <a:pt x="323" y="199"/>
                    <a:pt x="321" y="191"/>
                  </a:cubicBezTo>
                  <a:cubicBezTo>
                    <a:pt x="325" y="160"/>
                    <a:pt x="320" y="150"/>
                    <a:pt x="326" y="151"/>
                  </a:cubicBezTo>
                  <a:cubicBezTo>
                    <a:pt x="333" y="137"/>
                    <a:pt x="331" y="147"/>
                    <a:pt x="328" y="156"/>
                  </a:cubicBezTo>
                  <a:cubicBezTo>
                    <a:pt x="322" y="246"/>
                    <a:pt x="326" y="266"/>
                    <a:pt x="321" y="277"/>
                  </a:cubicBezTo>
                  <a:cubicBezTo>
                    <a:pt x="324" y="351"/>
                    <a:pt x="322" y="357"/>
                    <a:pt x="326" y="357"/>
                  </a:cubicBezTo>
                  <a:cubicBezTo>
                    <a:pt x="328" y="453"/>
                    <a:pt x="326" y="458"/>
                    <a:pt x="326" y="463"/>
                  </a:cubicBezTo>
                  <a:cubicBezTo>
                    <a:pt x="338" y="484"/>
                    <a:pt x="338" y="481"/>
                    <a:pt x="339" y="478"/>
                  </a:cubicBezTo>
                  <a:cubicBezTo>
                    <a:pt x="339" y="467"/>
                    <a:pt x="338" y="461"/>
                    <a:pt x="339" y="453"/>
                  </a:cubicBezTo>
                  <a:cubicBezTo>
                    <a:pt x="339" y="390"/>
                    <a:pt x="345" y="391"/>
                    <a:pt x="344" y="385"/>
                  </a:cubicBezTo>
                  <a:cubicBezTo>
                    <a:pt x="344" y="252"/>
                    <a:pt x="346" y="241"/>
                    <a:pt x="346" y="229"/>
                  </a:cubicBezTo>
                  <a:cubicBezTo>
                    <a:pt x="373" y="110"/>
                    <a:pt x="371" y="102"/>
                    <a:pt x="374" y="98"/>
                  </a:cubicBezTo>
                  <a:cubicBezTo>
                    <a:pt x="379" y="60"/>
                    <a:pt x="385" y="60"/>
                    <a:pt x="384" y="53"/>
                  </a:cubicBezTo>
                  <a:cubicBezTo>
                    <a:pt x="397" y="11"/>
                    <a:pt x="405" y="24"/>
                    <a:pt x="399" y="22"/>
                  </a:cubicBezTo>
                  <a:cubicBezTo>
                    <a:pt x="374" y="102"/>
                    <a:pt x="383" y="117"/>
                    <a:pt x="376" y="116"/>
                  </a:cubicBezTo>
                  <a:cubicBezTo>
                    <a:pt x="367" y="192"/>
                    <a:pt x="355" y="232"/>
                    <a:pt x="351" y="272"/>
                  </a:cubicBezTo>
                  <a:cubicBezTo>
                    <a:pt x="351" y="359"/>
                    <a:pt x="355" y="369"/>
                    <a:pt x="354" y="372"/>
                  </a:cubicBezTo>
                  <a:cubicBezTo>
                    <a:pt x="351" y="399"/>
                    <a:pt x="351" y="403"/>
                    <a:pt x="351" y="407"/>
                  </a:cubicBezTo>
                  <a:cubicBezTo>
                    <a:pt x="362" y="364"/>
                    <a:pt x="358" y="351"/>
                    <a:pt x="364" y="347"/>
                  </a:cubicBezTo>
                  <a:cubicBezTo>
                    <a:pt x="368" y="321"/>
                    <a:pt x="368" y="314"/>
                    <a:pt x="371" y="314"/>
                  </a:cubicBezTo>
                  <a:cubicBezTo>
                    <a:pt x="390" y="172"/>
                    <a:pt x="402" y="149"/>
                    <a:pt x="404" y="116"/>
                  </a:cubicBezTo>
                  <a:cubicBezTo>
                    <a:pt x="432" y="41"/>
                    <a:pt x="427" y="40"/>
                    <a:pt x="429" y="48"/>
                  </a:cubicBezTo>
                  <a:cubicBezTo>
                    <a:pt x="403" y="151"/>
                    <a:pt x="400" y="182"/>
                    <a:pt x="396" y="221"/>
                  </a:cubicBezTo>
                  <a:cubicBezTo>
                    <a:pt x="369" y="402"/>
                    <a:pt x="368" y="392"/>
                    <a:pt x="374" y="387"/>
                  </a:cubicBezTo>
                  <a:cubicBezTo>
                    <a:pt x="381" y="362"/>
                    <a:pt x="384" y="355"/>
                    <a:pt x="386" y="347"/>
                  </a:cubicBezTo>
                  <a:cubicBezTo>
                    <a:pt x="421" y="286"/>
                    <a:pt x="421" y="276"/>
                    <a:pt x="426" y="272"/>
                  </a:cubicBezTo>
                  <a:cubicBezTo>
                    <a:pt x="463" y="190"/>
                    <a:pt x="470" y="184"/>
                    <a:pt x="472" y="173"/>
                  </a:cubicBezTo>
                  <a:cubicBezTo>
                    <a:pt x="478" y="175"/>
                    <a:pt x="469" y="199"/>
                    <a:pt x="462" y="224"/>
                  </a:cubicBezTo>
                  <a:cubicBezTo>
                    <a:pt x="446" y="260"/>
                    <a:pt x="442" y="261"/>
                    <a:pt x="442" y="261"/>
                  </a:cubicBezTo>
                  <a:cubicBezTo>
                    <a:pt x="417" y="299"/>
                    <a:pt x="417" y="319"/>
                    <a:pt x="406" y="329"/>
                  </a:cubicBezTo>
                  <a:cubicBezTo>
                    <a:pt x="393" y="372"/>
                    <a:pt x="394" y="370"/>
                    <a:pt x="396" y="370"/>
                  </a:cubicBezTo>
                  <a:cubicBezTo>
                    <a:pt x="423" y="330"/>
                    <a:pt x="433" y="319"/>
                    <a:pt x="437" y="302"/>
                  </a:cubicBezTo>
                  <a:cubicBezTo>
                    <a:pt x="464" y="262"/>
                    <a:pt x="464" y="255"/>
                    <a:pt x="467" y="251"/>
                  </a:cubicBezTo>
                  <a:cubicBezTo>
                    <a:pt x="504" y="170"/>
                    <a:pt x="509" y="151"/>
                    <a:pt x="512" y="128"/>
                  </a:cubicBezTo>
                  <a:cubicBezTo>
                    <a:pt x="522" y="92"/>
                    <a:pt x="522" y="99"/>
                    <a:pt x="522" y="105"/>
                  </a:cubicBezTo>
                  <a:cubicBezTo>
                    <a:pt x="496" y="217"/>
                    <a:pt x="493" y="220"/>
                    <a:pt x="492" y="224"/>
                  </a:cubicBezTo>
                  <a:cubicBezTo>
                    <a:pt x="470" y="268"/>
                    <a:pt x="468" y="270"/>
                    <a:pt x="467" y="274"/>
                  </a:cubicBezTo>
                  <a:cubicBezTo>
                    <a:pt x="460" y="300"/>
                    <a:pt x="449" y="294"/>
                    <a:pt x="452" y="302"/>
                  </a:cubicBezTo>
                  <a:cubicBezTo>
                    <a:pt x="426" y="346"/>
                    <a:pt x="419" y="348"/>
                    <a:pt x="419" y="357"/>
                  </a:cubicBezTo>
                  <a:cubicBezTo>
                    <a:pt x="377" y="415"/>
                    <a:pt x="378" y="425"/>
                    <a:pt x="369" y="425"/>
                  </a:cubicBezTo>
                  <a:cubicBezTo>
                    <a:pt x="358" y="467"/>
                    <a:pt x="351" y="467"/>
                    <a:pt x="354" y="475"/>
                  </a:cubicBezTo>
                  <a:cubicBezTo>
                    <a:pt x="367" y="453"/>
                    <a:pt x="377" y="450"/>
                    <a:pt x="379" y="438"/>
                  </a:cubicBezTo>
                  <a:cubicBezTo>
                    <a:pt x="409" y="380"/>
                    <a:pt x="416" y="379"/>
                    <a:pt x="417" y="372"/>
                  </a:cubicBezTo>
                  <a:cubicBezTo>
                    <a:pt x="432" y="354"/>
                    <a:pt x="437" y="346"/>
                    <a:pt x="442" y="337"/>
                  </a:cubicBezTo>
                  <a:cubicBezTo>
                    <a:pt x="466" y="307"/>
                    <a:pt x="467" y="295"/>
                    <a:pt x="477" y="292"/>
                  </a:cubicBezTo>
                  <a:cubicBezTo>
                    <a:pt x="499" y="244"/>
                    <a:pt x="508" y="247"/>
                    <a:pt x="507" y="239"/>
                  </a:cubicBezTo>
                  <a:cubicBezTo>
                    <a:pt x="524" y="202"/>
                    <a:pt x="526" y="190"/>
                    <a:pt x="532" y="183"/>
                  </a:cubicBezTo>
                  <a:cubicBezTo>
                    <a:pt x="548" y="92"/>
                    <a:pt x="554" y="90"/>
                    <a:pt x="550" y="85"/>
                  </a:cubicBezTo>
                  <a:cubicBezTo>
                    <a:pt x="558" y="74"/>
                    <a:pt x="553" y="90"/>
                    <a:pt x="555" y="113"/>
                  </a:cubicBezTo>
                  <a:cubicBezTo>
                    <a:pt x="542" y="172"/>
                    <a:pt x="541" y="178"/>
                    <a:pt x="537" y="181"/>
                  </a:cubicBezTo>
                  <a:cubicBezTo>
                    <a:pt x="505" y="263"/>
                    <a:pt x="501" y="266"/>
                    <a:pt x="499" y="271"/>
                  </a:cubicBezTo>
                  <a:cubicBezTo>
                    <a:pt x="484" y="295"/>
                    <a:pt x="484" y="297"/>
                    <a:pt x="482" y="297"/>
                  </a:cubicBezTo>
                  <a:cubicBezTo>
                    <a:pt x="457" y="329"/>
                    <a:pt x="455" y="341"/>
                    <a:pt x="447" y="347"/>
                  </a:cubicBezTo>
                  <a:cubicBezTo>
                    <a:pt x="407" y="407"/>
                    <a:pt x="403" y="417"/>
                    <a:pt x="399" y="428"/>
                  </a:cubicBezTo>
                  <a:cubicBezTo>
                    <a:pt x="366" y="495"/>
                    <a:pt x="355" y="497"/>
                    <a:pt x="354" y="511"/>
                  </a:cubicBezTo>
                  <a:cubicBezTo>
                    <a:pt x="335" y="549"/>
                    <a:pt x="325" y="553"/>
                    <a:pt x="326" y="569"/>
                  </a:cubicBezTo>
                  <a:cubicBezTo>
                    <a:pt x="362" y="513"/>
                    <a:pt x="363" y="500"/>
                    <a:pt x="369" y="493"/>
                  </a:cubicBezTo>
                  <a:cubicBezTo>
                    <a:pt x="404" y="438"/>
                    <a:pt x="412" y="433"/>
                    <a:pt x="414" y="423"/>
                  </a:cubicBezTo>
                  <a:cubicBezTo>
                    <a:pt x="432" y="393"/>
                    <a:pt x="442" y="397"/>
                    <a:pt x="439" y="387"/>
                  </a:cubicBezTo>
                  <a:cubicBezTo>
                    <a:pt x="476" y="345"/>
                    <a:pt x="475" y="336"/>
                    <a:pt x="482" y="334"/>
                  </a:cubicBezTo>
                  <a:cubicBezTo>
                    <a:pt x="503" y="295"/>
                    <a:pt x="509" y="292"/>
                    <a:pt x="512" y="287"/>
                  </a:cubicBezTo>
                  <a:cubicBezTo>
                    <a:pt x="539" y="245"/>
                    <a:pt x="539" y="228"/>
                    <a:pt x="547" y="219"/>
                  </a:cubicBezTo>
                  <a:cubicBezTo>
                    <a:pt x="562" y="165"/>
                    <a:pt x="567" y="153"/>
                    <a:pt x="570" y="138"/>
                  </a:cubicBezTo>
                  <a:cubicBezTo>
                    <a:pt x="577" y="72"/>
                    <a:pt x="586" y="67"/>
                    <a:pt x="585" y="57"/>
                  </a:cubicBezTo>
                  <a:cubicBezTo>
                    <a:pt x="585" y="94"/>
                    <a:pt x="579" y="99"/>
                    <a:pt x="580" y="110"/>
                  </a:cubicBezTo>
                  <a:cubicBezTo>
                    <a:pt x="567" y="189"/>
                    <a:pt x="560" y="188"/>
                    <a:pt x="562" y="196"/>
                  </a:cubicBezTo>
                  <a:cubicBezTo>
                    <a:pt x="550" y="239"/>
                    <a:pt x="538" y="250"/>
                    <a:pt x="535" y="269"/>
                  </a:cubicBezTo>
                  <a:cubicBezTo>
                    <a:pt x="506" y="321"/>
                    <a:pt x="500" y="322"/>
                    <a:pt x="500" y="329"/>
                  </a:cubicBezTo>
                  <a:cubicBezTo>
                    <a:pt x="467" y="374"/>
                    <a:pt x="461" y="376"/>
                    <a:pt x="457" y="380"/>
                  </a:cubicBezTo>
                  <a:cubicBezTo>
                    <a:pt x="427" y="424"/>
                    <a:pt x="425" y="427"/>
                    <a:pt x="424" y="430"/>
                  </a:cubicBezTo>
                  <a:cubicBezTo>
                    <a:pt x="401" y="471"/>
                    <a:pt x="394" y="474"/>
                    <a:pt x="391" y="480"/>
                  </a:cubicBezTo>
                  <a:cubicBezTo>
                    <a:pt x="381" y="509"/>
                    <a:pt x="381" y="506"/>
                    <a:pt x="381" y="503"/>
                  </a:cubicBezTo>
                  <a:cubicBezTo>
                    <a:pt x="415" y="463"/>
                    <a:pt x="421" y="454"/>
                    <a:pt x="429" y="448"/>
                  </a:cubicBezTo>
                  <a:cubicBezTo>
                    <a:pt x="442" y="427"/>
                    <a:pt x="447" y="428"/>
                    <a:pt x="447" y="425"/>
                  </a:cubicBezTo>
                  <a:cubicBezTo>
                    <a:pt x="472" y="394"/>
                    <a:pt x="479" y="387"/>
                    <a:pt x="484" y="380"/>
                  </a:cubicBezTo>
                  <a:cubicBezTo>
                    <a:pt x="504" y="353"/>
                    <a:pt x="508" y="349"/>
                    <a:pt x="512" y="347"/>
                  </a:cubicBezTo>
                  <a:cubicBezTo>
                    <a:pt x="538" y="309"/>
                    <a:pt x="541" y="301"/>
                    <a:pt x="545" y="294"/>
                  </a:cubicBezTo>
                  <a:cubicBezTo>
                    <a:pt x="559" y="253"/>
                    <a:pt x="562" y="251"/>
                    <a:pt x="567" y="251"/>
                  </a:cubicBezTo>
                  <a:cubicBezTo>
                    <a:pt x="523" y="343"/>
                    <a:pt x="520" y="354"/>
                    <a:pt x="512" y="360"/>
                  </a:cubicBezTo>
                  <a:cubicBezTo>
                    <a:pt x="483" y="397"/>
                    <a:pt x="482" y="399"/>
                    <a:pt x="482" y="402"/>
                  </a:cubicBezTo>
                  <a:cubicBezTo>
                    <a:pt x="463" y="420"/>
                    <a:pt x="460" y="424"/>
                    <a:pt x="459" y="430"/>
                  </a:cubicBezTo>
                  <a:cubicBezTo>
                    <a:pt x="433" y="460"/>
                    <a:pt x="432" y="462"/>
                    <a:pt x="429" y="463"/>
                  </a:cubicBezTo>
                  <a:cubicBezTo>
                    <a:pt x="403" y="503"/>
                    <a:pt x="395" y="502"/>
                    <a:pt x="394" y="508"/>
                  </a:cubicBezTo>
                  <a:cubicBezTo>
                    <a:pt x="360" y="548"/>
                    <a:pt x="356" y="558"/>
                    <a:pt x="351" y="566"/>
                  </a:cubicBezTo>
                  <a:cubicBezTo>
                    <a:pt x="315" y="653"/>
                    <a:pt x="316" y="649"/>
                    <a:pt x="319" y="649"/>
                  </a:cubicBezTo>
                  <a:cubicBezTo>
                    <a:pt x="332" y="628"/>
                    <a:pt x="333" y="622"/>
                    <a:pt x="336" y="619"/>
                  </a:cubicBezTo>
                  <a:cubicBezTo>
                    <a:pt x="367" y="582"/>
                    <a:pt x="371" y="575"/>
                    <a:pt x="376" y="568"/>
                  </a:cubicBezTo>
                  <a:cubicBezTo>
                    <a:pt x="394" y="542"/>
                    <a:pt x="402" y="543"/>
                    <a:pt x="402" y="536"/>
                  </a:cubicBezTo>
                  <a:cubicBezTo>
                    <a:pt x="438" y="505"/>
                    <a:pt x="438" y="494"/>
                    <a:pt x="447" y="490"/>
                  </a:cubicBezTo>
                  <a:cubicBezTo>
                    <a:pt x="471" y="464"/>
                    <a:pt x="471" y="452"/>
                    <a:pt x="479" y="448"/>
                  </a:cubicBezTo>
                  <a:cubicBezTo>
                    <a:pt x="500" y="419"/>
                    <a:pt x="504" y="411"/>
                    <a:pt x="510" y="405"/>
                  </a:cubicBezTo>
                  <a:cubicBezTo>
                    <a:pt x="544" y="340"/>
                    <a:pt x="544" y="334"/>
                    <a:pt x="547" y="332"/>
                  </a:cubicBezTo>
                  <a:cubicBezTo>
                    <a:pt x="576" y="260"/>
                    <a:pt x="573" y="249"/>
                    <a:pt x="577" y="244"/>
                  </a:cubicBezTo>
                  <a:cubicBezTo>
                    <a:pt x="586" y="197"/>
                    <a:pt x="588" y="164"/>
                    <a:pt x="595" y="135"/>
                  </a:cubicBezTo>
                  <a:cubicBezTo>
                    <a:pt x="594" y="196"/>
                    <a:pt x="589" y="206"/>
                    <a:pt x="590" y="224"/>
                  </a:cubicBezTo>
                  <a:cubicBezTo>
                    <a:pt x="572" y="286"/>
                    <a:pt x="575" y="297"/>
                    <a:pt x="570" y="299"/>
                  </a:cubicBezTo>
                  <a:cubicBezTo>
                    <a:pt x="537" y="378"/>
                    <a:pt x="533" y="389"/>
                    <a:pt x="525" y="397"/>
                  </a:cubicBezTo>
                  <a:cubicBezTo>
                    <a:pt x="506" y="431"/>
                    <a:pt x="503" y="431"/>
                    <a:pt x="502" y="435"/>
                  </a:cubicBezTo>
                  <a:cubicBezTo>
                    <a:pt x="485" y="464"/>
                    <a:pt x="476" y="464"/>
                    <a:pt x="477" y="473"/>
                  </a:cubicBezTo>
                  <a:cubicBezTo>
                    <a:pt x="452" y="503"/>
                    <a:pt x="446" y="505"/>
                    <a:pt x="442" y="508"/>
                  </a:cubicBezTo>
                  <a:cubicBezTo>
                    <a:pt x="424" y="523"/>
                    <a:pt x="427" y="534"/>
                    <a:pt x="419" y="533"/>
                  </a:cubicBezTo>
                  <a:cubicBezTo>
                    <a:pt x="337" y="645"/>
                    <a:pt x="338" y="641"/>
                    <a:pt x="341" y="641"/>
                  </a:cubicBezTo>
                  <a:cubicBezTo>
                    <a:pt x="357" y="630"/>
                    <a:pt x="354" y="622"/>
                    <a:pt x="359" y="621"/>
                  </a:cubicBezTo>
                  <a:cubicBezTo>
                    <a:pt x="419" y="562"/>
                    <a:pt x="442" y="543"/>
                    <a:pt x="459" y="518"/>
                  </a:cubicBezTo>
                  <a:cubicBezTo>
                    <a:pt x="475" y="496"/>
                    <a:pt x="482" y="498"/>
                    <a:pt x="482" y="493"/>
                  </a:cubicBezTo>
                  <a:cubicBezTo>
                    <a:pt x="501" y="474"/>
                    <a:pt x="503" y="471"/>
                    <a:pt x="505" y="468"/>
                  </a:cubicBezTo>
                  <a:cubicBezTo>
                    <a:pt x="547" y="407"/>
                    <a:pt x="552" y="402"/>
                    <a:pt x="557" y="397"/>
                  </a:cubicBezTo>
                  <a:cubicBezTo>
                    <a:pt x="585" y="334"/>
                    <a:pt x="592" y="336"/>
                    <a:pt x="590" y="329"/>
                  </a:cubicBezTo>
                  <a:cubicBezTo>
                    <a:pt x="604" y="294"/>
                    <a:pt x="606" y="286"/>
                    <a:pt x="610" y="281"/>
                  </a:cubicBezTo>
                  <a:cubicBezTo>
                    <a:pt x="629" y="217"/>
                    <a:pt x="627" y="222"/>
                    <a:pt x="628" y="226"/>
                  </a:cubicBezTo>
                  <a:cubicBezTo>
                    <a:pt x="614" y="259"/>
                    <a:pt x="624" y="266"/>
                    <a:pt x="618" y="269"/>
                  </a:cubicBezTo>
                  <a:cubicBezTo>
                    <a:pt x="600" y="334"/>
                    <a:pt x="592" y="341"/>
                    <a:pt x="590" y="354"/>
                  </a:cubicBezTo>
                  <a:cubicBezTo>
                    <a:pt x="569" y="389"/>
                    <a:pt x="569" y="396"/>
                    <a:pt x="565" y="400"/>
                  </a:cubicBezTo>
                  <a:cubicBezTo>
                    <a:pt x="539" y="449"/>
                    <a:pt x="528" y="446"/>
                    <a:pt x="530" y="455"/>
                  </a:cubicBezTo>
                  <a:cubicBezTo>
                    <a:pt x="494" y="498"/>
                    <a:pt x="491" y="501"/>
                    <a:pt x="487" y="505"/>
                  </a:cubicBezTo>
                  <a:cubicBezTo>
                    <a:pt x="467" y="523"/>
                    <a:pt x="465" y="536"/>
                    <a:pt x="454" y="541"/>
                  </a:cubicBezTo>
                  <a:cubicBezTo>
                    <a:pt x="435" y="560"/>
                    <a:pt x="434" y="562"/>
                    <a:pt x="434" y="566"/>
                  </a:cubicBezTo>
                  <a:cubicBezTo>
                    <a:pt x="409" y="593"/>
                    <a:pt x="397" y="589"/>
                    <a:pt x="399" y="599"/>
                  </a:cubicBezTo>
                  <a:cubicBezTo>
                    <a:pt x="371" y="623"/>
                    <a:pt x="367" y="627"/>
                    <a:pt x="364" y="631"/>
                  </a:cubicBezTo>
                  <a:cubicBezTo>
                    <a:pt x="347" y="653"/>
                    <a:pt x="344" y="654"/>
                    <a:pt x="341" y="654"/>
                  </a:cubicBezTo>
                  <a:cubicBezTo>
                    <a:pt x="306" y="715"/>
                    <a:pt x="304" y="720"/>
                    <a:pt x="301" y="722"/>
                  </a:cubicBezTo>
                  <a:cubicBezTo>
                    <a:pt x="296" y="747"/>
                    <a:pt x="297" y="745"/>
                    <a:pt x="299" y="745"/>
                  </a:cubicBezTo>
                  <a:cubicBezTo>
                    <a:pt x="318" y="708"/>
                    <a:pt x="325" y="704"/>
                    <a:pt x="329" y="697"/>
                  </a:cubicBezTo>
                  <a:cubicBezTo>
                    <a:pt x="354" y="669"/>
                    <a:pt x="351" y="661"/>
                    <a:pt x="356" y="662"/>
                  </a:cubicBezTo>
                  <a:cubicBezTo>
                    <a:pt x="380" y="634"/>
                    <a:pt x="389" y="622"/>
                    <a:pt x="399" y="611"/>
                  </a:cubicBezTo>
                  <a:cubicBezTo>
                    <a:pt x="461" y="555"/>
                    <a:pt x="469" y="552"/>
                    <a:pt x="472" y="543"/>
                  </a:cubicBezTo>
                  <a:cubicBezTo>
                    <a:pt x="512" y="507"/>
                    <a:pt x="513" y="503"/>
                    <a:pt x="520" y="503"/>
                  </a:cubicBezTo>
                  <a:cubicBezTo>
                    <a:pt x="550" y="469"/>
                    <a:pt x="557" y="461"/>
                    <a:pt x="565" y="455"/>
                  </a:cubicBezTo>
                  <a:cubicBezTo>
                    <a:pt x="598" y="394"/>
                    <a:pt x="603" y="386"/>
                    <a:pt x="610" y="380"/>
                  </a:cubicBezTo>
                  <a:cubicBezTo>
                    <a:pt x="617" y="354"/>
                    <a:pt x="618" y="350"/>
                    <a:pt x="623" y="349"/>
                  </a:cubicBezTo>
                  <a:cubicBezTo>
                    <a:pt x="643" y="301"/>
                    <a:pt x="640" y="315"/>
                    <a:pt x="638" y="317"/>
                  </a:cubicBezTo>
                  <a:cubicBezTo>
                    <a:pt x="614" y="376"/>
                    <a:pt x="614" y="391"/>
                    <a:pt x="605" y="397"/>
                  </a:cubicBezTo>
                  <a:cubicBezTo>
                    <a:pt x="571" y="455"/>
                    <a:pt x="568" y="462"/>
                    <a:pt x="565" y="470"/>
                  </a:cubicBezTo>
                  <a:cubicBezTo>
                    <a:pt x="543" y="489"/>
                    <a:pt x="545" y="498"/>
                    <a:pt x="537" y="495"/>
                  </a:cubicBezTo>
                  <a:cubicBezTo>
                    <a:pt x="520" y="516"/>
                    <a:pt x="516" y="518"/>
                    <a:pt x="512" y="521"/>
                  </a:cubicBezTo>
                  <a:cubicBezTo>
                    <a:pt x="488" y="541"/>
                    <a:pt x="485" y="549"/>
                    <a:pt x="477" y="553"/>
                  </a:cubicBezTo>
                  <a:cubicBezTo>
                    <a:pt x="451" y="584"/>
                    <a:pt x="445" y="583"/>
                    <a:pt x="444" y="589"/>
                  </a:cubicBezTo>
                  <a:cubicBezTo>
                    <a:pt x="416" y="615"/>
                    <a:pt x="402" y="624"/>
                    <a:pt x="392" y="636"/>
                  </a:cubicBezTo>
                  <a:cubicBezTo>
                    <a:pt x="369" y="660"/>
                    <a:pt x="366" y="668"/>
                    <a:pt x="359" y="672"/>
                  </a:cubicBezTo>
                  <a:cubicBezTo>
                    <a:pt x="326" y="726"/>
                    <a:pt x="315" y="734"/>
                    <a:pt x="309" y="747"/>
                  </a:cubicBezTo>
                  <a:cubicBezTo>
                    <a:pt x="299" y="770"/>
                    <a:pt x="301" y="766"/>
                    <a:pt x="304" y="762"/>
                  </a:cubicBezTo>
                  <a:cubicBezTo>
                    <a:pt x="323" y="737"/>
                    <a:pt x="326" y="734"/>
                    <a:pt x="329" y="730"/>
                  </a:cubicBezTo>
                  <a:cubicBezTo>
                    <a:pt x="353" y="695"/>
                    <a:pt x="356" y="695"/>
                    <a:pt x="359" y="694"/>
                  </a:cubicBezTo>
                  <a:cubicBezTo>
                    <a:pt x="373" y="674"/>
                    <a:pt x="377" y="671"/>
                    <a:pt x="379" y="667"/>
                  </a:cubicBezTo>
                  <a:cubicBezTo>
                    <a:pt x="427" y="618"/>
                    <a:pt x="427" y="612"/>
                    <a:pt x="432" y="611"/>
                  </a:cubicBezTo>
                  <a:cubicBezTo>
                    <a:pt x="465" y="583"/>
                    <a:pt x="468" y="575"/>
                    <a:pt x="477" y="573"/>
                  </a:cubicBezTo>
                  <a:cubicBezTo>
                    <a:pt x="532" y="525"/>
                    <a:pt x="537" y="523"/>
                    <a:pt x="540" y="521"/>
                  </a:cubicBezTo>
                  <a:cubicBezTo>
                    <a:pt x="572" y="493"/>
                    <a:pt x="577" y="488"/>
                    <a:pt x="583" y="483"/>
                  </a:cubicBezTo>
                  <a:cubicBezTo>
                    <a:pt x="603" y="467"/>
                    <a:pt x="601" y="462"/>
                    <a:pt x="603" y="460"/>
                  </a:cubicBezTo>
                  <a:cubicBezTo>
                    <a:pt x="640" y="421"/>
                    <a:pt x="644" y="403"/>
                    <a:pt x="656" y="392"/>
                  </a:cubicBezTo>
                  <a:cubicBezTo>
                    <a:pt x="677" y="336"/>
                    <a:pt x="684" y="332"/>
                    <a:pt x="686" y="322"/>
                  </a:cubicBezTo>
                  <a:cubicBezTo>
                    <a:pt x="694" y="312"/>
                    <a:pt x="693" y="316"/>
                    <a:pt x="691" y="319"/>
                  </a:cubicBezTo>
                  <a:cubicBezTo>
                    <a:pt x="672" y="371"/>
                    <a:pt x="672" y="380"/>
                    <a:pt x="666" y="385"/>
                  </a:cubicBezTo>
                  <a:cubicBezTo>
                    <a:pt x="638" y="427"/>
                    <a:pt x="637" y="437"/>
                    <a:pt x="630" y="440"/>
                  </a:cubicBezTo>
                  <a:cubicBezTo>
                    <a:pt x="614" y="466"/>
                    <a:pt x="617" y="473"/>
                    <a:pt x="613" y="473"/>
                  </a:cubicBezTo>
                  <a:cubicBezTo>
                    <a:pt x="599" y="501"/>
                    <a:pt x="588" y="506"/>
                    <a:pt x="585" y="521"/>
                  </a:cubicBezTo>
                  <a:cubicBezTo>
                    <a:pt x="536" y="580"/>
                    <a:pt x="527" y="580"/>
                    <a:pt x="527" y="589"/>
                  </a:cubicBezTo>
                  <a:cubicBezTo>
                    <a:pt x="498" y="618"/>
                    <a:pt x="489" y="617"/>
                    <a:pt x="490" y="626"/>
                  </a:cubicBezTo>
                  <a:cubicBezTo>
                    <a:pt x="455" y="659"/>
                    <a:pt x="447" y="668"/>
                    <a:pt x="437" y="674"/>
                  </a:cubicBezTo>
                  <a:cubicBezTo>
                    <a:pt x="408" y="701"/>
                    <a:pt x="406" y="706"/>
                    <a:pt x="404" y="709"/>
                  </a:cubicBezTo>
                  <a:cubicBezTo>
                    <a:pt x="384" y="728"/>
                    <a:pt x="380" y="730"/>
                    <a:pt x="377" y="732"/>
                  </a:cubicBezTo>
                  <a:cubicBezTo>
                    <a:pt x="365" y="749"/>
                    <a:pt x="359" y="754"/>
                    <a:pt x="354" y="760"/>
                  </a:cubicBezTo>
                  <a:cubicBezTo>
                    <a:pt x="309" y="824"/>
                    <a:pt x="309" y="830"/>
                    <a:pt x="304" y="830"/>
                  </a:cubicBezTo>
                  <a:cubicBezTo>
                    <a:pt x="289" y="858"/>
                    <a:pt x="285" y="858"/>
                    <a:pt x="286" y="863"/>
                  </a:cubicBezTo>
                  <a:cubicBezTo>
                    <a:pt x="270" y="881"/>
                    <a:pt x="270" y="888"/>
                    <a:pt x="266" y="891"/>
                  </a:cubicBezTo>
                  <a:cubicBezTo>
                    <a:pt x="252" y="942"/>
                    <a:pt x="260" y="953"/>
                    <a:pt x="253" y="961"/>
                  </a:cubicBezTo>
                  <a:cubicBezTo>
                    <a:pt x="275" y="924"/>
                    <a:pt x="276" y="916"/>
                    <a:pt x="281" y="913"/>
                  </a:cubicBezTo>
                  <a:cubicBezTo>
                    <a:pt x="296" y="889"/>
                    <a:pt x="296" y="885"/>
                    <a:pt x="296" y="881"/>
                  </a:cubicBezTo>
                  <a:cubicBezTo>
                    <a:pt x="328" y="826"/>
                    <a:pt x="337" y="820"/>
                    <a:pt x="341" y="808"/>
                  </a:cubicBezTo>
                  <a:cubicBezTo>
                    <a:pt x="391" y="746"/>
                    <a:pt x="402" y="741"/>
                    <a:pt x="407" y="730"/>
                  </a:cubicBezTo>
                  <a:cubicBezTo>
                    <a:pt x="466" y="676"/>
                    <a:pt x="464" y="669"/>
                    <a:pt x="472" y="672"/>
                  </a:cubicBezTo>
                  <a:cubicBezTo>
                    <a:pt x="497" y="651"/>
                    <a:pt x="495" y="644"/>
                    <a:pt x="500" y="644"/>
                  </a:cubicBezTo>
                  <a:cubicBezTo>
                    <a:pt x="524" y="614"/>
                    <a:pt x="532" y="607"/>
                    <a:pt x="540" y="599"/>
                  </a:cubicBezTo>
                  <a:cubicBezTo>
                    <a:pt x="560" y="577"/>
                    <a:pt x="562" y="575"/>
                    <a:pt x="563" y="578"/>
                  </a:cubicBezTo>
                  <a:cubicBezTo>
                    <a:pt x="532" y="621"/>
                    <a:pt x="526" y="621"/>
                    <a:pt x="525" y="626"/>
                  </a:cubicBezTo>
                  <a:cubicBezTo>
                    <a:pt x="515" y="645"/>
                    <a:pt x="502" y="643"/>
                    <a:pt x="502" y="654"/>
                  </a:cubicBezTo>
                  <a:cubicBezTo>
                    <a:pt x="477" y="678"/>
                    <a:pt x="473" y="681"/>
                    <a:pt x="467" y="682"/>
                  </a:cubicBezTo>
                  <a:cubicBezTo>
                    <a:pt x="440" y="699"/>
                    <a:pt x="454" y="709"/>
                    <a:pt x="442" y="707"/>
                  </a:cubicBezTo>
                  <a:cubicBezTo>
                    <a:pt x="411" y="729"/>
                    <a:pt x="426" y="737"/>
                    <a:pt x="417" y="737"/>
                  </a:cubicBezTo>
                  <a:cubicBezTo>
                    <a:pt x="405" y="760"/>
                    <a:pt x="394" y="754"/>
                    <a:pt x="397" y="762"/>
                  </a:cubicBezTo>
                  <a:cubicBezTo>
                    <a:pt x="340" y="837"/>
                    <a:pt x="330" y="837"/>
                    <a:pt x="331" y="848"/>
                  </a:cubicBezTo>
                  <a:cubicBezTo>
                    <a:pt x="298" y="899"/>
                    <a:pt x="301" y="909"/>
                    <a:pt x="294" y="911"/>
                  </a:cubicBezTo>
                  <a:cubicBezTo>
                    <a:pt x="276" y="946"/>
                    <a:pt x="271" y="948"/>
                    <a:pt x="271" y="956"/>
                  </a:cubicBezTo>
                  <a:cubicBezTo>
                    <a:pt x="289" y="939"/>
                    <a:pt x="287" y="927"/>
                    <a:pt x="294" y="923"/>
                  </a:cubicBezTo>
                  <a:cubicBezTo>
                    <a:pt x="324" y="876"/>
                    <a:pt x="325" y="872"/>
                    <a:pt x="329" y="871"/>
                  </a:cubicBezTo>
                  <a:cubicBezTo>
                    <a:pt x="345" y="847"/>
                    <a:pt x="350" y="842"/>
                    <a:pt x="351" y="833"/>
                  </a:cubicBezTo>
                  <a:cubicBezTo>
                    <a:pt x="391" y="775"/>
                    <a:pt x="403" y="777"/>
                    <a:pt x="404" y="767"/>
                  </a:cubicBezTo>
                  <a:cubicBezTo>
                    <a:pt x="425" y="740"/>
                    <a:pt x="432" y="742"/>
                    <a:pt x="434" y="740"/>
                  </a:cubicBezTo>
                  <a:cubicBezTo>
                    <a:pt x="450" y="719"/>
                    <a:pt x="452" y="717"/>
                    <a:pt x="455" y="714"/>
                  </a:cubicBezTo>
                  <a:cubicBezTo>
                    <a:pt x="479" y="688"/>
                    <a:pt x="486" y="686"/>
                    <a:pt x="490" y="682"/>
                  </a:cubicBezTo>
                  <a:cubicBezTo>
                    <a:pt x="517" y="654"/>
                    <a:pt x="523" y="652"/>
                    <a:pt x="525" y="646"/>
                  </a:cubicBezTo>
                  <a:cubicBezTo>
                    <a:pt x="547" y="627"/>
                    <a:pt x="547" y="624"/>
                    <a:pt x="548" y="621"/>
                  </a:cubicBezTo>
                  <a:cubicBezTo>
                    <a:pt x="574" y="586"/>
                    <a:pt x="584" y="581"/>
                    <a:pt x="588" y="571"/>
                  </a:cubicBezTo>
                  <a:cubicBezTo>
                    <a:pt x="602" y="554"/>
                    <a:pt x="603" y="558"/>
                    <a:pt x="603" y="561"/>
                  </a:cubicBezTo>
                  <a:cubicBezTo>
                    <a:pt x="564" y="608"/>
                    <a:pt x="562" y="624"/>
                    <a:pt x="553" y="631"/>
                  </a:cubicBezTo>
                  <a:cubicBezTo>
                    <a:pt x="533" y="653"/>
                    <a:pt x="531" y="655"/>
                    <a:pt x="527" y="656"/>
                  </a:cubicBezTo>
                  <a:cubicBezTo>
                    <a:pt x="489" y="688"/>
                    <a:pt x="491" y="694"/>
                    <a:pt x="487" y="694"/>
                  </a:cubicBezTo>
                  <a:cubicBezTo>
                    <a:pt x="459" y="725"/>
                    <a:pt x="455" y="729"/>
                    <a:pt x="450" y="732"/>
                  </a:cubicBezTo>
                  <a:cubicBezTo>
                    <a:pt x="414" y="777"/>
                    <a:pt x="409" y="779"/>
                    <a:pt x="404" y="782"/>
                  </a:cubicBezTo>
                  <a:cubicBezTo>
                    <a:pt x="368" y="827"/>
                    <a:pt x="367" y="833"/>
                    <a:pt x="364" y="838"/>
                  </a:cubicBezTo>
                  <a:cubicBezTo>
                    <a:pt x="347" y="861"/>
                    <a:pt x="347" y="865"/>
                    <a:pt x="344" y="865"/>
                  </a:cubicBezTo>
                  <a:cubicBezTo>
                    <a:pt x="316" y="902"/>
                    <a:pt x="318" y="908"/>
                    <a:pt x="314" y="908"/>
                  </a:cubicBezTo>
                  <a:cubicBezTo>
                    <a:pt x="297" y="944"/>
                    <a:pt x="292" y="947"/>
                    <a:pt x="289" y="951"/>
                  </a:cubicBezTo>
                  <a:cubicBezTo>
                    <a:pt x="272" y="991"/>
                    <a:pt x="265" y="999"/>
                    <a:pt x="264" y="1012"/>
                  </a:cubicBezTo>
                  <a:cubicBezTo>
                    <a:pt x="246" y="1070"/>
                    <a:pt x="247" y="1080"/>
                    <a:pt x="243" y="1084"/>
                  </a:cubicBezTo>
                  <a:cubicBezTo>
                    <a:pt x="275" y="1031"/>
                    <a:pt x="275" y="1019"/>
                    <a:pt x="281" y="1014"/>
                  </a:cubicBezTo>
                  <a:cubicBezTo>
                    <a:pt x="300" y="980"/>
                    <a:pt x="306" y="968"/>
                    <a:pt x="311" y="956"/>
                  </a:cubicBezTo>
                  <a:cubicBezTo>
                    <a:pt x="329" y="925"/>
                    <a:pt x="336" y="929"/>
                    <a:pt x="334" y="921"/>
                  </a:cubicBezTo>
                  <a:cubicBezTo>
                    <a:pt x="370" y="883"/>
                    <a:pt x="367" y="872"/>
                    <a:pt x="377" y="873"/>
                  </a:cubicBezTo>
                  <a:cubicBezTo>
                    <a:pt x="395" y="849"/>
                    <a:pt x="404" y="842"/>
                    <a:pt x="412" y="833"/>
                  </a:cubicBezTo>
                  <a:cubicBezTo>
                    <a:pt x="432" y="811"/>
                    <a:pt x="434" y="810"/>
                    <a:pt x="434" y="808"/>
                  </a:cubicBezTo>
                  <a:cubicBezTo>
                    <a:pt x="468" y="774"/>
                    <a:pt x="473" y="764"/>
                    <a:pt x="482" y="757"/>
                  </a:cubicBezTo>
                  <a:cubicBezTo>
                    <a:pt x="518" y="710"/>
                    <a:pt x="527" y="711"/>
                    <a:pt x="525" y="702"/>
                  </a:cubicBezTo>
                  <a:cubicBezTo>
                    <a:pt x="512" y="725"/>
                    <a:pt x="513" y="729"/>
                    <a:pt x="512" y="732"/>
                  </a:cubicBezTo>
                  <a:cubicBezTo>
                    <a:pt x="497" y="756"/>
                    <a:pt x="486" y="759"/>
                    <a:pt x="482" y="767"/>
                  </a:cubicBezTo>
                  <a:cubicBezTo>
                    <a:pt x="463" y="791"/>
                    <a:pt x="457" y="793"/>
                    <a:pt x="452" y="795"/>
                  </a:cubicBezTo>
                  <a:cubicBezTo>
                    <a:pt x="362" y="908"/>
                    <a:pt x="358" y="911"/>
                    <a:pt x="354" y="913"/>
                  </a:cubicBezTo>
                  <a:cubicBezTo>
                    <a:pt x="338" y="944"/>
                    <a:pt x="330" y="941"/>
                    <a:pt x="331" y="948"/>
                  </a:cubicBezTo>
                  <a:cubicBezTo>
                    <a:pt x="305" y="988"/>
                    <a:pt x="305" y="994"/>
                    <a:pt x="301" y="996"/>
                  </a:cubicBezTo>
                  <a:cubicBezTo>
                    <a:pt x="313" y="984"/>
                    <a:pt x="317" y="981"/>
                    <a:pt x="319" y="976"/>
                  </a:cubicBezTo>
                  <a:cubicBezTo>
                    <a:pt x="362" y="938"/>
                    <a:pt x="357" y="928"/>
                    <a:pt x="364" y="928"/>
                  </a:cubicBezTo>
                  <a:cubicBezTo>
                    <a:pt x="379" y="903"/>
                    <a:pt x="390" y="907"/>
                    <a:pt x="389" y="901"/>
                  </a:cubicBezTo>
                  <a:cubicBezTo>
                    <a:pt x="416" y="869"/>
                    <a:pt x="427" y="873"/>
                    <a:pt x="424" y="865"/>
                  </a:cubicBezTo>
                  <a:cubicBezTo>
                    <a:pt x="450" y="844"/>
                    <a:pt x="454" y="836"/>
                    <a:pt x="462" y="833"/>
                  </a:cubicBezTo>
                  <a:cubicBezTo>
                    <a:pt x="510" y="785"/>
                    <a:pt x="513" y="782"/>
                    <a:pt x="515" y="780"/>
                  </a:cubicBezTo>
                  <a:cubicBezTo>
                    <a:pt x="536" y="752"/>
                    <a:pt x="545" y="755"/>
                    <a:pt x="543" y="747"/>
                  </a:cubicBezTo>
                  <a:cubicBezTo>
                    <a:pt x="566" y="714"/>
                    <a:pt x="568" y="710"/>
                    <a:pt x="570" y="707"/>
                  </a:cubicBezTo>
                  <a:cubicBezTo>
                    <a:pt x="591" y="657"/>
                    <a:pt x="601" y="647"/>
                    <a:pt x="605" y="631"/>
                  </a:cubicBezTo>
                  <a:cubicBezTo>
                    <a:pt x="597" y="662"/>
                    <a:pt x="596" y="668"/>
                    <a:pt x="595" y="674"/>
                  </a:cubicBezTo>
                  <a:cubicBezTo>
                    <a:pt x="577" y="704"/>
                    <a:pt x="573" y="716"/>
                    <a:pt x="568" y="727"/>
                  </a:cubicBezTo>
                  <a:cubicBezTo>
                    <a:pt x="537" y="772"/>
                    <a:pt x="532" y="774"/>
                    <a:pt x="528" y="777"/>
                  </a:cubicBezTo>
                  <a:cubicBezTo>
                    <a:pt x="516" y="796"/>
                    <a:pt x="509" y="797"/>
                    <a:pt x="507" y="802"/>
                  </a:cubicBezTo>
                  <a:cubicBezTo>
                    <a:pt x="475" y="834"/>
                    <a:pt x="473" y="835"/>
                    <a:pt x="472" y="838"/>
                  </a:cubicBezTo>
                  <a:cubicBezTo>
                    <a:pt x="458" y="853"/>
                    <a:pt x="452" y="855"/>
                    <a:pt x="447" y="858"/>
                  </a:cubicBezTo>
                  <a:cubicBezTo>
                    <a:pt x="430" y="871"/>
                    <a:pt x="434" y="882"/>
                    <a:pt x="424" y="881"/>
                  </a:cubicBezTo>
                  <a:cubicBezTo>
                    <a:pt x="388" y="922"/>
                    <a:pt x="381" y="923"/>
                    <a:pt x="379" y="928"/>
                  </a:cubicBezTo>
                  <a:cubicBezTo>
                    <a:pt x="356" y="958"/>
                    <a:pt x="346" y="955"/>
                    <a:pt x="347" y="964"/>
                  </a:cubicBezTo>
                  <a:cubicBezTo>
                    <a:pt x="311" y="1003"/>
                    <a:pt x="313" y="1013"/>
                    <a:pt x="306" y="1014"/>
                  </a:cubicBezTo>
                  <a:cubicBezTo>
                    <a:pt x="282" y="1051"/>
                    <a:pt x="281" y="1054"/>
                    <a:pt x="281" y="1057"/>
                  </a:cubicBezTo>
                  <a:cubicBezTo>
                    <a:pt x="263" y="1076"/>
                    <a:pt x="266" y="1095"/>
                    <a:pt x="256" y="1100"/>
                  </a:cubicBezTo>
                  <a:cubicBezTo>
                    <a:pt x="251" y="1150"/>
                    <a:pt x="250" y="1138"/>
                    <a:pt x="256" y="1135"/>
                  </a:cubicBezTo>
                  <a:cubicBezTo>
                    <a:pt x="289" y="1070"/>
                    <a:pt x="297" y="1067"/>
                    <a:pt x="299" y="1059"/>
                  </a:cubicBezTo>
                  <a:cubicBezTo>
                    <a:pt x="316" y="1029"/>
                    <a:pt x="323" y="1031"/>
                    <a:pt x="321" y="1024"/>
                  </a:cubicBezTo>
                  <a:cubicBezTo>
                    <a:pt x="338" y="1004"/>
                    <a:pt x="340" y="996"/>
                    <a:pt x="344" y="991"/>
                  </a:cubicBezTo>
                  <a:cubicBezTo>
                    <a:pt x="361" y="971"/>
                    <a:pt x="363" y="965"/>
                    <a:pt x="369" y="961"/>
                  </a:cubicBezTo>
                  <a:cubicBezTo>
                    <a:pt x="436" y="888"/>
                    <a:pt x="448" y="891"/>
                    <a:pt x="447" y="880"/>
                  </a:cubicBezTo>
                  <a:cubicBezTo>
                    <a:pt x="469" y="858"/>
                    <a:pt x="474" y="859"/>
                    <a:pt x="475" y="855"/>
                  </a:cubicBezTo>
                  <a:cubicBezTo>
                    <a:pt x="505" y="824"/>
                    <a:pt x="511" y="822"/>
                    <a:pt x="512" y="815"/>
                  </a:cubicBezTo>
                  <a:cubicBezTo>
                    <a:pt x="568" y="753"/>
                    <a:pt x="565" y="741"/>
                    <a:pt x="573" y="739"/>
                  </a:cubicBezTo>
                  <a:cubicBezTo>
                    <a:pt x="584" y="730"/>
                    <a:pt x="582" y="734"/>
                    <a:pt x="580" y="737"/>
                  </a:cubicBezTo>
                  <a:cubicBezTo>
                    <a:pt x="561" y="775"/>
                    <a:pt x="553" y="785"/>
                    <a:pt x="545" y="795"/>
                  </a:cubicBezTo>
                  <a:cubicBezTo>
                    <a:pt x="516" y="828"/>
                    <a:pt x="510" y="830"/>
                    <a:pt x="507" y="838"/>
                  </a:cubicBezTo>
                  <a:cubicBezTo>
                    <a:pt x="443" y="909"/>
                    <a:pt x="435" y="906"/>
                    <a:pt x="435" y="911"/>
                  </a:cubicBezTo>
                  <a:cubicBezTo>
                    <a:pt x="419" y="924"/>
                    <a:pt x="417" y="927"/>
                    <a:pt x="417" y="931"/>
                  </a:cubicBezTo>
                  <a:cubicBezTo>
                    <a:pt x="381" y="966"/>
                    <a:pt x="371" y="974"/>
                    <a:pt x="364" y="986"/>
                  </a:cubicBezTo>
                  <a:cubicBezTo>
                    <a:pt x="347" y="1005"/>
                    <a:pt x="346" y="1013"/>
                    <a:pt x="339" y="1014"/>
                  </a:cubicBezTo>
                  <a:cubicBezTo>
                    <a:pt x="294" y="1085"/>
                    <a:pt x="293" y="1095"/>
                    <a:pt x="286" y="1100"/>
                  </a:cubicBezTo>
                  <a:cubicBezTo>
                    <a:pt x="259" y="1148"/>
                    <a:pt x="259" y="1154"/>
                    <a:pt x="256" y="1157"/>
                  </a:cubicBezTo>
                  <a:cubicBezTo>
                    <a:pt x="241" y="1199"/>
                    <a:pt x="246" y="1208"/>
                    <a:pt x="241" y="1218"/>
                  </a:cubicBezTo>
                  <a:cubicBezTo>
                    <a:pt x="260" y="1178"/>
                    <a:pt x="260" y="1172"/>
                    <a:pt x="264" y="1170"/>
                  </a:cubicBezTo>
                  <a:cubicBezTo>
                    <a:pt x="290" y="1114"/>
                    <a:pt x="297" y="1109"/>
                    <a:pt x="301" y="1102"/>
                  </a:cubicBezTo>
                  <a:cubicBezTo>
                    <a:pt x="336" y="1056"/>
                    <a:pt x="339" y="1048"/>
                    <a:pt x="344" y="1042"/>
                  </a:cubicBezTo>
                  <a:cubicBezTo>
                    <a:pt x="367" y="1006"/>
                    <a:pt x="373" y="1006"/>
                    <a:pt x="374" y="1001"/>
                  </a:cubicBezTo>
                  <a:cubicBezTo>
                    <a:pt x="410" y="964"/>
                    <a:pt x="416" y="964"/>
                    <a:pt x="417" y="959"/>
                  </a:cubicBezTo>
                  <a:cubicBezTo>
                    <a:pt x="453" y="919"/>
                    <a:pt x="467" y="910"/>
                    <a:pt x="475" y="896"/>
                  </a:cubicBezTo>
                  <a:cubicBezTo>
                    <a:pt x="505" y="865"/>
                    <a:pt x="517" y="863"/>
                    <a:pt x="520" y="850"/>
                  </a:cubicBezTo>
                  <a:cubicBezTo>
                    <a:pt x="554" y="810"/>
                    <a:pt x="558" y="807"/>
                    <a:pt x="560" y="802"/>
                  </a:cubicBezTo>
                  <a:cubicBezTo>
                    <a:pt x="584" y="766"/>
                    <a:pt x="596" y="762"/>
                    <a:pt x="598" y="750"/>
                  </a:cubicBezTo>
                  <a:cubicBezTo>
                    <a:pt x="627" y="704"/>
                    <a:pt x="632" y="702"/>
                    <a:pt x="633" y="697"/>
                  </a:cubicBezTo>
                  <a:cubicBezTo>
                    <a:pt x="623" y="720"/>
                    <a:pt x="626" y="728"/>
                    <a:pt x="621" y="727"/>
                  </a:cubicBezTo>
                  <a:cubicBezTo>
                    <a:pt x="597" y="761"/>
                    <a:pt x="596" y="771"/>
                    <a:pt x="588" y="772"/>
                  </a:cubicBezTo>
                  <a:cubicBezTo>
                    <a:pt x="575" y="802"/>
                    <a:pt x="566" y="803"/>
                    <a:pt x="565" y="812"/>
                  </a:cubicBezTo>
                  <a:cubicBezTo>
                    <a:pt x="538" y="856"/>
                    <a:pt x="525" y="854"/>
                    <a:pt x="525" y="865"/>
                  </a:cubicBezTo>
                  <a:cubicBezTo>
                    <a:pt x="510" y="886"/>
                    <a:pt x="501" y="883"/>
                    <a:pt x="500" y="888"/>
                  </a:cubicBezTo>
                  <a:cubicBezTo>
                    <a:pt x="481" y="905"/>
                    <a:pt x="479" y="907"/>
                    <a:pt x="477" y="911"/>
                  </a:cubicBezTo>
                  <a:cubicBezTo>
                    <a:pt x="449" y="935"/>
                    <a:pt x="452" y="943"/>
                    <a:pt x="447" y="943"/>
                  </a:cubicBezTo>
                  <a:cubicBezTo>
                    <a:pt x="429" y="962"/>
                    <a:pt x="427" y="963"/>
                    <a:pt x="425" y="966"/>
                  </a:cubicBezTo>
                  <a:cubicBezTo>
                    <a:pt x="401" y="992"/>
                    <a:pt x="398" y="995"/>
                    <a:pt x="394" y="996"/>
                  </a:cubicBezTo>
                  <a:cubicBezTo>
                    <a:pt x="379" y="1017"/>
                    <a:pt x="373" y="1015"/>
                    <a:pt x="374" y="1021"/>
                  </a:cubicBezTo>
                  <a:cubicBezTo>
                    <a:pt x="331" y="1077"/>
                    <a:pt x="326" y="1081"/>
                    <a:pt x="324" y="1089"/>
                  </a:cubicBezTo>
                  <a:cubicBezTo>
                    <a:pt x="309" y="1105"/>
                    <a:pt x="309" y="1109"/>
                    <a:pt x="309" y="1112"/>
                  </a:cubicBezTo>
                  <a:cubicBezTo>
                    <a:pt x="293" y="1133"/>
                    <a:pt x="293" y="1139"/>
                    <a:pt x="289" y="1142"/>
                  </a:cubicBezTo>
                  <a:cubicBezTo>
                    <a:pt x="272" y="1170"/>
                    <a:pt x="273" y="1176"/>
                    <a:pt x="271" y="1180"/>
                  </a:cubicBezTo>
                  <a:cubicBezTo>
                    <a:pt x="246" y="1241"/>
                    <a:pt x="246" y="1250"/>
                    <a:pt x="246" y="1258"/>
                  </a:cubicBezTo>
                  <a:cubicBezTo>
                    <a:pt x="257" y="1254"/>
                    <a:pt x="254" y="1246"/>
                    <a:pt x="259" y="1246"/>
                  </a:cubicBezTo>
                  <a:cubicBezTo>
                    <a:pt x="274" y="1211"/>
                    <a:pt x="275" y="1207"/>
                    <a:pt x="279" y="1205"/>
                  </a:cubicBezTo>
                  <a:cubicBezTo>
                    <a:pt x="320" y="1146"/>
                    <a:pt x="319" y="1135"/>
                    <a:pt x="327" y="1132"/>
                  </a:cubicBezTo>
                  <a:cubicBezTo>
                    <a:pt x="353" y="1085"/>
                    <a:pt x="363" y="1084"/>
                    <a:pt x="364" y="1074"/>
                  </a:cubicBezTo>
                  <a:cubicBezTo>
                    <a:pt x="392" y="1044"/>
                    <a:pt x="389" y="1036"/>
                    <a:pt x="394" y="1037"/>
                  </a:cubicBezTo>
                  <a:cubicBezTo>
                    <a:pt x="409" y="1021"/>
                    <a:pt x="409" y="1018"/>
                    <a:pt x="409" y="1016"/>
                  </a:cubicBezTo>
                  <a:cubicBezTo>
                    <a:pt x="421" y="1005"/>
                    <a:pt x="423" y="1003"/>
                    <a:pt x="427" y="1001"/>
                  </a:cubicBezTo>
                  <a:cubicBezTo>
                    <a:pt x="466" y="955"/>
                    <a:pt x="477" y="948"/>
                    <a:pt x="485" y="938"/>
                  </a:cubicBezTo>
                  <a:cubicBezTo>
                    <a:pt x="518" y="914"/>
                    <a:pt x="515" y="906"/>
                    <a:pt x="520" y="906"/>
                  </a:cubicBezTo>
                  <a:cubicBezTo>
                    <a:pt x="551" y="882"/>
                    <a:pt x="558" y="873"/>
                    <a:pt x="568" y="865"/>
                  </a:cubicBezTo>
                  <a:cubicBezTo>
                    <a:pt x="556" y="886"/>
                    <a:pt x="553" y="888"/>
                    <a:pt x="548" y="888"/>
                  </a:cubicBezTo>
                  <a:cubicBezTo>
                    <a:pt x="519" y="917"/>
                    <a:pt x="514" y="922"/>
                    <a:pt x="508" y="926"/>
                  </a:cubicBezTo>
                  <a:cubicBezTo>
                    <a:pt x="486" y="947"/>
                    <a:pt x="481" y="952"/>
                    <a:pt x="477" y="958"/>
                  </a:cubicBezTo>
                  <a:cubicBezTo>
                    <a:pt x="437" y="1004"/>
                    <a:pt x="435" y="1006"/>
                    <a:pt x="432" y="1009"/>
                  </a:cubicBezTo>
                  <a:cubicBezTo>
                    <a:pt x="378" y="1069"/>
                    <a:pt x="375" y="1086"/>
                    <a:pt x="362" y="1094"/>
                  </a:cubicBezTo>
                  <a:cubicBezTo>
                    <a:pt x="324" y="1152"/>
                    <a:pt x="326" y="1159"/>
                    <a:pt x="319" y="1157"/>
                  </a:cubicBezTo>
                  <a:cubicBezTo>
                    <a:pt x="305" y="1192"/>
                    <a:pt x="293" y="1190"/>
                    <a:pt x="294" y="1200"/>
                  </a:cubicBezTo>
                  <a:cubicBezTo>
                    <a:pt x="266" y="1260"/>
                    <a:pt x="259" y="1258"/>
                    <a:pt x="259" y="1263"/>
                  </a:cubicBezTo>
                  <a:cubicBezTo>
                    <a:pt x="251" y="1298"/>
                    <a:pt x="251" y="1292"/>
                    <a:pt x="246" y="1291"/>
                  </a:cubicBezTo>
                  <a:cubicBezTo>
                    <a:pt x="271" y="1295"/>
                    <a:pt x="258" y="1283"/>
                    <a:pt x="271" y="1283"/>
                  </a:cubicBezTo>
                  <a:cubicBezTo>
                    <a:pt x="326" y="1167"/>
                    <a:pt x="332" y="1165"/>
                    <a:pt x="334" y="1160"/>
                  </a:cubicBezTo>
                  <a:cubicBezTo>
                    <a:pt x="350" y="1123"/>
                    <a:pt x="361" y="1126"/>
                    <a:pt x="359" y="1117"/>
                  </a:cubicBezTo>
                  <a:cubicBezTo>
                    <a:pt x="387" y="1084"/>
                    <a:pt x="394" y="1076"/>
                    <a:pt x="399" y="1067"/>
                  </a:cubicBezTo>
                  <a:cubicBezTo>
                    <a:pt x="475" y="1001"/>
                    <a:pt x="472" y="992"/>
                    <a:pt x="480" y="994"/>
                  </a:cubicBezTo>
                  <a:cubicBezTo>
                    <a:pt x="497" y="981"/>
                    <a:pt x="502" y="975"/>
                    <a:pt x="510" y="971"/>
                  </a:cubicBezTo>
                  <a:cubicBezTo>
                    <a:pt x="532" y="952"/>
                    <a:pt x="534" y="948"/>
                    <a:pt x="540" y="948"/>
                  </a:cubicBezTo>
                  <a:cubicBezTo>
                    <a:pt x="553" y="931"/>
                    <a:pt x="556" y="931"/>
                    <a:pt x="558" y="931"/>
                  </a:cubicBezTo>
                  <a:cubicBezTo>
                    <a:pt x="594" y="891"/>
                    <a:pt x="607" y="882"/>
                    <a:pt x="613" y="865"/>
                  </a:cubicBezTo>
                  <a:cubicBezTo>
                    <a:pt x="599" y="896"/>
                    <a:pt x="595" y="896"/>
                    <a:pt x="596" y="901"/>
                  </a:cubicBezTo>
                  <a:cubicBezTo>
                    <a:pt x="577" y="920"/>
                    <a:pt x="574" y="924"/>
                    <a:pt x="568" y="926"/>
                  </a:cubicBezTo>
                  <a:cubicBezTo>
                    <a:pt x="544" y="951"/>
                    <a:pt x="537" y="951"/>
                    <a:pt x="538" y="958"/>
                  </a:cubicBezTo>
                  <a:cubicBezTo>
                    <a:pt x="508" y="985"/>
                    <a:pt x="498" y="990"/>
                    <a:pt x="490" y="996"/>
                  </a:cubicBezTo>
                  <a:cubicBezTo>
                    <a:pt x="458" y="1014"/>
                    <a:pt x="462" y="1026"/>
                    <a:pt x="455" y="1026"/>
                  </a:cubicBezTo>
                  <a:cubicBezTo>
                    <a:pt x="438" y="1046"/>
                    <a:pt x="433" y="1046"/>
                    <a:pt x="432" y="1049"/>
                  </a:cubicBezTo>
                  <a:cubicBezTo>
                    <a:pt x="398" y="1090"/>
                    <a:pt x="392" y="1088"/>
                    <a:pt x="392" y="1092"/>
                  </a:cubicBezTo>
                  <a:cubicBezTo>
                    <a:pt x="371" y="1115"/>
                    <a:pt x="368" y="1120"/>
                    <a:pt x="367" y="1127"/>
                  </a:cubicBezTo>
                  <a:cubicBezTo>
                    <a:pt x="343" y="1159"/>
                    <a:pt x="343" y="1167"/>
                    <a:pt x="339" y="1170"/>
                  </a:cubicBezTo>
                  <a:cubicBezTo>
                    <a:pt x="304" y="1239"/>
                    <a:pt x="296" y="1239"/>
                    <a:pt x="296" y="1248"/>
                  </a:cubicBezTo>
                  <a:cubicBezTo>
                    <a:pt x="278" y="1277"/>
                    <a:pt x="287" y="1279"/>
                    <a:pt x="281" y="1281"/>
                  </a:cubicBezTo>
                  <a:cubicBezTo>
                    <a:pt x="246" y="1371"/>
                    <a:pt x="256" y="1372"/>
                    <a:pt x="254" y="1386"/>
                  </a:cubicBezTo>
                  <a:cubicBezTo>
                    <a:pt x="266" y="1357"/>
                    <a:pt x="266" y="1353"/>
                    <a:pt x="266" y="1349"/>
                  </a:cubicBezTo>
                  <a:cubicBezTo>
                    <a:pt x="293" y="1281"/>
                    <a:pt x="296" y="1281"/>
                    <a:pt x="299" y="1281"/>
                  </a:cubicBezTo>
                  <a:cubicBezTo>
                    <a:pt x="308" y="1258"/>
                    <a:pt x="314" y="1259"/>
                    <a:pt x="312" y="1251"/>
                  </a:cubicBezTo>
                  <a:cubicBezTo>
                    <a:pt x="332" y="1226"/>
                    <a:pt x="333" y="1221"/>
                    <a:pt x="334" y="1215"/>
                  </a:cubicBezTo>
                  <a:cubicBezTo>
                    <a:pt x="360" y="1186"/>
                    <a:pt x="360" y="1174"/>
                    <a:pt x="367" y="1170"/>
                  </a:cubicBezTo>
                  <a:cubicBezTo>
                    <a:pt x="400" y="1124"/>
                    <a:pt x="404" y="1118"/>
                    <a:pt x="410" y="1112"/>
                  </a:cubicBezTo>
                  <a:cubicBezTo>
                    <a:pt x="423" y="1096"/>
                    <a:pt x="424" y="1094"/>
                    <a:pt x="427" y="1094"/>
                  </a:cubicBezTo>
                  <a:cubicBezTo>
                    <a:pt x="449" y="1060"/>
                    <a:pt x="460" y="1065"/>
                    <a:pt x="457" y="1057"/>
                  </a:cubicBezTo>
                  <a:cubicBezTo>
                    <a:pt x="497" y="1018"/>
                    <a:pt x="528" y="1004"/>
                    <a:pt x="548" y="979"/>
                  </a:cubicBezTo>
                  <a:cubicBezTo>
                    <a:pt x="588" y="940"/>
                    <a:pt x="590" y="931"/>
                    <a:pt x="596" y="926"/>
                  </a:cubicBezTo>
                  <a:cubicBezTo>
                    <a:pt x="623" y="900"/>
                    <a:pt x="616" y="899"/>
                    <a:pt x="618" y="906"/>
                  </a:cubicBezTo>
                  <a:cubicBezTo>
                    <a:pt x="606" y="925"/>
                    <a:pt x="604" y="927"/>
                    <a:pt x="601" y="928"/>
                  </a:cubicBezTo>
                  <a:cubicBezTo>
                    <a:pt x="563" y="980"/>
                    <a:pt x="555" y="982"/>
                    <a:pt x="553" y="989"/>
                  </a:cubicBezTo>
                  <a:cubicBezTo>
                    <a:pt x="513" y="1021"/>
                    <a:pt x="511" y="1023"/>
                    <a:pt x="508" y="1024"/>
                  </a:cubicBezTo>
                  <a:cubicBezTo>
                    <a:pt x="476" y="1056"/>
                    <a:pt x="471" y="1060"/>
                    <a:pt x="465" y="1062"/>
                  </a:cubicBezTo>
                  <a:cubicBezTo>
                    <a:pt x="439" y="1098"/>
                    <a:pt x="432" y="1100"/>
                    <a:pt x="427" y="1104"/>
                  </a:cubicBezTo>
                  <a:cubicBezTo>
                    <a:pt x="413" y="1124"/>
                    <a:pt x="407" y="1124"/>
                    <a:pt x="407" y="1132"/>
                  </a:cubicBezTo>
                  <a:cubicBezTo>
                    <a:pt x="374" y="1182"/>
                    <a:pt x="363" y="1186"/>
                    <a:pt x="359" y="1198"/>
                  </a:cubicBezTo>
                  <a:cubicBezTo>
                    <a:pt x="344" y="1221"/>
                    <a:pt x="342" y="1223"/>
                    <a:pt x="342" y="1225"/>
                  </a:cubicBezTo>
                  <a:cubicBezTo>
                    <a:pt x="314" y="1273"/>
                    <a:pt x="309" y="1276"/>
                    <a:pt x="309" y="1283"/>
                  </a:cubicBezTo>
                  <a:cubicBezTo>
                    <a:pt x="299" y="1304"/>
                    <a:pt x="294" y="1306"/>
                    <a:pt x="294" y="1313"/>
                  </a:cubicBezTo>
                  <a:cubicBezTo>
                    <a:pt x="281" y="1340"/>
                    <a:pt x="281" y="1342"/>
                    <a:pt x="279" y="1341"/>
                  </a:cubicBezTo>
                  <a:cubicBezTo>
                    <a:pt x="272" y="1377"/>
                    <a:pt x="264" y="1384"/>
                    <a:pt x="266" y="1402"/>
                  </a:cubicBezTo>
                  <a:cubicBezTo>
                    <a:pt x="266" y="1422"/>
                    <a:pt x="267" y="1407"/>
                    <a:pt x="274" y="1399"/>
                  </a:cubicBezTo>
                  <a:cubicBezTo>
                    <a:pt x="295" y="1345"/>
                    <a:pt x="300" y="1321"/>
                    <a:pt x="314" y="1306"/>
                  </a:cubicBezTo>
                  <a:cubicBezTo>
                    <a:pt x="332" y="1263"/>
                    <a:pt x="339" y="1255"/>
                    <a:pt x="347" y="1248"/>
                  </a:cubicBezTo>
                  <a:cubicBezTo>
                    <a:pt x="384" y="1190"/>
                    <a:pt x="386" y="1184"/>
                    <a:pt x="392" y="1182"/>
                  </a:cubicBezTo>
                  <a:cubicBezTo>
                    <a:pt x="430" y="1138"/>
                    <a:pt x="434" y="1127"/>
                    <a:pt x="445" y="1122"/>
                  </a:cubicBezTo>
                  <a:cubicBezTo>
                    <a:pt x="500" y="1074"/>
                    <a:pt x="508" y="1067"/>
                    <a:pt x="515" y="1059"/>
                  </a:cubicBezTo>
                  <a:cubicBezTo>
                    <a:pt x="543" y="1027"/>
                    <a:pt x="554" y="1024"/>
                    <a:pt x="558" y="1014"/>
                  </a:cubicBezTo>
                  <a:cubicBezTo>
                    <a:pt x="546" y="1032"/>
                    <a:pt x="548" y="1039"/>
                    <a:pt x="545" y="1041"/>
                  </a:cubicBezTo>
                  <a:cubicBezTo>
                    <a:pt x="519" y="1066"/>
                    <a:pt x="517" y="1068"/>
                    <a:pt x="515" y="1072"/>
                  </a:cubicBezTo>
                  <a:cubicBezTo>
                    <a:pt x="498" y="1090"/>
                    <a:pt x="490" y="1087"/>
                    <a:pt x="490" y="1092"/>
                  </a:cubicBezTo>
                  <a:cubicBezTo>
                    <a:pt x="467" y="1109"/>
                    <a:pt x="464" y="1117"/>
                    <a:pt x="457" y="1120"/>
                  </a:cubicBezTo>
                  <a:cubicBezTo>
                    <a:pt x="439" y="1141"/>
                    <a:pt x="434" y="1146"/>
                    <a:pt x="430" y="1152"/>
                  </a:cubicBezTo>
                  <a:cubicBezTo>
                    <a:pt x="407" y="1180"/>
                    <a:pt x="396" y="1189"/>
                    <a:pt x="389" y="1203"/>
                  </a:cubicBezTo>
                  <a:cubicBezTo>
                    <a:pt x="340" y="1277"/>
                    <a:pt x="340" y="1283"/>
                    <a:pt x="334" y="1283"/>
                  </a:cubicBezTo>
                  <a:cubicBezTo>
                    <a:pt x="311" y="1324"/>
                    <a:pt x="312" y="1337"/>
                    <a:pt x="304" y="1341"/>
                  </a:cubicBezTo>
                  <a:cubicBezTo>
                    <a:pt x="283" y="1403"/>
                    <a:pt x="280" y="1411"/>
                    <a:pt x="276" y="1419"/>
                  </a:cubicBezTo>
                  <a:cubicBezTo>
                    <a:pt x="267" y="1456"/>
                    <a:pt x="262" y="1466"/>
                    <a:pt x="264" y="1469"/>
                  </a:cubicBezTo>
                  <a:cubicBezTo>
                    <a:pt x="279" y="1429"/>
                    <a:pt x="286" y="1428"/>
                    <a:pt x="284" y="1419"/>
                  </a:cubicBezTo>
                  <a:cubicBezTo>
                    <a:pt x="311" y="1363"/>
                    <a:pt x="316" y="1353"/>
                    <a:pt x="322" y="1344"/>
                  </a:cubicBezTo>
                  <a:cubicBezTo>
                    <a:pt x="341" y="1299"/>
                    <a:pt x="344" y="1299"/>
                    <a:pt x="347" y="1298"/>
                  </a:cubicBezTo>
                  <a:cubicBezTo>
                    <a:pt x="377" y="1253"/>
                    <a:pt x="377" y="1246"/>
                    <a:pt x="382" y="1243"/>
                  </a:cubicBezTo>
                  <a:cubicBezTo>
                    <a:pt x="470" y="1149"/>
                    <a:pt x="469" y="1136"/>
                    <a:pt x="480" y="1135"/>
                  </a:cubicBezTo>
                  <a:cubicBezTo>
                    <a:pt x="514" y="1093"/>
                    <a:pt x="525" y="1097"/>
                    <a:pt x="523" y="1089"/>
                  </a:cubicBezTo>
                  <a:cubicBezTo>
                    <a:pt x="569" y="1039"/>
                    <a:pt x="577" y="1036"/>
                    <a:pt x="581" y="1029"/>
                  </a:cubicBezTo>
                  <a:cubicBezTo>
                    <a:pt x="617" y="976"/>
                    <a:pt x="617" y="985"/>
                    <a:pt x="613" y="989"/>
                  </a:cubicBezTo>
                  <a:cubicBezTo>
                    <a:pt x="598" y="1018"/>
                    <a:pt x="597" y="1023"/>
                    <a:pt x="596" y="1029"/>
                  </a:cubicBezTo>
                  <a:cubicBezTo>
                    <a:pt x="570" y="1050"/>
                    <a:pt x="572" y="1056"/>
                    <a:pt x="568" y="1057"/>
                  </a:cubicBezTo>
                  <a:cubicBezTo>
                    <a:pt x="549" y="1084"/>
                    <a:pt x="545" y="1084"/>
                    <a:pt x="545" y="1089"/>
                  </a:cubicBezTo>
                  <a:cubicBezTo>
                    <a:pt x="517" y="1111"/>
                    <a:pt x="509" y="1114"/>
                    <a:pt x="505" y="1122"/>
                  </a:cubicBezTo>
                  <a:cubicBezTo>
                    <a:pt x="448" y="1187"/>
                    <a:pt x="435" y="1186"/>
                    <a:pt x="435" y="1198"/>
                  </a:cubicBezTo>
                  <a:cubicBezTo>
                    <a:pt x="358" y="1294"/>
                    <a:pt x="359" y="1303"/>
                    <a:pt x="352" y="1303"/>
                  </a:cubicBezTo>
                  <a:cubicBezTo>
                    <a:pt x="338" y="1342"/>
                    <a:pt x="332" y="1344"/>
                    <a:pt x="329" y="1349"/>
                  </a:cubicBezTo>
                  <a:cubicBezTo>
                    <a:pt x="294" y="1419"/>
                    <a:pt x="294" y="1435"/>
                    <a:pt x="287" y="1442"/>
                  </a:cubicBezTo>
                  <a:cubicBezTo>
                    <a:pt x="275" y="1485"/>
                    <a:pt x="278" y="1489"/>
                    <a:pt x="279" y="1495"/>
                  </a:cubicBezTo>
                  <a:cubicBezTo>
                    <a:pt x="284" y="1538"/>
                    <a:pt x="280" y="1529"/>
                    <a:pt x="282" y="1525"/>
                  </a:cubicBezTo>
                  <a:cubicBezTo>
                    <a:pt x="295" y="1474"/>
                    <a:pt x="302" y="1461"/>
                    <a:pt x="307" y="1447"/>
                  </a:cubicBezTo>
                  <a:cubicBezTo>
                    <a:pt x="319" y="1424"/>
                    <a:pt x="316" y="1416"/>
                    <a:pt x="319" y="1414"/>
                  </a:cubicBezTo>
                  <a:cubicBezTo>
                    <a:pt x="344" y="1364"/>
                    <a:pt x="347" y="1363"/>
                    <a:pt x="347" y="1359"/>
                  </a:cubicBezTo>
                  <a:cubicBezTo>
                    <a:pt x="359" y="1339"/>
                    <a:pt x="361" y="1336"/>
                    <a:pt x="362" y="1334"/>
                  </a:cubicBezTo>
                  <a:cubicBezTo>
                    <a:pt x="386" y="1299"/>
                    <a:pt x="387" y="1292"/>
                    <a:pt x="392" y="1288"/>
                  </a:cubicBezTo>
                  <a:cubicBezTo>
                    <a:pt x="420" y="1249"/>
                    <a:pt x="427" y="1239"/>
                    <a:pt x="435" y="1230"/>
                  </a:cubicBezTo>
                  <a:cubicBezTo>
                    <a:pt x="468" y="1194"/>
                    <a:pt x="469" y="1191"/>
                    <a:pt x="473" y="1190"/>
                  </a:cubicBezTo>
                  <a:cubicBezTo>
                    <a:pt x="499" y="1158"/>
                    <a:pt x="504" y="1154"/>
                    <a:pt x="508" y="1150"/>
                  </a:cubicBezTo>
                  <a:cubicBezTo>
                    <a:pt x="538" y="1112"/>
                    <a:pt x="545" y="1102"/>
                    <a:pt x="553" y="1092"/>
                  </a:cubicBezTo>
                  <a:cubicBezTo>
                    <a:pt x="577" y="1069"/>
                    <a:pt x="569" y="1068"/>
                    <a:pt x="568" y="1074"/>
                  </a:cubicBezTo>
                  <a:cubicBezTo>
                    <a:pt x="540" y="1125"/>
                    <a:pt x="527" y="1138"/>
                    <a:pt x="518" y="1152"/>
                  </a:cubicBezTo>
                  <a:cubicBezTo>
                    <a:pt x="491" y="1186"/>
                    <a:pt x="486" y="1188"/>
                    <a:pt x="483" y="1190"/>
                  </a:cubicBezTo>
                  <a:cubicBezTo>
                    <a:pt x="445" y="1238"/>
                    <a:pt x="436" y="1241"/>
                    <a:pt x="432" y="1250"/>
                  </a:cubicBezTo>
                  <a:cubicBezTo>
                    <a:pt x="381" y="1320"/>
                    <a:pt x="378" y="1330"/>
                    <a:pt x="372" y="1336"/>
                  </a:cubicBezTo>
                  <a:cubicBezTo>
                    <a:pt x="342" y="1391"/>
                    <a:pt x="337" y="1398"/>
                    <a:pt x="332" y="1404"/>
                  </a:cubicBezTo>
                  <a:cubicBezTo>
                    <a:pt x="297" y="1512"/>
                    <a:pt x="299" y="1511"/>
                    <a:pt x="297" y="1517"/>
                  </a:cubicBezTo>
                  <a:cubicBezTo>
                    <a:pt x="285" y="1562"/>
                    <a:pt x="292" y="1562"/>
                    <a:pt x="292" y="1570"/>
                  </a:cubicBezTo>
                  <a:cubicBezTo>
                    <a:pt x="308" y="1526"/>
                    <a:pt x="315" y="1528"/>
                    <a:pt x="312" y="1520"/>
                  </a:cubicBezTo>
                  <a:cubicBezTo>
                    <a:pt x="334" y="1475"/>
                    <a:pt x="332" y="1464"/>
                    <a:pt x="339" y="1462"/>
                  </a:cubicBezTo>
                  <a:cubicBezTo>
                    <a:pt x="371" y="1397"/>
                    <a:pt x="376" y="1392"/>
                    <a:pt x="380" y="1386"/>
                  </a:cubicBezTo>
                  <a:cubicBezTo>
                    <a:pt x="418" y="1328"/>
                    <a:pt x="420" y="1321"/>
                    <a:pt x="425" y="1316"/>
                  </a:cubicBezTo>
                  <a:cubicBezTo>
                    <a:pt x="441" y="1283"/>
                    <a:pt x="447" y="1285"/>
                    <a:pt x="447" y="1281"/>
                  </a:cubicBezTo>
                  <a:cubicBezTo>
                    <a:pt x="479" y="1240"/>
                    <a:pt x="484" y="1230"/>
                    <a:pt x="493" y="1225"/>
                  </a:cubicBezTo>
                  <a:cubicBezTo>
                    <a:pt x="510" y="1208"/>
                    <a:pt x="509" y="1213"/>
                    <a:pt x="513" y="1213"/>
                  </a:cubicBezTo>
                  <a:cubicBezTo>
                    <a:pt x="523" y="1194"/>
                    <a:pt x="525" y="1193"/>
                    <a:pt x="525" y="1190"/>
                  </a:cubicBezTo>
                  <a:cubicBezTo>
                    <a:pt x="562" y="1144"/>
                    <a:pt x="564" y="1140"/>
                    <a:pt x="563" y="1135"/>
                  </a:cubicBezTo>
                  <a:cubicBezTo>
                    <a:pt x="582" y="1095"/>
                    <a:pt x="589" y="1084"/>
                    <a:pt x="596" y="1072"/>
                  </a:cubicBezTo>
                  <a:cubicBezTo>
                    <a:pt x="579" y="1116"/>
                    <a:pt x="576" y="1130"/>
                    <a:pt x="571" y="1142"/>
                  </a:cubicBezTo>
                  <a:cubicBezTo>
                    <a:pt x="549" y="1177"/>
                    <a:pt x="552" y="1188"/>
                    <a:pt x="545" y="1190"/>
                  </a:cubicBezTo>
                  <a:cubicBezTo>
                    <a:pt x="519" y="1245"/>
                    <a:pt x="511" y="1246"/>
                    <a:pt x="513" y="1255"/>
                  </a:cubicBezTo>
                  <a:cubicBezTo>
                    <a:pt x="489" y="1289"/>
                    <a:pt x="487" y="1295"/>
                    <a:pt x="485" y="1301"/>
                  </a:cubicBezTo>
                  <a:cubicBezTo>
                    <a:pt x="460" y="1334"/>
                    <a:pt x="463" y="1345"/>
                    <a:pt x="458" y="1349"/>
                  </a:cubicBezTo>
                  <a:cubicBezTo>
                    <a:pt x="437" y="1384"/>
                    <a:pt x="437" y="1392"/>
                    <a:pt x="432" y="1396"/>
                  </a:cubicBezTo>
                  <a:cubicBezTo>
                    <a:pt x="427" y="1433"/>
                    <a:pt x="425" y="1426"/>
                    <a:pt x="427" y="1424"/>
                  </a:cubicBezTo>
                  <a:cubicBezTo>
                    <a:pt x="443" y="1405"/>
                    <a:pt x="440" y="1397"/>
                    <a:pt x="445" y="1396"/>
                  </a:cubicBezTo>
                  <a:cubicBezTo>
                    <a:pt x="475" y="1348"/>
                    <a:pt x="476" y="1344"/>
                    <a:pt x="475" y="1338"/>
                  </a:cubicBezTo>
                  <a:cubicBezTo>
                    <a:pt x="497" y="1313"/>
                    <a:pt x="494" y="1305"/>
                    <a:pt x="498" y="1303"/>
                  </a:cubicBezTo>
                  <a:cubicBezTo>
                    <a:pt x="497" y="1315"/>
                    <a:pt x="494" y="1322"/>
                    <a:pt x="490" y="1328"/>
                  </a:cubicBezTo>
                  <a:cubicBezTo>
                    <a:pt x="462" y="1378"/>
                    <a:pt x="460" y="1382"/>
                    <a:pt x="460" y="1386"/>
                  </a:cubicBezTo>
                  <a:cubicBezTo>
                    <a:pt x="425" y="1445"/>
                    <a:pt x="428" y="1453"/>
                    <a:pt x="425" y="1454"/>
                  </a:cubicBezTo>
                  <a:cubicBezTo>
                    <a:pt x="405" y="1499"/>
                    <a:pt x="398" y="1512"/>
                    <a:pt x="392" y="1525"/>
                  </a:cubicBezTo>
                  <a:cubicBezTo>
                    <a:pt x="371" y="1599"/>
                    <a:pt x="365" y="1598"/>
                    <a:pt x="367" y="1605"/>
                  </a:cubicBezTo>
                  <a:cubicBezTo>
                    <a:pt x="354" y="1641"/>
                    <a:pt x="358" y="1653"/>
                    <a:pt x="352" y="1656"/>
                  </a:cubicBezTo>
                  <a:cubicBezTo>
                    <a:pt x="346" y="1759"/>
                    <a:pt x="343" y="1757"/>
                    <a:pt x="342" y="1754"/>
                  </a:cubicBezTo>
                  <a:cubicBezTo>
                    <a:pt x="349" y="1713"/>
                    <a:pt x="354" y="1702"/>
                    <a:pt x="357" y="1691"/>
                  </a:cubicBezTo>
                  <a:cubicBezTo>
                    <a:pt x="378" y="1637"/>
                    <a:pt x="375" y="1627"/>
                    <a:pt x="380" y="1625"/>
                  </a:cubicBezTo>
                  <a:cubicBezTo>
                    <a:pt x="393" y="1579"/>
                    <a:pt x="398" y="1569"/>
                    <a:pt x="402" y="1560"/>
                  </a:cubicBezTo>
                  <a:cubicBezTo>
                    <a:pt x="415" y="1520"/>
                    <a:pt x="417" y="1514"/>
                    <a:pt x="422" y="1512"/>
                  </a:cubicBezTo>
                  <a:cubicBezTo>
                    <a:pt x="438" y="1477"/>
                    <a:pt x="435" y="1466"/>
                    <a:pt x="440" y="1464"/>
                  </a:cubicBezTo>
                  <a:cubicBezTo>
                    <a:pt x="491" y="1374"/>
                    <a:pt x="493" y="1369"/>
                    <a:pt x="493" y="1361"/>
                  </a:cubicBezTo>
                  <a:cubicBezTo>
                    <a:pt x="533" y="1307"/>
                    <a:pt x="537" y="1281"/>
                    <a:pt x="551" y="1265"/>
                  </a:cubicBezTo>
                  <a:cubicBezTo>
                    <a:pt x="567" y="1213"/>
                    <a:pt x="572" y="1200"/>
                    <a:pt x="576" y="1187"/>
                  </a:cubicBezTo>
                  <a:cubicBezTo>
                    <a:pt x="570" y="1224"/>
                    <a:pt x="567" y="1232"/>
                    <a:pt x="566" y="1243"/>
                  </a:cubicBezTo>
                  <a:cubicBezTo>
                    <a:pt x="527" y="1322"/>
                    <a:pt x="522" y="1329"/>
                    <a:pt x="520" y="1338"/>
                  </a:cubicBezTo>
                  <a:cubicBezTo>
                    <a:pt x="499" y="1364"/>
                    <a:pt x="499" y="1376"/>
                    <a:pt x="493" y="1381"/>
                  </a:cubicBezTo>
                  <a:cubicBezTo>
                    <a:pt x="498" y="1392"/>
                    <a:pt x="498" y="1398"/>
                    <a:pt x="498" y="1404"/>
                  </a:cubicBezTo>
                  <a:cubicBezTo>
                    <a:pt x="532" y="1330"/>
                    <a:pt x="532" y="1345"/>
                    <a:pt x="528" y="1343"/>
                  </a:cubicBezTo>
                  <a:cubicBezTo>
                    <a:pt x="511" y="1391"/>
                    <a:pt x="508" y="1400"/>
                    <a:pt x="505" y="1409"/>
                  </a:cubicBezTo>
                  <a:cubicBezTo>
                    <a:pt x="497" y="1445"/>
                    <a:pt x="494" y="1455"/>
                    <a:pt x="493" y="1467"/>
                  </a:cubicBezTo>
                  <a:cubicBezTo>
                    <a:pt x="496" y="1535"/>
                    <a:pt x="492" y="1549"/>
                    <a:pt x="490" y="1567"/>
                  </a:cubicBezTo>
                  <a:cubicBezTo>
                    <a:pt x="476" y="1593"/>
                    <a:pt x="479" y="1606"/>
                    <a:pt x="473" y="1610"/>
                  </a:cubicBezTo>
                  <a:cubicBezTo>
                    <a:pt x="427" y="1706"/>
                    <a:pt x="422" y="1720"/>
                    <a:pt x="413" y="1731"/>
                  </a:cubicBezTo>
                  <a:cubicBezTo>
                    <a:pt x="408" y="1755"/>
                    <a:pt x="414" y="1746"/>
                    <a:pt x="415" y="1744"/>
                  </a:cubicBezTo>
                  <a:cubicBezTo>
                    <a:pt x="452" y="1724"/>
                    <a:pt x="461" y="1714"/>
                    <a:pt x="468" y="1718"/>
                  </a:cubicBezTo>
                  <a:cubicBezTo>
                    <a:pt x="439" y="1738"/>
                    <a:pt x="429" y="1744"/>
                    <a:pt x="423" y="1754"/>
                  </a:cubicBezTo>
                  <a:cubicBezTo>
                    <a:pt x="390" y="1807"/>
                    <a:pt x="394" y="1818"/>
                    <a:pt x="390" y="1819"/>
                  </a:cubicBezTo>
                  <a:cubicBezTo>
                    <a:pt x="387" y="1852"/>
                    <a:pt x="390" y="1857"/>
                    <a:pt x="393" y="1864"/>
                  </a:cubicBezTo>
                  <a:cubicBezTo>
                    <a:pt x="395" y="1893"/>
                    <a:pt x="401" y="1904"/>
                    <a:pt x="405" y="1917"/>
                  </a:cubicBezTo>
                  <a:cubicBezTo>
                    <a:pt x="418" y="1937"/>
                    <a:pt x="423" y="1944"/>
                    <a:pt x="418" y="1950"/>
                  </a:cubicBezTo>
                  <a:cubicBezTo>
                    <a:pt x="398" y="1927"/>
                    <a:pt x="390" y="1922"/>
                    <a:pt x="388" y="1912"/>
                  </a:cubicBezTo>
                  <a:cubicBezTo>
                    <a:pt x="371" y="1883"/>
                    <a:pt x="363" y="1883"/>
                    <a:pt x="357" y="1880"/>
                  </a:cubicBezTo>
                  <a:cubicBezTo>
                    <a:pt x="325" y="1849"/>
                    <a:pt x="317" y="1848"/>
                    <a:pt x="315" y="1842"/>
                  </a:cubicBezTo>
                  <a:cubicBezTo>
                    <a:pt x="284" y="1820"/>
                    <a:pt x="288" y="1832"/>
                    <a:pt x="299" y="1829"/>
                  </a:cubicBezTo>
                  <a:cubicBezTo>
                    <a:pt x="296" y="1823"/>
                    <a:pt x="286" y="1823"/>
                    <a:pt x="282" y="1817"/>
                  </a:cubicBezTo>
                  <a:cubicBezTo>
                    <a:pt x="235" y="1800"/>
                    <a:pt x="246" y="1796"/>
                    <a:pt x="252" y="1802"/>
                  </a:cubicBezTo>
                  <a:cubicBezTo>
                    <a:pt x="301" y="1810"/>
                    <a:pt x="324" y="1818"/>
                    <a:pt x="342" y="1829"/>
                  </a:cubicBezTo>
                  <a:cubicBezTo>
                    <a:pt x="332" y="1811"/>
                    <a:pt x="328" y="1807"/>
                    <a:pt x="325" y="1802"/>
                  </a:cubicBezTo>
                  <a:cubicBezTo>
                    <a:pt x="300" y="1767"/>
                    <a:pt x="291" y="1768"/>
                    <a:pt x="292" y="1759"/>
                  </a:cubicBezTo>
                  <a:cubicBezTo>
                    <a:pt x="254" y="1707"/>
                    <a:pt x="246" y="1698"/>
                    <a:pt x="239" y="1688"/>
                  </a:cubicBezTo>
                  <a:cubicBezTo>
                    <a:pt x="214" y="1649"/>
                    <a:pt x="204" y="1642"/>
                    <a:pt x="201" y="1628"/>
                  </a:cubicBezTo>
                  <a:cubicBezTo>
                    <a:pt x="178" y="1567"/>
                    <a:pt x="173" y="1562"/>
                    <a:pt x="168" y="1558"/>
                  </a:cubicBezTo>
                  <a:cubicBezTo>
                    <a:pt x="153" y="1520"/>
                    <a:pt x="151" y="1514"/>
                    <a:pt x="146" y="1512"/>
                  </a:cubicBezTo>
                  <a:cubicBezTo>
                    <a:pt x="133" y="1472"/>
                    <a:pt x="123" y="1469"/>
                    <a:pt x="123" y="1457"/>
                  </a:cubicBezTo>
                  <a:cubicBezTo>
                    <a:pt x="108" y="1419"/>
                    <a:pt x="98" y="1416"/>
                    <a:pt x="100" y="1402"/>
                  </a:cubicBezTo>
                  <a:cubicBezTo>
                    <a:pt x="109" y="1417"/>
                    <a:pt x="115" y="1416"/>
                    <a:pt x="113" y="1424"/>
                  </a:cubicBezTo>
                  <a:cubicBezTo>
                    <a:pt x="141" y="1468"/>
                    <a:pt x="143" y="1471"/>
                    <a:pt x="146" y="1475"/>
                  </a:cubicBezTo>
                  <a:cubicBezTo>
                    <a:pt x="184" y="1527"/>
                    <a:pt x="192" y="1530"/>
                    <a:pt x="196" y="1537"/>
                  </a:cubicBezTo>
                  <a:cubicBezTo>
                    <a:pt x="219" y="1559"/>
                    <a:pt x="223" y="1568"/>
                    <a:pt x="231" y="1573"/>
                  </a:cubicBezTo>
                  <a:cubicBezTo>
                    <a:pt x="246" y="1588"/>
                    <a:pt x="247" y="1590"/>
                    <a:pt x="249" y="1590"/>
                  </a:cubicBezTo>
                  <a:cubicBezTo>
                    <a:pt x="274" y="1624"/>
                    <a:pt x="278" y="1626"/>
                    <a:pt x="282" y="1628"/>
                  </a:cubicBezTo>
                  <a:cubicBezTo>
                    <a:pt x="265" y="1589"/>
                    <a:pt x="257" y="1590"/>
                    <a:pt x="259" y="1580"/>
                  </a:cubicBezTo>
                  <a:cubicBezTo>
                    <a:pt x="203" y="1511"/>
                    <a:pt x="196" y="1509"/>
                    <a:pt x="193" y="1502"/>
                  </a:cubicBezTo>
                  <a:cubicBezTo>
                    <a:pt x="172" y="1477"/>
                    <a:pt x="168" y="1477"/>
                    <a:pt x="168" y="1472"/>
                  </a:cubicBezTo>
                  <a:cubicBezTo>
                    <a:pt x="147" y="1441"/>
                    <a:pt x="145" y="1442"/>
                    <a:pt x="146" y="1439"/>
                  </a:cubicBezTo>
                  <a:cubicBezTo>
                    <a:pt x="127" y="1411"/>
                    <a:pt x="130" y="1404"/>
                    <a:pt x="125" y="1404"/>
                  </a:cubicBezTo>
                  <a:cubicBezTo>
                    <a:pt x="102" y="1363"/>
                    <a:pt x="100" y="1355"/>
                    <a:pt x="95" y="1351"/>
                  </a:cubicBezTo>
                  <a:cubicBezTo>
                    <a:pt x="61" y="1229"/>
                    <a:pt x="62" y="1234"/>
                    <a:pt x="62" y="1241"/>
                  </a:cubicBezTo>
                  <a:cubicBezTo>
                    <a:pt x="80" y="1283"/>
                    <a:pt x="77" y="1293"/>
                    <a:pt x="83" y="1293"/>
                  </a:cubicBezTo>
                  <a:cubicBezTo>
                    <a:pt x="100" y="1336"/>
                    <a:pt x="98" y="1345"/>
                    <a:pt x="105" y="1344"/>
                  </a:cubicBezTo>
                  <a:cubicBezTo>
                    <a:pt x="128" y="1387"/>
                    <a:pt x="129" y="1398"/>
                    <a:pt x="135" y="1404"/>
                  </a:cubicBezTo>
                  <a:cubicBezTo>
                    <a:pt x="148" y="1422"/>
                    <a:pt x="148" y="1425"/>
                    <a:pt x="148" y="1427"/>
                  </a:cubicBezTo>
                  <a:cubicBezTo>
                    <a:pt x="176" y="1460"/>
                    <a:pt x="173" y="1469"/>
                    <a:pt x="178" y="1470"/>
                  </a:cubicBezTo>
                  <a:cubicBezTo>
                    <a:pt x="203" y="1506"/>
                    <a:pt x="213" y="1502"/>
                    <a:pt x="211" y="1510"/>
                  </a:cubicBezTo>
                  <a:cubicBezTo>
                    <a:pt x="240" y="1542"/>
                    <a:pt x="244" y="1544"/>
                    <a:pt x="244" y="1550"/>
                  </a:cubicBezTo>
                  <a:cubicBezTo>
                    <a:pt x="270" y="1548"/>
                    <a:pt x="267" y="1546"/>
                    <a:pt x="264" y="1545"/>
                  </a:cubicBezTo>
                  <a:cubicBezTo>
                    <a:pt x="251" y="1520"/>
                    <a:pt x="247" y="1516"/>
                    <a:pt x="249" y="1507"/>
                  </a:cubicBezTo>
                  <a:cubicBezTo>
                    <a:pt x="229" y="1481"/>
                    <a:pt x="225" y="1479"/>
                    <a:pt x="221" y="1477"/>
                  </a:cubicBezTo>
                  <a:cubicBezTo>
                    <a:pt x="196" y="1426"/>
                    <a:pt x="189" y="1427"/>
                    <a:pt x="188" y="1422"/>
                  </a:cubicBezTo>
                  <a:cubicBezTo>
                    <a:pt x="166" y="1386"/>
                    <a:pt x="161" y="1384"/>
                    <a:pt x="161" y="1379"/>
                  </a:cubicBezTo>
                  <a:cubicBezTo>
                    <a:pt x="153" y="1363"/>
                    <a:pt x="149" y="1362"/>
                    <a:pt x="151" y="1354"/>
                  </a:cubicBezTo>
                  <a:cubicBezTo>
                    <a:pt x="119" y="1295"/>
                    <a:pt x="118" y="1290"/>
                    <a:pt x="113" y="1288"/>
                  </a:cubicBezTo>
                  <a:cubicBezTo>
                    <a:pt x="97" y="1255"/>
                    <a:pt x="100" y="1245"/>
                    <a:pt x="95" y="1243"/>
                  </a:cubicBezTo>
                  <a:cubicBezTo>
                    <a:pt x="70" y="1172"/>
                    <a:pt x="70" y="1159"/>
                    <a:pt x="62" y="1153"/>
                  </a:cubicBezTo>
                  <a:cubicBezTo>
                    <a:pt x="55" y="1121"/>
                    <a:pt x="45" y="1115"/>
                    <a:pt x="52" y="1112"/>
                  </a:cubicBezTo>
                  <a:cubicBezTo>
                    <a:pt x="42" y="1090"/>
                    <a:pt x="43" y="1087"/>
                    <a:pt x="42" y="1085"/>
                  </a:cubicBezTo>
                  <a:cubicBezTo>
                    <a:pt x="59" y="1118"/>
                    <a:pt x="61" y="1122"/>
                    <a:pt x="60" y="1127"/>
                  </a:cubicBezTo>
                  <a:cubicBezTo>
                    <a:pt x="83" y="1168"/>
                    <a:pt x="78" y="1179"/>
                    <a:pt x="85" y="1178"/>
                  </a:cubicBezTo>
                  <a:cubicBezTo>
                    <a:pt x="124" y="1262"/>
                    <a:pt x="134" y="1265"/>
                    <a:pt x="135" y="1276"/>
                  </a:cubicBezTo>
                  <a:cubicBezTo>
                    <a:pt x="156" y="1299"/>
                    <a:pt x="155" y="1305"/>
                    <a:pt x="161" y="1306"/>
                  </a:cubicBezTo>
                  <a:cubicBezTo>
                    <a:pt x="182" y="1344"/>
                    <a:pt x="191" y="1353"/>
                    <a:pt x="196" y="1366"/>
                  </a:cubicBezTo>
                  <a:cubicBezTo>
                    <a:pt x="224" y="1410"/>
                    <a:pt x="227" y="1424"/>
                    <a:pt x="236" y="1434"/>
                  </a:cubicBezTo>
                  <a:close/>
                  <a:moveTo>
                    <a:pt x="176" y="1565"/>
                  </a:moveTo>
                  <a:cubicBezTo>
                    <a:pt x="182" y="1568"/>
                    <a:pt x="180" y="1578"/>
                    <a:pt x="186" y="1580"/>
                  </a:cubicBezTo>
                  <a:cubicBezTo>
                    <a:pt x="184" y="1591"/>
                    <a:pt x="194" y="1591"/>
                    <a:pt x="194" y="1600"/>
                  </a:cubicBezTo>
                  <a:cubicBezTo>
                    <a:pt x="200" y="1612"/>
                    <a:pt x="206" y="1624"/>
                    <a:pt x="214" y="1633"/>
                  </a:cubicBezTo>
                  <a:cubicBezTo>
                    <a:pt x="215" y="1640"/>
                    <a:pt x="219" y="1645"/>
                    <a:pt x="224" y="1648"/>
                  </a:cubicBezTo>
                  <a:cubicBezTo>
                    <a:pt x="223" y="1658"/>
                    <a:pt x="232" y="1658"/>
                    <a:pt x="234" y="1666"/>
                  </a:cubicBezTo>
                  <a:cubicBezTo>
                    <a:pt x="240" y="1679"/>
                    <a:pt x="253" y="1684"/>
                    <a:pt x="257" y="1699"/>
                  </a:cubicBezTo>
                  <a:cubicBezTo>
                    <a:pt x="263" y="1700"/>
                    <a:pt x="262" y="1710"/>
                    <a:pt x="269" y="1711"/>
                  </a:cubicBezTo>
                  <a:cubicBezTo>
                    <a:pt x="268" y="1721"/>
                    <a:pt x="280" y="1719"/>
                    <a:pt x="279" y="1729"/>
                  </a:cubicBezTo>
                  <a:cubicBezTo>
                    <a:pt x="290" y="1736"/>
                    <a:pt x="296" y="1747"/>
                    <a:pt x="304" y="1756"/>
                  </a:cubicBezTo>
                  <a:cubicBezTo>
                    <a:pt x="310" y="1768"/>
                    <a:pt x="321" y="1775"/>
                    <a:pt x="327" y="1787"/>
                  </a:cubicBezTo>
                  <a:cubicBezTo>
                    <a:pt x="332" y="1791"/>
                    <a:pt x="334" y="1798"/>
                    <a:pt x="340" y="1802"/>
                  </a:cubicBezTo>
                  <a:cubicBezTo>
                    <a:pt x="340" y="1806"/>
                    <a:pt x="342" y="1808"/>
                    <a:pt x="345" y="1809"/>
                  </a:cubicBezTo>
                  <a:cubicBezTo>
                    <a:pt x="344" y="1812"/>
                    <a:pt x="352" y="1818"/>
                    <a:pt x="352" y="1812"/>
                  </a:cubicBezTo>
                  <a:cubicBezTo>
                    <a:pt x="345" y="1803"/>
                    <a:pt x="341" y="1791"/>
                    <a:pt x="337" y="1779"/>
                  </a:cubicBezTo>
                  <a:cubicBezTo>
                    <a:pt x="333" y="1767"/>
                    <a:pt x="322" y="1762"/>
                    <a:pt x="319" y="1749"/>
                  </a:cubicBezTo>
                  <a:cubicBezTo>
                    <a:pt x="311" y="1741"/>
                    <a:pt x="309" y="1727"/>
                    <a:pt x="299" y="1721"/>
                  </a:cubicBezTo>
                  <a:cubicBezTo>
                    <a:pt x="294" y="1710"/>
                    <a:pt x="284" y="1703"/>
                    <a:pt x="282" y="1688"/>
                  </a:cubicBezTo>
                  <a:cubicBezTo>
                    <a:pt x="273" y="1689"/>
                    <a:pt x="274" y="1681"/>
                    <a:pt x="269" y="1678"/>
                  </a:cubicBezTo>
                  <a:cubicBezTo>
                    <a:pt x="267" y="1672"/>
                    <a:pt x="260" y="1670"/>
                    <a:pt x="256" y="1666"/>
                  </a:cubicBezTo>
                  <a:cubicBezTo>
                    <a:pt x="257" y="1662"/>
                    <a:pt x="255" y="1660"/>
                    <a:pt x="254" y="1658"/>
                  </a:cubicBezTo>
                  <a:cubicBezTo>
                    <a:pt x="254" y="1654"/>
                    <a:pt x="248" y="1656"/>
                    <a:pt x="249" y="1651"/>
                  </a:cubicBezTo>
                  <a:cubicBezTo>
                    <a:pt x="242" y="1650"/>
                    <a:pt x="245" y="1640"/>
                    <a:pt x="236" y="1641"/>
                  </a:cubicBezTo>
                  <a:cubicBezTo>
                    <a:pt x="236" y="1638"/>
                    <a:pt x="236" y="1635"/>
                    <a:pt x="231" y="1636"/>
                  </a:cubicBezTo>
                  <a:cubicBezTo>
                    <a:pt x="231" y="1631"/>
                    <a:pt x="229" y="1629"/>
                    <a:pt x="226" y="1628"/>
                  </a:cubicBezTo>
                  <a:cubicBezTo>
                    <a:pt x="223" y="1623"/>
                    <a:pt x="218" y="1620"/>
                    <a:pt x="216" y="1613"/>
                  </a:cubicBezTo>
                  <a:cubicBezTo>
                    <a:pt x="209" y="1604"/>
                    <a:pt x="202" y="1595"/>
                    <a:pt x="196" y="1585"/>
                  </a:cubicBezTo>
                  <a:cubicBezTo>
                    <a:pt x="189" y="1576"/>
                    <a:pt x="185" y="1565"/>
                    <a:pt x="176" y="1558"/>
                  </a:cubicBezTo>
                  <a:cubicBezTo>
                    <a:pt x="176" y="1560"/>
                    <a:pt x="176" y="1563"/>
                    <a:pt x="176" y="1565"/>
                  </a:cubicBezTo>
                  <a:close/>
                  <a:moveTo>
                    <a:pt x="301" y="820"/>
                  </a:moveTo>
                  <a:cubicBezTo>
                    <a:pt x="302" y="810"/>
                    <a:pt x="310" y="806"/>
                    <a:pt x="311" y="795"/>
                  </a:cubicBezTo>
                  <a:cubicBezTo>
                    <a:pt x="358" y="743"/>
                    <a:pt x="361" y="735"/>
                    <a:pt x="366" y="730"/>
                  </a:cubicBezTo>
                  <a:cubicBezTo>
                    <a:pt x="397" y="702"/>
                    <a:pt x="399" y="697"/>
                    <a:pt x="402" y="694"/>
                  </a:cubicBezTo>
                  <a:cubicBezTo>
                    <a:pt x="437" y="662"/>
                    <a:pt x="439" y="659"/>
                    <a:pt x="442" y="657"/>
                  </a:cubicBezTo>
                  <a:cubicBezTo>
                    <a:pt x="480" y="626"/>
                    <a:pt x="475" y="615"/>
                    <a:pt x="485" y="619"/>
                  </a:cubicBezTo>
                  <a:cubicBezTo>
                    <a:pt x="521" y="575"/>
                    <a:pt x="530" y="573"/>
                    <a:pt x="535" y="566"/>
                  </a:cubicBezTo>
                  <a:cubicBezTo>
                    <a:pt x="554" y="538"/>
                    <a:pt x="566" y="538"/>
                    <a:pt x="568" y="528"/>
                  </a:cubicBezTo>
                  <a:cubicBezTo>
                    <a:pt x="581" y="513"/>
                    <a:pt x="584" y="512"/>
                    <a:pt x="583" y="508"/>
                  </a:cubicBezTo>
                  <a:cubicBezTo>
                    <a:pt x="609" y="476"/>
                    <a:pt x="605" y="465"/>
                    <a:pt x="613" y="468"/>
                  </a:cubicBezTo>
                  <a:cubicBezTo>
                    <a:pt x="604" y="479"/>
                    <a:pt x="593" y="475"/>
                    <a:pt x="595" y="483"/>
                  </a:cubicBezTo>
                  <a:cubicBezTo>
                    <a:pt x="573" y="503"/>
                    <a:pt x="570" y="506"/>
                    <a:pt x="568" y="510"/>
                  </a:cubicBezTo>
                  <a:cubicBezTo>
                    <a:pt x="482" y="577"/>
                    <a:pt x="482" y="583"/>
                    <a:pt x="477" y="584"/>
                  </a:cubicBezTo>
                  <a:cubicBezTo>
                    <a:pt x="464" y="596"/>
                    <a:pt x="458" y="596"/>
                    <a:pt x="457" y="601"/>
                  </a:cubicBezTo>
                  <a:cubicBezTo>
                    <a:pt x="421" y="633"/>
                    <a:pt x="418" y="642"/>
                    <a:pt x="412" y="649"/>
                  </a:cubicBezTo>
                  <a:cubicBezTo>
                    <a:pt x="371" y="689"/>
                    <a:pt x="369" y="694"/>
                    <a:pt x="366" y="697"/>
                  </a:cubicBezTo>
                  <a:cubicBezTo>
                    <a:pt x="338" y="737"/>
                    <a:pt x="331" y="742"/>
                    <a:pt x="326" y="750"/>
                  </a:cubicBezTo>
                  <a:cubicBezTo>
                    <a:pt x="309" y="785"/>
                    <a:pt x="297" y="788"/>
                    <a:pt x="296" y="803"/>
                  </a:cubicBezTo>
                  <a:cubicBezTo>
                    <a:pt x="266" y="851"/>
                    <a:pt x="266" y="857"/>
                    <a:pt x="266" y="863"/>
                  </a:cubicBezTo>
                  <a:close/>
                  <a:moveTo>
                    <a:pt x="318" y="526"/>
                  </a:moveTo>
                  <a:cubicBezTo>
                    <a:pt x="319" y="522"/>
                    <a:pt x="318" y="516"/>
                    <a:pt x="316" y="521"/>
                  </a:cubicBezTo>
                  <a:cubicBezTo>
                    <a:pt x="316" y="524"/>
                    <a:pt x="317" y="530"/>
                    <a:pt x="318" y="526"/>
                  </a:cubicBezTo>
                  <a:close/>
                  <a:moveTo>
                    <a:pt x="321" y="662"/>
                  </a:moveTo>
                  <a:cubicBezTo>
                    <a:pt x="322" y="667"/>
                    <a:pt x="309" y="673"/>
                    <a:pt x="316" y="677"/>
                  </a:cubicBezTo>
                  <a:cubicBezTo>
                    <a:pt x="320" y="673"/>
                    <a:pt x="322" y="665"/>
                    <a:pt x="326" y="662"/>
                  </a:cubicBezTo>
                  <a:cubicBezTo>
                    <a:pt x="326" y="656"/>
                    <a:pt x="338" y="651"/>
                    <a:pt x="331" y="647"/>
                  </a:cubicBezTo>
                  <a:cubicBezTo>
                    <a:pt x="328" y="652"/>
                    <a:pt x="325" y="658"/>
                    <a:pt x="321" y="662"/>
                  </a:cubicBezTo>
                  <a:close/>
                  <a:moveTo>
                    <a:pt x="276" y="745"/>
                  </a:moveTo>
                  <a:cubicBezTo>
                    <a:pt x="274" y="736"/>
                    <a:pt x="283" y="730"/>
                    <a:pt x="273" y="727"/>
                  </a:cubicBezTo>
                  <a:cubicBezTo>
                    <a:pt x="275" y="732"/>
                    <a:pt x="270" y="744"/>
                    <a:pt x="276" y="745"/>
                  </a:cubicBezTo>
                  <a:close/>
                  <a:moveTo>
                    <a:pt x="276" y="793"/>
                  </a:moveTo>
                  <a:cubicBezTo>
                    <a:pt x="277" y="785"/>
                    <a:pt x="285" y="771"/>
                    <a:pt x="278" y="765"/>
                  </a:cubicBezTo>
                  <a:cubicBezTo>
                    <a:pt x="281" y="776"/>
                    <a:pt x="270" y="787"/>
                    <a:pt x="276" y="793"/>
                  </a:cubicBezTo>
                  <a:close/>
                  <a:moveTo>
                    <a:pt x="271" y="830"/>
                  </a:moveTo>
                  <a:cubicBezTo>
                    <a:pt x="268" y="819"/>
                    <a:pt x="285" y="812"/>
                    <a:pt x="273" y="808"/>
                  </a:cubicBezTo>
                  <a:cubicBezTo>
                    <a:pt x="277" y="818"/>
                    <a:pt x="262" y="823"/>
                    <a:pt x="271" y="830"/>
                  </a:cubicBezTo>
                  <a:close/>
                  <a:moveTo>
                    <a:pt x="70" y="883"/>
                  </a:moveTo>
                  <a:cubicBezTo>
                    <a:pt x="75" y="887"/>
                    <a:pt x="73" y="896"/>
                    <a:pt x="77" y="901"/>
                  </a:cubicBezTo>
                  <a:cubicBezTo>
                    <a:pt x="117" y="1000"/>
                    <a:pt x="122" y="1004"/>
                    <a:pt x="123" y="1012"/>
                  </a:cubicBezTo>
                  <a:cubicBezTo>
                    <a:pt x="141" y="1040"/>
                    <a:pt x="140" y="1043"/>
                    <a:pt x="140" y="1044"/>
                  </a:cubicBezTo>
                  <a:cubicBezTo>
                    <a:pt x="173" y="1100"/>
                    <a:pt x="181" y="1101"/>
                    <a:pt x="181" y="1110"/>
                  </a:cubicBezTo>
                  <a:cubicBezTo>
                    <a:pt x="212" y="1160"/>
                    <a:pt x="210" y="1167"/>
                    <a:pt x="213" y="1168"/>
                  </a:cubicBezTo>
                  <a:cubicBezTo>
                    <a:pt x="227" y="1183"/>
                    <a:pt x="222" y="1175"/>
                    <a:pt x="218" y="1168"/>
                  </a:cubicBezTo>
                  <a:cubicBezTo>
                    <a:pt x="214" y="1136"/>
                    <a:pt x="209" y="1137"/>
                    <a:pt x="211" y="1130"/>
                  </a:cubicBezTo>
                  <a:cubicBezTo>
                    <a:pt x="190" y="1087"/>
                    <a:pt x="191" y="1077"/>
                    <a:pt x="186" y="1072"/>
                  </a:cubicBezTo>
                  <a:cubicBezTo>
                    <a:pt x="164" y="1046"/>
                    <a:pt x="172" y="1032"/>
                    <a:pt x="165" y="1034"/>
                  </a:cubicBezTo>
                  <a:cubicBezTo>
                    <a:pt x="130" y="971"/>
                    <a:pt x="123" y="968"/>
                    <a:pt x="123" y="959"/>
                  </a:cubicBezTo>
                  <a:cubicBezTo>
                    <a:pt x="98" y="914"/>
                    <a:pt x="92" y="910"/>
                    <a:pt x="90" y="903"/>
                  </a:cubicBezTo>
                  <a:cubicBezTo>
                    <a:pt x="61" y="859"/>
                    <a:pt x="68" y="868"/>
                    <a:pt x="70" y="883"/>
                  </a:cubicBezTo>
                  <a:close/>
                  <a:moveTo>
                    <a:pt x="266" y="976"/>
                  </a:moveTo>
                  <a:cubicBezTo>
                    <a:pt x="265" y="972"/>
                    <a:pt x="269" y="971"/>
                    <a:pt x="269" y="966"/>
                  </a:cubicBezTo>
                  <a:cubicBezTo>
                    <a:pt x="272" y="966"/>
                    <a:pt x="270" y="959"/>
                    <a:pt x="269" y="964"/>
                  </a:cubicBezTo>
                  <a:cubicBezTo>
                    <a:pt x="266" y="966"/>
                    <a:pt x="260" y="982"/>
                    <a:pt x="266" y="976"/>
                  </a:cubicBezTo>
                  <a:close/>
                  <a:moveTo>
                    <a:pt x="246" y="996"/>
                  </a:moveTo>
                  <a:cubicBezTo>
                    <a:pt x="243" y="988"/>
                    <a:pt x="256" y="983"/>
                    <a:pt x="248" y="979"/>
                  </a:cubicBezTo>
                  <a:cubicBezTo>
                    <a:pt x="246" y="981"/>
                    <a:pt x="239" y="993"/>
                    <a:pt x="246" y="996"/>
                  </a:cubicBezTo>
                  <a:close/>
                  <a:moveTo>
                    <a:pt x="62" y="1039"/>
                  </a:moveTo>
                  <a:cubicBezTo>
                    <a:pt x="61" y="1036"/>
                    <a:pt x="60" y="1034"/>
                    <a:pt x="57" y="1032"/>
                  </a:cubicBezTo>
                  <a:cubicBezTo>
                    <a:pt x="57" y="1035"/>
                    <a:pt x="61" y="1046"/>
                    <a:pt x="62" y="1039"/>
                  </a:cubicBezTo>
                  <a:close/>
                  <a:moveTo>
                    <a:pt x="77" y="1095"/>
                  </a:moveTo>
                  <a:cubicBezTo>
                    <a:pt x="82" y="1101"/>
                    <a:pt x="83" y="1111"/>
                    <a:pt x="87" y="1117"/>
                  </a:cubicBezTo>
                  <a:cubicBezTo>
                    <a:pt x="124" y="1184"/>
                    <a:pt x="126" y="1187"/>
                    <a:pt x="128" y="1190"/>
                  </a:cubicBezTo>
                  <a:cubicBezTo>
                    <a:pt x="146" y="1213"/>
                    <a:pt x="141" y="1224"/>
                    <a:pt x="145" y="1225"/>
                  </a:cubicBezTo>
                  <a:cubicBezTo>
                    <a:pt x="170" y="1271"/>
                    <a:pt x="171" y="1275"/>
                    <a:pt x="176" y="1276"/>
                  </a:cubicBezTo>
                  <a:cubicBezTo>
                    <a:pt x="198" y="1315"/>
                    <a:pt x="204" y="1320"/>
                    <a:pt x="206" y="1329"/>
                  </a:cubicBezTo>
                  <a:cubicBezTo>
                    <a:pt x="220" y="1358"/>
                    <a:pt x="231" y="1358"/>
                    <a:pt x="229" y="1371"/>
                  </a:cubicBezTo>
                  <a:cubicBezTo>
                    <a:pt x="241" y="1386"/>
                    <a:pt x="240" y="1376"/>
                    <a:pt x="239" y="1366"/>
                  </a:cubicBezTo>
                  <a:cubicBezTo>
                    <a:pt x="220" y="1308"/>
                    <a:pt x="214" y="1302"/>
                    <a:pt x="213" y="1291"/>
                  </a:cubicBezTo>
                  <a:cubicBezTo>
                    <a:pt x="199" y="1268"/>
                    <a:pt x="202" y="1260"/>
                    <a:pt x="198" y="1258"/>
                  </a:cubicBezTo>
                  <a:cubicBezTo>
                    <a:pt x="180" y="1215"/>
                    <a:pt x="168" y="1215"/>
                    <a:pt x="168" y="1203"/>
                  </a:cubicBezTo>
                  <a:cubicBezTo>
                    <a:pt x="145" y="1172"/>
                    <a:pt x="150" y="1162"/>
                    <a:pt x="143" y="1163"/>
                  </a:cubicBezTo>
                  <a:cubicBezTo>
                    <a:pt x="113" y="1114"/>
                    <a:pt x="107" y="1108"/>
                    <a:pt x="105" y="1100"/>
                  </a:cubicBezTo>
                  <a:cubicBezTo>
                    <a:pt x="89" y="1081"/>
                    <a:pt x="86" y="1078"/>
                    <a:pt x="85" y="1075"/>
                  </a:cubicBezTo>
                  <a:cubicBezTo>
                    <a:pt x="71" y="1059"/>
                    <a:pt x="73" y="1055"/>
                    <a:pt x="70" y="1054"/>
                  </a:cubicBezTo>
                  <a:close/>
                  <a:moveTo>
                    <a:pt x="332" y="1623"/>
                  </a:moveTo>
                  <a:cubicBezTo>
                    <a:pt x="339" y="1624"/>
                    <a:pt x="330" y="1609"/>
                    <a:pt x="337" y="1610"/>
                  </a:cubicBezTo>
                  <a:cubicBezTo>
                    <a:pt x="359" y="1560"/>
                    <a:pt x="356" y="1544"/>
                    <a:pt x="365" y="1540"/>
                  </a:cubicBezTo>
                  <a:cubicBezTo>
                    <a:pt x="401" y="1455"/>
                    <a:pt x="401" y="1449"/>
                    <a:pt x="402" y="1444"/>
                  </a:cubicBezTo>
                  <a:cubicBezTo>
                    <a:pt x="418" y="1396"/>
                    <a:pt x="424" y="1396"/>
                    <a:pt x="425" y="1391"/>
                  </a:cubicBezTo>
                  <a:cubicBezTo>
                    <a:pt x="450" y="1344"/>
                    <a:pt x="454" y="1335"/>
                    <a:pt x="458" y="1326"/>
                  </a:cubicBezTo>
                  <a:cubicBezTo>
                    <a:pt x="490" y="1276"/>
                    <a:pt x="490" y="1269"/>
                    <a:pt x="493" y="1265"/>
                  </a:cubicBezTo>
                  <a:cubicBezTo>
                    <a:pt x="508" y="1240"/>
                    <a:pt x="511" y="1239"/>
                    <a:pt x="513" y="1238"/>
                  </a:cubicBezTo>
                  <a:cubicBezTo>
                    <a:pt x="521" y="1225"/>
                    <a:pt x="520" y="1221"/>
                    <a:pt x="523" y="1220"/>
                  </a:cubicBezTo>
                  <a:cubicBezTo>
                    <a:pt x="527" y="1215"/>
                    <a:pt x="518" y="1212"/>
                    <a:pt x="520" y="1220"/>
                  </a:cubicBezTo>
                  <a:cubicBezTo>
                    <a:pt x="481" y="1266"/>
                    <a:pt x="469" y="1280"/>
                    <a:pt x="460" y="1296"/>
                  </a:cubicBezTo>
                  <a:cubicBezTo>
                    <a:pt x="412" y="1376"/>
                    <a:pt x="407" y="1384"/>
                    <a:pt x="405" y="1394"/>
                  </a:cubicBezTo>
                  <a:cubicBezTo>
                    <a:pt x="376" y="1447"/>
                    <a:pt x="378" y="1450"/>
                    <a:pt x="377" y="1452"/>
                  </a:cubicBezTo>
                  <a:cubicBezTo>
                    <a:pt x="371" y="1467"/>
                    <a:pt x="366" y="1465"/>
                    <a:pt x="367" y="1472"/>
                  </a:cubicBezTo>
                  <a:cubicBezTo>
                    <a:pt x="344" y="1511"/>
                    <a:pt x="348" y="1521"/>
                    <a:pt x="342" y="1522"/>
                  </a:cubicBezTo>
                  <a:cubicBezTo>
                    <a:pt x="323" y="1591"/>
                    <a:pt x="318" y="1593"/>
                    <a:pt x="317" y="1598"/>
                  </a:cubicBezTo>
                  <a:cubicBezTo>
                    <a:pt x="309" y="1646"/>
                    <a:pt x="309" y="1656"/>
                    <a:pt x="309" y="1666"/>
                  </a:cubicBezTo>
                  <a:close/>
                  <a:moveTo>
                    <a:pt x="115" y="1273"/>
                  </a:moveTo>
                  <a:cubicBezTo>
                    <a:pt x="122" y="1281"/>
                    <a:pt x="126" y="1292"/>
                    <a:pt x="130" y="1301"/>
                  </a:cubicBezTo>
                  <a:cubicBezTo>
                    <a:pt x="136" y="1302"/>
                    <a:pt x="130" y="1315"/>
                    <a:pt x="138" y="1314"/>
                  </a:cubicBezTo>
                  <a:cubicBezTo>
                    <a:pt x="137" y="1322"/>
                    <a:pt x="142" y="1324"/>
                    <a:pt x="145" y="1329"/>
                  </a:cubicBezTo>
                  <a:cubicBezTo>
                    <a:pt x="152" y="1351"/>
                    <a:pt x="166" y="1365"/>
                    <a:pt x="176" y="1384"/>
                  </a:cubicBezTo>
                  <a:cubicBezTo>
                    <a:pt x="182" y="1392"/>
                    <a:pt x="186" y="1402"/>
                    <a:pt x="193" y="1409"/>
                  </a:cubicBezTo>
                  <a:cubicBezTo>
                    <a:pt x="198" y="1412"/>
                    <a:pt x="198" y="1418"/>
                    <a:pt x="201" y="1422"/>
                  </a:cubicBezTo>
                  <a:cubicBezTo>
                    <a:pt x="204" y="1426"/>
                    <a:pt x="207" y="1431"/>
                    <a:pt x="211" y="1434"/>
                  </a:cubicBezTo>
                  <a:cubicBezTo>
                    <a:pt x="214" y="1446"/>
                    <a:pt x="223" y="1451"/>
                    <a:pt x="226" y="1462"/>
                  </a:cubicBezTo>
                  <a:cubicBezTo>
                    <a:pt x="229" y="1467"/>
                    <a:pt x="233" y="1470"/>
                    <a:pt x="236" y="1475"/>
                  </a:cubicBezTo>
                  <a:cubicBezTo>
                    <a:pt x="241" y="1475"/>
                    <a:pt x="241" y="1491"/>
                    <a:pt x="246" y="1482"/>
                  </a:cubicBezTo>
                  <a:cubicBezTo>
                    <a:pt x="241" y="1479"/>
                    <a:pt x="241" y="1471"/>
                    <a:pt x="239" y="1464"/>
                  </a:cubicBezTo>
                  <a:cubicBezTo>
                    <a:pt x="234" y="1460"/>
                    <a:pt x="231" y="1455"/>
                    <a:pt x="229" y="1449"/>
                  </a:cubicBezTo>
                  <a:cubicBezTo>
                    <a:pt x="229" y="1447"/>
                    <a:pt x="229" y="1444"/>
                    <a:pt x="229" y="1442"/>
                  </a:cubicBezTo>
                  <a:cubicBezTo>
                    <a:pt x="221" y="1436"/>
                    <a:pt x="220" y="1425"/>
                    <a:pt x="214" y="1419"/>
                  </a:cubicBezTo>
                  <a:cubicBezTo>
                    <a:pt x="216" y="1411"/>
                    <a:pt x="210" y="1411"/>
                    <a:pt x="208" y="1407"/>
                  </a:cubicBezTo>
                  <a:cubicBezTo>
                    <a:pt x="205" y="1404"/>
                    <a:pt x="205" y="1397"/>
                    <a:pt x="201" y="1394"/>
                  </a:cubicBezTo>
                  <a:cubicBezTo>
                    <a:pt x="197" y="1385"/>
                    <a:pt x="194" y="1376"/>
                    <a:pt x="186" y="1371"/>
                  </a:cubicBezTo>
                  <a:cubicBezTo>
                    <a:pt x="182" y="1362"/>
                    <a:pt x="179" y="1352"/>
                    <a:pt x="171" y="1346"/>
                  </a:cubicBezTo>
                  <a:cubicBezTo>
                    <a:pt x="166" y="1338"/>
                    <a:pt x="163" y="1329"/>
                    <a:pt x="156" y="1324"/>
                  </a:cubicBezTo>
                  <a:cubicBezTo>
                    <a:pt x="157" y="1316"/>
                    <a:pt x="149" y="1319"/>
                    <a:pt x="151" y="1311"/>
                  </a:cubicBezTo>
                  <a:cubicBezTo>
                    <a:pt x="147" y="1311"/>
                    <a:pt x="145" y="1310"/>
                    <a:pt x="145" y="1306"/>
                  </a:cubicBezTo>
                  <a:cubicBezTo>
                    <a:pt x="145" y="1303"/>
                    <a:pt x="141" y="1304"/>
                    <a:pt x="140" y="1301"/>
                  </a:cubicBezTo>
                  <a:cubicBezTo>
                    <a:pt x="139" y="1290"/>
                    <a:pt x="129" y="1287"/>
                    <a:pt x="128" y="1276"/>
                  </a:cubicBezTo>
                  <a:cubicBezTo>
                    <a:pt x="119" y="1278"/>
                    <a:pt x="126" y="1265"/>
                    <a:pt x="118" y="1266"/>
                  </a:cubicBezTo>
                  <a:cubicBezTo>
                    <a:pt x="118" y="1262"/>
                    <a:pt x="117" y="1260"/>
                    <a:pt x="115" y="1258"/>
                  </a:cubicBezTo>
                  <a:cubicBezTo>
                    <a:pt x="112" y="1258"/>
                    <a:pt x="111" y="1255"/>
                    <a:pt x="110" y="1258"/>
                  </a:cubicBezTo>
                  <a:cubicBezTo>
                    <a:pt x="114" y="1261"/>
                    <a:pt x="115" y="1267"/>
                    <a:pt x="115" y="1273"/>
                  </a:cubicBezTo>
                  <a:close/>
                  <a:moveTo>
                    <a:pt x="427" y="1331"/>
                  </a:moveTo>
                  <a:cubicBezTo>
                    <a:pt x="427" y="1327"/>
                    <a:pt x="436" y="1326"/>
                    <a:pt x="430" y="1323"/>
                  </a:cubicBezTo>
                  <a:cubicBezTo>
                    <a:pt x="422" y="1329"/>
                    <a:pt x="427" y="1338"/>
                    <a:pt x="427" y="1331"/>
                  </a:cubicBezTo>
                  <a:close/>
                  <a:moveTo>
                    <a:pt x="402" y="1371"/>
                  </a:moveTo>
                  <a:cubicBezTo>
                    <a:pt x="394" y="1377"/>
                    <a:pt x="392" y="1390"/>
                    <a:pt x="385" y="1396"/>
                  </a:cubicBezTo>
                  <a:cubicBezTo>
                    <a:pt x="374" y="1414"/>
                    <a:pt x="363" y="1432"/>
                    <a:pt x="357" y="1454"/>
                  </a:cubicBezTo>
                  <a:cubicBezTo>
                    <a:pt x="353" y="1459"/>
                    <a:pt x="347" y="1461"/>
                    <a:pt x="347" y="1469"/>
                  </a:cubicBezTo>
                  <a:cubicBezTo>
                    <a:pt x="342" y="1473"/>
                    <a:pt x="341" y="1480"/>
                    <a:pt x="337" y="1485"/>
                  </a:cubicBezTo>
                  <a:cubicBezTo>
                    <a:pt x="333" y="1498"/>
                    <a:pt x="325" y="1508"/>
                    <a:pt x="322" y="1522"/>
                  </a:cubicBezTo>
                  <a:cubicBezTo>
                    <a:pt x="321" y="1526"/>
                    <a:pt x="319" y="1527"/>
                    <a:pt x="322" y="1530"/>
                  </a:cubicBezTo>
                  <a:cubicBezTo>
                    <a:pt x="319" y="1531"/>
                    <a:pt x="317" y="1533"/>
                    <a:pt x="317" y="1537"/>
                  </a:cubicBezTo>
                  <a:cubicBezTo>
                    <a:pt x="313" y="1542"/>
                    <a:pt x="314" y="1551"/>
                    <a:pt x="309" y="1555"/>
                  </a:cubicBezTo>
                  <a:cubicBezTo>
                    <a:pt x="307" y="1561"/>
                    <a:pt x="308" y="1570"/>
                    <a:pt x="304" y="1575"/>
                  </a:cubicBezTo>
                  <a:cubicBezTo>
                    <a:pt x="303" y="1580"/>
                    <a:pt x="298" y="1594"/>
                    <a:pt x="304" y="1598"/>
                  </a:cubicBezTo>
                  <a:cubicBezTo>
                    <a:pt x="320" y="1574"/>
                    <a:pt x="321" y="1536"/>
                    <a:pt x="337" y="1512"/>
                  </a:cubicBezTo>
                  <a:cubicBezTo>
                    <a:pt x="341" y="1497"/>
                    <a:pt x="349" y="1486"/>
                    <a:pt x="354" y="1472"/>
                  </a:cubicBezTo>
                  <a:cubicBezTo>
                    <a:pt x="359" y="1472"/>
                    <a:pt x="356" y="1463"/>
                    <a:pt x="359" y="1462"/>
                  </a:cubicBezTo>
                  <a:cubicBezTo>
                    <a:pt x="361" y="1458"/>
                    <a:pt x="363" y="1456"/>
                    <a:pt x="365" y="1452"/>
                  </a:cubicBezTo>
                  <a:cubicBezTo>
                    <a:pt x="369" y="1446"/>
                    <a:pt x="371" y="1438"/>
                    <a:pt x="372" y="1429"/>
                  </a:cubicBezTo>
                  <a:cubicBezTo>
                    <a:pt x="377" y="1429"/>
                    <a:pt x="374" y="1421"/>
                    <a:pt x="380" y="1422"/>
                  </a:cubicBezTo>
                  <a:cubicBezTo>
                    <a:pt x="381" y="1417"/>
                    <a:pt x="381" y="1411"/>
                    <a:pt x="385" y="1409"/>
                  </a:cubicBezTo>
                  <a:cubicBezTo>
                    <a:pt x="388" y="1401"/>
                    <a:pt x="392" y="1393"/>
                    <a:pt x="395" y="1384"/>
                  </a:cubicBezTo>
                  <a:cubicBezTo>
                    <a:pt x="401" y="1379"/>
                    <a:pt x="404" y="1371"/>
                    <a:pt x="407" y="1364"/>
                  </a:cubicBezTo>
                  <a:cubicBezTo>
                    <a:pt x="411" y="1361"/>
                    <a:pt x="412" y="1357"/>
                    <a:pt x="415" y="1354"/>
                  </a:cubicBezTo>
                  <a:cubicBezTo>
                    <a:pt x="414" y="1350"/>
                    <a:pt x="423" y="1344"/>
                    <a:pt x="417" y="1344"/>
                  </a:cubicBezTo>
                  <a:cubicBezTo>
                    <a:pt x="414" y="1355"/>
                    <a:pt x="403" y="1358"/>
                    <a:pt x="402" y="1371"/>
                  </a:cubicBezTo>
                  <a:close/>
                  <a:moveTo>
                    <a:pt x="483" y="1406"/>
                  </a:moveTo>
                  <a:cubicBezTo>
                    <a:pt x="475" y="1408"/>
                    <a:pt x="479" y="1423"/>
                    <a:pt x="470" y="1424"/>
                  </a:cubicBezTo>
                  <a:cubicBezTo>
                    <a:pt x="466" y="1429"/>
                    <a:pt x="467" y="1440"/>
                    <a:pt x="460" y="1442"/>
                  </a:cubicBezTo>
                  <a:cubicBezTo>
                    <a:pt x="460" y="1452"/>
                    <a:pt x="454" y="1456"/>
                    <a:pt x="450" y="1462"/>
                  </a:cubicBezTo>
                  <a:cubicBezTo>
                    <a:pt x="449" y="1483"/>
                    <a:pt x="435" y="1492"/>
                    <a:pt x="433" y="1512"/>
                  </a:cubicBezTo>
                  <a:cubicBezTo>
                    <a:pt x="425" y="1516"/>
                    <a:pt x="426" y="1527"/>
                    <a:pt x="422" y="1535"/>
                  </a:cubicBezTo>
                  <a:cubicBezTo>
                    <a:pt x="425" y="1543"/>
                    <a:pt x="419" y="1543"/>
                    <a:pt x="417" y="1547"/>
                  </a:cubicBezTo>
                  <a:cubicBezTo>
                    <a:pt x="425" y="1550"/>
                    <a:pt x="412" y="1551"/>
                    <a:pt x="415" y="1557"/>
                  </a:cubicBezTo>
                  <a:cubicBezTo>
                    <a:pt x="410" y="1558"/>
                    <a:pt x="413" y="1566"/>
                    <a:pt x="410" y="1568"/>
                  </a:cubicBezTo>
                  <a:cubicBezTo>
                    <a:pt x="412" y="1575"/>
                    <a:pt x="403" y="1572"/>
                    <a:pt x="405" y="1580"/>
                  </a:cubicBezTo>
                  <a:cubicBezTo>
                    <a:pt x="402" y="1583"/>
                    <a:pt x="402" y="1589"/>
                    <a:pt x="400" y="1593"/>
                  </a:cubicBezTo>
                  <a:cubicBezTo>
                    <a:pt x="398" y="1597"/>
                    <a:pt x="399" y="1603"/>
                    <a:pt x="395" y="1605"/>
                  </a:cubicBezTo>
                  <a:cubicBezTo>
                    <a:pt x="395" y="1616"/>
                    <a:pt x="389" y="1621"/>
                    <a:pt x="387" y="1630"/>
                  </a:cubicBezTo>
                  <a:cubicBezTo>
                    <a:pt x="386" y="1635"/>
                    <a:pt x="386" y="1641"/>
                    <a:pt x="382" y="1643"/>
                  </a:cubicBezTo>
                  <a:cubicBezTo>
                    <a:pt x="384" y="1648"/>
                    <a:pt x="375" y="1654"/>
                    <a:pt x="382" y="1656"/>
                  </a:cubicBezTo>
                  <a:cubicBezTo>
                    <a:pt x="386" y="1646"/>
                    <a:pt x="390" y="1637"/>
                    <a:pt x="395" y="1628"/>
                  </a:cubicBezTo>
                  <a:cubicBezTo>
                    <a:pt x="397" y="1623"/>
                    <a:pt x="401" y="1621"/>
                    <a:pt x="402" y="1615"/>
                  </a:cubicBezTo>
                  <a:cubicBezTo>
                    <a:pt x="402" y="1608"/>
                    <a:pt x="410" y="1608"/>
                    <a:pt x="407" y="1598"/>
                  </a:cubicBezTo>
                  <a:cubicBezTo>
                    <a:pt x="417" y="1594"/>
                    <a:pt x="412" y="1576"/>
                    <a:pt x="422" y="1573"/>
                  </a:cubicBezTo>
                  <a:cubicBezTo>
                    <a:pt x="425" y="1568"/>
                    <a:pt x="422" y="1559"/>
                    <a:pt x="430" y="1560"/>
                  </a:cubicBezTo>
                  <a:cubicBezTo>
                    <a:pt x="430" y="1552"/>
                    <a:pt x="430" y="1545"/>
                    <a:pt x="438" y="1545"/>
                  </a:cubicBezTo>
                  <a:cubicBezTo>
                    <a:pt x="436" y="1537"/>
                    <a:pt x="439" y="1533"/>
                    <a:pt x="440" y="1527"/>
                  </a:cubicBezTo>
                  <a:cubicBezTo>
                    <a:pt x="446" y="1526"/>
                    <a:pt x="443" y="1516"/>
                    <a:pt x="448" y="1515"/>
                  </a:cubicBezTo>
                  <a:cubicBezTo>
                    <a:pt x="450" y="1503"/>
                    <a:pt x="457" y="1495"/>
                    <a:pt x="460" y="1484"/>
                  </a:cubicBezTo>
                  <a:cubicBezTo>
                    <a:pt x="465" y="1483"/>
                    <a:pt x="462" y="1473"/>
                    <a:pt x="468" y="1472"/>
                  </a:cubicBezTo>
                  <a:cubicBezTo>
                    <a:pt x="469" y="1465"/>
                    <a:pt x="471" y="1460"/>
                    <a:pt x="475" y="1457"/>
                  </a:cubicBezTo>
                  <a:cubicBezTo>
                    <a:pt x="478" y="1446"/>
                    <a:pt x="485" y="1438"/>
                    <a:pt x="488" y="1427"/>
                  </a:cubicBezTo>
                  <a:cubicBezTo>
                    <a:pt x="492" y="1421"/>
                    <a:pt x="490" y="1410"/>
                    <a:pt x="493" y="1404"/>
                  </a:cubicBezTo>
                  <a:cubicBezTo>
                    <a:pt x="491" y="1399"/>
                    <a:pt x="496" y="1387"/>
                    <a:pt x="490" y="1386"/>
                  </a:cubicBezTo>
                  <a:cubicBezTo>
                    <a:pt x="490" y="1395"/>
                    <a:pt x="483" y="1398"/>
                    <a:pt x="483" y="1406"/>
                  </a:cubicBezTo>
                  <a:close/>
                  <a:moveTo>
                    <a:pt x="415" y="1444"/>
                  </a:moveTo>
                  <a:cubicBezTo>
                    <a:pt x="417" y="1454"/>
                    <a:pt x="421" y="1430"/>
                    <a:pt x="417" y="1439"/>
                  </a:cubicBezTo>
                  <a:cubicBezTo>
                    <a:pt x="417" y="1441"/>
                    <a:pt x="414" y="1440"/>
                    <a:pt x="415" y="1444"/>
                  </a:cubicBezTo>
                  <a:close/>
                  <a:moveTo>
                    <a:pt x="402" y="1477"/>
                  </a:moveTo>
                  <a:cubicBezTo>
                    <a:pt x="397" y="1479"/>
                    <a:pt x="396" y="1484"/>
                    <a:pt x="395" y="1490"/>
                  </a:cubicBezTo>
                  <a:cubicBezTo>
                    <a:pt x="400" y="1488"/>
                    <a:pt x="398" y="1478"/>
                    <a:pt x="405" y="1477"/>
                  </a:cubicBezTo>
                  <a:cubicBezTo>
                    <a:pt x="403" y="1470"/>
                    <a:pt x="408" y="1470"/>
                    <a:pt x="407" y="1464"/>
                  </a:cubicBezTo>
                  <a:cubicBezTo>
                    <a:pt x="409" y="1464"/>
                    <a:pt x="410" y="1462"/>
                    <a:pt x="410" y="1459"/>
                  </a:cubicBezTo>
                  <a:cubicBezTo>
                    <a:pt x="410" y="1456"/>
                    <a:pt x="413" y="1455"/>
                    <a:pt x="410" y="1454"/>
                  </a:cubicBezTo>
                  <a:cubicBezTo>
                    <a:pt x="407" y="1461"/>
                    <a:pt x="402" y="1467"/>
                    <a:pt x="402" y="1477"/>
                  </a:cubicBezTo>
                  <a:close/>
                  <a:moveTo>
                    <a:pt x="470" y="1484"/>
                  </a:moveTo>
                  <a:cubicBezTo>
                    <a:pt x="470" y="1498"/>
                    <a:pt x="461" y="1502"/>
                    <a:pt x="460" y="1515"/>
                  </a:cubicBezTo>
                  <a:cubicBezTo>
                    <a:pt x="437" y="1576"/>
                    <a:pt x="431" y="1575"/>
                    <a:pt x="430" y="1580"/>
                  </a:cubicBezTo>
                  <a:cubicBezTo>
                    <a:pt x="411" y="1635"/>
                    <a:pt x="400" y="1637"/>
                    <a:pt x="397" y="1648"/>
                  </a:cubicBezTo>
                  <a:cubicBezTo>
                    <a:pt x="386" y="1684"/>
                    <a:pt x="383" y="1687"/>
                    <a:pt x="382" y="1693"/>
                  </a:cubicBezTo>
                  <a:cubicBezTo>
                    <a:pt x="371" y="1730"/>
                    <a:pt x="371" y="1738"/>
                    <a:pt x="367" y="1741"/>
                  </a:cubicBezTo>
                  <a:cubicBezTo>
                    <a:pt x="361" y="1788"/>
                    <a:pt x="357" y="1799"/>
                    <a:pt x="362" y="1799"/>
                  </a:cubicBezTo>
                  <a:cubicBezTo>
                    <a:pt x="379" y="1754"/>
                    <a:pt x="376" y="1747"/>
                    <a:pt x="380" y="1746"/>
                  </a:cubicBezTo>
                  <a:cubicBezTo>
                    <a:pt x="391" y="1697"/>
                    <a:pt x="403" y="1699"/>
                    <a:pt x="400" y="1688"/>
                  </a:cubicBezTo>
                  <a:cubicBezTo>
                    <a:pt x="430" y="1632"/>
                    <a:pt x="427" y="1621"/>
                    <a:pt x="433" y="1618"/>
                  </a:cubicBezTo>
                  <a:cubicBezTo>
                    <a:pt x="459" y="1557"/>
                    <a:pt x="462" y="1552"/>
                    <a:pt x="465" y="1547"/>
                  </a:cubicBezTo>
                  <a:cubicBezTo>
                    <a:pt x="482" y="1493"/>
                    <a:pt x="477" y="1484"/>
                    <a:pt x="483" y="1484"/>
                  </a:cubicBezTo>
                  <a:close/>
                  <a:moveTo>
                    <a:pt x="166" y="1522"/>
                  </a:moveTo>
                  <a:cubicBezTo>
                    <a:pt x="169" y="1533"/>
                    <a:pt x="177" y="1538"/>
                    <a:pt x="181" y="1548"/>
                  </a:cubicBezTo>
                  <a:cubicBezTo>
                    <a:pt x="187" y="1555"/>
                    <a:pt x="191" y="1564"/>
                    <a:pt x="199" y="1570"/>
                  </a:cubicBezTo>
                  <a:cubicBezTo>
                    <a:pt x="197" y="1578"/>
                    <a:pt x="205" y="1577"/>
                    <a:pt x="206" y="1583"/>
                  </a:cubicBezTo>
                  <a:cubicBezTo>
                    <a:pt x="209" y="1583"/>
                    <a:pt x="208" y="1587"/>
                    <a:pt x="211" y="1588"/>
                  </a:cubicBezTo>
                  <a:cubicBezTo>
                    <a:pt x="210" y="1593"/>
                    <a:pt x="215" y="1593"/>
                    <a:pt x="216" y="1595"/>
                  </a:cubicBezTo>
                  <a:cubicBezTo>
                    <a:pt x="220" y="1604"/>
                    <a:pt x="227" y="1611"/>
                    <a:pt x="234" y="1618"/>
                  </a:cubicBezTo>
                  <a:cubicBezTo>
                    <a:pt x="240" y="1626"/>
                    <a:pt x="247" y="1633"/>
                    <a:pt x="254" y="1641"/>
                  </a:cubicBezTo>
                  <a:cubicBezTo>
                    <a:pt x="260" y="1648"/>
                    <a:pt x="265" y="1657"/>
                    <a:pt x="272" y="1663"/>
                  </a:cubicBezTo>
                  <a:cubicBezTo>
                    <a:pt x="275" y="1667"/>
                    <a:pt x="278" y="1670"/>
                    <a:pt x="282" y="1673"/>
                  </a:cubicBezTo>
                  <a:cubicBezTo>
                    <a:pt x="283" y="1680"/>
                    <a:pt x="288" y="1682"/>
                    <a:pt x="292" y="1686"/>
                  </a:cubicBezTo>
                  <a:cubicBezTo>
                    <a:pt x="293" y="1695"/>
                    <a:pt x="300" y="1698"/>
                    <a:pt x="302" y="1706"/>
                  </a:cubicBezTo>
                  <a:cubicBezTo>
                    <a:pt x="309" y="1709"/>
                    <a:pt x="309" y="1719"/>
                    <a:pt x="317" y="1721"/>
                  </a:cubicBezTo>
                  <a:cubicBezTo>
                    <a:pt x="317" y="1715"/>
                    <a:pt x="317" y="1709"/>
                    <a:pt x="314" y="1706"/>
                  </a:cubicBezTo>
                  <a:cubicBezTo>
                    <a:pt x="311" y="1705"/>
                    <a:pt x="313" y="1703"/>
                    <a:pt x="314" y="1701"/>
                  </a:cubicBezTo>
                  <a:cubicBezTo>
                    <a:pt x="311" y="1701"/>
                    <a:pt x="312" y="1697"/>
                    <a:pt x="312" y="1693"/>
                  </a:cubicBezTo>
                  <a:cubicBezTo>
                    <a:pt x="303" y="1693"/>
                    <a:pt x="307" y="1680"/>
                    <a:pt x="299" y="1678"/>
                  </a:cubicBezTo>
                  <a:cubicBezTo>
                    <a:pt x="302" y="1670"/>
                    <a:pt x="291" y="1676"/>
                    <a:pt x="294" y="1668"/>
                  </a:cubicBezTo>
                  <a:cubicBezTo>
                    <a:pt x="293" y="1665"/>
                    <a:pt x="290" y="1662"/>
                    <a:pt x="287" y="1661"/>
                  </a:cubicBezTo>
                  <a:cubicBezTo>
                    <a:pt x="281" y="1646"/>
                    <a:pt x="269" y="1638"/>
                    <a:pt x="264" y="1623"/>
                  </a:cubicBezTo>
                  <a:cubicBezTo>
                    <a:pt x="254" y="1618"/>
                    <a:pt x="249" y="1607"/>
                    <a:pt x="241" y="1600"/>
                  </a:cubicBezTo>
                  <a:cubicBezTo>
                    <a:pt x="239" y="1595"/>
                    <a:pt x="235" y="1592"/>
                    <a:pt x="231" y="1588"/>
                  </a:cubicBezTo>
                  <a:cubicBezTo>
                    <a:pt x="227" y="1584"/>
                    <a:pt x="225" y="1577"/>
                    <a:pt x="219" y="1575"/>
                  </a:cubicBezTo>
                  <a:cubicBezTo>
                    <a:pt x="215" y="1571"/>
                    <a:pt x="210" y="1568"/>
                    <a:pt x="209" y="1563"/>
                  </a:cubicBezTo>
                  <a:cubicBezTo>
                    <a:pt x="203" y="1560"/>
                    <a:pt x="199" y="1555"/>
                    <a:pt x="196" y="1550"/>
                  </a:cubicBezTo>
                  <a:cubicBezTo>
                    <a:pt x="188" y="1542"/>
                    <a:pt x="180" y="1534"/>
                    <a:pt x="171" y="1527"/>
                  </a:cubicBezTo>
                  <a:cubicBezTo>
                    <a:pt x="171" y="1518"/>
                    <a:pt x="164" y="1516"/>
                    <a:pt x="161" y="1510"/>
                  </a:cubicBezTo>
                  <a:cubicBezTo>
                    <a:pt x="160" y="1506"/>
                    <a:pt x="157" y="1506"/>
                    <a:pt x="156" y="1502"/>
                  </a:cubicBezTo>
                  <a:cubicBezTo>
                    <a:pt x="152" y="1504"/>
                    <a:pt x="150" y="1492"/>
                    <a:pt x="148" y="1500"/>
                  </a:cubicBezTo>
                  <a:cubicBezTo>
                    <a:pt x="157" y="1504"/>
                    <a:pt x="157" y="1518"/>
                    <a:pt x="166" y="1522"/>
                  </a:cubicBezTo>
                  <a:close/>
                  <a:moveTo>
                    <a:pt x="465" y="1575"/>
                  </a:moveTo>
                  <a:cubicBezTo>
                    <a:pt x="457" y="1583"/>
                    <a:pt x="454" y="1598"/>
                    <a:pt x="448" y="1608"/>
                  </a:cubicBezTo>
                  <a:cubicBezTo>
                    <a:pt x="445" y="1613"/>
                    <a:pt x="444" y="1620"/>
                    <a:pt x="440" y="1625"/>
                  </a:cubicBezTo>
                  <a:cubicBezTo>
                    <a:pt x="437" y="1631"/>
                    <a:pt x="440" y="1642"/>
                    <a:pt x="433" y="1643"/>
                  </a:cubicBezTo>
                  <a:cubicBezTo>
                    <a:pt x="434" y="1653"/>
                    <a:pt x="426" y="1653"/>
                    <a:pt x="425" y="1661"/>
                  </a:cubicBezTo>
                  <a:cubicBezTo>
                    <a:pt x="424" y="1668"/>
                    <a:pt x="419" y="1671"/>
                    <a:pt x="418" y="1678"/>
                  </a:cubicBezTo>
                  <a:cubicBezTo>
                    <a:pt x="414" y="1683"/>
                    <a:pt x="413" y="1690"/>
                    <a:pt x="410" y="1696"/>
                  </a:cubicBezTo>
                  <a:cubicBezTo>
                    <a:pt x="405" y="1696"/>
                    <a:pt x="411" y="1700"/>
                    <a:pt x="407" y="1701"/>
                  </a:cubicBezTo>
                  <a:cubicBezTo>
                    <a:pt x="407" y="1704"/>
                    <a:pt x="404" y="1705"/>
                    <a:pt x="407" y="1708"/>
                  </a:cubicBezTo>
                  <a:cubicBezTo>
                    <a:pt x="401" y="1710"/>
                    <a:pt x="401" y="1719"/>
                    <a:pt x="397" y="1724"/>
                  </a:cubicBezTo>
                  <a:cubicBezTo>
                    <a:pt x="399" y="1734"/>
                    <a:pt x="389" y="1732"/>
                    <a:pt x="392" y="1744"/>
                  </a:cubicBezTo>
                  <a:cubicBezTo>
                    <a:pt x="390" y="1749"/>
                    <a:pt x="388" y="1756"/>
                    <a:pt x="385" y="1761"/>
                  </a:cubicBezTo>
                  <a:cubicBezTo>
                    <a:pt x="384" y="1766"/>
                    <a:pt x="376" y="1775"/>
                    <a:pt x="382" y="1779"/>
                  </a:cubicBezTo>
                  <a:cubicBezTo>
                    <a:pt x="389" y="1772"/>
                    <a:pt x="391" y="1760"/>
                    <a:pt x="395" y="1751"/>
                  </a:cubicBezTo>
                  <a:cubicBezTo>
                    <a:pt x="398" y="1741"/>
                    <a:pt x="404" y="1733"/>
                    <a:pt x="405" y="1721"/>
                  </a:cubicBezTo>
                  <a:cubicBezTo>
                    <a:pt x="421" y="1704"/>
                    <a:pt x="428" y="1679"/>
                    <a:pt x="443" y="1661"/>
                  </a:cubicBezTo>
                  <a:cubicBezTo>
                    <a:pt x="445" y="1648"/>
                    <a:pt x="451" y="1638"/>
                    <a:pt x="455" y="1628"/>
                  </a:cubicBezTo>
                  <a:cubicBezTo>
                    <a:pt x="459" y="1624"/>
                    <a:pt x="459" y="1616"/>
                    <a:pt x="463" y="1613"/>
                  </a:cubicBezTo>
                  <a:cubicBezTo>
                    <a:pt x="463" y="1609"/>
                    <a:pt x="464" y="1607"/>
                    <a:pt x="465" y="1605"/>
                  </a:cubicBezTo>
                  <a:cubicBezTo>
                    <a:pt x="469" y="1605"/>
                    <a:pt x="467" y="1598"/>
                    <a:pt x="470" y="1598"/>
                  </a:cubicBezTo>
                  <a:cubicBezTo>
                    <a:pt x="468" y="1588"/>
                    <a:pt x="478" y="1590"/>
                    <a:pt x="475" y="1580"/>
                  </a:cubicBezTo>
                  <a:cubicBezTo>
                    <a:pt x="476" y="1573"/>
                    <a:pt x="480" y="1570"/>
                    <a:pt x="480" y="1562"/>
                  </a:cubicBezTo>
                  <a:cubicBezTo>
                    <a:pt x="485" y="1559"/>
                    <a:pt x="482" y="1549"/>
                    <a:pt x="485" y="1545"/>
                  </a:cubicBezTo>
                  <a:cubicBezTo>
                    <a:pt x="489" y="1540"/>
                    <a:pt x="488" y="1530"/>
                    <a:pt x="490" y="1525"/>
                  </a:cubicBezTo>
                  <a:cubicBezTo>
                    <a:pt x="490" y="1522"/>
                    <a:pt x="490" y="1520"/>
                    <a:pt x="490" y="1517"/>
                  </a:cubicBezTo>
                  <a:cubicBezTo>
                    <a:pt x="490" y="1514"/>
                    <a:pt x="494" y="1513"/>
                    <a:pt x="490" y="1512"/>
                  </a:cubicBezTo>
                  <a:cubicBezTo>
                    <a:pt x="489" y="1508"/>
                    <a:pt x="493" y="1497"/>
                    <a:pt x="488" y="1497"/>
                  </a:cubicBezTo>
                  <a:cubicBezTo>
                    <a:pt x="484" y="1527"/>
                    <a:pt x="474" y="1550"/>
                    <a:pt x="465" y="1575"/>
                  </a:cubicBezTo>
                  <a:close/>
                  <a:moveTo>
                    <a:pt x="337" y="1693"/>
                  </a:moveTo>
                  <a:cubicBezTo>
                    <a:pt x="336" y="1689"/>
                    <a:pt x="340" y="1688"/>
                    <a:pt x="340" y="1683"/>
                  </a:cubicBezTo>
                  <a:cubicBezTo>
                    <a:pt x="340" y="1680"/>
                    <a:pt x="339" y="1674"/>
                    <a:pt x="342" y="1673"/>
                  </a:cubicBezTo>
                  <a:cubicBezTo>
                    <a:pt x="337" y="1663"/>
                    <a:pt x="347" y="1649"/>
                    <a:pt x="347" y="1636"/>
                  </a:cubicBezTo>
                  <a:cubicBezTo>
                    <a:pt x="350" y="1635"/>
                    <a:pt x="350" y="1632"/>
                    <a:pt x="350" y="1628"/>
                  </a:cubicBezTo>
                  <a:cubicBezTo>
                    <a:pt x="350" y="1625"/>
                    <a:pt x="353" y="1623"/>
                    <a:pt x="352" y="1618"/>
                  </a:cubicBezTo>
                  <a:cubicBezTo>
                    <a:pt x="356" y="1613"/>
                    <a:pt x="354" y="1604"/>
                    <a:pt x="357" y="1598"/>
                  </a:cubicBezTo>
                  <a:cubicBezTo>
                    <a:pt x="359" y="1591"/>
                    <a:pt x="360" y="1584"/>
                    <a:pt x="365" y="1580"/>
                  </a:cubicBezTo>
                  <a:cubicBezTo>
                    <a:pt x="369" y="1576"/>
                    <a:pt x="366" y="1565"/>
                    <a:pt x="372" y="1563"/>
                  </a:cubicBezTo>
                  <a:cubicBezTo>
                    <a:pt x="372" y="1557"/>
                    <a:pt x="372" y="1552"/>
                    <a:pt x="372" y="1547"/>
                  </a:cubicBezTo>
                  <a:cubicBezTo>
                    <a:pt x="380" y="1547"/>
                    <a:pt x="370" y="1537"/>
                    <a:pt x="372" y="1547"/>
                  </a:cubicBezTo>
                  <a:cubicBezTo>
                    <a:pt x="368" y="1551"/>
                    <a:pt x="369" y="1560"/>
                    <a:pt x="365" y="1563"/>
                  </a:cubicBezTo>
                  <a:cubicBezTo>
                    <a:pt x="363" y="1568"/>
                    <a:pt x="362" y="1575"/>
                    <a:pt x="360" y="1580"/>
                  </a:cubicBezTo>
                  <a:cubicBezTo>
                    <a:pt x="356" y="1584"/>
                    <a:pt x="357" y="1593"/>
                    <a:pt x="352" y="1595"/>
                  </a:cubicBezTo>
                  <a:cubicBezTo>
                    <a:pt x="352" y="1604"/>
                    <a:pt x="349" y="1609"/>
                    <a:pt x="345" y="1613"/>
                  </a:cubicBezTo>
                  <a:cubicBezTo>
                    <a:pt x="342" y="1647"/>
                    <a:pt x="327" y="1669"/>
                    <a:pt x="330" y="1708"/>
                  </a:cubicBezTo>
                  <a:cubicBezTo>
                    <a:pt x="338" y="1709"/>
                    <a:pt x="334" y="1698"/>
                    <a:pt x="337" y="1693"/>
                  </a:cubicBezTo>
                  <a:close/>
                  <a:moveTo>
                    <a:pt x="299" y="1623"/>
                  </a:moveTo>
                  <a:cubicBezTo>
                    <a:pt x="299" y="1618"/>
                    <a:pt x="306" y="1608"/>
                    <a:pt x="299" y="1605"/>
                  </a:cubicBezTo>
                  <a:cubicBezTo>
                    <a:pt x="299" y="1610"/>
                    <a:pt x="292" y="1620"/>
                    <a:pt x="299" y="1623"/>
                  </a:cubicBezTo>
                  <a:close/>
                  <a:moveTo>
                    <a:pt x="372" y="1678"/>
                  </a:moveTo>
                  <a:cubicBezTo>
                    <a:pt x="367" y="1681"/>
                    <a:pt x="371" y="1692"/>
                    <a:pt x="365" y="1693"/>
                  </a:cubicBezTo>
                  <a:cubicBezTo>
                    <a:pt x="366" y="1702"/>
                    <a:pt x="363" y="1705"/>
                    <a:pt x="362" y="1711"/>
                  </a:cubicBezTo>
                  <a:cubicBezTo>
                    <a:pt x="363" y="1715"/>
                    <a:pt x="355" y="1724"/>
                    <a:pt x="362" y="1726"/>
                  </a:cubicBezTo>
                  <a:cubicBezTo>
                    <a:pt x="367" y="1717"/>
                    <a:pt x="364" y="1701"/>
                    <a:pt x="372" y="1696"/>
                  </a:cubicBezTo>
                  <a:cubicBezTo>
                    <a:pt x="370" y="1686"/>
                    <a:pt x="375" y="1684"/>
                    <a:pt x="375" y="1676"/>
                  </a:cubicBezTo>
                  <a:cubicBezTo>
                    <a:pt x="375" y="1672"/>
                    <a:pt x="386" y="1660"/>
                    <a:pt x="375" y="1661"/>
                  </a:cubicBezTo>
                  <a:cubicBezTo>
                    <a:pt x="376" y="1669"/>
                    <a:pt x="370" y="1670"/>
                    <a:pt x="372" y="1678"/>
                  </a:cubicBezTo>
                  <a:close/>
                  <a:moveTo>
                    <a:pt x="352" y="1776"/>
                  </a:moveTo>
                  <a:cubicBezTo>
                    <a:pt x="352" y="1773"/>
                    <a:pt x="352" y="1770"/>
                    <a:pt x="352" y="1766"/>
                  </a:cubicBezTo>
                  <a:cubicBezTo>
                    <a:pt x="350" y="1766"/>
                    <a:pt x="347" y="1766"/>
                    <a:pt x="345" y="1766"/>
                  </a:cubicBezTo>
                  <a:cubicBezTo>
                    <a:pt x="346" y="1771"/>
                    <a:pt x="346" y="1777"/>
                    <a:pt x="352" y="1776"/>
                  </a:cubicBezTo>
                  <a:close/>
                  <a:moveTo>
                    <a:pt x="375" y="1804"/>
                  </a:moveTo>
                  <a:cubicBezTo>
                    <a:pt x="376" y="1799"/>
                    <a:pt x="383" y="1788"/>
                    <a:pt x="377" y="1784"/>
                  </a:cubicBezTo>
                  <a:cubicBezTo>
                    <a:pt x="378" y="1791"/>
                    <a:pt x="368" y="1799"/>
                    <a:pt x="375" y="1804"/>
                  </a:cubicBezTo>
                  <a:close/>
                </a:path>
              </a:pathLst>
            </a:custGeom>
            <a:solidFill>
              <a:schemeClr val="accent3">
                <a:lumMod val="60000"/>
                <a:lumOff val="40000"/>
                <a:alpha val="75000"/>
              </a:schemeClr>
            </a:solidFill>
            <a:ln>
              <a:noFill/>
            </a:ln>
          </p:spPr>
        </p:sp>
        <p:sp>
          <p:nvSpPr>
            <p:cNvPr id="26" name="Freeform 15"/>
            <p:cNvSpPr>
              <a:spLocks noEditPoints="1"/>
            </p:cNvSpPr>
            <p:nvPr/>
          </p:nvSpPr>
          <p:spPr bwMode="auto">
            <a:xfrm>
              <a:off x="1133752" y="1810138"/>
              <a:ext cx="2762941" cy="4746626"/>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grpSp>
      <p:sp>
        <p:nvSpPr>
          <p:cNvPr id="2" name="Vertical Title 1"/>
          <p:cNvSpPr>
            <a:spLocks noGrp="1"/>
          </p:cNvSpPr>
          <p:nvPr>
            <p:ph type="title" orient="vert"/>
          </p:nvPr>
        </p:nvSpPr>
        <p:spPr>
          <a:xfrm>
            <a:off x="9277965" y="507037"/>
            <a:ext cx="1571626" cy="533993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933700" y="524373"/>
            <a:ext cx="5959577" cy="532259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9277965" y="6296615"/>
            <a:ext cx="2505996" cy="365125"/>
          </a:xfrm>
        </p:spPr>
        <p:txBody>
          <a:bodyPr/>
          <a:lstStyle/>
          <a:p>
            <a:fld id="{BFDFE985-45EB-49D4-B16A-2BCB3D146BDC}" type="datetimeFigureOut">
              <a:rPr lang="en-US" smtClean="0"/>
              <a:t>10/22/2019</a:t>
            </a:fld>
            <a:endParaRPr lang="en-US"/>
          </a:p>
        </p:txBody>
      </p:sp>
      <p:sp>
        <p:nvSpPr>
          <p:cNvPr id="5" name="Footer Placeholder 4"/>
          <p:cNvSpPr>
            <a:spLocks noGrp="1"/>
          </p:cNvSpPr>
          <p:nvPr>
            <p:ph type="ftr" sz="quarter" idx="11"/>
          </p:nvPr>
        </p:nvSpPr>
        <p:spPr>
          <a:xfrm>
            <a:off x="2933699" y="6296615"/>
            <a:ext cx="5959577" cy="365125"/>
          </a:xfrm>
        </p:spPr>
        <p:txBody>
          <a:bodyPr/>
          <a:lstStyle/>
          <a:p>
            <a:endParaRPr lang="en-US"/>
          </a:p>
        </p:txBody>
      </p:sp>
      <p:sp>
        <p:nvSpPr>
          <p:cNvPr id="6" name="Slide Number Placeholder 5"/>
          <p:cNvSpPr>
            <a:spLocks noGrp="1"/>
          </p:cNvSpPr>
          <p:nvPr>
            <p:ph type="sldNum" sz="quarter" idx="12"/>
          </p:nvPr>
        </p:nvSpPr>
        <p:spPr>
          <a:xfrm rot="5400000">
            <a:off x="8734643" y="2853201"/>
            <a:ext cx="5383267" cy="604269"/>
          </a:xfrm>
        </p:spPr>
        <p:txBody>
          <a:bodyPr/>
          <a:lstStyle>
            <a:lvl1pPr algn="l">
              <a:defRPr/>
            </a:lvl1pPr>
          </a:lstStyle>
          <a:p>
            <a:fld id="{EB9F5D20-EBD5-404D-BC3B-7E4977C2EA45}" type="slidenum">
              <a:rPr lang="en-US" smtClean="0"/>
              <a:t>‹#›</a:t>
            </a:fld>
            <a:endParaRPr lang="en-US"/>
          </a:p>
        </p:txBody>
      </p:sp>
      <p:cxnSp>
        <p:nvCxnSpPr>
          <p:cNvPr id="7" name="Straight Connector 6" title="Rule Line"/>
          <p:cNvCxnSpPr/>
          <p:nvPr/>
        </p:nvCxnSpPr>
        <p:spPr>
          <a:xfrm>
            <a:off x="9111582" y="571502"/>
            <a:ext cx="0" cy="5275467"/>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9121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DFE985-45EB-49D4-B16A-2BCB3D146BDC}" type="datetimeFigureOut">
              <a:rPr lang="en-US" smtClean="0"/>
              <a:t>10/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F5D20-EBD5-404D-BC3B-7E4977C2EA45}" type="slidenum">
              <a:rPr lang="en-US" smtClean="0"/>
              <a:t>‹#›</a:t>
            </a:fld>
            <a:endParaRPr lang="en-US"/>
          </a:p>
        </p:txBody>
      </p:sp>
    </p:spTree>
    <p:extLst>
      <p:ext uri="{BB962C8B-B14F-4D97-AF65-F5344CB8AC3E}">
        <p14:creationId xmlns:p14="http://schemas.microsoft.com/office/powerpoint/2010/main" val="3993250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accent1"/>
        </a:solidFill>
        <a:effectLst/>
      </p:bgPr>
    </p:bg>
    <p:spTree>
      <p:nvGrpSpPr>
        <p:cNvPr id="1" name=""/>
        <p:cNvGrpSpPr/>
        <p:nvPr/>
      </p:nvGrpSpPr>
      <p:grpSpPr>
        <a:xfrm>
          <a:off x="0" y="0"/>
          <a:ext cx="0" cy="0"/>
          <a:chOff x="0" y="0"/>
          <a:chExt cx="0" cy="0"/>
        </a:xfrm>
      </p:grpSpPr>
      <p:sp>
        <p:nvSpPr>
          <p:cNvPr id="10" name="Freeform 5" title="Feather Background"/>
          <p:cNvSpPr>
            <a:spLocks noEditPoints="1"/>
          </p:cNvSpPr>
          <p:nvPr/>
        </p:nvSpPr>
        <p:spPr bwMode="auto">
          <a:xfrm>
            <a:off x="0" y="-4679"/>
            <a:ext cx="12200615" cy="6862679"/>
          </a:xfrm>
          <a:custGeom>
            <a:avLst/>
            <a:gdLst/>
            <a:ahLst/>
            <a:cxnLst/>
            <a:rect l="0" t="0" r="r" b="b"/>
            <a:pathLst>
              <a:path w="3845" h="2161">
                <a:moveTo>
                  <a:pt x="18" y="864"/>
                </a:moveTo>
                <a:cubicBezTo>
                  <a:pt x="16" y="855"/>
                  <a:pt x="21" y="853"/>
                  <a:pt x="20" y="846"/>
                </a:cubicBezTo>
                <a:cubicBezTo>
                  <a:pt x="41" y="815"/>
                  <a:pt x="37" y="806"/>
                  <a:pt x="42" y="805"/>
                </a:cubicBezTo>
                <a:cubicBezTo>
                  <a:pt x="72" y="726"/>
                  <a:pt x="76" y="720"/>
                  <a:pt x="81" y="714"/>
                </a:cubicBezTo>
                <a:cubicBezTo>
                  <a:pt x="129" y="628"/>
                  <a:pt x="132" y="626"/>
                  <a:pt x="131" y="620"/>
                </a:cubicBezTo>
                <a:cubicBezTo>
                  <a:pt x="150" y="599"/>
                  <a:pt x="153" y="596"/>
                  <a:pt x="156" y="593"/>
                </a:cubicBezTo>
                <a:cubicBezTo>
                  <a:pt x="188" y="551"/>
                  <a:pt x="199" y="551"/>
                  <a:pt x="201" y="543"/>
                </a:cubicBezTo>
                <a:cubicBezTo>
                  <a:pt x="164" y="580"/>
                  <a:pt x="148" y="580"/>
                  <a:pt x="147" y="594"/>
                </a:cubicBezTo>
                <a:cubicBezTo>
                  <a:pt x="113" y="629"/>
                  <a:pt x="116" y="637"/>
                  <a:pt x="108" y="635"/>
                </a:cubicBezTo>
                <a:cubicBezTo>
                  <a:pt x="92" y="669"/>
                  <a:pt x="83" y="676"/>
                  <a:pt x="80" y="688"/>
                </a:cubicBezTo>
                <a:cubicBezTo>
                  <a:pt x="41" y="758"/>
                  <a:pt x="42" y="774"/>
                  <a:pt x="33" y="782"/>
                </a:cubicBezTo>
                <a:cubicBezTo>
                  <a:pt x="5" y="857"/>
                  <a:pt x="3" y="863"/>
                  <a:pt x="0" y="869"/>
                </a:cubicBezTo>
                <a:cubicBezTo>
                  <a:pt x="4" y="883"/>
                  <a:pt x="10" y="873"/>
                  <a:pt x="18" y="864"/>
                </a:cubicBezTo>
                <a:close/>
                <a:moveTo>
                  <a:pt x="1" y="658"/>
                </a:moveTo>
                <a:cubicBezTo>
                  <a:pt x="13" y="648"/>
                  <a:pt x="15" y="628"/>
                  <a:pt x="26" y="617"/>
                </a:cubicBezTo>
                <a:cubicBezTo>
                  <a:pt x="26" y="607"/>
                  <a:pt x="36" y="606"/>
                  <a:pt x="37" y="597"/>
                </a:cubicBezTo>
                <a:cubicBezTo>
                  <a:pt x="43" y="590"/>
                  <a:pt x="46" y="582"/>
                  <a:pt x="51" y="576"/>
                </a:cubicBezTo>
                <a:cubicBezTo>
                  <a:pt x="51" y="565"/>
                  <a:pt x="63" y="565"/>
                  <a:pt x="62" y="552"/>
                </a:cubicBezTo>
                <a:cubicBezTo>
                  <a:pt x="66" y="551"/>
                  <a:pt x="69" y="548"/>
                  <a:pt x="71" y="543"/>
                </a:cubicBezTo>
                <a:cubicBezTo>
                  <a:pt x="71" y="538"/>
                  <a:pt x="80" y="541"/>
                  <a:pt x="79" y="535"/>
                </a:cubicBezTo>
                <a:cubicBezTo>
                  <a:pt x="66" y="533"/>
                  <a:pt x="70" y="547"/>
                  <a:pt x="59" y="547"/>
                </a:cubicBezTo>
                <a:cubicBezTo>
                  <a:pt x="58" y="556"/>
                  <a:pt x="51" y="560"/>
                  <a:pt x="48" y="567"/>
                </a:cubicBezTo>
                <a:cubicBezTo>
                  <a:pt x="34" y="575"/>
                  <a:pt x="31" y="593"/>
                  <a:pt x="20" y="603"/>
                </a:cubicBezTo>
                <a:cubicBezTo>
                  <a:pt x="20" y="613"/>
                  <a:pt x="13" y="617"/>
                  <a:pt x="12" y="626"/>
                </a:cubicBezTo>
                <a:cubicBezTo>
                  <a:pt x="4" y="628"/>
                  <a:pt x="6" y="639"/>
                  <a:pt x="0" y="643"/>
                </a:cubicBezTo>
                <a:cubicBezTo>
                  <a:pt x="0" y="666"/>
                  <a:pt x="0" y="666"/>
                  <a:pt x="0" y="666"/>
                </a:cubicBezTo>
                <a:cubicBezTo>
                  <a:pt x="1" y="664"/>
                  <a:pt x="1" y="662"/>
                  <a:pt x="1" y="658"/>
                </a:cubicBezTo>
                <a:close/>
                <a:moveTo>
                  <a:pt x="2647" y="983"/>
                </a:moveTo>
                <a:cubicBezTo>
                  <a:pt x="2653" y="990"/>
                  <a:pt x="2664" y="992"/>
                  <a:pt x="2673" y="995"/>
                </a:cubicBezTo>
                <a:cubicBezTo>
                  <a:pt x="2729" y="1039"/>
                  <a:pt x="2739" y="1042"/>
                  <a:pt x="2743" y="1052"/>
                </a:cubicBezTo>
                <a:cubicBezTo>
                  <a:pt x="2778" y="1086"/>
                  <a:pt x="2785" y="1084"/>
                  <a:pt x="2784" y="1094"/>
                </a:cubicBezTo>
                <a:cubicBezTo>
                  <a:pt x="2823" y="1157"/>
                  <a:pt x="2816" y="1157"/>
                  <a:pt x="2811" y="1154"/>
                </a:cubicBezTo>
                <a:cubicBezTo>
                  <a:pt x="2785" y="1115"/>
                  <a:pt x="2783" y="1107"/>
                  <a:pt x="2773" y="1111"/>
                </a:cubicBezTo>
                <a:cubicBezTo>
                  <a:pt x="2789" y="1138"/>
                  <a:pt x="2788" y="1145"/>
                  <a:pt x="2790" y="1149"/>
                </a:cubicBezTo>
                <a:cubicBezTo>
                  <a:pt x="2715" y="1159"/>
                  <a:pt x="2728" y="1162"/>
                  <a:pt x="2747" y="1158"/>
                </a:cubicBezTo>
                <a:cubicBezTo>
                  <a:pt x="2765" y="1165"/>
                  <a:pt x="2770" y="1166"/>
                  <a:pt x="2771" y="1174"/>
                </a:cubicBezTo>
                <a:cubicBezTo>
                  <a:pt x="2803" y="1190"/>
                  <a:pt x="2813" y="1186"/>
                  <a:pt x="2816" y="1194"/>
                </a:cubicBezTo>
                <a:cubicBezTo>
                  <a:pt x="2884" y="1309"/>
                  <a:pt x="2883" y="1320"/>
                  <a:pt x="2894" y="1314"/>
                </a:cubicBezTo>
                <a:cubicBezTo>
                  <a:pt x="2897" y="1284"/>
                  <a:pt x="2901" y="1280"/>
                  <a:pt x="2895" y="1279"/>
                </a:cubicBezTo>
                <a:cubicBezTo>
                  <a:pt x="2889" y="1253"/>
                  <a:pt x="2889" y="1246"/>
                  <a:pt x="2888" y="1242"/>
                </a:cubicBezTo>
                <a:cubicBezTo>
                  <a:pt x="2886" y="1169"/>
                  <a:pt x="2881" y="1155"/>
                  <a:pt x="2887" y="1150"/>
                </a:cubicBezTo>
                <a:cubicBezTo>
                  <a:pt x="2909" y="1094"/>
                  <a:pt x="2920" y="1091"/>
                  <a:pt x="2917" y="1079"/>
                </a:cubicBezTo>
                <a:cubicBezTo>
                  <a:pt x="2888" y="1116"/>
                  <a:pt x="2881" y="1119"/>
                  <a:pt x="2883" y="1127"/>
                </a:cubicBezTo>
                <a:cubicBezTo>
                  <a:pt x="2866" y="1168"/>
                  <a:pt x="2873" y="1182"/>
                  <a:pt x="2865" y="1184"/>
                </a:cubicBezTo>
                <a:cubicBezTo>
                  <a:pt x="2856" y="1131"/>
                  <a:pt x="2860" y="1123"/>
                  <a:pt x="2859" y="1111"/>
                </a:cubicBezTo>
                <a:cubicBezTo>
                  <a:pt x="2868" y="1077"/>
                  <a:pt x="2867" y="1071"/>
                  <a:pt x="2867" y="1065"/>
                </a:cubicBezTo>
                <a:cubicBezTo>
                  <a:pt x="2883" y="1010"/>
                  <a:pt x="2882" y="996"/>
                  <a:pt x="2890" y="987"/>
                </a:cubicBezTo>
                <a:cubicBezTo>
                  <a:pt x="2921" y="912"/>
                  <a:pt x="2929" y="909"/>
                  <a:pt x="2929" y="902"/>
                </a:cubicBezTo>
                <a:cubicBezTo>
                  <a:pt x="2962" y="842"/>
                  <a:pt x="2972" y="834"/>
                  <a:pt x="2975" y="822"/>
                </a:cubicBezTo>
                <a:cubicBezTo>
                  <a:pt x="3000" y="780"/>
                  <a:pt x="3007" y="781"/>
                  <a:pt x="3004" y="775"/>
                </a:cubicBezTo>
                <a:cubicBezTo>
                  <a:pt x="3028" y="742"/>
                  <a:pt x="3025" y="732"/>
                  <a:pt x="3030" y="728"/>
                </a:cubicBezTo>
                <a:cubicBezTo>
                  <a:pt x="3043" y="708"/>
                  <a:pt x="3026" y="705"/>
                  <a:pt x="3031" y="716"/>
                </a:cubicBezTo>
                <a:cubicBezTo>
                  <a:pt x="3014" y="740"/>
                  <a:pt x="3011" y="747"/>
                  <a:pt x="3012" y="755"/>
                </a:cubicBezTo>
                <a:cubicBezTo>
                  <a:pt x="2968" y="813"/>
                  <a:pt x="2972" y="824"/>
                  <a:pt x="2964" y="827"/>
                </a:cubicBezTo>
                <a:cubicBezTo>
                  <a:pt x="2937" y="869"/>
                  <a:pt x="2932" y="876"/>
                  <a:pt x="2928" y="882"/>
                </a:cubicBezTo>
                <a:cubicBezTo>
                  <a:pt x="2918" y="904"/>
                  <a:pt x="2916" y="906"/>
                  <a:pt x="2913" y="908"/>
                </a:cubicBezTo>
                <a:cubicBezTo>
                  <a:pt x="2884" y="974"/>
                  <a:pt x="2877" y="988"/>
                  <a:pt x="2869" y="1000"/>
                </a:cubicBezTo>
                <a:cubicBezTo>
                  <a:pt x="2854" y="1076"/>
                  <a:pt x="2854" y="1081"/>
                  <a:pt x="2850" y="1084"/>
                </a:cubicBezTo>
                <a:cubicBezTo>
                  <a:pt x="2852" y="1039"/>
                  <a:pt x="2849" y="1027"/>
                  <a:pt x="2855" y="1020"/>
                </a:cubicBezTo>
                <a:cubicBezTo>
                  <a:pt x="2863" y="985"/>
                  <a:pt x="2867" y="982"/>
                  <a:pt x="2867" y="977"/>
                </a:cubicBezTo>
                <a:cubicBezTo>
                  <a:pt x="2882" y="929"/>
                  <a:pt x="2889" y="928"/>
                  <a:pt x="2889" y="922"/>
                </a:cubicBezTo>
                <a:cubicBezTo>
                  <a:pt x="2919" y="867"/>
                  <a:pt x="2933" y="854"/>
                  <a:pt x="2943" y="837"/>
                </a:cubicBezTo>
                <a:cubicBezTo>
                  <a:pt x="2965" y="814"/>
                  <a:pt x="2963" y="807"/>
                  <a:pt x="2969" y="805"/>
                </a:cubicBezTo>
                <a:cubicBezTo>
                  <a:pt x="2996" y="760"/>
                  <a:pt x="3005" y="755"/>
                  <a:pt x="3007" y="745"/>
                </a:cubicBezTo>
                <a:cubicBezTo>
                  <a:pt x="3051" y="665"/>
                  <a:pt x="3052" y="660"/>
                  <a:pt x="3054" y="655"/>
                </a:cubicBezTo>
                <a:cubicBezTo>
                  <a:pt x="3034" y="678"/>
                  <a:pt x="3032" y="691"/>
                  <a:pt x="3025" y="700"/>
                </a:cubicBezTo>
                <a:cubicBezTo>
                  <a:pt x="3007" y="737"/>
                  <a:pt x="2998" y="737"/>
                  <a:pt x="3001" y="746"/>
                </a:cubicBezTo>
                <a:cubicBezTo>
                  <a:pt x="2985" y="770"/>
                  <a:pt x="2983" y="772"/>
                  <a:pt x="2980" y="774"/>
                </a:cubicBezTo>
                <a:cubicBezTo>
                  <a:pt x="2958" y="808"/>
                  <a:pt x="2951" y="811"/>
                  <a:pt x="2947" y="816"/>
                </a:cubicBezTo>
                <a:cubicBezTo>
                  <a:pt x="2895" y="882"/>
                  <a:pt x="2900" y="890"/>
                  <a:pt x="2895" y="891"/>
                </a:cubicBezTo>
                <a:cubicBezTo>
                  <a:pt x="2872" y="929"/>
                  <a:pt x="2874" y="933"/>
                  <a:pt x="2874" y="934"/>
                </a:cubicBezTo>
                <a:cubicBezTo>
                  <a:pt x="2865" y="962"/>
                  <a:pt x="2861" y="963"/>
                  <a:pt x="2859" y="966"/>
                </a:cubicBezTo>
                <a:cubicBezTo>
                  <a:pt x="2842" y="1004"/>
                  <a:pt x="2853" y="1017"/>
                  <a:pt x="2842" y="1014"/>
                </a:cubicBezTo>
                <a:cubicBezTo>
                  <a:pt x="2833" y="1044"/>
                  <a:pt x="2833" y="1036"/>
                  <a:pt x="2830" y="1026"/>
                </a:cubicBezTo>
                <a:cubicBezTo>
                  <a:pt x="2853" y="949"/>
                  <a:pt x="2852" y="936"/>
                  <a:pt x="2860" y="928"/>
                </a:cubicBezTo>
                <a:cubicBezTo>
                  <a:pt x="2885" y="865"/>
                  <a:pt x="2890" y="859"/>
                  <a:pt x="2896" y="853"/>
                </a:cubicBezTo>
                <a:cubicBezTo>
                  <a:pt x="2913" y="814"/>
                  <a:pt x="2923" y="815"/>
                  <a:pt x="2919" y="807"/>
                </a:cubicBezTo>
                <a:cubicBezTo>
                  <a:pt x="2946" y="758"/>
                  <a:pt x="2954" y="758"/>
                  <a:pt x="2956" y="755"/>
                </a:cubicBezTo>
                <a:cubicBezTo>
                  <a:pt x="2985" y="708"/>
                  <a:pt x="2995" y="695"/>
                  <a:pt x="3006" y="683"/>
                </a:cubicBezTo>
                <a:cubicBezTo>
                  <a:pt x="3029" y="648"/>
                  <a:pt x="3027" y="641"/>
                  <a:pt x="3033" y="639"/>
                </a:cubicBezTo>
                <a:cubicBezTo>
                  <a:pt x="3098" y="510"/>
                  <a:pt x="3106" y="507"/>
                  <a:pt x="3109" y="502"/>
                </a:cubicBezTo>
                <a:cubicBezTo>
                  <a:pt x="3087" y="511"/>
                  <a:pt x="3089" y="528"/>
                  <a:pt x="3075" y="524"/>
                </a:cubicBezTo>
                <a:cubicBezTo>
                  <a:pt x="3049" y="561"/>
                  <a:pt x="3048" y="567"/>
                  <a:pt x="3043" y="569"/>
                </a:cubicBezTo>
                <a:cubicBezTo>
                  <a:pt x="2965" y="656"/>
                  <a:pt x="2967" y="663"/>
                  <a:pt x="2961" y="665"/>
                </a:cubicBezTo>
                <a:cubicBezTo>
                  <a:pt x="2952" y="682"/>
                  <a:pt x="2945" y="683"/>
                  <a:pt x="2942" y="687"/>
                </a:cubicBezTo>
                <a:cubicBezTo>
                  <a:pt x="2891" y="759"/>
                  <a:pt x="2881" y="774"/>
                  <a:pt x="2871" y="790"/>
                </a:cubicBezTo>
                <a:cubicBezTo>
                  <a:pt x="2856" y="814"/>
                  <a:pt x="2855" y="816"/>
                  <a:pt x="2856" y="819"/>
                </a:cubicBezTo>
                <a:cubicBezTo>
                  <a:pt x="2839" y="846"/>
                  <a:pt x="2838" y="857"/>
                  <a:pt x="2833" y="865"/>
                </a:cubicBezTo>
                <a:cubicBezTo>
                  <a:pt x="2822" y="878"/>
                  <a:pt x="2825" y="870"/>
                  <a:pt x="2826" y="861"/>
                </a:cubicBezTo>
                <a:cubicBezTo>
                  <a:pt x="2839" y="832"/>
                  <a:pt x="2839" y="825"/>
                  <a:pt x="2845" y="821"/>
                </a:cubicBezTo>
                <a:cubicBezTo>
                  <a:pt x="2861" y="792"/>
                  <a:pt x="2866" y="780"/>
                  <a:pt x="2873" y="769"/>
                </a:cubicBezTo>
                <a:cubicBezTo>
                  <a:pt x="2895" y="729"/>
                  <a:pt x="2898" y="724"/>
                  <a:pt x="2901" y="719"/>
                </a:cubicBezTo>
                <a:cubicBezTo>
                  <a:pt x="2931" y="683"/>
                  <a:pt x="2922" y="669"/>
                  <a:pt x="2932" y="668"/>
                </a:cubicBezTo>
                <a:cubicBezTo>
                  <a:pt x="2960" y="609"/>
                  <a:pt x="2963" y="603"/>
                  <a:pt x="2969" y="599"/>
                </a:cubicBezTo>
                <a:cubicBezTo>
                  <a:pt x="3016" y="483"/>
                  <a:pt x="3024" y="480"/>
                  <a:pt x="3023" y="472"/>
                </a:cubicBezTo>
                <a:cubicBezTo>
                  <a:pt x="3041" y="433"/>
                  <a:pt x="3036" y="426"/>
                  <a:pt x="3040" y="424"/>
                </a:cubicBezTo>
                <a:cubicBezTo>
                  <a:pt x="3047" y="387"/>
                  <a:pt x="3057" y="384"/>
                  <a:pt x="3054" y="374"/>
                </a:cubicBezTo>
                <a:cubicBezTo>
                  <a:pt x="3069" y="330"/>
                  <a:pt x="3063" y="319"/>
                  <a:pt x="3069" y="315"/>
                </a:cubicBezTo>
                <a:cubicBezTo>
                  <a:pt x="3071" y="244"/>
                  <a:pt x="3069" y="244"/>
                  <a:pt x="3066" y="245"/>
                </a:cubicBezTo>
                <a:cubicBezTo>
                  <a:pt x="3061" y="226"/>
                  <a:pt x="3060" y="232"/>
                  <a:pt x="3058" y="235"/>
                </a:cubicBezTo>
                <a:cubicBezTo>
                  <a:pt x="3059" y="281"/>
                  <a:pt x="3059" y="290"/>
                  <a:pt x="3056" y="297"/>
                </a:cubicBezTo>
                <a:cubicBezTo>
                  <a:pt x="3041" y="354"/>
                  <a:pt x="3035" y="359"/>
                  <a:pt x="3035" y="369"/>
                </a:cubicBezTo>
                <a:cubicBezTo>
                  <a:pt x="3012" y="420"/>
                  <a:pt x="3014" y="431"/>
                  <a:pt x="3007" y="437"/>
                </a:cubicBezTo>
                <a:cubicBezTo>
                  <a:pt x="2997" y="477"/>
                  <a:pt x="2988" y="476"/>
                  <a:pt x="2990" y="482"/>
                </a:cubicBezTo>
                <a:cubicBezTo>
                  <a:pt x="2970" y="533"/>
                  <a:pt x="2969" y="537"/>
                  <a:pt x="2966" y="540"/>
                </a:cubicBezTo>
                <a:cubicBezTo>
                  <a:pt x="2950" y="561"/>
                  <a:pt x="2955" y="570"/>
                  <a:pt x="2948" y="570"/>
                </a:cubicBezTo>
                <a:cubicBezTo>
                  <a:pt x="2926" y="605"/>
                  <a:pt x="2930" y="612"/>
                  <a:pt x="2924" y="613"/>
                </a:cubicBezTo>
                <a:cubicBezTo>
                  <a:pt x="2909" y="650"/>
                  <a:pt x="2900" y="661"/>
                  <a:pt x="2895" y="675"/>
                </a:cubicBezTo>
                <a:cubicBezTo>
                  <a:pt x="2878" y="698"/>
                  <a:pt x="2880" y="708"/>
                  <a:pt x="2873" y="712"/>
                </a:cubicBezTo>
                <a:cubicBezTo>
                  <a:pt x="2854" y="733"/>
                  <a:pt x="2860" y="746"/>
                  <a:pt x="2851" y="749"/>
                </a:cubicBezTo>
                <a:cubicBezTo>
                  <a:pt x="2819" y="813"/>
                  <a:pt x="2819" y="822"/>
                  <a:pt x="2817" y="830"/>
                </a:cubicBezTo>
                <a:cubicBezTo>
                  <a:pt x="2786" y="921"/>
                  <a:pt x="2784" y="929"/>
                  <a:pt x="2779" y="935"/>
                </a:cubicBezTo>
                <a:cubicBezTo>
                  <a:pt x="2760" y="944"/>
                  <a:pt x="2775" y="940"/>
                  <a:pt x="2772" y="931"/>
                </a:cubicBezTo>
                <a:cubicBezTo>
                  <a:pt x="2818" y="764"/>
                  <a:pt x="2819" y="752"/>
                  <a:pt x="2823" y="743"/>
                </a:cubicBezTo>
                <a:cubicBezTo>
                  <a:pt x="2843" y="691"/>
                  <a:pt x="2853" y="690"/>
                  <a:pt x="2849" y="682"/>
                </a:cubicBezTo>
                <a:cubicBezTo>
                  <a:pt x="2911" y="580"/>
                  <a:pt x="2921" y="561"/>
                  <a:pt x="2931" y="541"/>
                </a:cubicBezTo>
                <a:cubicBezTo>
                  <a:pt x="2962" y="479"/>
                  <a:pt x="2960" y="472"/>
                  <a:pt x="2963" y="467"/>
                </a:cubicBezTo>
                <a:cubicBezTo>
                  <a:pt x="2973" y="430"/>
                  <a:pt x="2988" y="425"/>
                  <a:pt x="2978" y="422"/>
                </a:cubicBezTo>
                <a:cubicBezTo>
                  <a:pt x="2959" y="463"/>
                  <a:pt x="2955" y="475"/>
                  <a:pt x="2949" y="484"/>
                </a:cubicBezTo>
                <a:cubicBezTo>
                  <a:pt x="2929" y="540"/>
                  <a:pt x="2917" y="539"/>
                  <a:pt x="2920" y="549"/>
                </a:cubicBezTo>
                <a:cubicBezTo>
                  <a:pt x="2883" y="601"/>
                  <a:pt x="2881" y="608"/>
                  <a:pt x="2874" y="612"/>
                </a:cubicBezTo>
                <a:cubicBezTo>
                  <a:pt x="2842" y="670"/>
                  <a:pt x="2843" y="679"/>
                  <a:pt x="2835" y="682"/>
                </a:cubicBezTo>
                <a:cubicBezTo>
                  <a:pt x="2846" y="651"/>
                  <a:pt x="2848" y="648"/>
                  <a:pt x="2851" y="646"/>
                </a:cubicBezTo>
                <a:cubicBezTo>
                  <a:pt x="2884" y="566"/>
                  <a:pt x="2890" y="562"/>
                  <a:pt x="2892" y="555"/>
                </a:cubicBezTo>
                <a:cubicBezTo>
                  <a:pt x="2904" y="531"/>
                  <a:pt x="2911" y="528"/>
                  <a:pt x="2912" y="521"/>
                </a:cubicBezTo>
                <a:cubicBezTo>
                  <a:pt x="2922" y="495"/>
                  <a:pt x="2933" y="494"/>
                  <a:pt x="2931" y="485"/>
                </a:cubicBezTo>
                <a:cubicBezTo>
                  <a:pt x="2968" y="429"/>
                  <a:pt x="2971" y="424"/>
                  <a:pt x="2974" y="417"/>
                </a:cubicBezTo>
                <a:cubicBezTo>
                  <a:pt x="2984" y="407"/>
                  <a:pt x="2979" y="418"/>
                  <a:pt x="2986" y="418"/>
                </a:cubicBezTo>
                <a:cubicBezTo>
                  <a:pt x="2990" y="392"/>
                  <a:pt x="2993" y="391"/>
                  <a:pt x="2991" y="387"/>
                </a:cubicBezTo>
                <a:cubicBezTo>
                  <a:pt x="3036" y="293"/>
                  <a:pt x="3046" y="286"/>
                  <a:pt x="3045" y="273"/>
                </a:cubicBezTo>
                <a:cubicBezTo>
                  <a:pt x="3027" y="298"/>
                  <a:pt x="3032" y="307"/>
                  <a:pt x="3026" y="309"/>
                </a:cubicBezTo>
                <a:cubicBezTo>
                  <a:pt x="3006" y="362"/>
                  <a:pt x="2994" y="367"/>
                  <a:pt x="2992" y="378"/>
                </a:cubicBezTo>
                <a:cubicBezTo>
                  <a:pt x="2964" y="416"/>
                  <a:pt x="2966" y="421"/>
                  <a:pt x="2963" y="422"/>
                </a:cubicBezTo>
                <a:cubicBezTo>
                  <a:pt x="2949" y="447"/>
                  <a:pt x="2941" y="448"/>
                  <a:pt x="2940" y="454"/>
                </a:cubicBezTo>
                <a:cubicBezTo>
                  <a:pt x="2919" y="497"/>
                  <a:pt x="2914" y="497"/>
                  <a:pt x="2914" y="500"/>
                </a:cubicBezTo>
                <a:cubicBezTo>
                  <a:pt x="2892" y="540"/>
                  <a:pt x="2885" y="543"/>
                  <a:pt x="2885" y="550"/>
                </a:cubicBezTo>
                <a:cubicBezTo>
                  <a:pt x="2873" y="571"/>
                  <a:pt x="2871" y="574"/>
                  <a:pt x="2866" y="575"/>
                </a:cubicBezTo>
                <a:cubicBezTo>
                  <a:pt x="2854" y="618"/>
                  <a:pt x="2841" y="624"/>
                  <a:pt x="2841" y="639"/>
                </a:cubicBezTo>
                <a:cubicBezTo>
                  <a:pt x="2817" y="697"/>
                  <a:pt x="2810" y="700"/>
                  <a:pt x="2810" y="707"/>
                </a:cubicBezTo>
                <a:cubicBezTo>
                  <a:pt x="2778" y="792"/>
                  <a:pt x="2777" y="806"/>
                  <a:pt x="2770" y="816"/>
                </a:cubicBezTo>
                <a:cubicBezTo>
                  <a:pt x="2754" y="865"/>
                  <a:pt x="2754" y="881"/>
                  <a:pt x="2754" y="896"/>
                </a:cubicBezTo>
                <a:cubicBezTo>
                  <a:pt x="2775" y="855"/>
                  <a:pt x="2770" y="846"/>
                  <a:pt x="2776" y="844"/>
                </a:cubicBezTo>
                <a:cubicBezTo>
                  <a:pt x="2784" y="806"/>
                  <a:pt x="2791" y="799"/>
                  <a:pt x="2788" y="786"/>
                </a:cubicBezTo>
                <a:cubicBezTo>
                  <a:pt x="2824" y="703"/>
                  <a:pt x="2823" y="697"/>
                  <a:pt x="2828" y="695"/>
                </a:cubicBezTo>
                <a:cubicBezTo>
                  <a:pt x="2829" y="688"/>
                  <a:pt x="2840" y="700"/>
                  <a:pt x="2829" y="698"/>
                </a:cubicBezTo>
                <a:cubicBezTo>
                  <a:pt x="2809" y="738"/>
                  <a:pt x="2813" y="751"/>
                  <a:pt x="2805" y="756"/>
                </a:cubicBezTo>
                <a:cubicBezTo>
                  <a:pt x="2793" y="782"/>
                  <a:pt x="2799" y="791"/>
                  <a:pt x="2795" y="793"/>
                </a:cubicBezTo>
                <a:cubicBezTo>
                  <a:pt x="2780" y="832"/>
                  <a:pt x="2785" y="841"/>
                  <a:pt x="2781" y="843"/>
                </a:cubicBezTo>
                <a:cubicBezTo>
                  <a:pt x="2778" y="876"/>
                  <a:pt x="2774" y="879"/>
                  <a:pt x="2775" y="886"/>
                </a:cubicBezTo>
                <a:cubicBezTo>
                  <a:pt x="2765" y="916"/>
                  <a:pt x="2767" y="927"/>
                  <a:pt x="2761" y="933"/>
                </a:cubicBezTo>
                <a:cubicBezTo>
                  <a:pt x="2744" y="885"/>
                  <a:pt x="2752" y="885"/>
                  <a:pt x="2747" y="877"/>
                </a:cubicBezTo>
                <a:cubicBezTo>
                  <a:pt x="2746" y="830"/>
                  <a:pt x="2745" y="823"/>
                  <a:pt x="2743" y="815"/>
                </a:cubicBezTo>
                <a:cubicBezTo>
                  <a:pt x="2748" y="777"/>
                  <a:pt x="2752" y="764"/>
                  <a:pt x="2755" y="754"/>
                </a:cubicBezTo>
                <a:cubicBezTo>
                  <a:pt x="2765" y="726"/>
                  <a:pt x="2760" y="718"/>
                  <a:pt x="2765" y="716"/>
                </a:cubicBezTo>
                <a:cubicBezTo>
                  <a:pt x="2791" y="643"/>
                  <a:pt x="2786" y="634"/>
                  <a:pt x="2793" y="634"/>
                </a:cubicBezTo>
                <a:cubicBezTo>
                  <a:pt x="2803" y="609"/>
                  <a:pt x="2798" y="601"/>
                  <a:pt x="2803" y="599"/>
                </a:cubicBezTo>
                <a:cubicBezTo>
                  <a:pt x="2822" y="573"/>
                  <a:pt x="2819" y="562"/>
                  <a:pt x="2824" y="557"/>
                </a:cubicBezTo>
                <a:cubicBezTo>
                  <a:pt x="2850" y="507"/>
                  <a:pt x="2852" y="499"/>
                  <a:pt x="2859" y="493"/>
                </a:cubicBezTo>
                <a:cubicBezTo>
                  <a:pt x="2880" y="458"/>
                  <a:pt x="2882" y="455"/>
                  <a:pt x="2883" y="450"/>
                </a:cubicBezTo>
                <a:cubicBezTo>
                  <a:pt x="2924" y="384"/>
                  <a:pt x="2929" y="378"/>
                  <a:pt x="2935" y="372"/>
                </a:cubicBezTo>
                <a:cubicBezTo>
                  <a:pt x="2956" y="339"/>
                  <a:pt x="2959" y="336"/>
                  <a:pt x="2959" y="331"/>
                </a:cubicBezTo>
                <a:cubicBezTo>
                  <a:pt x="3018" y="236"/>
                  <a:pt x="3020" y="218"/>
                  <a:pt x="3032" y="207"/>
                </a:cubicBezTo>
                <a:cubicBezTo>
                  <a:pt x="3044" y="169"/>
                  <a:pt x="3058" y="173"/>
                  <a:pt x="3053" y="165"/>
                </a:cubicBezTo>
                <a:cubicBezTo>
                  <a:pt x="3070" y="136"/>
                  <a:pt x="3074" y="130"/>
                  <a:pt x="3080" y="124"/>
                </a:cubicBezTo>
                <a:cubicBezTo>
                  <a:pt x="3102" y="48"/>
                  <a:pt x="3114" y="39"/>
                  <a:pt x="3110" y="20"/>
                </a:cubicBezTo>
                <a:cubicBezTo>
                  <a:pt x="3108" y="5"/>
                  <a:pt x="3105" y="10"/>
                  <a:pt x="3103" y="16"/>
                </a:cubicBezTo>
                <a:cubicBezTo>
                  <a:pt x="3083" y="39"/>
                  <a:pt x="3088" y="48"/>
                  <a:pt x="3083" y="49"/>
                </a:cubicBezTo>
                <a:cubicBezTo>
                  <a:pt x="3046" y="83"/>
                  <a:pt x="3052" y="97"/>
                  <a:pt x="3043" y="102"/>
                </a:cubicBezTo>
                <a:cubicBezTo>
                  <a:pt x="2983" y="178"/>
                  <a:pt x="2970" y="190"/>
                  <a:pt x="2957" y="202"/>
                </a:cubicBezTo>
                <a:cubicBezTo>
                  <a:pt x="2922" y="253"/>
                  <a:pt x="2914" y="258"/>
                  <a:pt x="2908" y="265"/>
                </a:cubicBezTo>
                <a:cubicBezTo>
                  <a:pt x="2888" y="294"/>
                  <a:pt x="2883" y="302"/>
                  <a:pt x="2875" y="307"/>
                </a:cubicBezTo>
                <a:cubicBezTo>
                  <a:pt x="2858" y="333"/>
                  <a:pt x="2856" y="336"/>
                  <a:pt x="2855" y="340"/>
                </a:cubicBezTo>
                <a:cubicBezTo>
                  <a:pt x="2822" y="376"/>
                  <a:pt x="2827" y="390"/>
                  <a:pt x="2815" y="393"/>
                </a:cubicBezTo>
                <a:cubicBezTo>
                  <a:pt x="2767" y="468"/>
                  <a:pt x="2768" y="479"/>
                  <a:pt x="2763" y="486"/>
                </a:cubicBezTo>
                <a:cubicBezTo>
                  <a:pt x="2716" y="623"/>
                  <a:pt x="2714" y="633"/>
                  <a:pt x="2711" y="641"/>
                </a:cubicBezTo>
                <a:cubicBezTo>
                  <a:pt x="2701" y="687"/>
                  <a:pt x="2697" y="690"/>
                  <a:pt x="2699" y="697"/>
                </a:cubicBezTo>
                <a:cubicBezTo>
                  <a:pt x="2687" y="700"/>
                  <a:pt x="2685" y="700"/>
                  <a:pt x="2685" y="700"/>
                </a:cubicBezTo>
                <a:cubicBezTo>
                  <a:pt x="2689" y="682"/>
                  <a:pt x="2684" y="669"/>
                  <a:pt x="2685" y="658"/>
                </a:cubicBezTo>
                <a:cubicBezTo>
                  <a:pt x="2703" y="595"/>
                  <a:pt x="2701" y="589"/>
                  <a:pt x="2699" y="582"/>
                </a:cubicBezTo>
                <a:cubicBezTo>
                  <a:pt x="2711" y="526"/>
                  <a:pt x="2723" y="523"/>
                  <a:pt x="2720" y="509"/>
                </a:cubicBezTo>
                <a:cubicBezTo>
                  <a:pt x="2739" y="465"/>
                  <a:pt x="2744" y="462"/>
                  <a:pt x="2742" y="455"/>
                </a:cubicBezTo>
                <a:cubicBezTo>
                  <a:pt x="2787" y="376"/>
                  <a:pt x="2797" y="367"/>
                  <a:pt x="2805" y="356"/>
                </a:cubicBezTo>
                <a:cubicBezTo>
                  <a:pt x="2831" y="322"/>
                  <a:pt x="2831" y="317"/>
                  <a:pt x="2833" y="321"/>
                </a:cubicBezTo>
                <a:cubicBezTo>
                  <a:pt x="2859" y="285"/>
                  <a:pt x="2871" y="277"/>
                  <a:pt x="2878" y="265"/>
                </a:cubicBezTo>
                <a:cubicBezTo>
                  <a:pt x="2941" y="195"/>
                  <a:pt x="2951" y="186"/>
                  <a:pt x="2958" y="175"/>
                </a:cubicBezTo>
                <a:cubicBezTo>
                  <a:pt x="2971" y="155"/>
                  <a:pt x="2980" y="157"/>
                  <a:pt x="2980" y="153"/>
                </a:cubicBezTo>
                <a:cubicBezTo>
                  <a:pt x="3038" y="76"/>
                  <a:pt x="3048" y="75"/>
                  <a:pt x="3045" y="66"/>
                </a:cubicBezTo>
                <a:cubicBezTo>
                  <a:pt x="3084" y="11"/>
                  <a:pt x="3088" y="6"/>
                  <a:pt x="3091" y="1"/>
                </a:cubicBezTo>
                <a:cubicBezTo>
                  <a:pt x="3017" y="56"/>
                  <a:pt x="3016" y="65"/>
                  <a:pt x="3008" y="70"/>
                </a:cubicBezTo>
                <a:cubicBezTo>
                  <a:pt x="2991" y="82"/>
                  <a:pt x="2993" y="87"/>
                  <a:pt x="2991" y="88"/>
                </a:cubicBezTo>
                <a:cubicBezTo>
                  <a:pt x="2953" y="135"/>
                  <a:pt x="2944" y="134"/>
                  <a:pt x="2944" y="139"/>
                </a:cubicBezTo>
                <a:cubicBezTo>
                  <a:pt x="2907" y="177"/>
                  <a:pt x="2908" y="189"/>
                  <a:pt x="2896" y="193"/>
                </a:cubicBezTo>
                <a:cubicBezTo>
                  <a:pt x="2881" y="211"/>
                  <a:pt x="2883" y="216"/>
                  <a:pt x="2880" y="217"/>
                </a:cubicBezTo>
                <a:cubicBezTo>
                  <a:pt x="2844" y="246"/>
                  <a:pt x="2847" y="262"/>
                  <a:pt x="2831" y="265"/>
                </a:cubicBezTo>
                <a:cubicBezTo>
                  <a:pt x="2800" y="311"/>
                  <a:pt x="2792" y="314"/>
                  <a:pt x="2792" y="321"/>
                </a:cubicBezTo>
                <a:cubicBezTo>
                  <a:pt x="2765" y="356"/>
                  <a:pt x="2760" y="367"/>
                  <a:pt x="2753" y="376"/>
                </a:cubicBezTo>
                <a:cubicBezTo>
                  <a:pt x="2720" y="423"/>
                  <a:pt x="2720" y="431"/>
                  <a:pt x="2714" y="434"/>
                </a:cubicBezTo>
                <a:cubicBezTo>
                  <a:pt x="2699" y="468"/>
                  <a:pt x="2698" y="481"/>
                  <a:pt x="2695" y="473"/>
                </a:cubicBezTo>
                <a:cubicBezTo>
                  <a:pt x="2718" y="422"/>
                  <a:pt x="2719" y="415"/>
                  <a:pt x="2717" y="407"/>
                </a:cubicBezTo>
                <a:cubicBezTo>
                  <a:pt x="2751" y="339"/>
                  <a:pt x="2750" y="332"/>
                  <a:pt x="2756" y="337"/>
                </a:cubicBezTo>
                <a:cubicBezTo>
                  <a:pt x="2774" y="304"/>
                  <a:pt x="2780" y="300"/>
                  <a:pt x="2784" y="296"/>
                </a:cubicBezTo>
                <a:cubicBezTo>
                  <a:pt x="2810" y="255"/>
                  <a:pt x="2822" y="249"/>
                  <a:pt x="2825" y="237"/>
                </a:cubicBezTo>
                <a:cubicBezTo>
                  <a:pt x="2860" y="189"/>
                  <a:pt x="2866" y="185"/>
                  <a:pt x="2870" y="181"/>
                </a:cubicBezTo>
                <a:cubicBezTo>
                  <a:pt x="2905" y="133"/>
                  <a:pt x="2906" y="126"/>
                  <a:pt x="2915" y="124"/>
                </a:cubicBezTo>
                <a:cubicBezTo>
                  <a:pt x="2944" y="85"/>
                  <a:pt x="2953" y="78"/>
                  <a:pt x="2960" y="68"/>
                </a:cubicBezTo>
                <a:cubicBezTo>
                  <a:pt x="2994" y="27"/>
                  <a:pt x="3002" y="13"/>
                  <a:pt x="3012" y="1"/>
                </a:cubicBezTo>
                <a:cubicBezTo>
                  <a:pt x="2981" y="16"/>
                  <a:pt x="2986" y="24"/>
                  <a:pt x="2981" y="25"/>
                </a:cubicBezTo>
                <a:cubicBezTo>
                  <a:pt x="2930" y="92"/>
                  <a:pt x="2910" y="100"/>
                  <a:pt x="2905" y="118"/>
                </a:cubicBezTo>
                <a:cubicBezTo>
                  <a:pt x="2869" y="168"/>
                  <a:pt x="2861" y="174"/>
                  <a:pt x="2855" y="181"/>
                </a:cubicBezTo>
                <a:cubicBezTo>
                  <a:pt x="2844" y="198"/>
                  <a:pt x="2843" y="202"/>
                  <a:pt x="2841" y="198"/>
                </a:cubicBezTo>
                <a:cubicBezTo>
                  <a:pt x="2933" y="59"/>
                  <a:pt x="2943" y="36"/>
                  <a:pt x="2959" y="18"/>
                </a:cubicBezTo>
                <a:cubicBezTo>
                  <a:pt x="2954" y="1"/>
                  <a:pt x="2954" y="1"/>
                  <a:pt x="2954" y="1"/>
                </a:cubicBezTo>
                <a:cubicBezTo>
                  <a:pt x="2930" y="29"/>
                  <a:pt x="2935" y="37"/>
                  <a:pt x="2930" y="39"/>
                </a:cubicBezTo>
                <a:cubicBezTo>
                  <a:pt x="2900" y="90"/>
                  <a:pt x="2898" y="100"/>
                  <a:pt x="2890" y="106"/>
                </a:cubicBezTo>
                <a:cubicBezTo>
                  <a:pt x="2859" y="155"/>
                  <a:pt x="2855" y="158"/>
                  <a:pt x="2851" y="161"/>
                </a:cubicBezTo>
                <a:cubicBezTo>
                  <a:pt x="2832" y="194"/>
                  <a:pt x="2829" y="198"/>
                  <a:pt x="2824" y="202"/>
                </a:cubicBezTo>
                <a:cubicBezTo>
                  <a:pt x="2793" y="247"/>
                  <a:pt x="2791" y="252"/>
                  <a:pt x="2788" y="256"/>
                </a:cubicBezTo>
                <a:cubicBezTo>
                  <a:pt x="2762" y="289"/>
                  <a:pt x="2756" y="299"/>
                  <a:pt x="2754" y="310"/>
                </a:cubicBezTo>
                <a:cubicBezTo>
                  <a:pt x="2728" y="355"/>
                  <a:pt x="2727" y="358"/>
                  <a:pt x="2726" y="360"/>
                </a:cubicBezTo>
                <a:cubicBezTo>
                  <a:pt x="2737" y="312"/>
                  <a:pt x="2737" y="306"/>
                  <a:pt x="2737" y="299"/>
                </a:cubicBezTo>
                <a:cubicBezTo>
                  <a:pt x="2762" y="253"/>
                  <a:pt x="2765" y="247"/>
                  <a:pt x="2770" y="242"/>
                </a:cubicBezTo>
                <a:cubicBezTo>
                  <a:pt x="2795" y="199"/>
                  <a:pt x="2796" y="191"/>
                  <a:pt x="2800" y="186"/>
                </a:cubicBezTo>
                <a:cubicBezTo>
                  <a:pt x="2834" y="128"/>
                  <a:pt x="2836" y="125"/>
                  <a:pt x="2841" y="124"/>
                </a:cubicBezTo>
                <a:cubicBezTo>
                  <a:pt x="2862" y="84"/>
                  <a:pt x="2873" y="74"/>
                  <a:pt x="2878" y="61"/>
                </a:cubicBezTo>
                <a:cubicBezTo>
                  <a:pt x="2905" y="13"/>
                  <a:pt x="2909" y="11"/>
                  <a:pt x="2909" y="7"/>
                </a:cubicBezTo>
                <a:cubicBezTo>
                  <a:pt x="2897" y="17"/>
                  <a:pt x="2882" y="26"/>
                  <a:pt x="2881" y="43"/>
                </a:cubicBezTo>
                <a:cubicBezTo>
                  <a:pt x="2863" y="67"/>
                  <a:pt x="2856" y="71"/>
                  <a:pt x="2856" y="80"/>
                </a:cubicBezTo>
                <a:cubicBezTo>
                  <a:pt x="2818" y="140"/>
                  <a:pt x="2816" y="143"/>
                  <a:pt x="2813" y="145"/>
                </a:cubicBezTo>
                <a:cubicBezTo>
                  <a:pt x="2795" y="179"/>
                  <a:pt x="2789" y="180"/>
                  <a:pt x="2788" y="182"/>
                </a:cubicBezTo>
                <a:cubicBezTo>
                  <a:pt x="2770" y="222"/>
                  <a:pt x="2761" y="224"/>
                  <a:pt x="2763" y="235"/>
                </a:cubicBezTo>
                <a:cubicBezTo>
                  <a:pt x="2738" y="290"/>
                  <a:pt x="2728" y="288"/>
                  <a:pt x="2730" y="295"/>
                </a:cubicBezTo>
                <a:cubicBezTo>
                  <a:pt x="2713" y="340"/>
                  <a:pt x="2713" y="350"/>
                  <a:pt x="2710" y="358"/>
                </a:cubicBezTo>
                <a:cubicBezTo>
                  <a:pt x="2684" y="436"/>
                  <a:pt x="2683" y="440"/>
                  <a:pt x="2684" y="446"/>
                </a:cubicBezTo>
                <a:cubicBezTo>
                  <a:pt x="2673" y="473"/>
                  <a:pt x="2679" y="482"/>
                  <a:pt x="2674" y="483"/>
                </a:cubicBezTo>
                <a:cubicBezTo>
                  <a:pt x="2668" y="520"/>
                  <a:pt x="2659" y="525"/>
                  <a:pt x="2664" y="538"/>
                </a:cubicBezTo>
                <a:cubicBezTo>
                  <a:pt x="2652" y="556"/>
                  <a:pt x="2652" y="553"/>
                  <a:pt x="2649" y="553"/>
                </a:cubicBezTo>
                <a:cubicBezTo>
                  <a:pt x="2621" y="466"/>
                  <a:pt x="2630" y="443"/>
                  <a:pt x="2623" y="437"/>
                </a:cubicBezTo>
                <a:cubicBezTo>
                  <a:pt x="2637" y="353"/>
                  <a:pt x="2631" y="339"/>
                  <a:pt x="2634" y="332"/>
                </a:cubicBezTo>
                <a:cubicBezTo>
                  <a:pt x="2645" y="270"/>
                  <a:pt x="2642" y="258"/>
                  <a:pt x="2648" y="252"/>
                </a:cubicBezTo>
                <a:cubicBezTo>
                  <a:pt x="2678" y="173"/>
                  <a:pt x="2679" y="164"/>
                  <a:pt x="2685" y="159"/>
                </a:cubicBezTo>
                <a:cubicBezTo>
                  <a:pt x="2707" y="104"/>
                  <a:pt x="2705" y="93"/>
                  <a:pt x="2712" y="88"/>
                </a:cubicBezTo>
                <a:cubicBezTo>
                  <a:pt x="2728" y="64"/>
                  <a:pt x="2723" y="55"/>
                  <a:pt x="2726" y="53"/>
                </a:cubicBezTo>
                <a:cubicBezTo>
                  <a:pt x="2743" y="12"/>
                  <a:pt x="2747" y="7"/>
                  <a:pt x="2749" y="1"/>
                </a:cubicBezTo>
                <a:cubicBezTo>
                  <a:pt x="2729" y="27"/>
                  <a:pt x="2720" y="35"/>
                  <a:pt x="2719" y="48"/>
                </a:cubicBezTo>
                <a:cubicBezTo>
                  <a:pt x="2697" y="82"/>
                  <a:pt x="2700" y="90"/>
                  <a:pt x="2696" y="94"/>
                </a:cubicBezTo>
                <a:cubicBezTo>
                  <a:pt x="2683" y="133"/>
                  <a:pt x="2678" y="136"/>
                  <a:pt x="2680" y="145"/>
                </a:cubicBezTo>
                <a:cubicBezTo>
                  <a:pt x="2660" y="197"/>
                  <a:pt x="2657" y="198"/>
                  <a:pt x="2655" y="200"/>
                </a:cubicBezTo>
                <a:cubicBezTo>
                  <a:pt x="2674" y="116"/>
                  <a:pt x="2683" y="114"/>
                  <a:pt x="2680" y="104"/>
                </a:cubicBezTo>
                <a:cubicBezTo>
                  <a:pt x="2694" y="56"/>
                  <a:pt x="2694" y="47"/>
                  <a:pt x="2697" y="41"/>
                </a:cubicBezTo>
                <a:cubicBezTo>
                  <a:pt x="2706" y="14"/>
                  <a:pt x="2706" y="6"/>
                  <a:pt x="2709" y="1"/>
                </a:cubicBezTo>
                <a:cubicBezTo>
                  <a:pt x="2685" y="32"/>
                  <a:pt x="2688" y="48"/>
                  <a:pt x="2679" y="56"/>
                </a:cubicBezTo>
                <a:cubicBezTo>
                  <a:pt x="2654" y="139"/>
                  <a:pt x="2653" y="153"/>
                  <a:pt x="2651" y="166"/>
                </a:cubicBezTo>
                <a:cubicBezTo>
                  <a:pt x="2647" y="198"/>
                  <a:pt x="2636" y="206"/>
                  <a:pt x="2640" y="212"/>
                </a:cubicBezTo>
                <a:cubicBezTo>
                  <a:pt x="2624" y="254"/>
                  <a:pt x="2633" y="267"/>
                  <a:pt x="2625" y="268"/>
                </a:cubicBezTo>
                <a:cubicBezTo>
                  <a:pt x="2628" y="217"/>
                  <a:pt x="2628" y="212"/>
                  <a:pt x="2626" y="203"/>
                </a:cubicBezTo>
                <a:cubicBezTo>
                  <a:pt x="2637" y="163"/>
                  <a:pt x="2637" y="150"/>
                  <a:pt x="2643" y="141"/>
                </a:cubicBezTo>
                <a:cubicBezTo>
                  <a:pt x="2659" y="84"/>
                  <a:pt x="2651" y="72"/>
                  <a:pt x="2658" y="69"/>
                </a:cubicBezTo>
                <a:cubicBezTo>
                  <a:pt x="2662" y="1"/>
                  <a:pt x="2662" y="1"/>
                  <a:pt x="2662" y="1"/>
                </a:cubicBezTo>
                <a:cubicBezTo>
                  <a:pt x="2640" y="90"/>
                  <a:pt x="2639" y="107"/>
                  <a:pt x="2633" y="122"/>
                </a:cubicBezTo>
                <a:cubicBezTo>
                  <a:pt x="2614" y="203"/>
                  <a:pt x="2615" y="242"/>
                  <a:pt x="2611" y="277"/>
                </a:cubicBezTo>
                <a:cubicBezTo>
                  <a:pt x="2608" y="339"/>
                  <a:pt x="2621" y="355"/>
                  <a:pt x="2609" y="354"/>
                </a:cubicBezTo>
                <a:cubicBezTo>
                  <a:pt x="2594" y="215"/>
                  <a:pt x="2597" y="210"/>
                  <a:pt x="2597" y="203"/>
                </a:cubicBezTo>
                <a:cubicBezTo>
                  <a:pt x="2605" y="116"/>
                  <a:pt x="2602" y="100"/>
                  <a:pt x="2610" y="91"/>
                </a:cubicBezTo>
                <a:cubicBezTo>
                  <a:pt x="2620" y="21"/>
                  <a:pt x="2623" y="11"/>
                  <a:pt x="2624" y="1"/>
                </a:cubicBezTo>
                <a:cubicBezTo>
                  <a:pt x="2609" y="6"/>
                  <a:pt x="2614" y="13"/>
                  <a:pt x="2609" y="14"/>
                </a:cubicBezTo>
                <a:cubicBezTo>
                  <a:pt x="2600" y="57"/>
                  <a:pt x="2596" y="70"/>
                  <a:pt x="2596" y="85"/>
                </a:cubicBezTo>
                <a:cubicBezTo>
                  <a:pt x="2594" y="22"/>
                  <a:pt x="2592" y="12"/>
                  <a:pt x="2595" y="5"/>
                </a:cubicBezTo>
                <a:cubicBezTo>
                  <a:pt x="2584" y="6"/>
                  <a:pt x="2584" y="12"/>
                  <a:pt x="2583" y="17"/>
                </a:cubicBezTo>
                <a:cubicBezTo>
                  <a:pt x="2577" y="36"/>
                  <a:pt x="2573" y="24"/>
                  <a:pt x="2577" y="18"/>
                </a:cubicBezTo>
                <a:cubicBezTo>
                  <a:pt x="2565" y="5"/>
                  <a:pt x="2563" y="10"/>
                  <a:pt x="2565" y="17"/>
                </a:cubicBezTo>
                <a:cubicBezTo>
                  <a:pt x="2562" y="50"/>
                  <a:pt x="2560" y="58"/>
                  <a:pt x="2564" y="71"/>
                </a:cubicBezTo>
                <a:cubicBezTo>
                  <a:pt x="2558" y="85"/>
                  <a:pt x="2555" y="71"/>
                  <a:pt x="2553" y="58"/>
                </a:cubicBezTo>
                <a:cubicBezTo>
                  <a:pt x="2555" y="11"/>
                  <a:pt x="2554" y="6"/>
                  <a:pt x="2554" y="1"/>
                </a:cubicBezTo>
                <a:cubicBezTo>
                  <a:pt x="2544" y="74"/>
                  <a:pt x="2544" y="78"/>
                  <a:pt x="2542" y="81"/>
                </a:cubicBezTo>
                <a:cubicBezTo>
                  <a:pt x="2547" y="111"/>
                  <a:pt x="2554" y="121"/>
                  <a:pt x="2548" y="121"/>
                </a:cubicBezTo>
                <a:cubicBezTo>
                  <a:pt x="2517" y="31"/>
                  <a:pt x="2519" y="24"/>
                  <a:pt x="2511" y="10"/>
                </a:cubicBezTo>
                <a:cubicBezTo>
                  <a:pt x="2498" y="3"/>
                  <a:pt x="2502" y="0"/>
                  <a:pt x="2498" y="7"/>
                </a:cubicBezTo>
                <a:cubicBezTo>
                  <a:pt x="2519" y="72"/>
                  <a:pt x="2531" y="98"/>
                  <a:pt x="2540" y="129"/>
                </a:cubicBezTo>
                <a:cubicBezTo>
                  <a:pt x="2564" y="228"/>
                  <a:pt x="2564" y="233"/>
                  <a:pt x="2562" y="237"/>
                </a:cubicBezTo>
                <a:cubicBezTo>
                  <a:pt x="2578" y="287"/>
                  <a:pt x="2582" y="307"/>
                  <a:pt x="2586" y="326"/>
                </a:cubicBezTo>
                <a:cubicBezTo>
                  <a:pt x="2580" y="350"/>
                  <a:pt x="2572" y="341"/>
                  <a:pt x="2576" y="334"/>
                </a:cubicBezTo>
                <a:cubicBezTo>
                  <a:pt x="2543" y="217"/>
                  <a:pt x="2533" y="206"/>
                  <a:pt x="2531" y="184"/>
                </a:cubicBezTo>
                <a:cubicBezTo>
                  <a:pt x="2508" y="140"/>
                  <a:pt x="2506" y="132"/>
                  <a:pt x="2502" y="128"/>
                </a:cubicBezTo>
                <a:cubicBezTo>
                  <a:pt x="2471" y="62"/>
                  <a:pt x="2466" y="58"/>
                  <a:pt x="2463" y="53"/>
                </a:cubicBezTo>
                <a:cubicBezTo>
                  <a:pt x="2424" y="1"/>
                  <a:pt x="2424" y="1"/>
                  <a:pt x="2424" y="1"/>
                </a:cubicBezTo>
                <a:cubicBezTo>
                  <a:pt x="2441" y="28"/>
                  <a:pt x="2441" y="33"/>
                  <a:pt x="2444" y="33"/>
                </a:cubicBezTo>
                <a:cubicBezTo>
                  <a:pt x="2455" y="74"/>
                  <a:pt x="2468" y="76"/>
                  <a:pt x="2471" y="92"/>
                </a:cubicBezTo>
                <a:cubicBezTo>
                  <a:pt x="2504" y="146"/>
                  <a:pt x="2503" y="159"/>
                  <a:pt x="2508" y="162"/>
                </a:cubicBezTo>
                <a:cubicBezTo>
                  <a:pt x="2554" y="285"/>
                  <a:pt x="2555" y="292"/>
                  <a:pt x="2557" y="300"/>
                </a:cubicBezTo>
                <a:cubicBezTo>
                  <a:pt x="2554" y="295"/>
                  <a:pt x="2543" y="303"/>
                  <a:pt x="2544" y="294"/>
                </a:cubicBezTo>
                <a:cubicBezTo>
                  <a:pt x="2531" y="246"/>
                  <a:pt x="2530" y="240"/>
                  <a:pt x="2529" y="234"/>
                </a:cubicBezTo>
                <a:cubicBezTo>
                  <a:pt x="2500" y="168"/>
                  <a:pt x="2501" y="161"/>
                  <a:pt x="2496" y="161"/>
                </a:cubicBezTo>
                <a:cubicBezTo>
                  <a:pt x="2466" y="95"/>
                  <a:pt x="2458" y="84"/>
                  <a:pt x="2451" y="70"/>
                </a:cubicBezTo>
                <a:cubicBezTo>
                  <a:pt x="2430" y="44"/>
                  <a:pt x="2431" y="36"/>
                  <a:pt x="2427" y="36"/>
                </a:cubicBezTo>
                <a:cubicBezTo>
                  <a:pt x="2388" y="1"/>
                  <a:pt x="2388" y="1"/>
                  <a:pt x="2388" y="1"/>
                </a:cubicBezTo>
                <a:cubicBezTo>
                  <a:pt x="2404" y="21"/>
                  <a:pt x="2407" y="23"/>
                  <a:pt x="2408" y="28"/>
                </a:cubicBezTo>
                <a:cubicBezTo>
                  <a:pt x="2450" y="83"/>
                  <a:pt x="2452" y="92"/>
                  <a:pt x="2457" y="95"/>
                </a:cubicBezTo>
                <a:cubicBezTo>
                  <a:pt x="2503" y="182"/>
                  <a:pt x="2512" y="215"/>
                  <a:pt x="2525" y="244"/>
                </a:cubicBezTo>
                <a:cubicBezTo>
                  <a:pt x="2526" y="263"/>
                  <a:pt x="2510" y="258"/>
                  <a:pt x="2506" y="236"/>
                </a:cubicBezTo>
                <a:cubicBezTo>
                  <a:pt x="2482" y="214"/>
                  <a:pt x="2481" y="208"/>
                  <a:pt x="2474" y="210"/>
                </a:cubicBezTo>
                <a:cubicBezTo>
                  <a:pt x="2426" y="144"/>
                  <a:pt x="2422" y="139"/>
                  <a:pt x="2420" y="132"/>
                </a:cubicBezTo>
                <a:cubicBezTo>
                  <a:pt x="2377" y="81"/>
                  <a:pt x="2375" y="77"/>
                  <a:pt x="2375" y="70"/>
                </a:cubicBezTo>
                <a:cubicBezTo>
                  <a:pt x="2351" y="45"/>
                  <a:pt x="2351" y="40"/>
                  <a:pt x="2348" y="40"/>
                </a:cubicBezTo>
                <a:cubicBezTo>
                  <a:pt x="2331" y="10"/>
                  <a:pt x="2326" y="7"/>
                  <a:pt x="2323" y="1"/>
                </a:cubicBezTo>
                <a:cubicBezTo>
                  <a:pt x="2326" y="20"/>
                  <a:pt x="2333" y="38"/>
                  <a:pt x="2344" y="50"/>
                </a:cubicBezTo>
                <a:cubicBezTo>
                  <a:pt x="2377" y="95"/>
                  <a:pt x="2382" y="101"/>
                  <a:pt x="2386" y="109"/>
                </a:cubicBezTo>
                <a:cubicBezTo>
                  <a:pt x="2392" y="121"/>
                  <a:pt x="2386" y="113"/>
                  <a:pt x="2379" y="108"/>
                </a:cubicBezTo>
                <a:cubicBezTo>
                  <a:pt x="2336" y="59"/>
                  <a:pt x="2328" y="54"/>
                  <a:pt x="2320" y="49"/>
                </a:cubicBezTo>
                <a:cubicBezTo>
                  <a:pt x="2259" y="1"/>
                  <a:pt x="2260" y="1"/>
                  <a:pt x="2260" y="2"/>
                </a:cubicBezTo>
                <a:cubicBezTo>
                  <a:pt x="2336" y="75"/>
                  <a:pt x="2338" y="82"/>
                  <a:pt x="2342" y="86"/>
                </a:cubicBezTo>
                <a:cubicBezTo>
                  <a:pt x="2395" y="136"/>
                  <a:pt x="2408" y="158"/>
                  <a:pt x="2427" y="169"/>
                </a:cubicBezTo>
                <a:cubicBezTo>
                  <a:pt x="2505" y="258"/>
                  <a:pt x="2506" y="269"/>
                  <a:pt x="2513" y="273"/>
                </a:cubicBezTo>
                <a:cubicBezTo>
                  <a:pt x="2547" y="325"/>
                  <a:pt x="2548" y="321"/>
                  <a:pt x="2550" y="325"/>
                </a:cubicBezTo>
                <a:cubicBezTo>
                  <a:pt x="2568" y="363"/>
                  <a:pt x="2578" y="358"/>
                  <a:pt x="2577" y="370"/>
                </a:cubicBezTo>
                <a:cubicBezTo>
                  <a:pt x="2561" y="355"/>
                  <a:pt x="2554" y="357"/>
                  <a:pt x="2555" y="348"/>
                </a:cubicBezTo>
                <a:cubicBezTo>
                  <a:pt x="2543" y="332"/>
                  <a:pt x="2540" y="332"/>
                  <a:pt x="2539" y="330"/>
                </a:cubicBezTo>
                <a:cubicBezTo>
                  <a:pt x="2508" y="295"/>
                  <a:pt x="2504" y="287"/>
                  <a:pt x="2499" y="279"/>
                </a:cubicBezTo>
                <a:cubicBezTo>
                  <a:pt x="2423" y="198"/>
                  <a:pt x="2413" y="191"/>
                  <a:pt x="2403" y="183"/>
                </a:cubicBezTo>
                <a:cubicBezTo>
                  <a:pt x="2355" y="145"/>
                  <a:pt x="2342" y="122"/>
                  <a:pt x="2321" y="111"/>
                </a:cubicBezTo>
                <a:cubicBezTo>
                  <a:pt x="2285" y="75"/>
                  <a:pt x="2274" y="70"/>
                  <a:pt x="2266" y="60"/>
                </a:cubicBezTo>
                <a:cubicBezTo>
                  <a:pt x="2248" y="46"/>
                  <a:pt x="2245" y="40"/>
                  <a:pt x="2241" y="35"/>
                </a:cubicBezTo>
                <a:cubicBezTo>
                  <a:pt x="2212" y="6"/>
                  <a:pt x="2210" y="3"/>
                  <a:pt x="2208" y="1"/>
                </a:cubicBezTo>
                <a:cubicBezTo>
                  <a:pt x="2202" y="10"/>
                  <a:pt x="2211" y="18"/>
                  <a:pt x="2218" y="28"/>
                </a:cubicBezTo>
                <a:cubicBezTo>
                  <a:pt x="2307" y="112"/>
                  <a:pt x="2315" y="120"/>
                  <a:pt x="2324" y="128"/>
                </a:cubicBezTo>
                <a:cubicBezTo>
                  <a:pt x="2344" y="143"/>
                  <a:pt x="2346" y="151"/>
                  <a:pt x="2353" y="152"/>
                </a:cubicBezTo>
                <a:cubicBezTo>
                  <a:pt x="2396" y="194"/>
                  <a:pt x="2402" y="196"/>
                  <a:pt x="2407" y="200"/>
                </a:cubicBezTo>
                <a:cubicBezTo>
                  <a:pt x="2468" y="257"/>
                  <a:pt x="2471" y="274"/>
                  <a:pt x="2484" y="276"/>
                </a:cubicBezTo>
                <a:cubicBezTo>
                  <a:pt x="2498" y="301"/>
                  <a:pt x="2505" y="298"/>
                  <a:pt x="2505" y="304"/>
                </a:cubicBezTo>
                <a:cubicBezTo>
                  <a:pt x="2544" y="352"/>
                  <a:pt x="2548" y="358"/>
                  <a:pt x="2550" y="366"/>
                </a:cubicBezTo>
                <a:cubicBezTo>
                  <a:pt x="2577" y="410"/>
                  <a:pt x="2591" y="413"/>
                  <a:pt x="2589" y="429"/>
                </a:cubicBezTo>
                <a:cubicBezTo>
                  <a:pt x="2604" y="444"/>
                  <a:pt x="2610" y="461"/>
                  <a:pt x="2605" y="465"/>
                </a:cubicBezTo>
                <a:cubicBezTo>
                  <a:pt x="2580" y="426"/>
                  <a:pt x="2579" y="418"/>
                  <a:pt x="2572" y="418"/>
                </a:cubicBezTo>
                <a:cubicBezTo>
                  <a:pt x="2546" y="393"/>
                  <a:pt x="2545" y="389"/>
                  <a:pt x="2544" y="385"/>
                </a:cubicBezTo>
                <a:cubicBezTo>
                  <a:pt x="2506" y="349"/>
                  <a:pt x="2497" y="342"/>
                  <a:pt x="2492" y="331"/>
                </a:cubicBezTo>
                <a:cubicBezTo>
                  <a:pt x="2409" y="265"/>
                  <a:pt x="2408" y="254"/>
                  <a:pt x="2402" y="251"/>
                </a:cubicBezTo>
                <a:cubicBezTo>
                  <a:pt x="2358" y="208"/>
                  <a:pt x="2348" y="213"/>
                  <a:pt x="2346" y="206"/>
                </a:cubicBezTo>
                <a:cubicBezTo>
                  <a:pt x="2312" y="182"/>
                  <a:pt x="2308" y="171"/>
                  <a:pt x="2297" y="169"/>
                </a:cubicBezTo>
                <a:cubicBezTo>
                  <a:pt x="2251" y="119"/>
                  <a:pt x="2241" y="124"/>
                  <a:pt x="2242" y="115"/>
                </a:cubicBezTo>
                <a:cubicBezTo>
                  <a:pt x="2204" y="78"/>
                  <a:pt x="2199" y="77"/>
                  <a:pt x="2195" y="74"/>
                </a:cubicBezTo>
                <a:cubicBezTo>
                  <a:pt x="2189" y="66"/>
                  <a:pt x="2188" y="71"/>
                  <a:pt x="2192" y="72"/>
                </a:cubicBezTo>
                <a:cubicBezTo>
                  <a:pt x="2222" y="98"/>
                  <a:pt x="2214" y="104"/>
                  <a:pt x="2220" y="110"/>
                </a:cubicBezTo>
                <a:cubicBezTo>
                  <a:pt x="2279" y="163"/>
                  <a:pt x="2287" y="171"/>
                  <a:pt x="2296" y="178"/>
                </a:cubicBezTo>
                <a:cubicBezTo>
                  <a:pt x="2325" y="207"/>
                  <a:pt x="2330" y="210"/>
                  <a:pt x="2335" y="211"/>
                </a:cubicBezTo>
                <a:cubicBezTo>
                  <a:pt x="2365" y="237"/>
                  <a:pt x="2373" y="235"/>
                  <a:pt x="2377" y="241"/>
                </a:cubicBezTo>
                <a:cubicBezTo>
                  <a:pt x="2400" y="265"/>
                  <a:pt x="2402" y="267"/>
                  <a:pt x="2403" y="271"/>
                </a:cubicBezTo>
                <a:cubicBezTo>
                  <a:pt x="2438" y="305"/>
                  <a:pt x="2448" y="302"/>
                  <a:pt x="2450" y="312"/>
                </a:cubicBezTo>
                <a:cubicBezTo>
                  <a:pt x="2484" y="348"/>
                  <a:pt x="2493" y="346"/>
                  <a:pt x="2494" y="357"/>
                </a:cubicBezTo>
                <a:cubicBezTo>
                  <a:pt x="2540" y="405"/>
                  <a:pt x="2546" y="402"/>
                  <a:pt x="2546" y="408"/>
                </a:cubicBezTo>
                <a:cubicBezTo>
                  <a:pt x="2573" y="430"/>
                  <a:pt x="2572" y="438"/>
                  <a:pt x="2576" y="438"/>
                </a:cubicBezTo>
                <a:cubicBezTo>
                  <a:pt x="2606" y="495"/>
                  <a:pt x="2612" y="495"/>
                  <a:pt x="2613" y="504"/>
                </a:cubicBezTo>
                <a:cubicBezTo>
                  <a:pt x="2634" y="570"/>
                  <a:pt x="2636" y="577"/>
                  <a:pt x="2641" y="585"/>
                </a:cubicBezTo>
                <a:cubicBezTo>
                  <a:pt x="2649" y="625"/>
                  <a:pt x="2652" y="624"/>
                  <a:pt x="2654" y="638"/>
                </a:cubicBezTo>
                <a:cubicBezTo>
                  <a:pt x="2632" y="603"/>
                  <a:pt x="2620" y="596"/>
                  <a:pt x="2616" y="578"/>
                </a:cubicBezTo>
                <a:cubicBezTo>
                  <a:pt x="2580" y="533"/>
                  <a:pt x="2570" y="523"/>
                  <a:pt x="2561" y="512"/>
                </a:cubicBezTo>
                <a:cubicBezTo>
                  <a:pt x="2492" y="422"/>
                  <a:pt x="2486" y="419"/>
                  <a:pt x="2482" y="412"/>
                </a:cubicBezTo>
                <a:cubicBezTo>
                  <a:pt x="2465" y="388"/>
                  <a:pt x="2458" y="387"/>
                  <a:pt x="2452" y="383"/>
                </a:cubicBezTo>
                <a:cubicBezTo>
                  <a:pt x="2421" y="342"/>
                  <a:pt x="2414" y="343"/>
                  <a:pt x="2413" y="335"/>
                </a:cubicBezTo>
                <a:cubicBezTo>
                  <a:pt x="2376" y="303"/>
                  <a:pt x="2375" y="295"/>
                  <a:pt x="2367" y="297"/>
                </a:cubicBezTo>
                <a:cubicBezTo>
                  <a:pt x="2344" y="270"/>
                  <a:pt x="2339" y="269"/>
                  <a:pt x="2335" y="268"/>
                </a:cubicBezTo>
                <a:cubicBezTo>
                  <a:pt x="2309" y="240"/>
                  <a:pt x="2305" y="237"/>
                  <a:pt x="2301" y="233"/>
                </a:cubicBezTo>
                <a:cubicBezTo>
                  <a:pt x="2246" y="189"/>
                  <a:pt x="2241" y="179"/>
                  <a:pt x="2233" y="173"/>
                </a:cubicBezTo>
                <a:cubicBezTo>
                  <a:pt x="2179" y="126"/>
                  <a:pt x="2173" y="116"/>
                  <a:pt x="2167" y="109"/>
                </a:cubicBezTo>
                <a:cubicBezTo>
                  <a:pt x="2137" y="80"/>
                  <a:pt x="2128" y="75"/>
                  <a:pt x="2125" y="61"/>
                </a:cubicBezTo>
                <a:cubicBezTo>
                  <a:pt x="2112" y="42"/>
                  <a:pt x="2107" y="44"/>
                  <a:pt x="2106" y="41"/>
                </a:cubicBezTo>
                <a:cubicBezTo>
                  <a:pt x="2085" y="5"/>
                  <a:pt x="2087" y="10"/>
                  <a:pt x="2089" y="15"/>
                </a:cubicBezTo>
                <a:cubicBezTo>
                  <a:pt x="2106" y="41"/>
                  <a:pt x="2095" y="48"/>
                  <a:pt x="2104" y="48"/>
                </a:cubicBezTo>
                <a:cubicBezTo>
                  <a:pt x="2120" y="73"/>
                  <a:pt x="2127" y="76"/>
                  <a:pt x="2126" y="85"/>
                </a:cubicBezTo>
                <a:cubicBezTo>
                  <a:pt x="2177" y="147"/>
                  <a:pt x="2181" y="161"/>
                  <a:pt x="2190" y="166"/>
                </a:cubicBezTo>
                <a:cubicBezTo>
                  <a:pt x="2214" y="195"/>
                  <a:pt x="2218" y="193"/>
                  <a:pt x="2220" y="196"/>
                </a:cubicBezTo>
                <a:cubicBezTo>
                  <a:pt x="2243" y="215"/>
                  <a:pt x="2242" y="227"/>
                  <a:pt x="2249" y="226"/>
                </a:cubicBezTo>
                <a:cubicBezTo>
                  <a:pt x="2268" y="246"/>
                  <a:pt x="2276" y="254"/>
                  <a:pt x="2283" y="263"/>
                </a:cubicBezTo>
                <a:cubicBezTo>
                  <a:pt x="2317" y="292"/>
                  <a:pt x="2321" y="305"/>
                  <a:pt x="2329" y="313"/>
                </a:cubicBezTo>
                <a:cubicBezTo>
                  <a:pt x="2358" y="348"/>
                  <a:pt x="2362" y="349"/>
                  <a:pt x="2363" y="351"/>
                </a:cubicBezTo>
                <a:cubicBezTo>
                  <a:pt x="2388" y="382"/>
                  <a:pt x="2388" y="393"/>
                  <a:pt x="2395" y="391"/>
                </a:cubicBezTo>
                <a:cubicBezTo>
                  <a:pt x="2426" y="424"/>
                  <a:pt x="2430" y="438"/>
                  <a:pt x="2440" y="441"/>
                </a:cubicBezTo>
                <a:cubicBezTo>
                  <a:pt x="2449" y="455"/>
                  <a:pt x="2451" y="457"/>
                  <a:pt x="2453" y="460"/>
                </a:cubicBezTo>
                <a:cubicBezTo>
                  <a:pt x="2421" y="436"/>
                  <a:pt x="2417" y="435"/>
                  <a:pt x="2417" y="428"/>
                </a:cubicBezTo>
                <a:cubicBezTo>
                  <a:pt x="2372" y="389"/>
                  <a:pt x="2351" y="370"/>
                  <a:pt x="2331" y="351"/>
                </a:cubicBezTo>
                <a:cubicBezTo>
                  <a:pt x="2226" y="270"/>
                  <a:pt x="2225" y="259"/>
                  <a:pt x="2217" y="259"/>
                </a:cubicBezTo>
                <a:cubicBezTo>
                  <a:pt x="2183" y="219"/>
                  <a:pt x="2161" y="202"/>
                  <a:pt x="2140" y="182"/>
                </a:cubicBezTo>
                <a:cubicBezTo>
                  <a:pt x="2093" y="137"/>
                  <a:pt x="2090" y="135"/>
                  <a:pt x="2086" y="134"/>
                </a:cubicBezTo>
                <a:cubicBezTo>
                  <a:pt x="2016" y="59"/>
                  <a:pt x="2017" y="51"/>
                  <a:pt x="2013" y="51"/>
                </a:cubicBezTo>
                <a:cubicBezTo>
                  <a:pt x="1991" y="16"/>
                  <a:pt x="1982" y="18"/>
                  <a:pt x="1981" y="7"/>
                </a:cubicBezTo>
                <a:cubicBezTo>
                  <a:pt x="1973" y="3"/>
                  <a:pt x="1975" y="7"/>
                  <a:pt x="1976" y="11"/>
                </a:cubicBezTo>
                <a:cubicBezTo>
                  <a:pt x="1999" y="38"/>
                  <a:pt x="2005" y="53"/>
                  <a:pt x="2015" y="63"/>
                </a:cubicBezTo>
                <a:cubicBezTo>
                  <a:pt x="2083" y="138"/>
                  <a:pt x="2090" y="151"/>
                  <a:pt x="2102" y="157"/>
                </a:cubicBezTo>
                <a:cubicBezTo>
                  <a:pt x="2141" y="198"/>
                  <a:pt x="2153" y="205"/>
                  <a:pt x="2162" y="217"/>
                </a:cubicBezTo>
                <a:cubicBezTo>
                  <a:pt x="2176" y="224"/>
                  <a:pt x="2175" y="229"/>
                  <a:pt x="2179" y="228"/>
                </a:cubicBezTo>
                <a:cubicBezTo>
                  <a:pt x="2262" y="304"/>
                  <a:pt x="2265" y="312"/>
                  <a:pt x="2270" y="316"/>
                </a:cubicBezTo>
                <a:cubicBezTo>
                  <a:pt x="2296" y="339"/>
                  <a:pt x="2300" y="340"/>
                  <a:pt x="2302" y="342"/>
                </a:cubicBezTo>
                <a:cubicBezTo>
                  <a:pt x="2361" y="394"/>
                  <a:pt x="2371" y="405"/>
                  <a:pt x="2382" y="415"/>
                </a:cubicBezTo>
                <a:cubicBezTo>
                  <a:pt x="2422" y="455"/>
                  <a:pt x="2434" y="462"/>
                  <a:pt x="2446" y="470"/>
                </a:cubicBezTo>
                <a:cubicBezTo>
                  <a:pt x="2486" y="514"/>
                  <a:pt x="2491" y="518"/>
                  <a:pt x="2495" y="522"/>
                </a:cubicBezTo>
                <a:cubicBezTo>
                  <a:pt x="2522" y="556"/>
                  <a:pt x="2524" y="560"/>
                  <a:pt x="2525" y="566"/>
                </a:cubicBezTo>
                <a:cubicBezTo>
                  <a:pt x="2554" y="592"/>
                  <a:pt x="2554" y="596"/>
                  <a:pt x="2557" y="595"/>
                </a:cubicBezTo>
                <a:cubicBezTo>
                  <a:pt x="2536" y="580"/>
                  <a:pt x="2527" y="580"/>
                  <a:pt x="2523" y="573"/>
                </a:cubicBezTo>
                <a:cubicBezTo>
                  <a:pt x="2501" y="559"/>
                  <a:pt x="2500" y="555"/>
                  <a:pt x="2496" y="555"/>
                </a:cubicBezTo>
                <a:cubicBezTo>
                  <a:pt x="2486" y="535"/>
                  <a:pt x="2482" y="535"/>
                  <a:pt x="2482" y="531"/>
                </a:cubicBezTo>
                <a:cubicBezTo>
                  <a:pt x="2456" y="511"/>
                  <a:pt x="2449" y="507"/>
                  <a:pt x="2441" y="503"/>
                </a:cubicBezTo>
                <a:cubicBezTo>
                  <a:pt x="2417" y="480"/>
                  <a:pt x="2411" y="474"/>
                  <a:pt x="2407" y="466"/>
                </a:cubicBezTo>
                <a:cubicBezTo>
                  <a:pt x="2330" y="411"/>
                  <a:pt x="2327" y="404"/>
                  <a:pt x="2320" y="403"/>
                </a:cubicBezTo>
                <a:cubicBezTo>
                  <a:pt x="2277" y="359"/>
                  <a:pt x="2258" y="344"/>
                  <a:pt x="2240" y="328"/>
                </a:cubicBezTo>
                <a:cubicBezTo>
                  <a:pt x="2209" y="300"/>
                  <a:pt x="2205" y="295"/>
                  <a:pt x="2203" y="288"/>
                </a:cubicBezTo>
                <a:cubicBezTo>
                  <a:pt x="2158" y="248"/>
                  <a:pt x="2155" y="242"/>
                  <a:pt x="2151" y="236"/>
                </a:cubicBezTo>
                <a:cubicBezTo>
                  <a:pt x="2107" y="184"/>
                  <a:pt x="2096" y="179"/>
                  <a:pt x="2089" y="166"/>
                </a:cubicBezTo>
                <a:cubicBezTo>
                  <a:pt x="2056" y="132"/>
                  <a:pt x="2047" y="123"/>
                  <a:pt x="2040" y="111"/>
                </a:cubicBezTo>
                <a:cubicBezTo>
                  <a:pt x="2009" y="80"/>
                  <a:pt x="2007" y="71"/>
                  <a:pt x="2002" y="68"/>
                </a:cubicBezTo>
                <a:cubicBezTo>
                  <a:pt x="2002" y="79"/>
                  <a:pt x="2006" y="84"/>
                  <a:pt x="2011" y="87"/>
                </a:cubicBezTo>
                <a:cubicBezTo>
                  <a:pt x="2037" y="126"/>
                  <a:pt x="2044" y="128"/>
                  <a:pt x="2047" y="133"/>
                </a:cubicBezTo>
                <a:cubicBezTo>
                  <a:pt x="2078" y="166"/>
                  <a:pt x="2083" y="171"/>
                  <a:pt x="2086" y="179"/>
                </a:cubicBezTo>
                <a:cubicBezTo>
                  <a:pt x="2104" y="196"/>
                  <a:pt x="2106" y="204"/>
                  <a:pt x="2112" y="206"/>
                </a:cubicBezTo>
                <a:cubicBezTo>
                  <a:pt x="2128" y="226"/>
                  <a:pt x="2132" y="234"/>
                  <a:pt x="2139" y="236"/>
                </a:cubicBezTo>
                <a:cubicBezTo>
                  <a:pt x="2175" y="272"/>
                  <a:pt x="2182" y="285"/>
                  <a:pt x="2192" y="293"/>
                </a:cubicBezTo>
                <a:cubicBezTo>
                  <a:pt x="2257" y="354"/>
                  <a:pt x="2266" y="363"/>
                  <a:pt x="2275" y="371"/>
                </a:cubicBezTo>
                <a:cubicBezTo>
                  <a:pt x="2321" y="418"/>
                  <a:pt x="2327" y="419"/>
                  <a:pt x="2333" y="422"/>
                </a:cubicBezTo>
                <a:cubicBezTo>
                  <a:pt x="2375" y="452"/>
                  <a:pt x="2380" y="466"/>
                  <a:pt x="2393" y="469"/>
                </a:cubicBezTo>
                <a:cubicBezTo>
                  <a:pt x="2385" y="477"/>
                  <a:pt x="2377" y="470"/>
                  <a:pt x="2368" y="465"/>
                </a:cubicBezTo>
                <a:cubicBezTo>
                  <a:pt x="2326" y="437"/>
                  <a:pt x="2325" y="429"/>
                  <a:pt x="2317" y="431"/>
                </a:cubicBezTo>
                <a:cubicBezTo>
                  <a:pt x="2287" y="412"/>
                  <a:pt x="2285" y="406"/>
                  <a:pt x="2282" y="402"/>
                </a:cubicBezTo>
                <a:cubicBezTo>
                  <a:pt x="2242" y="368"/>
                  <a:pt x="2237" y="367"/>
                  <a:pt x="2235" y="361"/>
                </a:cubicBezTo>
                <a:cubicBezTo>
                  <a:pt x="2206" y="345"/>
                  <a:pt x="2209" y="332"/>
                  <a:pt x="2203" y="332"/>
                </a:cubicBezTo>
                <a:cubicBezTo>
                  <a:pt x="2159" y="290"/>
                  <a:pt x="2156" y="286"/>
                  <a:pt x="2151" y="284"/>
                </a:cubicBezTo>
                <a:cubicBezTo>
                  <a:pt x="2094" y="228"/>
                  <a:pt x="2089" y="219"/>
                  <a:pt x="2081" y="215"/>
                </a:cubicBezTo>
                <a:cubicBezTo>
                  <a:pt x="2070" y="213"/>
                  <a:pt x="2082" y="226"/>
                  <a:pt x="2095" y="239"/>
                </a:cubicBezTo>
                <a:cubicBezTo>
                  <a:pt x="2135" y="286"/>
                  <a:pt x="2142" y="283"/>
                  <a:pt x="2144" y="288"/>
                </a:cubicBezTo>
                <a:cubicBezTo>
                  <a:pt x="2161" y="304"/>
                  <a:pt x="2166" y="312"/>
                  <a:pt x="2173" y="318"/>
                </a:cubicBezTo>
                <a:cubicBezTo>
                  <a:pt x="2200" y="342"/>
                  <a:pt x="2205" y="353"/>
                  <a:pt x="2213" y="357"/>
                </a:cubicBezTo>
                <a:cubicBezTo>
                  <a:pt x="2244" y="401"/>
                  <a:pt x="2253" y="407"/>
                  <a:pt x="2261" y="415"/>
                </a:cubicBezTo>
                <a:cubicBezTo>
                  <a:pt x="2322" y="469"/>
                  <a:pt x="2330" y="480"/>
                  <a:pt x="2343" y="485"/>
                </a:cubicBezTo>
                <a:cubicBezTo>
                  <a:pt x="2369" y="507"/>
                  <a:pt x="2373" y="507"/>
                  <a:pt x="2375" y="511"/>
                </a:cubicBezTo>
                <a:cubicBezTo>
                  <a:pt x="2410" y="544"/>
                  <a:pt x="2420" y="541"/>
                  <a:pt x="2423" y="548"/>
                </a:cubicBezTo>
                <a:cubicBezTo>
                  <a:pt x="2448" y="564"/>
                  <a:pt x="2448" y="578"/>
                  <a:pt x="2459" y="577"/>
                </a:cubicBezTo>
                <a:cubicBezTo>
                  <a:pt x="2526" y="631"/>
                  <a:pt x="2528" y="642"/>
                  <a:pt x="2540" y="640"/>
                </a:cubicBezTo>
                <a:cubicBezTo>
                  <a:pt x="2563" y="667"/>
                  <a:pt x="2571" y="668"/>
                  <a:pt x="2574" y="678"/>
                </a:cubicBezTo>
                <a:cubicBezTo>
                  <a:pt x="2618" y="723"/>
                  <a:pt x="2624" y="730"/>
                  <a:pt x="2630" y="738"/>
                </a:cubicBezTo>
                <a:cubicBezTo>
                  <a:pt x="2691" y="806"/>
                  <a:pt x="2689" y="815"/>
                  <a:pt x="2695" y="813"/>
                </a:cubicBezTo>
                <a:cubicBezTo>
                  <a:pt x="2719" y="849"/>
                  <a:pt x="2700" y="842"/>
                  <a:pt x="2706" y="852"/>
                </a:cubicBezTo>
                <a:cubicBezTo>
                  <a:pt x="2685" y="828"/>
                  <a:pt x="2679" y="823"/>
                  <a:pt x="2675" y="814"/>
                </a:cubicBezTo>
                <a:cubicBezTo>
                  <a:pt x="2562" y="716"/>
                  <a:pt x="2559" y="705"/>
                  <a:pt x="2552" y="703"/>
                </a:cubicBezTo>
                <a:cubicBezTo>
                  <a:pt x="2523" y="676"/>
                  <a:pt x="2516" y="680"/>
                  <a:pt x="2516" y="672"/>
                </a:cubicBezTo>
                <a:cubicBezTo>
                  <a:pt x="2491" y="659"/>
                  <a:pt x="2488" y="657"/>
                  <a:pt x="2486" y="654"/>
                </a:cubicBezTo>
                <a:cubicBezTo>
                  <a:pt x="2454" y="630"/>
                  <a:pt x="2448" y="632"/>
                  <a:pt x="2446" y="630"/>
                </a:cubicBezTo>
                <a:cubicBezTo>
                  <a:pt x="2412" y="597"/>
                  <a:pt x="2398" y="599"/>
                  <a:pt x="2396" y="586"/>
                </a:cubicBezTo>
                <a:cubicBezTo>
                  <a:pt x="2361" y="565"/>
                  <a:pt x="2355" y="555"/>
                  <a:pt x="2344" y="552"/>
                </a:cubicBezTo>
                <a:cubicBezTo>
                  <a:pt x="2307" y="519"/>
                  <a:pt x="2304" y="514"/>
                  <a:pt x="2301" y="511"/>
                </a:cubicBezTo>
                <a:cubicBezTo>
                  <a:pt x="2224" y="442"/>
                  <a:pt x="2218" y="433"/>
                  <a:pt x="2210" y="429"/>
                </a:cubicBezTo>
                <a:cubicBezTo>
                  <a:pt x="2162" y="372"/>
                  <a:pt x="2156" y="363"/>
                  <a:pt x="2148" y="355"/>
                </a:cubicBezTo>
                <a:cubicBezTo>
                  <a:pt x="2097" y="289"/>
                  <a:pt x="2095" y="283"/>
                  <a:pt x="2093" y="275"/>
                </a:cubicBezTo>
                <a:cubicBezTo>
                  <a:pt x="2089" y="280"/>
                  <a:pt x="2090" y="292"/>
                  <a:pt x="2097" y="294"/>
                </a:cubicBezTo>
                <a:cubicBezTo>
                  <a:pt x="2145" y="364"/>
                  <a:pt x="2165" y="389"/>
                  <a:pt x="2186" y="413"/>
                </a:cubicBezTo>
                <a:cubicBezTo>
                  <a:pt x="2222" y="455"/>
                  <a:pt x="2229" y="456"/>
                  <a:pt x="2232" y="466"/>
                </a:cubicBezTo>
                <a:cubicBezTo>
                  <a:pt x="2329" y="554"/>
                  <a:pt x="2342" y="559"/>
                  <a:pt x="2348" y="572"/>
                </a:cubicBezTo>
                <a:cubicBezTo>
                  <a:pt x="2412" y="620"/>
                  <a:pt x="2421" y="622"/>
                  <a:pt x="2425" y="631"/>
                </a:cubicBezTo>
                <a:cubicBezTo>
                  <a:pt x="2494" y="679"/>
                  <a:pt x="2501" y="680"/>
                  <a:pt x="2507" y="682"/>
                </a:cubicBezTo>
                <a:cubicBezTo>
                  <a:pt x="2533" y="705"/>
                  <a:pt x="2546" y="710"/>
                  <a:pt x="2553" y="723"/>
                </a:cubicBezTo>
                <a:cubicBezTo>
                  <a:pt x="2596" y="760"/>
                  <a:pt x="2603" y="758"/>
                  <a:pt x="2606" y="763"/>
                </a:cubicBezTo>
                <a:cubicBezTo>
                  <a:pt x="2629" y="785"/>
                  <a:pt x="2629" y="790"/>
                  <a:pt x="2632" y="790"/>
                </a:cubicBezTo>
                <a:cubicBezTo>
                  <a:pt x="2674" y="838"/>
                  <a:pt x="2669" y="831"/>
                  <a:pt x="2663" y="826"/>
                </a:cubicBezTo>
                <a:cubicBezTo>
                  <a:pt x="2633" y="801"/>
                  <a:pt x="2623" y="795"/>
                  <a:pt x="2616" y="785"/>
                </a:cubicBezTo>
                <a:cubicBezTo>
                  <a:pt x="2592" y="775"/>
                  <a:pt x="2591" y="767"/>
                  <a:pt x="2583" y="768"/>
                </a:cubicBezTo>
                <a:cubicBezTo>
                  <a:pt x="2530" y="739"/>
                  <a:pt x="2532" y="725"/>
                  <a:pt x="2522" y="730"/>
                </a:cubicBezTo>
                <a:cubicBezTo>
                  <a:pt x="2453" y="693"/>
                  <a:pt x="2447" y="690"/>
                  <a:pt x="2442" y="687"/>
                </a:cubicBezTo>
                <a:cubicBezTo>
                  <a:pt x="2385" y="663"/>
                  <a:pt x="2385" y="654"/>
                  <a:pt x="2377" y="655"/>
                </a:cubicBezTo>
                <a:cubicBezTo>
                  <a:pt x="2341" y="632"/>
                  <a:pt x="2334" y="631"/>
                  <a:pt x="2327" y="630"/>
                </a:cubicBezTo>
                <a:cubicBezTo>
                  <a:pt x="2264" y="575"/>
                  <a:pt x="2255" y="568"/>
                  <a:pt x="2246" y="560"/>
                </a:cubicBezTo>
                <a:cubicBezTo>
                  <a:pt x="2210" y="525"/>
                  <a:pt x="2202" y="515"/>
                  <a:pt x="2193" y="506"/>
                </a:cubicBezTo>
                <a:cubicBezTo>
                  <a:pt x="2210" y="531"/>
                  <a:pt x="2215" y="539"/>
                  <a:pt x="2219" y="548"/>
                </a:cubicBezTo>
                <a:cubicBezTo>
                  <a:pt x="2267" y="593"/>
                  <a:pt x="2276" y="597"/>
                  <a:pt x="2281" y="606"/>
                </a:cubicBezTo>
                <a:cubicBezTo>
                  <a:pt x="2384" y="673"/>
                  <a:pt x="2393" y="674"/>
                  <a:pt x="2402" y="677"/>
                </a:cubicBezTo>
                <a:cubicBezTo>
                  <a:pt x="2432" y="692"/>
                  <a:pt x="2431" y="700"/>
                  <a:pt x="2438" y="696"/>
                </a:cubicBezTo>
                <a:cubicBezTo>
                  <a:pt x="2484" y="722"/>
                  <a:pt x="2493" y="727"/>
                  <a:pt x="2502" y="731"/>
                </a:cubicBezTo>
                <a:cubicBezTo>
                  <a:pt x="2545" y="761"/>
                  <a:pt x="2553" y="761"/>
                  <a:pt x="2556" y="767"/>
                </a:cubicBezTo>
                <a:cubicBezTo>
                  <a:pt x="2633" y="818"/>
                  <a:pt x="2637" y="824"/>
                  <a:pt x="2644" y="823"/>
                </a:cubicBezTo>
                <a:cubicBezTo>
                  <a:pt x="2684" y="867"/>
                  <a:pt x="2694" y="864"/>
                  <a:pt x="2693" y="876"/>
                </a:cubicBezTo>
                <a:cubicBezTo>
                  <a:pt x="2735" y="917"/>
                  <a:pt x="2735" y="928"/>
                  <a:pt x="2740" y="931"/>
                </a:cubicBezTo>
                <a:cubicBezTo>
                  <a:pt x="2748" y="947"/>
                  <a:pt x="2734" y="942"/>
                  <a:pt x="2727" y="925"/>
                </a:cubicBezTo>
                <a:cubicBezTo>
                  <a:pt x="2676" y="881"/>
                  <a:pt x="2668" y="875"/>
                  <a:pt x="2660" y="871"/>
                </a:cubicBezTo>
                <a:cubicBezTo>
                  <a:pt x="2623" y="840"/>
                  <a:pt x="2623" y="837"/>
                  <a:pt x="2620" y="837"/>
                </a:cubicBezTo>
                <a:cubicBezTo>
                  <a:pt x="2598" y="820"/>
                  <a:pt x="2597" y="812"/>
                  <a:pt x="2589" y="814"/>
                </a:cubicBezTo>
                <a:cubicBezTo>
                  <a:pt x="2524" y="770"/>
                  <a:pt x="2519" y="769"/>
                  <a:pt x="2515" y="767"/>
                </a:cubicBezTo>
                <a:cubicBezTo>
                  <a:pt x="2479" y="747"/>
                  <a:pt x="2471" y="743"/>
                  <a:pt x="2462" y="739"/>
                </a:cubicBezTo>
                <a:cubicBezTo>
                  <a:pt x="2444" y="730"/>
                  <a:pt x="2440" y="726"/>
                  <a:pt x="2433" y="727"/>
                </a:cubicBezTo>
                <a:cubicBezTo>
                  <a:pt x="2363" y="689"/>
                  <a:pt x="2361" y="685"/>
                  <a:pt x="2354" y="687"/>
                </a:cubicBezTo>
                <a:cubicBezTo>
                  <a:pt x="2309" y="659"/>
                  <a:pt x="2307" y="651"/>
                  <a:pt x="2302" y="650"/>
                </a:cubicBezTo>
                <a:cubicBezTo>
                  <a:pt x="2216" y="555"/>
                  <a:pt x="2204" y="551"/>
                  <a:pt x="2199" y="534"/>
                </a:cubicBezTo>
                <a:cubicBezTo>
                  <a:pt x="2188" y="536"/>
                  <a:pt x="2195" y="540"/>
                  <a:pt x="2199" y="549"/>
                </a:cubicBezTo>
                <a:cubicBezTo>
                  <a:pt x="2222" y="574"/>
                  <a:pt x="2226" y="583"/>
                  <a:pt x="2231" y="590"/>
                </a:cubicBezTo>
                <a:cubicBezTo>
                  <a:pt x="2307" y="664"/>
                  <a:pt x="2312" y="671"/>
                  <a:pt x="2319" y="676"/>
                </a:cubicBezTo>
                <a:cubicBezTo>
                  <a:pt x="2355" y="696"/>
                  <a:pt x="2370" y="704"/>
                  <a:pt x="2383" y="716"/>
                </a:cubicBezTo>
                <a:cubicBezTo>
                  <a:pt x="2446" y="745"/>
                  <a:pt x="2462" y="752"/>
                  <a:pt x="2478" y="759"/>
                </a:cubicBezTo>
                <a:cubicBezTo>
                  <a:pt x="2508" y="775"/>
                  <a:pt x="2515" y="779"/>
                  <a:pt x="2521" y="786"/>
                </a:cubicBezTo>
                <a:cubicBezTo>
                  <a:pt x="2550" y="804"/>
                  <a:pt x="2560" y="805"/>
                  <a:pt x="2565" y="813"/>
                </a:cubicBezTo>
                <a:cubicBezTo>
                  <a:pt x="2595" y="829"/>
                  <a:pt x="2599" y="838"/>
                  <a:pt x="2607" y="843"/>
                </a:cubicBezTo>
                <a:cubicBezTo>
                  <a:pt x="2638" y="867"/>
                  <a:pt x="2641" y="866"/>
                  <a:pt x="2642" y="868"/>
                </a:cubicBezTo>
                <a:cubicBezTo>
                  <a:pt x="2629" y="870"/>
                  <a:pt x="2628" y="864"/>
                  <a:pt x="2626" y="863"/>
                </a:cubicBezTo>
                <a:cubicBezTo>
                  <a:pt x="2552" y="837"/>
                  <a:pt x="2547" y="831"/>
                  <a:pt x="2537" y="833"/>
                </a:cubicBezTo>
                <a:cubicBezTo>
                  <a:pt x="2465" y="805"/>
                  <a:pt x="2457" y="801"/>
                  <a:pt x="2448" y="801"/>
                </a:cubicBezTo>
                <a:cubicBezTo>
                  <a:pt x="2376" y="757"/>
                  <a:pt x="2367" y="756"/>
                  <a:pt x="2363" y="747"/>
                </a:cubicBezTo>
                <a:cubicBezTo>
                  <a:pt x="2287" y="696"/>
                  <a:pt x="2281" y="682"/>
                  <a:pt x="2269" y="677"/>
                </a:cubicBezTo>
                <a:cubicBezTo>
                  <a:pt x="2312" y="722"/>
                  <a:pt x="2323" y="734"/>
                  <a:pt x="2336" y="743"/>
                </a:cubicBezTo>
                <a:cubicBezTo>
                  <a:pt x="2381" y="774"/>
                  <a:pt x="2387" y="778"/>
                  <a:pt x="2394" y="782"/>
                </a:cubicBezTo>
                <a:cubicBezTo>
                  <a:pt x="2423" y="790"/>
                  <a:pt x="2418" y="804"/>
                  <a:pt x="2427" y="799"/>
                </a:cubicBezTo>
                <a:cubicBezTo>
                  <a:pt x="2466" y="820"/>
                  <a:pt x="2475" y="820"/>
                  <a:pt x="2479" y="827"/>
                </a:cubicBezTo>
                <a:cubicBezTo>
                  <a:pt x="2536" y="845"/>
                  <a:pt x="2545" y="847"/>
                  <a:pt x="2554" y="847"/>
                </a:cubicBezTo>
                <a:cubicBezTo>
                  <a:pt x="2602" y="876"/>
                  <a:pt x="2616" y="870"/>
                  <a:pt x="2620" y="879"/>
                </a:cubicBezTo>
                <a:cubicBezTo>
                  <a:pt x="2633" y="887"/>
                  <a:pt x="2628" y="886"/>
                  <a:pt x="2624" y="884"/>
                </a:cubicBezTo>
                <a:cubicBezTo>
                  <a:pt x="2566" y="867"/>
                  <a:pt x="2556" y="864"/>
                  <a:pt x="2545" y="861"/>
                </a:cubicBezTo>
                <a:cubicBezTo>
                  <a:pt x="2443" y="830"/>
                  <a:pt x="2434" y="824"/>
                  <a:pt x="2425" y="820"/>
                </a:cubicBezTo>
                <a:cubicBezTo>
                  <a:pt x="2398" y="815"/>
                  <a:pt x="2409" y="812"/>
                  <a:pt x="2413" y="820"/>
                </a:cubicBezTo>
                <a:cubicBezTo>
                  <a:pt x="2460" y="845"/>
                  <a:pt x="2465" y="852"/>
                  <a:pt x="2475" y="851"/>
                </a:cubicBezTo>
                <a:cubicBezTo>
                  <a:pt x="2578" y="922"/>
                  <a:pt x="2590" y="925"/>
                  <a:pt x="2601" y="930"/>
                </a:cubicBezTo>
                <a:cubicBezTo>
                  <a:pt x="2628" y="940"/>
                  <a:pt x="2629" y="944"/>
                  <a:pt x="2633" y="944"/>
                </a:cubicBezTo>
                <a:cubicBezTo>
                  <a:pt x="2675" y="953"/>
                  <a:pt x="2672" y="968"/>
                  <a:pt x="2681" y="964"/>
                </a:cubicBezTo>
                <a:cubicBezTo>
                  <a:pt x="2735" y="1000"/>
                  <a:pt x="2745" y="1007"/>
                  <a:pt x="2754" y="1014"/>
                </a:cubicBezTo>
                <a:cubicBezTo>
                  <a:pt x="2775" y="1046"/>
                  <a:pt x="2782" y="1052"/>
                  <a:pt x="2789" y="1057"/>
                </a:cubicBezTo>
                <a:cubicBezTo>
                  <a:pt x="2815" y="1092"/>
                  <a:pt x="2819" y="1109"/>
                  <a:pt x="2814" y="1109"/>
                </a:cubicBezTo>
                <a:cubicBezTo>
                  <a:pt x="2781" y="1074"/>
                  <a:pt x="2783" y="1065"/>
                  <a:pt x="2779" y="1065"/>
                </a:cubicBezTo>
                <a:cubicBezTo>
                  <a:pt x="2742" y="1031"/>
                  <a:pt x="2732" y="1018"/>
                  <a:pt x="2718" y="1013"/>
                </a:cubicBezTo>
                <a:cubicBezTo>
                  <a:pt x="2646" y="969"/>
                  <a:pt x="2633" y="970"/>
                  <a:pt x="2625" y="963"/>
                </a:cubicBezTo>
                <a:cubicBezTo>
                  <a:pt x="2579" y="945"/>
                  <a:pt x="2570" y="936"/>
                  <a:pt x="2568" y="945"/>
                </a:cubicBezTo>
                <a:cubicBezTo>
                  <a:pt x="2600" y="966"/>
                  <a:pt x="2611" y="966"/>
                  <a:pt x="2618" y="974"/>
                </a:cubicBezTo>
                <a:close/>
                <a:moveTo>
                  <a:pt x="2842" y="1103"/>
                </a:moveTo>
                <a:cubicBezTo>
                  <a:pt x="2854" y="1100"/>
                  <a:pt x="2845" y="1115"/>
                  <a:pt x="2846" y="1120"/>
                </a:cubicBezTo>
                <a:cubicBezTo>
                  <a:pt x="2837" y="1119"/>
                  <a:pt x="2844" y="1108"/>
                  <a:pt x="2842" y="1103"/>
                </a:cubicBezTo>
                <a:close/>
                <a:moveTo>
                  <a:pt x="2845" y="1206"/>
                </a:moveTo>
                <a:cubicBezTo>
                  <a:pt x="2849" y="1209"/>
                  <a:pt x="2852" y="1213"/>
                  <a:pt x="2856" y="1216"/>
                </a:cubicBezTo>
                <a:cubicBezTo>
                  <a:pt x="2858" y="1223"/>
                  <a:pt x="2859" y="1231"/>
                  <a:pt x="2861" y="1238"/>
                </a:cubicBezTo>
                <a:cubicBezTo>
                  <a:pt x="2861" y="1243"/>
                  <a:pt x="2864" y="1243"/>
                  <a:pt x="2865" y="1246"/>
                </a:cubicBezTo>
                <a:cubicBezTo>
                  <a:pt x="2866" y="1249"/>
                  <a:pt x="2866" y="1252"/>
                  <a:pt x="2867" y="1255"/>
                </a:cubicBezTo>
                <a:cubicBezTo>
                  <a:pt x="2868" y="1258"/>
                  <a:pt x="2868" y="1260"/>
                  <a:pt x="2869" y="1263"/>
                </a:cubicBezTo>
                <a:cubicBezTo>
                  <a:pt x="2865" y="1263"/>
                  <a:pt x="2865" y="1257"/>
                  <a:pt x="2864" y="1252"/>
                </a:cubicBezTo>
                <a:cubicBezTo>
                  <a:pt x="2861" y="1245"/>
                  <a:pt x="2857" y="1240"/>
                  <a:pt x="2852" y="1237"/>
                </a:cubicBezTo>
                <a:cubicBezTo>
                  <a:pt x="2852" y="1228"/>
                  <a:pt x="2847" y="1227"/>
                  <a:pt x="2845" y="1221"/>
                </a:cubicBezTo>
                <a:cubicBezTo>
                  <a:pt x="2843" y="1216"/>
                  <a:pt x="2842" y="1209"/>
                  <a:pt x="2837" y="1208"/>
                </a:cubicBezTo>
                <a:cubicBezTo>
                  <a:pt x="2838" y="1202"/>
                  <a:pt x="2842" y="1206"/>
                  <a:pt x="2845" y="1206"/>
                </a:cubicBezTo>
                <a:close/>
                <a:moveTo>
                  <a:pt x="2868" y="743"/>
                </a:moveTo>
                <a:cubicBezTo>
                  <a:pt x="2872" y="739"/>
                  <a:pt x="2875" y="735"/>
                  <a:pt x="2877" y="729"/>
                </a:cubicBezTo>
                <a:cubicBezTo>
                  <a:pt x="2889" y="705"/>
                  <a:pt x="2900" y="699"/>
                  <a:pt x="2901" y="686"/>
                </a:cubicBezTo>
                <a:cubicBezTo>
                  <a:pt x="2948" y="586"/>
                  <a:pt x="2956" y="579"/>
                  <a:pt x="2963" y="570"/>
                </a:cubicBezTo>
                <a:cubicBezTo>
                  <a:pt x="2990" y="496"/>
                  <a:pt x="2997" y="488"/>
                  <a:pt x="3001" y="477"/>
                </a:cubicBezTo>
                <a:cubicBezTo>
                  <a:pt x="3018" y="436"/>
                  <a:pt x="3022" y="425"/>
                  <a:pt x="3023" y="413"/>
                </a:cubicBezTo>
                <a:cubicBezTo>
                  <a:pt x="3050" y="346"/>
                  <a:pt x="3049" y="338"/>
                  <a:pt x="3052" y="333"/>
                </a:cubicBezTo>
                <a:cubicBezTo>
                  <a:pt x="3058" y="320"/>
                  <a:pt x="3059" y="324"/>
                  <a:pt x="3059" y="326"/>
                </a:cubicBezTo>
                <a:cubicBezTo>
                  <a:pt x="3048" y="383"/>
                  <a:pt x="3037" y="395"/>
                  <a:pt x="3035" y="414"/>
                </a:cubicBezTo>
                <a:cubicBezTo>
                  <a:pt x="3023" y="447"/>
                  <a:pt x="3018" y="454"/>
                  <a:pt x="3019" y="464"/>
                </a:cubicBezTo>
                <a:cubicBezTo>
                  <a:pt x="2990" y="521"/>
                  <a:pt x="2986" y="536"/>
                  <a:pt x="2983" y="551"/>
                </a:cubicBezTo>
                <a:cubicBezTo>
                  <a:pt x="2943" y="627"/>
                  <a:pt x="2942" y="631"/>
                  <a:pt x="2937" y="632"/>
                </a:cubicBezTo>
                <a:cubicBezTo>
                  <a:pt x="2927" y="653"/>
                  <a:pt x="2925" y="656"/>
                  <a:pt x="2922" y="658"/>
                </a:cubicBezTo>
                <a:cubicBezTo>
                  <a:pt x="2888" y="720"/>
                  <a:pt x="2884" y="726"/>
                  <a:pt x="2880" y="732"/>
                </a:cubicBezTo>
                <a:cubicBezTo>
                  <a:pt x="2845" y="790"/>
                  <a:pt x="2848" y="801"/>
                  <a:pt x="2838" y="802"/>
                </a:cubicBezTo>
                <a:close/>
                <a:moveTo>
                  <a:pt x="2704" y="412"/>
                </a:moveTo>
                <a:cubicBezTo>
                  <a:pt x="2700" y="405"/>
                  <a:pt x="2708" y="405"/>
                  <a:pt x="2707" y="400"/>
                </a:cubicBezTo>
                <a:cubicBezTo>
                  <a:pt x="2709" y="390"/>
                  <a:pt x="2714" y="383"/>
                  <a:pt x="2717" y="374"/>
                </a:cubicBezTo>
                <a:cubicBezTo>
                  <a:pt x="2721" y="374"/>
                  <a:pt x="2718" y="379"/>
                  <a:pt x="2715" y="380"/>
                </a:cubicBezTo>
                <a:cubicBezTo>
                  <a:pt x="2715" y="398"/>
                  <a:pt x="2705" y="408"/>
                  <a:pt x="2703" y="424"/>
                </a:cubicBezTo>
                <a:cubicBezTo>
                  <a:pt x="2696" y="425"/>
                  <a:pt x="2701" y="414"/>
                  <a:pt x="2704" y="412"/>
                </a:cubicBezTo>
                <a:close/>
                <a:moveTo>
                  <a:pt x="2584" y="226"/>
                </a:moveTo>
                <a:cubicBezTo>
                  <a:pt x="2584" y="232"/>
                  <a:pt x="2589" y="240"/>
                  <a:pt x="2580" y="239"/>
                </a:cubicBezTo>
                <a:cubicBezTo>
                  <a:pt x="2584" y="233"/>
                  <a:pt x="2576" y="232"/>
                  <a:pt x="2577" y="222"/>
                </a:cubicBezTo>
                <a:cubicBezTo>
                  <a:pt x="2573" y="214"/>
                  <a:pt x="2580" y="213"/>
                  <a:pt x="2576" y="204"/>
                </a:cubicBezTo>
                <a:cubicBezTo>
                  <a:pt x="2574" y="194"/>
                  <a:pt x="2572" y="183"/>
                  <a:pt x="2570" y="173"/>
                </a:cubicBezTo>
                <a:cubicBezTo>
                  <a:pt x="2570" y="138"/>
                  <a:pt x="2575" y="106"/>
                  <a:pt x="2576" y="71"/>
                </a:cubicBezTo>
                <a:cubicBezTo>
                  <a:pt x="2579" y="71"/>
                  <a:pt x="2579" y="74"/>
                  <a:pt x="2580" y="76"/>
                </a:cubicBezTo>
                <a:cubicBezTo>
                  <a:pt x="2582" y="101"/>
                  <a:pt x="2579" y="123"/>
                  <a:pt x="2586" y="152"/>
                </a:cubicBezTo>
                <a:cubicBezTo>
                  <a:pt x="2587" y="162"/>
                  <a:pt x="2583" y="170"/>
                  <a:pt x="2586" y="182"/>
                </a:cubicBezTo>
                <a:cubicBezTo>
                  <a:pt x="2592" y="188"/>
                  <a:pt x="2574" y="191"/>
                  <a:pt x="2586" y="193"/>
                </a:cubicBezTo>
                <a:cubicBezTo>
                  <a:pt x="2584" y="198"/>
                  <a:pt x="2585" y="204"/>
                  <a:pt x="2583" y="209"/>
                </a:cubicBezTo>
                <a:cubicBezTo>
                  <a:pt x="2582" y="214"/>
                  <a:pt x="2590" y="225"/>
                  <a:pt x="2584" y="226"/>
                </a:cubicBezTo>
                <a:close/>
                <a:moveTo>
                  <a:pt x="2589" y="282"/>
                </a:moveTo>
                <a:cubicBezTo>
                  <a:pt x="2588" y="278"/>
                  <a:pt x="2587" y="274"/>
                  <a:pt x="2586" y="270"/>
                </a:cubicBezTo>
                <a:cubicBezTo>
                  <a:pt x="2587" y="266"/>
                  <a:pt x="2589" y="269"/>
                  <a:pt x="2590" y="272"/>
                </a:cubicBezTo>
                <a:cubicBezTo>
                  <a:pt x="2591" y="276"/>
                  <a:pt x="2591" y="280"/>
                  <a:pt x="2592" y="284"/>
                </a:cubicBezTo>
                <a:cubicBezTo>
                  <a:pt x="2591" y="289"/>
                  <a:pt x="2589" y="285"/>
                  <a:pt x="2589" y="282"/>
                </a:cubicBezTo>
                <a:close/>
                <a:moveTo>
                  <a:pt x="2594" y="100"/>
                </a:moveTo>
                <a:cubicBezTo>
                  <a:pt x="2588" y="99"/>
                  <a:pt x="2592" y="95"/>
                  <a:pt x="2592" y="92"/>
                </a:cubicBezTo>
                <a:cubicBezTo>
                  <a:pt x="2596" y="83"/>
                  <a:pt x="2593" y="96"/>
                  <a:pt x="2594" y="100"/>
                </a:cubicBezTo>
                <a:close/>
                <a:moveTo>
                  <a:pt x="2589" y="385"/>
                </a:moveTo>
                <a:cubicBezTo>
                  <a:pt x="2595" y="373"/>
                  <a:pt x="2601" y="394"/>
                  <a:pt x="2601" y="403"/>
                </a:cubicBezTo>
                <a:cubicBezTo>
                  <a:pt x="2594" y="402"/>
                  <a:pt x="2595" y="387"/>
                  <a:pt x="2589" y="385"/>
                </a:cubicBezTo>
                <a:close/>
                <a:moveTo>
                  <a:pt x="2602" y="421"/>
                </a:moveTo>
                <a:cubicBezTo>
                  <a:pt x="2601" y="417"/>
                  <a:pt x="2600" y="413"/>
                  <a:pt x="2600" y="409"/>
                </a:cubicBezTo>
                <a:cubicBezTo>
                  <a:pt x="2600" y="405"/>
                  <a:pt x="2603" y="409"/>
                  <a:pt x="2603" y="412"/>
                </a:cubicBezTo>
                <a:cubicBezTo>
                  <a:pt x="2604" y="416"/>
                  <a:pt x="2605" y="419"/>
                  <a:pt x="2605" y="423"/>
                </a:cubicBezTo>
                <a:cubicBezTo>
                  <a:pt x="2605" y="428"/>
                  <a:pt x="2602" y="424"/>
                  <a:pt x="2602" y="421"/>
                </a:cubicBezTo>
                <a:close/>
                <a:moveTo>
                  <a:pt x="2218" y="365"/>
                </a:moveTo>
                <a:cubicBezTo>
                  <a:pt x="2224" y="368"/>
                  <a:pt x="2230" y="369"/>
                  <a:pt x="2232" y="377"/>
                </a:cubicBezTo>
                <a:cubicBezTo>
                  <a:pt x="2227" y="374"/>
                  <a:pt x="2220" y="373"/>
                  <a:pt x="2218" y="365"/>
                </a:cubicBezTo>
                <a:close/>
                <a:moveTo>
                  <a:pt x="2247" y="392"/>
                </a:moveTo>
                <a:cubicBezTo>
                  <a:pt x="2242" y="390"/>
                  <a:pt x="2240" y="382"/>
                  <a:pt x="2233" y="383"/>
                </a:cubicBezTo>
                <a:cubicBezTo>
                  <a:pt x="2234" y="374"/>
                  <a:pt x="2241" y="388"/>
                  <a:pt x="2246" y="386"/>
                </a:cubicBezTo>
                <a:cubicBezTo>
                  <a:pt x="2250" y="390"/>
                  <a:pt x="2254" y="393"/>
                  <a:pt x="2260" y="395"/>
                </a:cubicBezTo>
                <a:cubicBezTo>
                  <a:pt x="2259" y="403"/>
                  <a:pt x="2249" y="395"/>
                  <a:pt x="2247" y="392"/>
                </a:cubicBezTo>
                <a:close/>
                <a:moveTo>
                  <a:pt x="2670" y="596"/>
                </a:moveTo>
                <a:cubicBezTo>
                  <a:pt x="2678" y="593"/>
                  <a:pt x="2668" y="577"/>
                  <a:pt x="2677" y="574"/>
                </a:cubicBezTo>
                <a:cubicBezTo>
                  <a:pt x="2690" y="518"/>
                  <a:pt x="2697" y="515"/>
                  <a:pt x="2696" y="505"/>
                </a:cubicBezTo>
                <a:cubicBezTo>
                  <a:pt x="2745" y="414"/>
                  <a:pt x="2753" y="392"/>
                  <a:pt x="2767" y="373"/>
                </a:cubicBezTo>
                <a:cubicBezTo>
                  <a:pt x="2819" y="299"/>
                  <a:pt x="2833" y="280"/>
                  <a:pt x="2851" y="264"/>
                </a:cubicBezTo>
                <a:cubicBezTo>
                  <a:pt x="2878" y="234"/>
                  <a:pt x="2881" y="229"/>
                  <a:pt x="2885" y="225"/>
                </a:cubicBezTo>
                <a:cubicBezTo>
                  <a:pt x="2909" y="199"/>
                  <a:pt x="2907" y="194"/>
                  <a:pt x="2911" y="193"/>
                </a:cubicBezTo>
                <a:cubicBezTo>
                  <a:pt x="2959" y="140"/>
                  <a:pt x="2966" y="133"/>
                  <a:pt x="2971" y="125"/>
                </a:cubicBezTo>
                <a:cubicBezTo>
                  <a:pt x="2994" y="96"/>
                  <a:pt x="3006" y="93"/>
                  <a:pt x="3010" y="85"/>
                </a:cubicBezTo>
                <a:cubicBezTo>
                  <a:pt x="3044" y="52"/>
                  <a:pt x="3045" y="46"/>
                  <a:pt x="3046" y="42"/>
                </a:cubicBezTo>
                <a:cubicBezTo>
                  <a:pt x="3058" y="32"/>
                  <a:pt x="3055" y="36"/>
                  <a:pt x="3055" y="40"/>
                </a:cubicBezTo>
                <a:cubicBezTo>
                  <a:pt x="3000" y="106"/>
                  <a:pt x="2991" y="120"/>
                  <a:pt x="2981" y="132"/>
                </a:cubicBezTo>
                <a:cubicBezTo>
                  <a:pt x="2963" y="150"/>
                  <a:pt x="2957" y="164"/>
                  <a:pt x="2950" y="168"/>
                </a:cubicBezTo>
                <a:cubicBezTo>
                  <a:pt x="2881" y="245"/>
                  <a:pt x="2877" y="251"/>
                  <a:pt x="2871" y="257"/>
                </a:cubicBezTo>
                <a:cubicBezTo>
                  <a:pt x="2859" y="269"/>
                  <a:pt x="2857" y="271"/>
                  <a:pt x="2856" y="275"/>
                </a:cubicBezTo>
                <a:cubicBezTo>
                  <a:pt x="2820" y="325"/>
                  <a:pt x="2810" y="323"/>
                  <a:pt x="2811" y="329"/>
                </a:cubicBezTo>
                <a:cubicBezTo>
                  <a:pt x="2781" y="370"/>
                  <a:pt x="2779" y="373"/>
                  <a:pt x="2776" y="377"/>
                </a:cubicBezTo>
                <a:cubicBezTo>
                  <a:pt x="2753" y="408"/>
                  <a:pt x="2759" y="417"/>
                  <a:pt x="2752" y="417"/>
                </a:cubicBezTo>
                <a:cubicBezTo>
                  <a:pt x="2735" y="457"/>
                  <a:pt x="2729" y="462"/>
                  <a:pt x="2727" y="470"/>
                </a:cubicBezTo>
                <a:cubicBezTo>
                  <a:pt x="2710" y="525"/>
                  <a:pt x="2699" y="527"/>
                  <a:pt x="2703" y="540"/>
                </a:cubicBezTo>
                <a:cubicBezTo>
                  <a:pt x="2683" y="628"/>
                  <a:pt x="2677" y="642"/>
                  <a:pt x="2677" y="660"/>
                </a:cubicBezTo>
                <a:cubicBezTo>
                  <a:pt x="2658" y="608"/>
                  <a:pt x="2673" y="608"/>
                  <a:pt x="2670" y="596"/>
                </a:cubicBezTo>
                <a:close/>
                <a:moveTo>
                  <a:pt x="2671" y="694"/>
                </a:moveTo>
                <a:cubicBezTo>
                  <a:pt x="2670" y="699"/>
                  <a:pt x="2668" y="693"/>
                  <a:pt x="2668" y="689"/>
                </a:cubicBezTo>
                <a:cubicBezTo>
                  <a:pt x="2669" y="683"/>
                  <a:pt x="2671" y="690"/>
                  <a:pt x="2671" y="694"/>
                </a:cubicBezTo>
                <a:close/>
                <a:moveTo>
                  <a:pt x="2167" y="124"/>
                </a:moveTo>
                <a:cubicBezTo>
                  <a:pt x="2175" y="123"/>
                  <a:pt x="2174" y="135"/>
                  <a:pt x="2181" y="136"/>
                </a:cubicBezTo>
                <a:cubicBezTo>
                  <a:pt x="2179" y="142"/>
                  <a:pt x="2168" y="131"/>
                  <a:pt x="2167" y="124"/>
                </a:cubicBezTo>
                <a:close/>
                <a:moveTo>
                  <a:pt x="2496" y="513"/>
                </a:moveTo>
                <a:cubicBezTo>
                  <a:pt x="2494" y="511"/>
                  <a:pt x="2492" y="509"/>
                  <a:pt x="2492" y="505"/>
                </a:cubicBezTo>
                <a:cubicBezTo>
                  <a:pt x="2484" y="506"/>
                  <a:pt x="2485" y="495"/>
                  <a:pt x="2478" y="496"/>
                </a:cubicBezTo>
                <a:cubicBezTo>
                  <a:pt x="2472" y="486"/>
                  <a:pt x="2464" y="478"/>
                  <a:pt x="2455" y="471"/>
                </a:cubicBezTo>
                <a:cubicBezTo>
                  <a:pt x="2456" y="466"/>
                  <a:pt x="2461" y="468"/>
                  <a:pt x="2462" y="473"/>
                </a:cubicBezTo>
                <a:cubicBezTo>
                  <a:pt x="2465" y="473"/>
                  <a:pt x="2467" y="477"/>
                  <a:pt x="2471" y="477"/>
                </a:cubicBezTo>
                <a:cubicBezTo>
                  <a:pt x="2479" y="493"/>
                  <a:pt x="2493" y="500"/>
                  <a:pt x="2502" y="515"/>
                </a:cubicBezTo>
                <a:cubicBezTo>
                  <a:pt x="2501" y="521"/>
                  <a:pt x="2500" y="512"/>
                  <a:pt x="2496" y="513"/>
                </a:cubicBezTo>
                <a:close/>
                <a:moveTo>
                  <a:pt x="2529" y="557"/>
                </a:moveTo>
                <a:cubicBezTo>
                  <a:pt x="2528" y="543"/>
                  <a:pt x="2516" y="546"/>
                  <a:pt x="2515" y="533"/>
                </a:cubicBezTo>
                <a:cubicBezTo>
                  <a:pt x="2523" y="537"/>
                  <a:pt x="2526" y="549"/>
                  <a:pt x="2534" y="553"/>
                </a:cubicBezTo>
                <a:cubicBezTo>
                  <a:pt x="2538" y="561"/>
                  <a:pt x="2546" y="564"/>
                  <a:pt x="2550" y="573"/>
                </a:cubicBezTo>
                <a:cubicBezTo>
                  <a:pt x="2540" y="572"/>
                  <a:pt x="2539" y="557"/>
                  <a:pt x="2529" y="557"/>
                </a:cubicBezTo>
                <a:close/>
                <a:moveTo>
                  <a:pt x="2518" y="518"/>
                </a:moveTo>
                <a:cubicBezTo>
                  <a:pt x="2508" y="500"/>
                  <a:pt x="2491" y="491"/>
                  <a:pt x="2482" y="472"/>
                </a:cubicBezTo>
                <a:cubicBezTo>
                  <a:pt x="2435" y="429"/>
                  <a:pt x="2435" y="413"/>
                  <a:pt x="2426" y="412"/>
                </a:cubicBezTo>
                <a:cubicBezTo>
                  <a:pt x="2383" y="364"/>
                  <a:pt x="2381" y="351"/>
                  <a:pt x="2374" y="345"/>
                </a:cubicBezTo>
                <a:cubicBezTo>
                  <a:pt x="2323" y="284"/>
                  <a:pt x="2313" y="279"/>
                  <a:pt x="2306" y="270"/>
                </a:cubicBezTo>
                <a:cubicBezTo>
                  <a:pt x="2257" y="215"/>
                  <a:pt x="2249" y="218"/>
                  <a:pt x="2246" y="211"/>
                </a:cubicBezTo>
                <a:cubicBezTo>
                  <a:pt x="2217" y="186"/>
                  <a:pt x="2215" y="179"/>
                  <a:pt x="2210" y="177"/>
                </a:cubicBezTo>
                <a:cubicBezTo>
                  <a:pt x="2186" y="148"/>
                  <a:pt x="2183" y="146"/>
                  <a:pt x="2182" y="141"/>
                </a:cubicBezTo>
                <a:cubicBezTo>
                  <a:pt x="2231" y="178"/>
                  <a:pt x="2230" y="192"/>
                  <a:pt x="2240" y="192"/>
                </a:cubicBezTo>
                <a:cubicBezTo>
                  <a:pt x="2298" y="245"/>
                  <a:pt x="2307" y="257"/>
                  <a:pt x="2319" y="265"/>
                </a:cubicBezTo>
                <a:cubicBezTo>
                  <a:pt x="2341" y="287"/>
                  <a:pt x="2346" y="292"/>
                  <a:pt x="2352" y="297"/>
                </a:cubicBezTo>
                <a:cubicBezTo>
                  <a:pt x="2448" y="398"/>
                  <a:pt x="2456" y="399"/>
                  <a:pt x="2462" y="402"/>
                </a:cubicBezTo>
                <a:cubicBezTo>
                  <a:pt x="2503" y="460"/>
                  <a:pt x="2512" y="459"/>
                  <a:pt x="2514" y="468"/>
                </a:cubicBezTo>
                <a:cubicBezTo>
                  <a:pt x="2557" y="528"/>
                  <a:pt x="2567" y="533"/>
                  <a:pt x="2573" y="542"/>
                </a:cubicBezTo>
                <a:cubicBezTo>
                  <a:pt x="2620" y="605"/>
                  <a:pt x="2622" y="613"/>
                  <a:pt x="2624" y="620"/>
                </a:cubicBezTo>
                <a:cubicBezTo>
                  <a:pt x="2651" y="697"/>
                  <a:pt x="2652" y="687"/>
                  <a:pt x="2646" y="687"/>
                </a:cubicBezTo>
                <a:cubicBezTo>
                  <a:pt x="2628" y="656"/>
                  <a:pt x="2626" y="652"/>
                  <a:pt x="2621" y="651"/>
                </a:cubicBezTo>
                <a:cubicBezTo>
                  <a:pt x="2601" y="617"/>
                  <a:pt x="2591" y="615"/>
                  <a:pt x="2588" y="604"/>
                </a:cubicBezTo>
                <a:close/>
                <a:moveTo>
                  <a:pt x="2558" y="584"/>
                </a:moveTo>
                <a:cubicBezTo>
                  <a:pt x="2570" y="588"/>
                  <a:pt x="2571" y="611"/>
                  <a:pt x="2584" y="614"/>
                </a:cubicBezTo>
                <a:cubicBezTo>
                  <a:pt x="2585" y="624"/>
                  <a:pt x="2593" y="623"/>
                  <a:pt x="2594" y="632"/>
                </a:cubicBezTo>
                <a:cubicBezTo>
                  <a:pt x="2583" y="627"/>
                  <a:pt x="2576" y="615"/>
                  <a:pt x="2566" y="608"/>
                </a:cubicBezTo>
                <a:cubicBezTo>
                  <a:pt x="2567" y="596"/>
                  <a:pt x="2563" y="595"/>
                  <a:pt x="2558" y="584"/>
                </a:cubicBezTo>
                <a:close/>
                <a:moveTo>
                  <a:pt x="2679" y="775"/>
                </a:moveTo>
                <a:cubicBezTo>
                  <a:pt x="2671" y="767"/>
                  <a:pt x="2664" y="755"/>
                  <a:pt x="2658" y="744"/>
                </a:cubicBezTo>
                <a:cubicBezTo>
                  <a:pt x="2603" y="689"/>
                  <a:pt x="2594" y="678"/>
                  <a:pt x="2584" y="670"/>
                </a:cubicBezTo>
                <a:cubicBezTo>
                  <a:pt x="2548" y="635"/>
                  <a:pt x="2538" y="628"/>
                  <a:pt x="2527" y="622"/>
                </a:cubicBezTo>
                <a:cubicBezTo>
                  <a:pt x="2495" y="589"/>
                  <a:pt x="2492" y="587"/>
                  <a:pt x="2487" y="586"/>
                </a:cubicBezTo>
                <a:cubicBezTo>
                  <a:pt x="2442" y="547"/>
                  <a:pt x="2434" y="544"/>
                  <a:pt x="2430" y="535"/>
                </a:cubicBezTo>
                <a:cubicBezTo>
                  <a:pt x="2377" y="492"/>
                  <a:pt x="2357" y="490"/>
                  <a:pt x="2349" y="472"/>
                </a:cubicBezTo>
                <a:cubicBezTo>
                  <a:pt x="2292" y="434"/>
                  <a:pt x="2291" y="422"/>
                  <a:pt x="2283" y="423"/>
                </a:cubicBezTo>
                <a:cubicBezTo>
                  <a:pt x="2300" y="431"/>
                  <a:pt x="2306" y="435"/>
                  <a:pt x="2313" y="438"/>
                </a:cubicBezTo>
                <a:cubicBezTo>
                  <a:pt x="2366" y="477"/>
                  <a:pt x="2371" y="481"/>
                  <a:pt x="2378" y="484"/>
                </a:cubicBezTo>
                <a:cubicBezTo>
                  <a:pt x="2447" y="528"/>
                  <a:pt x="2446" y="534"/>
                  <a:pt x="2447" y="535"/>
                </a:cubicBezTo>
                <a:cubicBezTo>
                  <a:pt x="2478" y="560"/>
                  <a:pt x="2486" y="560"/>
                  <a:pt x="2492" y="564"/>
                </a:cubicBezTo>
                <a:cubicBezTo>
                  <a:pt x="2547" y="608"/>
                  <a:pt x="2556" y="618"/>
                  <a:pt x="2569" y="623"/>
                </a:cubicBezTo>
                <a:cubicBezTo>
                  <a:pt x="2629" y="682"/>
                  <a:pt x="2635" y="694"/>
                  <a:pt x="2646" y="699"/>
                </a:cubicBezTo>
                <a:cubicBezTo>
                  <a:pt x="2678" y="752"/>
                  <a:pt x="2685" y="750"/>
                  <a:pt x="2685" y="759"/>
                </a:cubicBezTo>
                <a:cubicBezTo>
                  <a:pt x="2693" y="798"/>
                  <a:pt x="2686" y="786"/>
                  <a:pt x="2679" y="775"/>
                </a:cubicBezTo>
                <a:close/>
                <a:moveTo>
                  <a:pt x="2707" y="769"/>
                </a:moveTo>
                <a:cubicBezTo>
                  <a:pt x="2707" y="760"/>
                  <a:pt x="2703" y="756"/>
                  <a:pt x="2701" y="750"/>
                </a:cubicBezTo>
                <a:cubicBezTo>
                  <a:pt x="2708" y="683"/>
                  <a:pt x="2719" y="672"/>
                  <a:pt x="2716" y="652"/>
                </a:cubicBezTo>
                <a:cubicBezTo>
                  <a:pt x="2729" y="615"/>
                  <a:pt x="2729" y="610"/>
                  <a:pt x="2728" y="606"/>
                </a:cubicBezTo>
                <a:cubicBezTo>
                  <a:pt x="2739" y="567"/>
                  <a:pt x="2743" y="565"/>
                  <a:pt x="2742" y="561"/>
                </a:cubicBezTo>
                <a:cubicBezTo>
                  <a:pt x="2789" y="452"/>
                  <a:pt x="2797" y="452"/>
                  <a:pt x="2796" y="447"/>
                </a:cubicBezTo>
                <a:cubicBezTo>
                  <a:pt x="2831" y="388"/>
                  <a:pt x="2842" y="377"/>
                  <a:pt x="2851" y="365"/>
                </a:cubicBezTo>
                <a:cubicBezTo>
                  <a:pt x="2877" y="319"/>
                  <a:pt x="2887" y="317"/>
                  <a:pt x="2887" y="307"/>
                </a:cubicBezTo>
                <a:cubicBezTo>
                  <a:pt x="2921" y="268"/>
                  <a:pt x="2925" y="262"/>
                  <a:pt x="2930" y="257"/>
                </a:cubicBezTo>
                <a:cubicBezTo>
                  <a:pt x="3006" y="164"/>
                  <a:pt x="3022" y="140"/>
                  <a:pt x="3044" y="119"/>
                </a:cubicBezTo>
                <a:cubicBezTo>
                  <a:pt x="3048" y="131"/>
                  <a:pt x="3038" y="131"/>
                  <a:pt x="3039" y="138"/>
                </a:cubicBezTo>
                <a:cubicBezTo>
                  <a:pt x="3028" y="157"/>
                  <a:pt x="3025" y="162"/>
                  <a:pt x="3021" y="165"/>
                </a:cubicBezTo>
                <a:cubicBezTo>
                  <a:pt x="2972" y="241"/>
                  <a:pt x="2970" y="247"/>
                  <a:pt x="2964" y="251"/>
                </a:cubicBezTo>
                <a:cubicBezTo>
                  <a:pt x="2938" y="288"/>
                  <a:pt x="2935" y="294"/>
                  <a:pt x="2929" y="299"/>
                </a:cubicBezTo>
                <a:cubicBezTo>
                  <a:pt x="2901" y="357"/>
                  <a:pt x="2894" y="361"/>
                  <a:pt x="2890" y="366"/>
                </a:cubicBezTo>
                <a:cubicBezTo>
                  <a:pt x="2857" y="418"/>
                  <a:pt x="2855" y="420"/>
                  <a:pt x="2850" y="421"/>
                </a:cubicBezTo>
                <a:cubicBezTo>
                  <a:pt x="2834" y="447"/>
                  <a:pt x="2837" y="452"/>
                  <a:pt x="2836" y="454"/>
                </a:cubicBezTo>
                <a:cubicBezTo>
                  <a:pt x="2828" y="473"/>
                  <a:pt x="2814" y="471"/>
                  <a:pt x="2818" y="481"/>
                </a:cubicBezTo>
                <a:cubicBezTo>
                  <a:pt x="2790" y="525"/>
                  <a:pt x="2784" y="536"/>
                  <a:pt x="2782" y="550"/>
                </a:cubicBezTo>
                <a:cubicBezTo>
                  <a:pt x="2736" y="645"/>
                  <a:pt x="2730" y="672"/>
                  <a:pt x="2726" y="700"/>
                </a:cubicBezTo>
                <a:cubicBezTo>
                  <a:pt x="2718" y="757"/>
                  <a:pt x="2717" y="771"/>
                  <a:pt x="2716" y="785"/>
                </a:cubicBezTo>
                <a:close/>
                <a:moveTo>
                  <a:pt x="2714" y="863"/>
                </a:moveTo>
                <a:cubicBezTo>
                  <a:pt x="2717" y="862"/>
                  <a:pt x="2720" y="861"/>
                  <a:pt x="2723" y="861"/>
                </a:cubicBezTo>
                <a:cubicBezTo>
                  <a:pt x="2727" y="864"/>
                  <a:pt x="2728" y="870"/>
                  <a:pt x="2729" y="877"/>
                </a:cubicBezTo>
                <a:cubicBezTo>
                  <a:pt x="2723" y="875"/>
                  <a:pt x="2718" y="870"/>
                  <a:pt x="2714" y="863"/>
                </a:cubicBezTo>
                <a:close/>
                <a:moveTo>
                  <a:pt x="2736" y="855"/>
                </a:moveTo>
                <a:cubicBezTo>
                  <a:pt x="2726" y="849"/>
                  <a:pt x="2732" y="839"/>
                  <a:pt x="2726" y="831"/>
                </a:cubicBezTo>
                <a:cubicBezTo>
                  <a:pt x="2729" y="830"/>
                  <a:pt x="2731" y="829"/>
                  <a:pt x="2731" y="827"/>
                </a:cubicBezTo>
                <a:cubicBezTo>
                  <a:pt x="2739" y="830"/>
                  <a:pt x="2737" y="849"/>
                  <a:pt x="2736" y="855"/>
                </a:cubicBezTo>
                <a:close/>
                <a:moveTo>
                  <a:pt x="2735" y="820"/>
                </a:moveTo>
                <a:cubicBezTo>
                  <a:pt x="2725" y="820"/>
                  <a:pt x="2734" y="813"/>
                  <a:pt x="2729" y="803"/>
                </a:cubicBezTo>
                <a:cubicBezTo>
                  <a:pt x="2732" y="737"/>
                  <a:pt x="2730" y="728"/>
                  <a:pt x="2733" y="723"/>
                </a:cubicBezTo>
                <a:cubicBezTo>
                  <a:pt x="2741" y="692"/>
                  <a:pt x="2742" y="689"/>
                  <a:pt x="2739" y="689"/>
                </a:cubicBezTo>
                <a:cubicBezTo>
                  <a:pt x="2750" y="646"/>
                  <a:pt x="2751" y="643"/>
                  <a:pt x="2752" y="639"/>
                </a:cubicBezTo>
                <a:cubicBezTo>
                  <a:pt x="2766" y="607"/>
                  <a:pt x="2767" y="604"/>
                  <a:pt x="2768" y="600"/>
                </a:cubicBezTo>
                <a:cubicBezTo>
                  <a:pt x="2799" y="541"/>
                  <a:pt x="2800" y="525"/>
                  <a:pt x="2810" y="515"/>
                </a:cubicBezTo>
                <a:cubicBezTo>
                  <a:pt x="2867" y="421"/>
                  <a:pt x="2872" y="420"/>
                  <a:pt x="2870" y="414"/>
                </a:cubicBezTo>
                <a:cubicBezTo>
                  <a:pt x="2911" y="347"/>
                  <a:pt x="2929" y="325"/>
                  <a:pt x="2941" y="299"/>
                </a:cubicBezTo>
                <a:cubicBezTo>
                  <a:pt x="3021" y="183"/>
                  <a:pt x="3028" y="172"/>
                  <a:pt x="3034" y="160"/>
                </a:cubicBezTo>
                <a:cubicBezTo>
                  <a:pt x="3044" y="136"/>
                  <a:pt x="3050" y="137"/>
                  <a:pt x="3050" y="136"/>
                </a:cubicBezTo>
                <a:cubicBezTo>
                  <a:pt x="3066" y="96"/>
                  <a:pt x="3066" y="88"/>
                  <a:pt x="3069" y="82"/>
                </a:cubicBezTo>
                <a:cubicBezTo>
                  <a:pt x="3104" y="54"/>
                  <a:pt x="3097" y="55"/>
                  <a:pt x="3097" y="61"/>
                </a:cubicBezTo>
                <a:cubicBezTo>
                  <a:pt x="3072" y="112"/>
                  <a:pt x="3069" y="131"/>
                  <a:pt x="3055" y="144"/>
                </a:cubicBezTo>
                <a:cubicBezTo>
                  <a:pt x="3029" y="181"/>
                  <a:pt x="3039" y="192"/>
                  <a:pt x="3029" y="190"/>
                </a:cubicBezTo>
                <a:cubicBezTo>
                  <a:pt x="3015" y="235"/>
                  <a:pt x="3001" y="231"/>
                  <a:pt x="3006" y="239"/>
                </a:cubicBezTo>
                <a:cubicBezTo>
                  <a:pt x="2970" y="301"/>
                  <a:pt x="2958" y="314"/>
                  <a:pt x="2950" y="330"/>
                </a:cubicBezTo>
                <a:cubicBezTo>
                  <a:pt x="2925" y="367"/>
                  <a:pt x="2916" y="382"/>
                  <a:pt x="2904" y="396"/>
                </a:cubicBezTo>
                <a:cubicBezTo>
                  <a:pt x="2876" y="444"/>
                  <a:pt x="2871" y="447"/>
                  <a:pt x="2871" y="452"/>
                </a:cubicBezTo>
                <a:cubicBezTo>
                  <a:pt x="2848" y="489"/>
                  <a:pt x="2843" y="492"/>
                  <a:pt x="2845" y="499"/>
                </a:cubicBezTo>
                <a:cubicBezTo>
                  <a:pt x="2813" y="562"/>
                  <a:pt x="2806" y="563"/>
                  <a:pt x="2806" y="569"/>
                </a:cubicBezTo>
                <a:cubicBezTo>
                  <a:pt x="2786" y="621"/>
                  <a:pt x="2775" y="635"/>
                  <a:pt x="2773" y="656"/>
                </a:cubicBezTo>
                <a:cubicBezTo>
                  <a:pt x="2748" y="740"/>
                  <a:pt x="2743" y="743"/>
                  <a:pt x="2745" y="750"/>
                </a:cubicBezTo>
                <a:close/>
                <a:moveTo>
                  <a:pt x="2691" y="953"/>
                </a:moveTo>
                <a:cubicBezTo>
                  <a:pt x="2685" y="951"/>
                  <a:pt x="2678" y="950"/>
                  <a:pt x="2675" y="944"/>
                </a:cubicBezTo>
                <a:cubicBezTo>
                  <a:pt x="2667" y="944"/>
                  <a:pt x="2661" y="943"/>
                  <a:pt x="2658" y="936"/>
                </a:cubicBezTo>
                <a:cubicBezTo>
                  <a:pt x="2648" y="939"/>
                  <a:pt x="2645" y="934"/>
                  <a:pt x="2639" y="931"/>
                </a:cubicBezTo>
                <a:cubicBezTo>
                  <a:pt x="2631" y="934"/>
                  <a:pt x="2630" y="925"/>
                  <a:pt x="2623" y="925"/>
                </a:cubicBezTo>
                <a:cubicBezTo>
                  <a:pt x="2623" y="922"/>
                  <a:pt x="2619" y="924"/>
                  <a:pt x="2617" y="923"/>
                </a:cubicBezTo>
                <a:cubicBezTo>
                  <a:pt x="2615" y="923"/>
                  <a:pt x="2615" y="922"/>
                  <a:pt x="2614" y="921"/>
                </a:cubicBezTo>
                <a:cubicBezTo>
                  <a:pt x="2611" y="920"/>
                  <a:pt x="2606" y="917"/>
                  <a:pt x="2601" y="918"/>
                </a:cubicBezTo>
                <a:cubicBezTo>
                  <a:pt x="2598" y="918"/>
                  <a:pt x="2591" y="916"/>
                  <a:pt x="2588" y="912"/>
                </a:cubicBezTo>
                <a:cubicBezTo>
                  <a:pt x="2575" y="910"/>
                  <a:pt x="2565" y="904"/>
                  <a:pt x="2556" y="897"/>
                </a:cubicBezTo>
                <a:cubicBezTo>
                  <a:pt x="2550" y="900"/>
                  <a:pt x="2551" y="893"/>
                  <a:pt x="2546" y="893"/>
                </a:cubicBezTo>
                <a:cubicBezTo>
                  <a:pt x="2543" y="893"/>
                  <a:pt x="2540" y="892"/>
                  <a:pt x="2539" y="889"/>
                </a:cubicBezTo>
                <a:cubicBezTo>
                  <a:pt x="2534" y="885"/>
                  <a:pt x="2526" y="886"/>
                  <a:pt x="2523" y="880"/>
                </a:cubicBezTo>
                <a:cubicBezTo>
                  <a:pt x="2516" y="880"/>
                  <a:pt x="2513" y="872"/>
                  <a:pt x="2506" y="872"/>
                </a:cubicBezTo>
                <a:cubicBezTo>
                  <a:pt x="2505" y="869"/>
                  <a:pt x="2500" y="871"/>
                  <a:pt x="2499" y="867"/>
                </a:cubicBezTo>
                <a:cubicBezTo>
                  <a:pt x="2498" y="865"/>
                  <a:pt x="2496" y="863"/>
                  <a:pt x="2493" y="863"/>
                </a:cubicBezTo>
                <a:cubicBezTo>
                  <a:pt x="2494" y="855"/>
                  <a:pt x="2504" y="864"/>
                  <a:pt x="2508" y="866"/>
                </a:cubicBezTo>
                <a:cubicBezTo>
                  <a:pt x="2513" y="867"/>
                  <a:pt x="2523" y="862"/>
                  <a:pt x="2524" y="871"/>
                </a:cubicBezTo>
                <a:cubicBezTo>
                  <a:pt x="2533" y="867"/>
                  <a:pt x="2536" y="872"/>
                  <a:pt x="2542" y="873"/>
                </a:cubicBezTo>
                <a:cubicBezTo>
                  <a:pt x="2550" y="871"/>
                  <a:pt x="2552" y="878"/>
                  <a:pt x="2560" y="876"/>
                </a:cubicBezTo>
                <a:cubicBezTo>
                  <a:pt x="2568" y="884"/>
                  <a:pt x="2582" y="883"/>
                  <a:pt x="2592" y="887"/>
                </a:cubicBezTo>
                <a:cubicBezTo>
                  <a:pt x="2604" y="888"/>
                  <a:pt x="2612" y="896"/>
                  <a:pt x="2626" y="895"/>
                </a:cubicBezTo>
                <a:cubicBezTo>
                  <a:pt x="2637" y="905"/>
                  <a:pt x="2652" y="910"/>
                  <a:pt x="2666" y="917"/>
                </a:cubicBezTo>
                <a:cubicBezTo>
                  <a:pt x="2670" y="921"/>
                  <a:pt x="2674" y="924"/>
                  <a:pt x="2680" y="926"/>
                </a:cubicBezTo>
                <a:cubicBezTo>
                  <a:pt x="2679" y="937"/>
                  <a:pt x="2691" y="928"/>
                  <a:pt x="2691" y="938"/>
                </a:cubicBezTo>
                <a:cubicBezTo>
                  <a:pt x="2702" y="941"/>
                  <a:pt x="2710" y="949"/>
                  <a:pt x="2721" y="953"/>
                </a:cubicBezTo>
                <a:cubicBezTo>
                  <a:pt x="2729" y="970"/>
                  <a:pt x="2744" y="977"/>
                  <a:pt x="2752" y="994"/>
                </a:cubicBezTo>
                <a:cubicBezTo>
                  <a:pt x="2732" y="980"/>
                  <a:pt x="2711" y="967"/>
                  <a:pt x="2691" y="953"/>
                </a:cubicBezTo>
                <a:close/>
                <a:moveTo>
                  <a:pt x="2756" y="996"/>
                </a:moveTo>
                <a:cubicBezTo>
                  <a:pt x="2759" y="998"/>
                  <a:pt x="2761" y="1000"/>
                  <a:pt x="2763" y="1003"/>
                </a:cubicBezTo>
                <a:cubicBezTo>
                  <a:pt x="2764" y="1011"/>
                  <a:pt x="2756" y="1000"/>
                  <a:pt x="2756" y="996"/>
                </a:cubicBezTo>
                <a:close/>
                <a:moveTo>
                  <a:pt x="2815" y="895"/>
                </a:moveTo>
                <a:cubicBezTo>
                  <a:pt x="2818" y="885"/>
                  <a:pt x="2822" y="900"/>
                  <a:pt x="2819" y="901"/>
                </a:cubicBezTo>
                <a:cubicBezTo>
                  <a:pt x="2818" y="901"/>
                  <a:pt x="2815" y="897"/>
                  <a:pt x="2815" y="895"/>
                </a:cubicBezTo>
                <a:close/>
                <a:moveTo>
                  <a:pt x="2784" y="988"/>
                </a:moveTo>
                <a:cubicBezTo>
                  <a:pt x="2780" y="988"/>
                  <a:pt x="2780" y="983"/>
                  <a:pt x="2779" y="980"/>
                </a:cubicBezTo>
                <a:cubicBezTo>
                  <a:pt x="2784" y="978"/>
                  <a:pt x="2785" y="981"/>
                  <a:pt x="2786" y="984"/>
                </a:cubicBezTo>
                <a:cubicBezTo>
                  <a:pt x="2783" y="984"/>
                  <a:pt x="2784" y="986"/>
                  <a:pt x="2784" y="988"/>
                </a:cubicBezTo>
                <a:close/>
                <a:moveTo>
                  <a:pt x="2796" y="1018"/>
                </a:moveTo>
                <a:cubicBezTo>
                  <a:pt x="2794" y="1018"/>
                  <a:pt x="2791" y="1014"/>
                  <a:pt x="2792" y="1013"/>
                </a:cubicBezTo>
                <a:cubicBezTo>
                  <a:pt x="2794" y="1002"/>
                  <a:pt x="2798" y="1017"/>
                  <a:pt x="2796" y="1018"/>
                </a:cubicBezTo>
                <a:close/>
                <a:moveTo>
                  <a:pt x="2798" y="928"/>
                </a:moveTo>
                <a:cubicBezTo>
                  <a:pt x="2800" y="935"/>
                  <a:pt x="2796" y="938"/>
                  <a:pt x="2796" y="944"/>
                </a:cubicBezTo>
                <a:cubicBezTo>
                  <a:pt x="2797" y="947"/>
                  <a:pt x="2792" y="948"/>
                  <a:pt x="2791" y="951"/>
                </a:cubicBezTo>
                <a:cubicBezTo>
                  <a:pt x="2791" y="952"/>
                  <a:pt x="2793" y="955"/>
                  <a:pt x="2792" y="956"/>
                </a:cubicBezTo>
                <a:cubicBezTo>
                  <a:pt x="2792" y="957"/>
                  <a:pt x="2790" y="956"/>
                  <a:pt x="2789" y="957"/>
                </a:cubicBezTo>
                <a:cubicBezTo>
                  <a:pt x="2788" y="961"/>
                  <a:pt x="2792" y="971"/>
                  <a:pt x="2783" y="970"/>
                </a:cubicBezTo>
                <a:cubicBezTo>
                  <a:pt x="2779" y="961"/>
                  <a:pt x="2786" y="960"/>
                  <a:pt x="2786" y="955"/>
                </a:cubicBezTo>
                <a:cubicBezTo>
                  <a:pt x="2788" y="950"/>
                  <a:pt x="2789" y="945"/>
                  <a:pt x="2792" y="942"/>
                </a:cubicBezTo>
                <a:cubicBezTo>
                  <a:pt x="2792" y="931"/>
                  <a:pt x="2800" y="925"/>
                  <a:pt x="2798" y="914"/>
                </a:cubicBezTo>
                <a:cubicBezTo>
                  <a:pt x="2806" y="914"/>
                  <a:pt x="2802" y="927"/>
                  <a:pt x="2798" y="928"/>
                </a:cubicBezTo>
                <a:close/>
                <a:moveTo>
                  <a:pt x="2804" y="1046"/>
                </a:moveTo>
                <a:cubicBezTo>
                  <a:pt x="2801" y="1038"/>
                  <a:pt x="2809" y="1039"/>
                  <a:pt x="2808" y="1033"/>
                </a:cubicBezTo>
                <a:cubicBezTo>
                  <a:pt x="2811" y="972"/>
                  <a:pt x="2808" y="961"/>
                  <a:pt x="2809" y="953"/>
                </a:cubicBezTo>
                <a:cubicBezTo>
                  <a:pt x="2827" y="913"/>
                  <a:pt x="2831" y="903"/>
                  <a:pt x="2833" y="892"/>
                </a:cubicBezTo>
                <a:cubicBezTo>
                  <a:pt x="2866" y="831"/>
                  <a:pt x="2864" y="821"/>
                  <a:pt x="2871" y="816"/>
                </a:cubicBezTo>
                <a:cubicBezTo>
                  <a:pt x="2892" y="787"/>
                  <a:pt x="2888" y="781"/>
                  <a:pt x="2893" y="779"/>
                </a:cubicBezTo>
                <a:cubicBezTo>
                  <a:pt x="2920" y="738"/>
                  <a:pt x="2924" y="732"/>
                  <a:pt x="2926" y="725"/>
                </a:cubicBezTo>
                <a:cubicBezTo>
                  <a:pt x="3006" y="618"/>
                  <a:pt x="3015" y="620"/>
                  <a:pt x="3013" y="613"/>
                </a:cubicBezTo>
                <a:cubicBezTo>
                  <a:pt x="3042" y="578"/>
                  <a:pt x="3056" y="570"/>
                  <a:pt x="3061" y="556"/>
                </a:cubicBezTo>
                <a:cubicBezTo>
                  <a:pt x="3048" y="583"/>
                  <a:pt x="3050" y="590"/>
                  <a:pt x="3048" y="594"/>
                </a:cubicBezTo>
                <a:cubicBezTo>
                  <a:pt x="3026" y="632"/>
                  <a:pt x="3025" y="638"/>
                  <a:pt x="3022" y="641"/>
                </a:cubicBezTo>
                <a:cubicBezTo>
                  <a:pt x="3005" y="668"/>
                  <a:pt x="2999" y="669"/>
                  <a:pt x="2999" y="675"/>
                </a:cubicBezTo>
                <a:cubicBezTo>
                  <a:pt x="2979" y="700"/>
                  <a:pt x="2978" y="705"/>
                  <a:pt x="2976" y="709"/>
                </a:cubicBezTo>
                <a:cubicBezTo>
                  <a:pt x="2944" y="744"/>
                  <a:pt x="2950" y="757"/>
                  <a:pt x="2939" y="758"/>
                </a:cubicBezTo>
                <a:cubicBezTo>
                  <a:pt x="2913" y="800"/>
                  <a:pt x="2911" y="802"/>
                  <a:pt x="2906" y="803"/>
                </a:cubicBezTo>
                <a:cubicBezTo>
                  <a:pt x="2888" y="838"/>
                  <a:pt x="2888" y="847"/>
                  <a:pt x="2880" y="850"/>
                </a:cubicBezTo>
                <a:cubicBezTo>
                  <a:pt x="2863" y="873"/>
                  <a:pt x="2870" y="887"/>
                  <a:pt x="2858" y="887"/>
                </a:cubicBezTo>
                <a:cubicBezTo>
                  <a:pt x="2848" y="932"/>
                  <a:pt x="2838" y="937"/>
                  <a:pt x="2838" y="950"/>
                </a:cubicBezTo>
                <a:cubicBezTo>
                  <a:pt x="2811" y="1075"/>
                  <a:pt x="2812" y="1054"/>
                  <a:pt x="2804" y="1046"/>
                </a:cubicBezTo>
                <a:close/>
                <a:moveTo>
                  <a:pt x="5" y="592"/>
                </a:moveTo>
                <a:cubicBezTo>
                  <a:pt x="9" y="591"/>
                  <a:pt x="8" y="584"/>
                  <a:pt x="2" y="586"/>
                </a:cubicBezTo>
                <a:cubicBezTo>
                  <a:pt x="1" y="586"/>
                  <a:pt x="1" y="587"/>
                  <a:pt x="0" y="588"/>
                </a:cubicBezTo>
                <a:cubicBezTo>
                  <a:pt x="0" y="597"/>
                  <a:pt x="0" y="597"/>
                  <a:pt x="0" y="597"/>
                </a:cubicBezTo>
                <a:cubicBezTo>
                  <a:pt x="3" y="596"/>
                  <a:pt x="4" y="594"/>
                  <a:pt x="5" y="592"/>
                </a:cubicBezTo>
                <a:close/>
                <a:moveTo>
                  <a:pt x="3831" y="2118"/>
                </a:moveTo>
                <a:cubicBezTo>
                  <a:pt x="3824" y="2121"/>
                  <a:pt x="3821" y="2125"/>
                  <a:pt x="3822" y="2130"/>
                </a:cubicBezTo>
                <a:cubicBezTo>
                  <a:pt x="3815" y="2138"/>
                  <a:pt x="3807" y="2145"/>
                  <a:pt x="3801" y="2153"/>
                </a:cubicBezTo>
                <a:cubicBezTo>
                  <a:pt x="3803" y="2156"/>
                  <a:pt x="3799" y="2158"/>
                  <a:pt x="3796" y="2161"/>
                </a:cubicBezTo>
                <a:cubicBezTo>
                  <a:pt x="3805" y="2161"/>
                  <a:pt x="3805" y="2161"/>
                  <a:pt x="3805" y="2161"/>
                </a:cubicBezTo>
                <a:cubicBezTo>
                  <a:pt x="3806" y="2159"/>
                  <a:pt x="3808" y="2158"/>
                  <a:pt x="3807" y="2156"/>
                </a:cubicBezTo>
                <a:cubicBezTo>
                  <a:pt x="3821" y="2145"/>
                  <a:pt x="3824" y="2132"/>
                  <a:pt x="3836" y="2121"/>
                </a:cubicBezTo>
                <a:cubicBezTo>
                  <a:pt x="3834" y="2118"/>
                  <a:pt x="3839" y="2116"/>
                  <a:pt x="3840" y="2114"/>
                </a:cubicBezTo>
                <a:cubicBezTo>
                  <a:pt x="3840" y="2099"/>
                  <a:pt x="3840" y="2099"/>
                  <a:pt x="3840" y="2099"/>
                </a:cubicBezTo>
                <a:cubicBezTo>
                  <a:pt x="3839" y="2101"/>
                  <a:pt x="3838" y="2104"/>
                  <a:pt x="3838" y="2107"/>
                </a:cubicBezTo>
                <a:cubicBezTo>
                  <a:pt x="3834" y="2110"/>
                  <a:pt x="3824" y="2112"/>
                  <a:pt x="3831" y="2118"/>
                </a:cubicBezTo>
                <a:close/>
                <a:moveTo>
                  <a:pt x="3838" y="2069"/>
                </a:moveTo>
                <a:cubicBezTo>
                  <a:pt x="3825" y="2083"/>
                  <a:pt x="3823" y="2099"/>
                  <a:pt x="3819" y="2115"/>
                </a:cubicBezTo>
                <a:cubicBezTo>
                  <a:pt x="3831" y="2110"/>
                  <a:pt x="3824" y="2101"/>
                  <a:pt x="3830" y="2094"/>
                </a:cubicBezTo>
                <a:cubicBezTo>
                  <a:pt x="3837" y="2088"/>
                  <a:pt x="3833" y="2080"/>
                  <a:pt x="3840" y="2074"/>
                </a:cubicBezTo>
                <a:cubicBezTo>
                  <a:pt x="3840" y="2056"/>
                  <a:pt x="3840" y="2056"/>
                  <a:pt x="3840" y="2056"/>
                </a:cubicBezTo>
                <a:cubicBezTo>
                  <a:pt x="3838" y="2060"/>
                  <a:pt x="3837" y="2064"/>
                  <a:pt x="3838" y="2069"/>
                </a:cubicBezTo>
                <a:close/>
                <a:moveTo>
                  <a:pt x="79" y="331"/>
                </a:moveTo>
                <a:cubicBezTo>
                  <a:pt x="90" y="333"/>
                  <a:pt x="97" y="344"/>
                  <a:pt x="106" y="349"/>
                </a:cubicBezTo>
                <a:cubicBezTo>
                  <a:pt x="180" y="397"/>
                  <a:pt x="187" y="395"/>
                  <a:pt x="192" y="398"/>
                </a:cubicBezTo>
                <a:cubicBezTo>
                  <a:pt x="227" y="412"/>
                  <a:pt x="232" y="415"/>
                  <a:pt x="238" y="416"/>
                </a:cubicBezTo>
                <a:cubicBezTo>
                  <a:pt x="257" y="426"/>
                  <a:pt x="262" y="430"/>
                  <a:pt x="269" y="428"/>
                </a:cubicBezTo>
                <a:cubicBezTo>
                  <a:pt x="306" y="444"/>
                  <a:pt x="312" y="447"/>
                  <a:pt x="318" y="448"/>
                </a:cubicBezTo>
                <a:cubicBezTo>
                  <a:pt x="366" y="463"/>
                  <a:pt x="369" y="464"/>
                  <a:pt x="372" y="464"/>
                </a:cubicBezTo>
                <a:cubicBezTo>
                  <a:pt x="414" y="472"/>
                  <a:pt x="415" y="483"/>
                  <a:pt x="425" y="477"/>
                </a:cubicBezTo>
                <a:cubicBezTo>
                  <a:pt x="453" y="500"/>
                  <a:pt x="463" y="489"/>
                  <a:pt x="463" y="499"/>
                </a:cubicBezTo>
                <a:cubicBezTo>
                  <a:pt x="521" y="515"/>
                  <a:pt x="525" y="516"/>
                  <a:pt x="529" y="517"/>
                </a:cubicBezTo>
                <a:cubicBezTo>
                  <a:pt x="549" y="528"/>
                  <a:pt x="561" y="521"/>
                  <a:pt x="565" y="532"/>
                </a:cubicBezTo>
                <a:cubicBezTo>
                  <a:pt x="575" y="542"/>
                  <a:pt x="561" y="538"/>
                  <a:pt x="546" y="539"/>
                </a:cubicBezTo>
                <a:cubicBezTo>
                  <a:pt x="512" y="546"/>
                  <a:pt x="509" y="549"/>
                  <a:pt x="503" y="549"/>
                </a:cubicBezTo>
                <a:cubicBezTo>
                  <a:pt x="570" y="549"/>
                  <a:pt x="575" y="557"/>
                  <a:pt x="587" y="553"/>
                </a:cubicBezTo>
                <a:cubicBezTo>
                  <a:pt x="583" y="580"/>
                  <a:pt x="598" y="570"/>
                  <a:pt x="606" y="574"/>
                </a:cubicBezTo>
                <a:cubicBezTo>
                  <a:pt x="626" y="583"/>
                  <a:pt x="622" y="575"/>
                  <a:pt x="611" y="581"/>
                </a:cubicBezTo>
                <a:cubicBezTo>
                  <a:pt x="592" y="595"/>
                  <a:pt x="584" y="591"/>
                  <a:pt x="583" y="597"/>
                </a:cubicBezTo>
                <a:cubicBezTo>
                  <a:pt x="649" y="599"/>
                  <a:pt x="655" y="604"/>
                  <a:pt x="663" y="601"/>
                </a:cubicBezTo>
                <a:cubicBezTo>
                  <a:pt x="701" y="612"/>
                  <a:pt x="698" y="629"/>
                  <a:pt x="707" y="623"/>
                </a:cubicBezTo>
                <a:cubicBezTo>
                  <a:pt x="745" y="638"/>
                  <a:pt x="742" y="633"/>
                  <a:pt x="749" y="631"/>
                </a:cubicBezTo>
                <a:cubicBezTo>
                  <a:pt x="726" y="564"/>
                  <a:pt x="728" y="560"/>
                  <a:pt x="728" y="556"/>
                </a:cubicBezTo>
                <a:cubicBezTo>
                  <a:pt x="762" y="514"/>
                  <a:pt x="754" y="499"/>
                  <a:pt x="770" y="496"/>
                </a:cubicBezTo>
                <a:cubicBezTo>
                  <a:pt x="747" y="506"/>
                  <a:pt x="742" y="511"/>
                  <a:pt x="736" y="516"/>
                </a:cubicBezTo>
                <a:cubicBezTo>
                  <a:pt x="708" y="553"/>
                  <a:pt x="705" y="559"/>
                  <a:pt x="700" y="565"/>
                </a:cubicBezTo>
                <a:cubicBezTo>
                  <a:pt x="672" y="523"/>
                  <a:pt x="679" y="523"/>
                  <a:pt x="676" y="518"/>
                </a:cubicBezTo>
                <a:cubicBezTo>
                  <a:pt x="670" y="468"/>
                  <a:pt x="680" y="468"/>
                  <a:pt x="676" y="460"/>
                </a:cubicBezTo>
                <a:cubicBezTo>
                  <a:pt x="679" y="424"/>
                  <a:pt x="679" y="419"/>
                  <a:pt x="682" y="415"/>
                </a:cubicBezTo>
                <a:cubicBezTo>
                  <a:pt x="703" y="321"/>
                  <a:pt x="705" y="311"/>
                  <a:pt x="710" y="303"/>
                </a:cubicBezTo>
                <a:cubicBezTo>
                  <a:pt x="729" y="235"/>
                  <a:pt x="738" y="233"/>
                  <a:pt x="737" y="227"/>
                </a:cubicBezTo>
                <a:cubicBezTo>
                  <a:pt x="754" y="170"/>
                  <a:pt x="752" y="162"/>
                  <a:pt x="754" y="157"/>
                </a:cubicBezTo>
                <a:cubicBezTo>
                  <a:pt x="772" y="108"/>
                  <a:pt x="770" y="97"/>
                  <a:pt x="775" y="89"/>
                </a:cubicBezTo>
                <a:cubicBezTo>
                  <a:pt x="775" y="23"/>
                  <a:pt x="773" y="11"/>
                  <a:pt x="771" y="1"/>
                </a:cubicBezTo>
                <a:cubicBezTo>
                  <a:pt x="764" y="45"/>
                  <a:pt x="770" y="53"/>
                  <a:pt x="767" y="55"/>
                </a:cubicBezTo>
                <a:cubicBezTo>
                  <a:pt x="760" y="88"/>
                  <a:pt x="763" y="94"/>
                  <a:pt x="763" y="99"/>
                </a:cubicBezTo>
                <a:cubicBezTo>
                  <a:pt x="706" y="271"/>
                  <a:pt x="708" y="278"/>
                  <a:pt x="703" y="281"/>
                </a:cubicBezTo>
                <a:cubicBezTo>
                  <a:pt x="698" y="308"/>
                  <a:pt x="685" y="313"/>
                  <a:pt x="690" y="327"/>
                </a:cubicBezTo>
                <a:cubicBezTo>
                  <a:pt x="672" y="409"/>
                  <a:pt x="665" y="412"/>
                  <a:pt x="668" y="420"/>
                </a:cubicBezTo>
                <a:cubicBezTo>
                  <a:pt x="658" y="515"/>
                  <a:pt x="666" y="529"/>
                  <a:pt x="660" y="535"/>
                </a:cubicBezTo>
                <a:cubicBezTo>
                  <a:pt x="665" y="561"/>
                  <a:pt x="670" y="561"/>
                  <a:pt x="666" y="564"/>
                </a:cubicBezTo>
                <a:cubicBezTo>
                  <a:pt x="652" y="539"/>
                  <a:pt x="651" y="534"/>
                  <a:pt x="649" y="529"/>
                </a:cubicBezTo>
                <a:cubicBezTo>
                  <a:pt x="650" y="434"/>
                  <a:pt x="654" y="430"/>
                  <a:pt x="652" y="425"/>
                </a:cubicBezTo>
                <a:cubicBezTo>
                  <a:pt x="665" y="346"/>
                  <a:pt x="670" y="343"/>
                  <a:pt x="673" y="339"/>
                </a:cubicBezTo>
                <a:cubicBezTo>
                  <a:pt x="684" y="302"/>
                  <a:pt x="682" y="295"/>
                  <a:pt x="684" y="290"/>
                </a:cubicBezTo>
                <a:cubicBezTo>
                  <a:pt x="696" y="242"/>
                  <a:pt x="701" y="242"/>
                  <a:pt x="701" y="238"/>
                </a:cubicBezTo>
                <a:cubicBezTo>
                  <a:pt x="709" y="214"/>
                  <a:pt x="709" y="211"/>
                  <a:pt x="710" y="208"/>
                </a:cubicBezTo>
                <a:cubicBezTo>
                  <a:pt x="716" y="181"/>
                  <a:pt x="716" y="178"/>
                  <a:pt x="721" y="177"/>
                </a:cubicBezTo>
                <a:cubicBezTo>
                  <a:pt x="729" y="98"/>
                  <a:pt x="740" y="98"/>
                  <a:pt x="735" y="90"/>
                </a:cubicBezTo>
                <a:cubicBezTo>
                  <a:pt x="738" y="25"/>
                  <a:pt x="740" y="14"/>
                  <a:pt x="740" y="3"/>
                </a:cubicBezTo>
                <a:cubicBezTo>
                  <a:pt x="734" y="1"/>
                  <a:pt x="734" y="2"/>
                  <a:pt x="734" y="2"/>
                </a:cubicBezTo>
                <a:cubicBezTo>
                  <a:pt x="727" y="68"/>
                  <a:pt x="728" y="76"/>
                  <a:pt x="727" y="84"/>
                </a:cubicBezTo>
                <a:cubicBezTo>
                  <a:pt x="712" y="148"/>
                  <a:pt x="713" y="156"/>
                  <a:pt x="710" y="162"/>
                </a:cubicBezTo>
                <a:cubicBezTo>
                  <a:pt x="691" y="223"/>
                  <a:pt x="692" y="231"/>
                  <a:pt x="688" y="236"/>
                </a:cubicBezTo>
                <a:cubicBezTo>
                  <a:pt x="681" y="269"/>
                  <a:pt x="679" y="272"/>
                  <a:pt x="676" y="274"/>
                </a:cubicBezTo>
                <a:cubicBezTo>
                  <a:pt x="663" y="318"/>
                  <a:pt x="664" y="325"/>
                  <a:pt x="661" y="331"/>
                </a:cubicBezTo>
                <a:cubicBezTo>
                  <a:pt x="637" y="411"/>
                  <a:pt x="639" y="420"/>
                  <a:pt x="641" y="429"/>
                </a:cubicBezTo>
                <a:cubicBezTo>
                  <a:pt x="636" y="477"/>
                  <a:pt x="632" y="482"/>
                  <a:pt x="637" y="491"/>
                </a:cubicBezTo>
                <a:cubicBezTo>
                  <a:pt x="623" y="532"/>
                  <a:pt x="626" y="513"/>
                  <a:pt x="621" y="499"/>
                </a:cubicBezTo>
                <a:cubicBezTo>
                  <a:pt x="626" y="456"/>
                  <a:pt x="619" y="442"/>
                  <a:pt x="624" y="434"/>
                </a:cubicBezTo>
                <a:cubicBezTo>
                  <a:pt x="641" y="343"/>
                  <a:pt x="639" y="332"/>
                  <a:pt x="647" y="326"/>
                </a:cubicBezTo>
                <a:cubicBezTo>
                  <a:pt x="654" y="290"/>
                  <a:pt x="662" y="284"/>
                  <a:pt x="660" y="273"/>
                </a:cubicBezTo>
                <a:cubicBezTo>
                  <a:pt x="671" y="239"/>
                  <a:pt x="675" y="231"/>
                  <a:pt x="677" y="222"/>
                </a:cubicBezTo>
                <a:cubicBezTo>
                  <a:pt x="689" y="207"/>
                  <a:pt x="676" y="196"/>
                  <a:pt x="688" y="197"/>
                </a:cubicBezTo>
                <a:cubicBezTo>
                  <a:pt x="697" y="151"/>
                  <a:pt x="705" y="151"/>
                  <a:pt x="701" y="144"/>
                </a:cubicBezTo>
                <a:cubicBezTo>
                  <a:pt x="713" y="80"/>
                  <a:pt x="716" y="72"/>
                  <a:pt x="721" y="64"/>
                </a:cubicBezTo>
                <a:cubicBezTo>
                  <a:pt x="712" y="1"/>
                  <a:pt x="712" y="1"/>
                  <a:pt x="712" y="1"/>
                </a:cubicBezTo>
                <a:cubicBezTo>
                  <a:pt x="709" y="61"/>
                  <a:pt x="702" y="71"/>
                  <a:pt x="703" y="85"/>
                </a:cubicBezTo>
                <a:cubicBezTo>
                  <a:pt x="690" y="147"/>
                  <a:pt x="687" y="149"/>
                  <a:pt x="689" y="154"/>
                </a:cubicBezTo>
                <a:cubicBezTo>
                  <a:pt x="675" y="188"/>
                  <a:pt x="675" y="195"/>
                  <a:pt x="674" y="201"/>
                </a:cubicBezTo>
                <a:cubicBezTo>
                  <a:pt x="659" y="224"/>
                  <a:pt x="665" y="234"/>
                  <a:pt x="662" y="239"/>
                </a:cubicBezTo>
                <a:cubicBezTo>
                  <a:pt x="652" y="264"/>
                  <a:pt x="647" y="268"/>
                  <a:pt x="649" y="276"/>
                </a:cubicBezTo>
                <a:cubicBezTo>
                  <a:pt x="618" y="362"/>
                  <a:pt x="625" y="381"/>
                  <a:pt x="616" y="391"/>
                </a:cubicBezTo>
                <a:cubicBezTo>
                  <a:pt x="612" y="443"/>
                  <a:pt x="611" y="453"/>
                  <a:pt x="609" y="463"/>
                </a:cubicBezTo>
                <a:cubicBezTo>
                  <a:pt x="604" y="488"/>
                  <a:pt x="596" y="479"/>
                  <a:pt x="602" y="478"/>
                </a:cubicBezTo>
                <a:cubicBezTo>
                  <a:pt x="599" y="439"/>
                  <a:pt x="599" y="431"/>
                  <a:pt x="600" y="424"/>
                </a:cubicBezTo>
                <a:cubicBezTo>
                  <a:pt x="601" y="393"/>
                  <a:pt x="601" y="384"/>
                  <a:pt x="606" y="379"/>
                </a:cubicBezTo>
                <a:cubicBezTo>
                  <a:pt x="612" y="304"/>
                  <a:pt x="623" y="301"/>
                  <a:pt x="617" y="290"/>
                </a:cubicBezTo>
                <a:cubicBezTo>
                  <a:pt x="639" y="225"/>
                  <a:pt x="642" y="218"/>
                  <a:pt x="644" y="211"/>
                </a:cubicBezTo>
                <a:cubicBezTo>
                  <a:pt x="658" y="181"/>
                  <a:pt x="656" y="164"/>
                  <a:pt x="664" y="153"/>
                </a:cubicBezTo>
                <a:cubicBezTo>
                  <a:pt x="685" y="100"/>
                  <a:pt x="679" y="93"/>
                  <a:pt x="684" y="92"/>
                </a:cubicBezTo>
                <a:cubicBezTo>
                  <a:pt x="690" y="64"/>
                  <a:pt x="694" y="58"/>
                  <a:pt x="692" y="49"/>
                </a:cubicBezTo>
                <a:cubicBezTo>
                  <a:pt x="701" y="5"/>
                  <a:pt x="701" y="3"/>
                  <a:pt x="702" y="1"/>
                </a:cubicBezTo>
                <a:cubicBezTo>
                  <a:pt x="683" y="28"/>
                  <a:pt x="686" y="47"/>
                  <a:pt x="680" y="62"/>
                </a:cubicBezTo>
                <a:cubicBezTo>
                  <a:pt x="669" y="102"/>
                  <a:pt x="668" y="105"/>
                  <a:pt x="664" y="107"/>
                </a:cubicBezTo>
                <a:cubicBezTo>
                  <a:pt x="645" y="182"/>
                  <a:pt x="637" y="183"/>
                  <a:pt x="639" y="188"/>
                </a:cubicBezTo>
                <a:cubicBezTo>
                  <a:pt x="622" y="227"/>
                  <a:pt x="625" y="237"/>
                  <a:pt x="620" y="243"/>
                </a:cubicBezTo>
                <a:cubicBezTo>
                  <a:pt x="607" y="306"/>
                  <a:pt x="596" y="318"/>
                  <a:pt x="602" y="338"/>
                </a:cubicBezTo>
                <a:cubicBezTo>
                  <a:pt x="587" y="411"/>
                  <a:pt x="584" y="413"/>
                  <a:pt x="585" y="416"/>
                </a:cubicBezTo>
                <a:cubicBezTo>
                  <a:pt x="592" y="456"/>
                  <a:pt x="589" y="476"/>
                  <a:pt x="586" y="486"/>
                </a:cubicBezTo>
                <a:cubicBezTo>
                  <a:pt x="576" y="486"/>
                  <a:pt x="582" y="466"/>
                  <a:pt x="574" y="456"/>
                </a:cubicBezTo>
                <a:cubicBezTo>
                  <a:pt x="572" y="408"/>
                  <a:pt x="575" y="405"/>
                  <a:pt x="574" y="401"/>
                </a:cubicBezTo>
                <a:cubicBezTo>
                  <a:pt x="570" y="359"/>
                  <a:pt x="578" y="356"/>
                  <a:pt x="578" y="348"/>
                </a:cubicBezTo>
                <a:cubicBezTo>
                  <a:pt x="591" y="269"/>
                  <a:pt x="606" y="253"/>
                  <a:pt x="607" y="229"/>
                </a:cubicBezTo>
                <a:cubicBezTo>
                  <a:pt x="628" y="172"/>
                  <a:pt x="635" y="153"/>
                  <a:pt x="636" y="131"/>
                </a:cubicBezTo>
                <a:cubicBezTo>
                  <a:pt x="651" y="107"/>
                  <a:pt x="647" y="100"/>
                  <a:pt x="649" y="97"/>
                </a:cubicBezTo>
                <a:cubicBezTo>
                  <a:pt x="666" y="58"/>
                  <a:pt x="663" y="48"/>
                  <a:pt x="671" y="44"/>
                </a:cubicBezTo>
                <a:cubicBezTo>
                  <a:pt x="683" y="4"/>
                  <a:pt x="683" y="2"/>
                  <a:pt x="683" y="1"/>
                </a:cubicBezTo>
                <a:cubicBezTo>
                  <a:pt x="666" y="15"/>
                  <a:pt x="663" y="20"/>
                  <a:pt x="662" y="25"/>
                </a:cubicBezTo>
                <a:cubicBezTo>
                  <a:pt x="656" y="53"/>
                  <a:pt x="651" y="53"/>
                  <a:pt x="651" y="56"/>
                </a:cubicBezTo>
                <a:cubicBezTo>
                  <a:pt x="614" y="161"/>
                  <a:pt x="615" y="172"/>
                  <a:pt x="609" y="180"/>
                </a:cubicBezTo>
                <a:cubicBezTo>
                  <a:pt x="604" y="215"/>
                  <a:pt x="593" y="215"/>
                  <a:pt x="598" y="223"/>
                </a:cubicBezTo>
                <a:cubicBezTo>
                  <a:pt x="586" y="276"/>
                  <a:pt x="579" y="282"/>
                  <a:pt x="579" y="293"/>
                </a:cubicBezTo>
                <a:cubicBezTo>
                  <a:pt x="560" y="338"/>
                  <a:pt x="569" y="347"/>
                  <a:pt x="564" y="350"/>
                </a:cubicBezTo>
                <a:cubicBezTo>
                  <a:pt x="556" y="408"/>
                  <a:pt x="565" y="420"/>
                  <a:pt x="560" y="424"/>
                </a:cubicBezTo>
                <a:cubicBezTo>
                  <a:pt x="561" y="455"/>
                  <a:pt x="552" y="459"/>
                  <a:pt x="548" y="453"/>
                </a:cubicBezTo>
                <a:cubicBezTo>
                  <a:pt x="532" y="389"/>
                  <a:pt x="527" y="378"/>
                  <a:pt x="530" y="370"/>
                </a:cubicBezTo>
                <a:cubicBezTo>
                  <a:pt x="539" y="313"/>
                  <a:pt x="532" y="301"/>
                  <a:pt x="540" y="297"/>
                </a:cubicBezTo>
                <a:cubicBezTo>
                  <a:pt x="549" y="257"/>
                  <a:pt x="550" y="254"/>
                  <a:pt x="552" y="250"/>
                </a:cubicBezTo>
                <a:cubicBezTo>
                  <a:pt x="596" y="123"/>
                  <a:pt x="598" y="112"/>
                  <a:pt x="602" y="103"/>
                </a:cubicBezTo>
                <a:cubicBezTo>
                  <a:pt x="625" y="40"/>
                  <a:pt x="632" y="38"/>
                  <a:pt x="631" y="32"/>
                </a:cubicBezTo>
                <a:cubicBezTo>
                  <a:pt x="639" y="15"/>
                  <a:pt x="637" y="12"/>
                  <a:pt x="640" y="11"/>
                </a:cubicBezTo>
                <a:cubicBezTo>
                  <a:pt x="630" y="1"/>
                  <a:pt x="630" y="1"/>
                  <a:pt x="630" y="1"/>
                </a:cubicBezTo>
                <a:cubicBezTo>
                  <a:pt x="607" y="52"/>
                  <a:pt x="609" y="69"/>
                  <a:pt x="598" y="80"/>
                </a:cubicBezTo>
                <a:cubicBezTo>
                  <a:pt x="569" y="164"/>
                  <a:pt x="566" y="166"/>
                  <a:pt x="566" y="169"/>
                </a:cubicBezTo>
                <a:cubicBezTo>
                  <a:pt x="552" y="205"/>
                  <a:pt x="550" y="211"/>
                  <a:pt x="552" y="220"/>
                </a:cubicBezTo>
                <a:cubicBezTo>
                  <a:pt x="537" y="253"/>
                  <a:pt x="536" y="256"/>
                  <a:pt x="538" y="261"/>
                </a:cubicBezTo>
                <a:cubicBezTo>
                  <a:pt x="521" y="307"/>
                  <a:pt x="526" y="318"/>
                  <a:pt x="522" y="324"/>
                </a:cubicBezTo>
                <a:cubicBezTo>
                  <a:pt x="510" y="398"/>
                  <a:pt x="520" y="411"/>
                  <a:pt x="515" y="418"/>
                </a:cubicBezTo>
                <a:cubicBezTo>
                  <a:pt x="503" y="393"/>
                  <a:pt x="505" y="389"/>
                  <a:pt x="505" y="384"/>
                </a:cubicBezTo>
                <a:cubicBezTo>
                  <a:pt x="498" y="348"/>
                  <a:pt x="502" y="342"/>
                  <a:pt x="500" y="334"/>
                </a:cubicBezTo>
                <a:cubicBezTo>
                  <a:pt x="515" y="273"/>
                  <a:pt x="518" y="271"/>
                  <a:pt x="515" y="265"/>
                </a:cubicBezTo>
                <a:cubicBezTo>
                  <a:pt x="538" y="213"/>
                  <a:pt x="532" y="203"/>
                  <a:pt x="539" y="200"/>
                </a:cubicBezTo>
                <a:cubicBezTo>
                  <a:pt x="551" y="167"/>
                  <a:pt x="552" y="164"/>
                  <a:pt x="550" y="159"/>
                </a:cubicBezTo>
                <a:cubicBezTo>
                  <a:pt x="581" y="93"/>
                  <a:pt x="581" y="77"/>
                  <a:pt x="594" y="69"/>
                </a:cubicBezTo>
                <a:cubicBezTo>
                  <a:pt x="600" y="44"/>
                  <a:pt x="602" y="37"/>
                  <a:pt x="603" y="29"/>
                </a:cubicBezTo>
                <a:cubicBezTo>
                  <a:pt x="603" y="1"/>
                  <a:pt x="603" y="1"/>
                  <a:pt x="603" y="1"/>
                </a:cubicBezTo>
                <a:cubicBezTo>
                  <a:pt x="584" y="53"/>
                  <a:pt x="582" y="60"/>
                  <a:pt x="581" y="67"/>
                </a:cubicBezTo>
                <a:cubicBezTo>
                  <a:pt x="568" y="85"/>
                  <a:pt x="569" y="93"/>
                  <a:pt x="564" y="97"/>
                </a:cubicBezTo>
                <a:cubicBezTo>
                  <a:pt x="549" y="137"/>
                  <a:pt x="552" y="145"/>
                  <a:pt x="543" y="146"/>
                </a:cubicBezTo>
                <a:cubicBezTo>
                  <a:pt x="525" y="205"/>
                  <a:pt x="525" y="211"/>
                  <a:pt x="520" y="215"/>
                </a:cubicBezTo>
                <a:cubicBezTo>
                  <a:pt x="503" y="255"/>
                  <a:pt x="509" y="265"/>
                  <a:pt x="504" y="269"/>
                </a:cubicBezTo>
                <a:cubicBezTo>
                  <a:pt x="495" y="313"/>
                  <a:pt x="495" y="319"/>
                  <a:pt x="491" y="325"/>
                </a:cubicBezTo>
                <a:cubicBezTo>
                  <a:pt x="487" y="349"/>
                  <a:pt x="488" y="356"/>
                  <a:pt x="485" y="360"/>
                </a:cubicBezTo>
                <a:cubicBezTo>
                  <a:pt x="469" y="364"/>
                  <a:pt x="476" y="349"/>
                  <a:pt x="467" y="336"/>
                </a:cubicBezTo>
                <a:cubicBezTo>
                  <a:pt x="481" y="253"/>
                  <a:pt x="485" y="249"/>
                  <a:pt x="486" y="244"/>
                </a:cubicBezTo>
                <a:cubicBezTo>
                  <a:pt x="495" y="202"/>
                  <a:pt x="498" y="192"/>
                  <a:pt x="503" y="184"/>
                </a:cubicBezTo>
                <a:cubicBezTo>
                  <a:pt x="523" y="137"/>
                  <a:pt x="520" y="129"/>
                  <a:pt x="524" y="125"/>
                </a:cubicBezTo>
                <a:cubicBezTo>
                  <a:pt x="535" y="89"/>
                  <a:pt x="543" y="85"/>
                  <a:pt x="542" y="77"/>
                </a:cubicBezTo>
                <a:cubicBezTo>
                  <a:pt x="563" y="25"/>
                  <a:pt x="574" y="20"/>
                  <a:pt x="572" y="9"/>
                </a:cubicBezTo>
                <a:cubicBezTo>
                  <a:pt x="562" y="5"/>
                  <a:pt x="561" y="8"/>
                  <a:pt x="561" y="13"/>
                </a:cubicBezTo>
                <a:cubicBezTo>
                  <a:pt x="539" y="57"/>
                  <a:pt x="539" y="67"/>
                  <a:pt x="532" y="74"/>
                </a:cubicBezTo>
                <a:cubicBezTo>
                  <a:pt x="517" y="115"/>
                  <a:pt x="506" y="115"/>
                  <a:pt x="511" y="123"/>
                </a:cubicBezTo>
                <a:cubicBezTo>
                  <a:pt x="494" y="184"/>
                  <a:pt x="485" y="190"/>
                  <a:pt x="484" y="199"/>
                </a:cubicBezTo>
                <a:cubicBezTo>
                  <a:pt x="471" y="262"/>
                  <a:pt x="463" y="268"/>
                  <a:pt x="464" y="279"/>
                </a:cubicBezTo>
                <a:cubicBezTo>
                  <a:pt x="447" y="319"/>
                  <a:pt x="453" y="311"/>
                  <a:pt x="446" y="297"/>
                </a:cubicBezTo>
                <a:cubicBezTo>
                  <a:pt x="451" y="252"/>
                  <a:pt x="460" y="248"/>
                  <a:pt x="454" y="236"/>
                </a:cubicBezTo>
                <a:cubicBezTo>
                  <a:pt x="474" y="171"/>
                  <a:pt x="475" y="167"/>
                  <a:pt x="479" y="164"/>
                </a:cubicBezTo>
                <a:cubicBezTo>
                  <a:pt x="510" y="88"/>
                  <a:pt x="518" y="88"/>
                  <a:pt x="513" y="80"/>
                </a:cubicBezTo>
                <a:cubicBezTo>
                  <a:pt x="525" y="51"/>
                  <a:pt x="532" y="49"/>
                  <a:pt x="535" y="45"/>
                </a:cubicBezTo>
                <a:cubicBezTo>
                  <a:pt x="549" y="1"/>
                  <a:pt x="550" y="1"/>
                  <a:pt x="551" y="1"/>
                </a:cubicBezTo>
                <a:cubicBezTo>
                  <a:pt x="527" y="19"/>
                  <a:pt x="529" y="30"/>
                  <a:pt x="519" y="35"/>
                </a:cubicBezTo>
                <a:cubicBezTo>
                  <a:pt x="513" y="72"/>
                  <a:pt x="498" y="74"/>
                  <a:pt x="499" y="85"/>
                </a:cubicBezTo>
                <a:cubicBezTo>
                  <a:pt x="486" y="116"/>
                  <a:pt x="478" y="122"/>
                  <a:pt x="477" y="131"/>
                </a:cubicBezTo>
                <a:cubicBezTo>
                  <a:pt x="449" y="196"/>
                  <a:pt x="458" y="206"/>
                  <a:pt x="450" y="207"/>
                </a:cubicBezTo>
                <a:cubicBezTo>
                  <a:pt x="436" y="264"/>
                  <a:pt x="442" y="272"/>
                  <a:pt x="439" y="275"/>
                </a:cubicBezTo>
                <a:cubicBezTo>
                  <a:pt x="425" y="265"/>
                  <a:pt x="431" y="254"/>
                  <a:pt x="430" y="238"/>
                </a:cubicBezTo>
                <a:cubicBezTo>
                  <a:pt x="448" y="140"/>
                  <a:pt x="454" y="128"/>
                  <a:pt x="456" y="114"/>
                </a:cubicBezTo>
                <a:cubicBezTo>
                  <a:pt x="464" y="89"/>
                  <a:pt x="467" y="83"/>
                  <a:pt x="469" y="76"/>
                </a:cubicBezTo>
                <a:cubicBezTo>
                  <a:pt x="483" y="52"/>
                  <a:pt x="480" y="49"/>
                  <a:pt x="481" y="48"/>
                </a:cubicBezTo>
                <a:cubicBezTo>
                  <a:pt x="506" y="2"/>
                  <a:pt x="506" y="1"/>
                  <a:pt x="507" y="1"/>
                </a:cubicBezTo>
                <a:cubicBezTo>
                  <a:pt x="486" y="11"/>
                  <a:pt x="488" y="23"/>
                  <a:pt x="477" y="28"/>
                </a:cubicBezTo>
                <a:cubicBezTo>
                  <a:pt x="464" y="64"/>
                  <a:pt x="460" y="72"/>
                  <a:pt x="458" y="82"/>
                </a:cubicBezTo>
                <a:cubicBezTo>
                  <a:pt x="445" y="116"/>
                  <a:pt x="441" y="120"/>
                  <a:pt x="439" y="125"/>
                </a:cubicBezTo>
                <a:cubicBezTo>
                  <a:pt x="428" y="163"/>
                  <a:pt x="432" y="171"/>
                  <a:pt x="424" y="173"/>
                </a:cubicBezTo>
                <a:cubicBezTo>
                  <a:pt x="418" y="232"/>
                  <a:pt x="416" y="240"/>
                  <a:pt x="415" y="249"/>
                </a:cubicBezTo>
                <a:cubicBezTo>
                  <a:pt x="407" y="213"/>
                  <a:pt x="405" y="196"/>
                  <a:pt x="408" y="181"/>
                </a:cubicBezTo>
                <a:cubicBezTo>
                  <a:pt x="424" y="109"/>
                  <a:pt x="422" y="100"/>
                  <a:pt x="422" y="91"/>
                </a:cubicBezTo>
                <a:cubicBezTo>
                  <a:pt x="441" y="48"/>
                  <a:pt x="439" y="41"/>
                  <a:pt x="444" y="38"/>
                </a:cubicBezTo>
                <a:cubicBezTo>
                  <a:pt x="455" y="8"/>
                  <a:pt x="456" y="4"/>
                  <a:pt x="457" y="1"/>
                </a:cubicBezTo>
                <a:cubicBezTo>
                  <a:pt x="421" y="65"/>
                  <a:pt x="416" y="75"/>
                  <a:pt x="414" y="88"/>
                </a:cubicBezTo>
                <a:cubicBezTo>
                  <a:pt x="401" y="145"/>
                  <a:pt x="400" y="152"/>
                  <a:pt x="397" y="157"/>
                </a:cubicBezTo>
                <a:cubicBezTo>
                  <a:pt x="398" y="212"/>
                  <a:pt x="390" y="221"/>
                  <a:pt x="396" y="237"/>
                </a:cubicBezTo>
                <a:cubicBezTo>
                  <a:pt x="386" y="261"/>
                  <a:pt x="383" y="257"/>
                  <a:pt x="386" y="255"/>
                </a:cubicBezTo>
                <a:cubicBezTo>
                  <a:pt x="376" y="202"/>
                  <a:pt x="382" y="193"/>
                  <a:pt x="381" y="181"/>
                </a:cubicBezTo>
                <a:cubicBezTo>
                  <a:pt x="388" y="120"/>
                  <a:pt x="382" y="112"/>
                  <a:pt x="385" y="109"/>
                </a:cubicBezTo>
                <a:cubicBezTo>
                  <a:pt x="399" y="34"/>
                  <a:pt x="404" y="27"/>
                  <a:pt x="400" y="16"/>
                </a:cubicBezTo>
                <a:cubicBezTo>
                  <a:pt x="394" y="1"/>
                  <a:pt x="394" y="2"/>
                  <a:pt x="393" y="3"/>
                </a:cubicBezTo>
                <a:cubicBezTo>
                  <a:pt x="380" y="78"/>
                  <a:pt x="376" y="85"/>
                  <a:pt x="373" y="92"/>
                </a:cubicBezTo>
                <a:cubicBezTo>
                  <a:pt x="372" y="133"/>
                  <a:pt x="366" y="134"/>
                  <a:pt x="371" y="141"/>
                </a:cubicBezTo>
                <a:cubicBezTo>
                  <a:pt x="364" y="197"/>
                  <a:pt x="370" y="209"/>
                  <a:pt x="368" y="216"/>
                </a:cubicBezTo>
                <a:cubicBezTo>
                  <a:pt x="357" y="219"/>
                  <a:pt x="356" y="217"/>
                  <a:pt x="358" y="216"/>
                </a:cubicBezTo>
                <a:cubicBezTo>
                  <a:pt x="355" y="162"/>
                  <a:pt x="352" y="147"/>
                  <a:pt x="350" y="133"/>
                </a:cubicBezTo>
                <a:cubicBezTo>
                  <a:pt x="362" y="59"/>
                  <a:pt x="364" y="48"/>
                  <a:pt x="368" y="39"/>
                </a:cubicBezTo>
                <a:cubicBezTo>
                  <a:pt x="365" y="1"/>
                  <a:pt x="365" y="1"/>
                  <a:pt x="365" y="1"/>
                </a:cubicBezTo>
                <a:cubicBezTo>
                  <a:pt x="349" y="51"/>
                  <a:pt x="346" y="61"/>
                  <a:pt x="348" y="72"/>
                </a:cubicBezTo>
                <a:cubicBezTo>
                  <a:pt x="352" y="86"/>
                  <a:pt x="338" y="94"/>
                  <a:pt x="345" y="101"/>
                </a:cubicBezTo>
                <a:cubicBezTo>
                  <a:pt x="336" y="147"/>
                  <a:pt x="338" y="154"/>
                  <a:pt x="340" y="160"/>
                </a:cubicBezTo>
                <a:cubicBezTo>
                  <a:pt x="330" y="154"/>
                  <a:pt x="325" y="142"/>
                  <a:pt x="321" y="130"/>
                </a:cubicBezTo>
                <a:cubicBezTo>
                  <a:pt x="326" y="18"/>
                  <a:pt x="325" y="12"/>
                  <a:pt x="323" y="4"/>
                </a:cubicBezTo>
                <a:cubicBezTo>
                  <a:pt x="312" y="22"/>
                  <a:pt x="309" y="43"/>
                  <a:pt x="310" y="67"/>
                </a:cubicBezTo>
                <a:cubicBezTo>
                  <a:pt x="310" y="113"/>
                  <a:pt x="308" y="119"/>
                  <a:pt x="311" y="127"/>
                </a:cubicBezTo>
                <a:cubicBezTo>
                  <a:pt x="299" y="84"/>
                  <a:pt x="299" y="81"/>
                  <a:pt x="299" y="70"/>
                </a:cubicBezTo>
                <a:cubicBezTo>
                  <a:pt x="302" y="16"/>
                  <a:pt x="304" y="9"/>
                  <a:pt x="303" y="1"/>
                </a:cubicBezTo>
                <a:cubicBezTo>
                  <a:pt x="289" y="13"/>
                  <a:pt x="290" y="21"/>
                  <a:pt x="288" y="28"/>
                </a:cubicBezTo>
                <a:cubicBezTo>
                  <a:pt x="287" y="102"/>
                  <a:pt x="295" y="113"/>
                  <a:pt x="287" y="117"/>
                </a:cubicBezTo>
                <a:cubicBezTo>
                  <a:pt x="280" y="84"/>
                  <a:pt x="274" y="76"/>
                  <a:pt x="279" y="74"/>
                </a:cubicBezTo>
                <a:cubicBezTo>
                  <a:pt x="262" y="7"/>
                  <a:pt x="262" y="13"/>
                  <a:pt x="264" y="20"/>
                </a:cubicBezTo>
                <a:cubicBezTo>
                  <a:pt x="261" y="51"/>
                  <a:pt x="259" y="54"/>
                  <a:pt x="259" y="59"/>
                </a:cubicBezTo>
                <a:cubicBezTo>
                  <a:pt x="248" y="7"/>
                  <a:pt x="247" y="4"/>
                  <a:pt x="247" y="1"/>
                </a:cubicBezTo>
                <a:cubicBezTo>
                  <a:pt x="229" y="6"/>
                  <a:pt x="229" y="3"/>
                  <a:pt x="229" y="1"/>
                </a:cubicBezTo>
                <a:cubicBezTo>
                  <a:pt x="177" y="11"/>
                  <a:pt x="185" y="9"/>
                  <a:pt x="189" y="14"/>
                </a:cubicBezTo>
                <a:cubicBezTo>
                  <a:pt x="216" y="33"/>
                  <a:pt x="219" y="35"/>
                  <a:pt x="219" y="41"/>
                </a:cubicBezTo>
                <a:cubicBezTo>
                  <a:pt x="189" y="23"/>
                  <a:pt x="185" y="25"/>
                  <a:pt x="183" y="23"/>
                </a:cubicBezTo>
                <a:cubicBezTo>
                  <a:pt x="73" y="1"/>
                  <a:pt x="73" y="1"/>
                  <a:pt x="73" y="1"/>
                </a:cubicBezTo>
                <a:cubicBezTo>
                  <a:pt x="119" y="16"/>
                  <a:pt x="134" y="17"/>
                  <a:pt x="146" y="22"/>
                </a:cubicBezTo>
                <a:cubicBezTo>
                  <a:pt x="175" y="40"/>
                  <a:pt x="180" y="39"/>
                  <a:pt x="183" y="41"/>
                </a:cubicBezTo>
                <a:cubicBezTo>
                  <a:pt x="212" y="56"/>
                  <a:pt x="217" y="59"/>
                  <a:pt x="214" y="61"/>
                </a:cubicBezTo>
                <a:cubicBezTo>
                  <a:pt x="179" y="49"/>
                  <a:pt x="169" y="49"/>
                  <a:pt x="162" y="42"/>
                </a:cubicBezTo>
                <a:cubicBezTo>
                  <a:pt x="119" y="25"/>
                  <a:pt x="110" y="31"/>
                  <a:pt x="108" y="26"/>
                </a:cubicBezTo>
                <a:cubicBezTo>
                  <a:pt x="42" y="13"/>
                  <a:pt x="33" y="12"/>
                  <a:pt x="25" y="7"/>
                </a:cubicBezTo>
                <a:cubicBezTo>
                  <a:pt x="13" y="18"/>
                  <a:pt x="19" y="25"/>
                  <a:pt x="31" y="23"/>
                </a:cubicBezTo>
                <a:cubicBezTo>
                  <a:pt x="134" y="48"/>
                  <a:pt x="141" y="45"/>
                  <a:pt x="143" y="51"/>
                </a:cubicBezTo>
                <a:cubicBezTo>
                  <a:pt x="177" y="59"/>
                  <a:pt x="179" y="61"/>
                  <a:pt x="181" y="63"/>
                </a:cubicBezTo>
                <a:cubicBezTo>
                  <a:pt x="226" y="82"/>
                  <a:pt x="237" y="84"/>
                  <a:pt x="243" y="95"/>
                </a:cubicBezTo>
                <a:cubicBezTo>
                  <a:pt x="205" y="81"/>
                  <a:pt x="200" y="78"/>
                  <a:pt x="194" y="77"/>
                </a:cubicBezTo>
                <a:cubicBezTo>
                  <a:pt x="174" y="64"/>
                  <a:pt x="166" y="67"/>
                  <a:pt x="162" y="63"/>
                </a:cubicBezTo>
                <a:cubicBezTo>
                  <a:pt x="101" y="49"/>
                  <a:pt x="97" y="45"/>
                  <a:pt x="90" y="47"/>
                </a:cubicBezTo>
                <a:cubicBezTo>
                  <a:pt x="30" y="30"/>
                  <a:pt x="23" y="32"/>
                  <a:pt x="18" y="30"/>
                </a:cubicBezTo>
                <a:cubicBezTo>
                  <a:pt x="14" y="43"/>
                  <a:pt x="28" y="45"/>
                  <a:pt x="42" y="47"/>
                </a:cubicBezTo>
                <a:cubicBezTo>
                  <a:pt x="148" y="75"/>
                  <a:pt x="165" y="75"/>
                  <a:pt x="178" y="82"/>
                </a:cubicBezTo>
                <a:cubicBezTo>
                  <a:pt x="205" y="96"/>
                  <a:pt x="213" y="96"/>
                  <a:pt x="220" y="99"/>
                </a:cubicBezTo>
                <a:cubicBezTo>
                  <a:pt x="266" y="125"/>
                  <a:pt x="274" y="125"/>
                  <a:pt x="281" y="128"/>
                </a:cubicBezTo>
                <a:cubicBezTo>
                  <a:pt x="283" y="148"/>
                  <a:pt x="277" y="143"/>
                  <a:pt x="272" y="137"/>
                </a:cubicBezTo>
                <a:cubicBezTo>
                  <a:pt x="247" y="129"/>
                  <a:pt x="244" y="127"/>
                  <a:pt x="243" y="122"/>
                </a:cubicBezTo>
                <a:cubicBezTo>
                  <a:pt x="206" y="110"/>
                  <a:pt x="203" y="108"/>
                  <a:pt x="201" y="105"/>
                </a:cubicBezTo>
                <a:cubicBezTo>
                  <a:pt x="163" y="90"/>
                  <a:pt x="151" y="98"/>
                  <a:pt x="147" y="89"/>
                </a:cubicBezTo>
                <a:cubicBezTo>
                  <a:pt x="93" y="76"/>
                  <a:pt x="85" y="75"/>
                  <a:pt x="77" y="72"/>
                </a:cubicBezTo>
                <a:cubicBezTo>
                  <a:pt x="3" y="63"/>
                  <a:pt x="2" y="63"/>
                  <a:pt x="0" y="63"/>
                </a:cubicBezTo>
                <a:cubicBezTo>
                  <a:pt x="49" y="82"/>
                  <a:pt x="61" y="86"/>
                  <a:pt x="75" y="85"/>
                </a:cubicBezTo>
                <a:cubicBezTo>
                  <a:pt x="108" y="95"/>
                  <a:pt x="111" y="94"/>
                  <a:pt x="115" y="94"/>
                </a:cubicBezTo>
                <a:cubicBezTo>
                  <a:pt x="171" y="111"/>
                  <a:pt x="174" y="115"/>
                  <a:pt x="179" y="112"/>
                </a:cubicBezTo>
                <a:cubicBezTo>
                  <a:pt x="211" y="121"/>
                  <a:pt x="214" y="128"/>
                  <a:pt x="222" y="126"/>
                </a:cubicBezTo>
                <a:cubicBezTo>
                  <a:pt x="234" y="144"/>
                  <a:pt x="232" y="142"/>
                  <a:pt x="228" y="142"/>
                </a:cubicBezTo>
                <a:cubicBezTo>
                  <a:pt x="183" y="124"/>
                  <a:pt x="175" y="125"/>
                  <a:pt x="169" y="121"/>
                </a:cubicBezTo>
                <a:cubicBezTo>
                  <a:pt x="55" y="106"/>
                  <a:pt x="27" y="103"/>
                  <a:pt x="2" y="94"/>
                </a:cubicBezTo>
                <a:cubicBezTo>
                  <a:pt x="1" y="106"/>
                  <a:pt x="2" y="106"/>
                  <a:pt x="3" y="106"/>
                </a:cubicBezTo>
                <a:cubicBezTo>
                  <a:pt x="98" y="123"/>
                  <a:pt x="108" y="118"/>
                  <a:pt x="112" y="125"/>
                </a:cubicBezTo>
                <a:cubicBezTo>
                  <a:pt x="196" y="142"/>
                  <a:pt x="210" y="145"/>
                  <a:pt x="222" y="153"/>
                </a:cubicBezTo>
                <a:cubicBezTo>
                  <a:pt x="248" y="160"/>
                  <a:pt x="253" y="158"/>
                  <a:pt x="253" y="164"/>
                </a:cubicBezTo>
                <a:cubicBezTo>
                  <a:pt x="286" y="179"/>
                  <a:pt x="290" y="179"/>
                  <a:pt x="293" y="182"/>
                </a:cubicBezTo>
                <a:cubicBezTo>
                  <a:pt x="318" y="191"/>
                  <a:pt x="317" y="201"/>
                  <a:pt x="323" y="200"/>
                </a:cubicBezTo>
                <a:cubicBezTo>
                  <a:pt x="270" y="188"/>
                  <a:pt x="256" y="175"/>
                  <a:pt x="239" y="166"/>
                </a:cubicBezTo>
                <a:cubicBezTo>
                  <a:pt x="191" y="149"/>
                  <a:pt x="183" y="150"/>
                  <a:pt x="177" y="146"/>
                </a:cubicBezTo>
                <a:cubicBezTo>
                  <a:pt x="94" y="133"/>
                  <a:pt x="76" y="135"/>
                  <a:pt x="64" y="125"/>
                </a:cubicBezTo>
                <a:cubicBezTo>
                  <a:pt x="0" y="137"/>
                  <a:pt x="0" y="137"/>
                  <a:pt x="0" y="137"/>
                </a:cubicBezTo>
                <a:cubicBezTo>
                  <a:pt x="60" y="143"/>
                  <a:pt x="71" y="141"/>
                  <a:pt x="79" y="145"/>
                </a:cubicBezTo>
                <a:cubicBezTo>
                  <a:pt x="136" y="155"/>
                  <a:pt x="151" y="153"/>
                  <a:pt x="163" y="157"/>
                </a:cubicBezTo>
                <a:cubicBezTo>
                  <a:pt x="211" y="169"/>
                  <a:pt x="211" y="177"/>
                  <a:pt x="217" y="173"/>
                </a:cubicBezTo>
                <a:cubicBezTo>
                  <a:pt x="252" y="192"/>
                  <a:pt x="257" y="191"/>
                  <a:pt x="260" y="193"/>
                </a:cubicBezTo>
                <a:cubicBezTo>
                  <a:pt x="198" y="184"/>
                  <a:pt x="190" y="179"/>
                  <a:pt x="179" y="179"/>
                </a:cubicBezTo>
                <a:cubicBezTo>
                  <a:pt x="135" y="174"/>
                  <a:pt x="123" y="169"/>
                  <a:pt x="107" y="172"/>
                </a:cubicBezTo>
                <a:cubicBezTo>
                  <a:pt x="88" y="173"/>
                  <a:pt x="75" y="167"/>
                  <a:pt x="71" y="166"/>
                </a:cubicBezTo>
                <a:cubicBezTo>
                  <a:pt x="36" y="163"/>
                  <a:pt x="30" y="168"/>
                  <a:pt x="28" y="164"/>
                </a:cubicBezTo>
                <a:cubicBezTo>
                  <a:pt x="0" y="176"/>
                  <a:pt x="0" y="176"/>
                  <a:pt x="0" y="176"/>
                </a:cubicBezTo>
                <a:cubicBezTo>
                  <a:pt x="86" y="183"/>
                  <a:pt x="97" y="181"/>
                  <a:pt x="106" y="181"/>
                </a:cubicBezTo>
                <a:cubicBezTo>
                  <a:pt x="182" y="188"/>
                  <a:pt x="198" y="195"/>
                  <a:pt x="215" y="198"/>
                </a:cubicBezTo>
                <a:cubicBezTo>
                  <a:pt x="250" y="208"/>
                  <a:pt x="258" y="212"/>
                  <a:pt x="269" y="211"/>
                </a:cubicBezTo>
                <a:cubicBezTo>
                  <a:pt x="350" y="250"/>
                  <a:pt x="354" y="255"/>
                  <a:pt x="358" y="261"/>
                </a:cubicBezTo>
                <a:cubicBezTo>
                  <a:pt x="381" y="276"/>
                  <a:pt x="386" y="279"/>
                  <a:pt x="383" y="281"/>
                </a:cubicBezTo>
                <a:cubicBezTo>
                  <a:pt x="348" y="269"/>
                  <a:pt x="346" y="260"/>
                  <a:pt x="340" y="261"/>
                </a:cubicBezTo>
                <a:cubicBezTo>
                  <a:pt x="282" y="242"/>
                  <a:pt x="276" y="230"/>
                  <a:pt x="263" y="231"/>
                </a:cubicBezTo>
                <a:cubicBezTo>
                  <a:pt x="187" y="212"/>
                  <a:pt x="177" y="207"/>
                  <a:pt x="164" y="209"/>
                </a:cubicBezTo>
                <a:cubicBezTo>
                  <a:pt x="75" y="195"/>
                  <a:pt x="69" y="190"/>
                  <a:pt x="61" y="190"/>
                </a:cubicBezTo>
                <a:cubicBezTo>
                  <a:pt x="26" y="185"/>
                  <a:pt x="19" y="191"/>
                  <a:pt x="17" y="186"/>
                </a:cubicBezTo>
                <a:cubicBezTo>
                  <a:pt x="4" y="200"/>
                  <a:pt x="8" y="200"/>
                  <a:pt x="12" y="200"/>
                </a:cubicBezTo>
                <a:cubicBezTo>
                  <a:pt x="84" y="208"/>
                  <a:pt x="94" y="205"/>
                  <a:pt x="98" y="212"/>
                </a:cubicBezTo>
                <a:cubicBezTo>
                  <a:pt x="158" y="221"/>
                  <a:pt x="174" y="220"/>
                  <a:pt x="188" y="225"/>
                </a:cubicBezTo>
                <a:cubicBezTo>
                  <a:pt x="287" y="256"/>
                  <a:pt x="298" y="253"/>
                  <a:pt x="303" y="261"/>
                </a:cubicBezTo>
                <a:cubicBezTo>
                  <a:pt x="343" y="277"/>
                  <a:pt x="347" y="278"/>
                  <a:pt x="351" y="279"/>
                </a:cubicBezTo>
                <a:cubicBezTo>
                  <a:pt x="398" y="315"/>
                  <a:pt x="404" y="310"/>
                  <a:pt x="406" y="316"/>
                </a:cubicBezTo>
                <a:cubicBezTo>
                  <a:pt x="404" y="328"/>
                  <a:pt x="403" y="314"/>
                  <a:pt x="392" y="320"/>
                </a:cubicBezTo>
                <a:cubicBezTo>
                  <a:pt x="333" y="287"/>
                  <a:pt x="323" y="290"/>
                  <a:pt x="317" y="284"/>
                </a:cubicBezTo>
                <a:cubicBezTo>
                  <a:pt x="253" y="264"/>
                  <a:pt x="235" y="264"/>
                  <a:pt x="221" y="254"/>
                </a:cubicBezTo>
                <a:cubicBezTo>
                  <a:pt x="139" y="237"/>
                  <a:pt x="136" y="240"/>
                  <a:pt x="134" y="239"/>
                </a:cubicBezTo>
                <a:cubicBezTo>
                  <a:pt x="119" y="241"/>
                  <a:pt x="118" y="238"/>
                  <a:pt x="113" y="240"/>
                </a:cubicBezTo>
                <a:cubicBezTo>
                  <a:pt x="34" y="230"/>
                  <a:pt x="18" y="226"/>
                  <a:pt x="0" y="224"/>
                </a:cubicBezTo>
                <a:cubicBezTo>
                  <a:pt x="36" y="244"/>
                  <a:pt x="73" y="237"/>
                  <a:pt x="99" y="251"/>
                </a:cubicBezTo>
                <a:cubicBezTo>
                  <a:pt x="160" y="259"/>
                  <a:pt x="168" y="253"/>
                  <a:pt x="171" y="258"/>
                </a:cubicBezTo>
                <a:cubicBezTo>
                  <a:pt x="221" y="269"/>
                  <a:pt x="227" y="269"/>
                  <a:pt x="230" y="272"/>
                </a:cubicBezTo>
                <a:cubicBezTo>
                  <a:pt x="269" y="284"/>
                  <a:pt x="273" y="282"/>
                  <a:pt x="274" y="285"/>
                </a:cubicBezTo>
                <a:cubicBezTo>
                  <a:pt x="324" y="295"/>
                  <a:pt x="325" y="305"/>
                  <a:pt x="332" y="303"/>
                </a:cubicBezTo>
                <a:cubicBezTo>
                  <a:pt x="361" y="321"/>
                  <a:pt x="356" y="321"/>
                  <a:pt x="352" y="318"/>
                </a:cubicBezTo>
                <a:cubicBezTo>
                  <a:pt x="316" y="309"/>
                  <a:pt x="312" y="304"/>
                  <a:pt x="304" y="310"/>
                </a:cubicBezTo>
                <a:cubicBezTo>
                  <a:pt x="260" y="293"/>
                  <a:pt x="249" y="291"/>
                  <a:pt x="240" y="284"/>
                </a:cubicBezTo>
                <a:cubicBezTo>
                  <a:pt x="179" y="278"/>
                  <a:pt x="175" y="277"/>
                  <a:pt x="171" y="276"/>
                </a:cubicBezTo>
                <a:cubicBezTo>
                  <a:pt x="131" y="266"/>
                  <a:pt x="118" y="274"/>
                  <a:pt x="113" y="268"/>
                </a:cubicBezTo>
                <a:cubicBezTo>
                  <a:pt x="79" y="264"/>
                  <a:pt x="73" y="259"/>
                  <a:pt x="65" y="259"/>
                </a:cubicBezTo>
                <a:cubicBezTo>
                  <a:pt x="0" y="260"/>
                  <a:pt x="0" y="260"/>
                  <a:pt x="0" y="260"/>
                </a:cubicBezTo>
                <a:cubicBezTo>
                  <a:pt x="44" y="273"/>
                  <a:pt x="54" y="282"/>
                  <a:pt x="67" y="286"/>
                </a:cubicBezTo>
                <a:cubicBezTo>
                  <a:pt x="111" y="307"/>
                  <a:pt x="127" y="305"/>
                  <a:pt x="137" y="312"/>
                </a:cubicBezTo>
                <a:cubicBezTo>
                  <a:pt x="179" y="324"/>
                  <a:pt x="190" y="319"/>
                  <a:pt x="195" y="323"/>
                </a:cubicBezTo>
                <a:cubicBezTo>
                  <a:pt x="222" y="325"/>
                  <a:pt x="223" y="337"/>
                  <a:pt x="232" y="333"/>
                </a:cubicBezTo>
                <a:cubicBezTo>
                  <a:pt x="292" y="351"/>
                  <a:pt x="302" y="345"/>
                  <a:pt x="305" y="352"/>
                </a:cubicBezTo>
                <a:cubicBezTo>
                  <a:pt x="329" y="363"/>
                  <a:pt x="340" y="358"/>
                  <a:pt x="343" y="367"/>
                </a:cubicBezTo>
                <a:cubicBezTo>
                  <a:pt x="373" y="376"/>
                  <a:pt x="382" y="374"/>
                  <a:pt x="389" y="376"/>
                </a:cubicBezTo>
                <a:cubicBezTo>
                  <a:pt x="406" y="389"/>
                  <a:pt x="413" y="387"/>
                  <a:pt x="416" y="392"/>
                </a:cubicBezTo>
                <a:cubicBezTo>
                  <a:pt x="467" y="419"/>
                  <a:pt x="477" y="429"/>
                  <a:pt x="490" y="432"/>
                </a:cubicBezTo>
                <a:cubicBezTo>
                  <a:pt x="509" y="449"/>
                  <a:pt x="516" y="448"/>
                  <a:pt x="519" y="456"/>
                </a:cubicBezTo>
                <a:cubicBezTo>
                  <a:pt x="469" y="428"/>
                  <a:pt x="454" y="428"/>
                  <a:pt x="443" y="420"/>
                </a:cubicBezTo>
                <a:cubicBezTo>
                  <a:pt x="419" y="407"/>
                  <a:pt x="408" y="412"/>
                  <a:pt x="405" y="405"/>
                </a:cubicBezTo>
                <a:cubicBezTo>
                  <a:pt x="306" y="379"/>
                  <a:pt x="297" y="374"/>
                  <a:pt x="287" y="370"/>
                </a:cubicBezTo>
                <a:cubicBezTo>
                  <a:pt x="211" y="350"/>
                  <a:pt x="203" y="340"/>
                  <a:pt x="190" y="344"/>
                </a:cubicBezTo>
                <a:cubicBezTo>
                  <a:pt x="149" y="329"/>
                  <a:pt x="146" y="328"/>
                  <a:pt x="144" y="325"/>
                </a:cubicBezTo>
                <a:cubicBezTo>
                  <a:pt x="107" y="320"/>
                  <a:pt x="106" y="307"/>
                  <a:pt x="94" y="313"/>
                </a:cubicBezTo>
                <a:cubicBezTo>
                  <a:pt x="53" y="301"/>
                  <a:pt x="49" y="294"/>
                  <a:pt x="42" y="294"/>
                </a:cubicBezTo>
                <a:cubicBezTo>
                  <a:pt x="16" y="282"/>
                  <a:pt x="8" y="278"/>
                  <a:pt x="0" y="273"/>
                </a:cubicBezTo>
                <a:cubicBezTo>
                  <a:pt x="60" y="320"/>
                  <a:pt x="73" y="318"/>
                  <a:pt x="79" y="331"/>
                </a:cubicBezTo>
                <a:close/>
                <a:moveTo>
                  <a:pt x="604" y="502"/>
                </a:moveTo>
                <a:cubicBezTo>
                  <a:pt x="608" y="501"/>
                  <a:pt x="608" y="508"/>
                  <a:pt x="610" y="512"/>
                </a:cubicBezTo>
                <a:cubicBezTo>
                  <a:pt x="603" y="513"/>
                  <a:pt x="601" y="506"/>
                  <a:pt x="604" y="502"/>
                </a:cubicBezTo>
                <a:close/>
                <a:moveTo>
                  <a:pt x="404" y="338"/>
                </a:moveTo>
                <a:cubicBezTo>
                  <a:pt x="406" y="345"/>
                  <a:pt x="395" y="341"/>
                  <a:pt x="395" y="338"/>
                </a:cubicBezTo>
                <a:cubicBezTo>
                  <a:pt x="392" y="333"/>
                  <a:pt x="384" y="339"/>
                  <a:pt x="383" y="329"/>
                </a:cubicBezTo>
                <a:cubicBezTo>
                  <a:pt x="393" y="327"/>
                  <a:pt x="395" y="339"/>
                  <a:pt x="404" y="338"/>
                </a:cubicBezTo>
                <a:close/>
                <a:moveTo>
                  <a:pt x="477" y="412"/>
                </a:moveTo>
                <a:cubicBezTo>
                  <a:pt x="474" y="408"/>
                  <a:pt x="470" y="406"/>
                  <a:pt x="466" y="406"/>
                </a:cubicBezTo>
                <a:cubicBezTo>
                  <a:pt x="452" y="392"/>
                  <a:pt x="445" y="397"/>
                  <a:pt x="445" y="389"/>
                </a:cubicBezTo>
                <a:cubicBezTo>
                  <a:pt x="413" y="374"/>
                  <a:pt x="403" y="373"/>
                  <a:pt x="398" y="364"/>
                </a:cubicBezTo>
                <a:cubicBezTo>
                  <a:pt x="332" y="349"/>
                  <a:pt x="327" y="344"/>
                  <a:pt x="321" y="344"/>
                </a:cubicBezTo>
                <a:cubicBezTo>
                  <a:pt x="277" y="328"/>
                  <a:pt x="268" y="331"/>
                  <a:pt x="263" y="326"/>
                </a:cubicBezTo>
                <a:cubicBezTo>
                  <a:pt x="192" y="308"/>
                  <a:pt x="184" y="312"/>
                  <a:pt x="178" y="308"/>
                </a:cubicBezTo>
                <a:cubicBezTo>
                  <a:pt x="158" y="302"/>
                  <a:pt x="153" y="305"/>
                  <a:pt x="151" y="301"/>
                </a:cubicBezTo>
                <a:cubicBezTo>
                  <a:pt x="61" y="275"/>
                  <a:pt x="60" y="273"/>
                  <a:pt x="57" y="274"/>
                </a:cubicBezTo>
                <a:cubicBezTo>
                  <a:pt x="96" y="277"/>
                  <a:pt x="101" y="280"/>
                  <a:pt x="106" y="282"/>
                </a:cubicBezTo>
                <a:cubicBezTo>
                  <a:pt x="170" y="289"/>
                  <a:pt x="182" y="289"/>
                  <a:pt x="192" y="294"/>
                </a:cubicBezTo>
                <a:cubicBezTo>
                  <a:pt x="250" y="297"/>
                  <a:pt x="250" y="305"/>
                  <a:pt x="256" y="304"/>
                </a:cubicBezTo>
                <a:cubicBezTo>
                  <a:pt x="293" y="316"/>
                  <a:pt x="296" y="316"/>
                  <a:pt x="300" y="317"/>
                </a:cubicBezTo>
                <a:cubicBezTo>
                  <a:pt x="317" y="321"/>
                  <a:pt x="319" y="322"/>
                  <a:pt x="320" y="323"/>
                </a:cubicBezTo>
                <a:cubicBezTo>
                  <a:pt x="363" y="337"/>
                  <a:pt x="369" y="340"/>
                  <a:pt x="375" y="341"/>
                </a:cubicBezTo>
                <a:cubicBezTo>
                  <a:pt x="408" y="364"/>
                  <a:pt x="416" y="361"/>
                  <a:pt x="421" y="363"/>
                </a:cubicBezTo>
                <a:cubicBezTo>
                  <a:pt x="473" y="405"/>
                  <a:pt x="479" y="400"/>
                  <a:pt x="481" y="404"/>
                </a:cubicBezTo>
                <a:close/>
                <a:moveTo>
                  <a:pt x="574" y="496"/>
                </a:moveTo>
                <a:cubicBezTo>
                  <a:pt x="568" y="500"/>
                  <a:pt x="567" y="492"/>
                  <a:pt x="563" y="490"/>
                </a:cubicBezTo>
                <a:cubicBezTo>
                  <a:pt x="562" y="485"/>
                  <a:pt x="555" y="489"/>
                  <a:pt x="554" y="481"/>
                </a:cubicBezTo>
                <a:cubicBezTo>
                  <a:pt x="561" y="486"/>
                  <a:pt x="571" y="485"/>
                  <a:pt x="574" y="496"/>
                </a:cubicBezTo>
                <a:close/>
                <a:moveTo>
                  <a:pt x="103" y="329"/>
                </a:moveTo>
                <a:cubicBezTo>
                  <a:pt x="109" y="325"/>
                  <a:pt x="110" y="333"/>
                  <a:pt x="115" y="331"/>
                </a:cubicBezTo>
                <a:cubicBezTo>
                  <a:pt x="171" y="348"/>
                  <a:pt x="180" y="348"/>
                  <a:pt x="187" y="354"/>
                </a:cubicBezTo>
                <a:cubicBezTo>
                  <a:pt x="252" y="368"/>
                  <a:pt x="264" y="379"/>
                  <a:pt x="281" y="381"/>
                </a:cubicBezTo>
                <a:cubicBezTo>
                  <a:pt x="354" y="410"/>
                  <a:pt x="361" y="404"/>
                  <a:pt x="363" y="409"/>
                </a:cubicBezTo>
                <a:cubicBezTo>
                  <a:pt x="405" y="413"/>
                  <a:pt x="402" y="428"/>
                  <a:pt x="410" y="421"/>
                </a:cubicBezTo>
                <a:cubicBezTo>
                  <a:pt x="445" y="442"/>
                  <a:pt x="452" y="438"/>
                  <a:pt x="456" y="440"/>
                </a:cubicBezTo>
                <a:cubicBezTo>
                  <a:pt x="488" y="458"/>
                  <a:pt x="495" y="458"/>
                  <a:pt x="498" y="466"/>
                </a:cubicBezTo>
                <a:cubicBezTo>
                  <a:pt x="561" y="506"/>
                  <a:pt x="568" y="512"/>
                  <a:pt x="575" y="517"/>
                </a:cubicBezTo>
                <a:cubicBezTo>
                  <a:pt x="558" y="513"/>
                  <a:pt x="551" y="516"/>
                  <a:pt x="549" y="510"/>
                </a:cubicBezTo>
                <a:cubicBezTo>
                  <a:pt x="513" y="494"/>
                  <a:pt x="503" y="492"/>
                  <a:pt x="493" y="489"/>
                </a:cubicBezTo>
                <a:cubicBezTo>
                  <a:pt x="404" y="458"/>
                  <a:pt x="396" y="460"/>
                  <a:pt x="391" y="458"/>
                </a:cubicBezTo>
                <a:cubicBezTo>
                  <a:pt x="326" y="439"/>
                  <a:pt x="303" y="432"/>
                  <a:pt x="282" y="420"/>
                </a:cubicBezTo>
                <a:cubicBezTo>
                  <a:pt x="227" y="398"/>
                  <a:pt x="222" y="396"/>
                  <a:pt x="216" y="396"/>
                </a:cubicBezTo>
                <a:cubicBezTo>
                  <a:pt x="173" y="374"/>
                  <a:pt x="170" y="375"/>
                  <a:pt x="166" y="375"/>
                </a:cubicBezTo>
                <a:cubicBezTo>
                  <a:pt x="119" y="342"/>
                  <a:pt x="112" y="342"/>
                  <a:pt x="106" y="340"/>
                </a:cubicBezTo>
                <a:close/>
                <a:moveTo>
                  <a:pt x="3826" y="1984"/>
                </a:moveTo>
                <a:cubicBezTo>
                  <a:pt x="3826" y="1988"/>
                  <a:pt x="3827" y="1993"/>
                  <a:pt x="3819" y="1999"/>
                </a:cubicBezTo>
                <a:cubicBezTo>
                  <a:pt x="3821" y="2007"/>
                  <a:pt x="3806" y="2010"/>
                  <a:pt x="3810" y="2018"/>
                </a:cubicBezTo>
                <a:cubicBezTo>
                  <a:pt x="3803" y="2023"/>
                  <a:pt x="3802" y="2030"/>
                  <a:pt x="3797" y="2036"/>
                </a:cubicBezTo>
                <a:cubicBezTo>
                  <a:pt x="3779" y="2061"/>
                  <a:pt x="3766" y="2086"/>
                  <a:pt x="3744" y="2110"/>
                </a:cubicBezTo>
                <a:cubicBezTo>
                  <a:pt x="3742" y="2117"/>
                  <a:pt x="3735" y="2123"/>
                  <a:pt x="3729" y="2130"/>
                </a:cubicBezTo>
                <a:cubicBezTo>
                  <a:pt x="3727" y="2136"/>
                  <a:pt x="3717" y="2141"/>
                  <a:pt x="3716" y="2148"/>
                </a:cubicBezTo>
                <a:cubicBezTo>
                  <a:pt x="3711" y="2152"/>
                  <a:pt x="3707" y="2156"/>
                  <a:pt x="3703" y="2161"/>
                </a:cubicBezTo>
                <a:cubicBezTo>
                  <a:pt x="3713" y="2161"/>
                  <a:pt x="3713" y="2161"/>
                  <a:pt x="3713" y="2161"/>
                </a:cubicBezTo>
                <a:cubicBezTo>
                  <a:pt x="3720" y="2153"/>
                  <a:pt x="3727" y="2145"/>
                  <a:pt x="3734" y="2137"/>
                </a:cubicBezTo>
                <a:cubicBezTo>
                  <a:pt x="3735" y="2132"/>
                  <a:pt x="3741" y="2129"/>
                  <a:pt x="3743" y="2124"/>
                </a:cubicBezTo>
                <a:cubicBezTo>
                  <a:pt x="3746" y="2120"/>
                  <a:pt x="3752" y="2117"/>
                  <a:pt x="3752" y="2112"/>
                </a:cubicBezTo>
                <a:cubicBezTo>
                  <a:pt x="3762" y="2104"/>
                  <a:pt x="3768" y="2096"/>
                  <a:pt x="3771" y="2087"/>
                </a:cubicBezTo>
                <a:cubicBezTo>
                  <a:pt x="3797" y="2054"/>
                  <a:pt x="3817" y="2020"/>
                  <a:pt x="3838" y="1987"/>
                </a:cubicBezTo>
                <a:cubicBezTo>
                  <a:pt x="3839" y="1985"/>
                  <a:pt x="3840" y="1983"/>
                  <a:pt x="3840" y="1982"/>
                </a:cubicBezTo>
                <a:cubicBezTo>
                  <a:pt x="3840" y="1963"/>
                  <a:pt x="3840" y="1963"/>
                  <a:pt x="3840" y="1963"/>
                </a:cubicBezTo>
                <a:cubicBezTo>
                  <a:pt x="3837" y="1969"/>
                  <a:pt x="3834" y="1975"/>
                  <a:pt x="3831" y="1981"/>
                </a:cubicBezTo>
                <a:cubicBezTo>
                  <a:pt x="3831" y="1982"/>
                  <a:pt x="3826" y="1983"/>
                  <a:pt x="3826" y="1984"/>
                </a:cubicBezTo>
                <a:close/>
                <a:moveTo>
                  <a:pt x="3810" y="1936"/>
                </a:moveTo>
                <a:cubicBezTo>
                  <a:pt x="3798" y="1951"/>
                  <a:pt x="3791" y="1968"/>
                  <a:pt x="3782" y="1984"/>
                </a:cubicBezTo>
                <a:cubicBezTo>
                  <a:pt x="3772" y="2000"/>
                  <a:pt x="3766" y="2017"/>
                  <a:pt x="3758" y="2033"/>
                </a:cubicBezTo>
                <a:cubicBezTo>
                  <a:pt x="3749" y="2044"/>
                  <a:pt x="3744" y="2055"/>
                  <a:pt x="3738" y="2066"/>
                </a:cubicBezTo>
                <a:cubicBezTo>
                  <a:pt x="3734" y="2078"/>
                  <a:pt x="3725" y="2089"/>
                  <a:pt x="3721" y="2100"/>
                </a:cubicBezTo>
                <a:cubicBezTo>
                  <a:pt x="3715" y="2112"/>
                  <a:pt x="3706" y="2122"/>
                  <a:pt x="3705" y="2134"/>
                </a:cubicBezTo>
                <a:cubicBezTo>
                  <a:pt x="3697" y="2139"/>
                  <a:pt x="3694" y="2144"/>
                  <a:pt x="3695" y="2151"/>
                </a:cubicBezTo>
                <a:cubicBezTo>
                  <a:pt x="3688" y="2153"/>
                  <a:pt x="3686" y="2157"/>
                  <a:pt x="3684" y="2161"/>
                </a:cubicBezTo>
                <a:cubicBezTo>
                  <a:pt x="3697" y="2161"/>
                  <a:pt x="3697" y="2161"/>
                  <a:pt x="3697" y="2161"/>
                </a:cubicBezTo>
                <a:cubicBezTo>
                  <a:pt x="3704" y="2154"/>
                  <a:pt x="3710" y="2146"/>
                  <a:pt x="3710" y="2138"/>
                </a:cubicBezTo>
                <a:cubicBezTo>
                  <a:pt x="3722" y="2132"/>
                  <a:pt x="3719" y="2123"/>
                  <a:pt x="3724" y="2116"/>
                </a:cubicBezTo>
                <a:cubicBezTo>
                  <a:pt x="3729" y="2109"/>
                  <a:pt x="3730" y="2102"/>
                  <a:pt x="3735" y="2095"/>
                </a:cubicBezTo>
                <a:cubicBezTo>
                  <a:pt x="3737" y="2087"/>
                  <a:pt x="3745" y="2081"/>
                  <a:pt x="3749" y="2073"/>
                </a:cubicBezTo>
                <a:cubicBezTo>
                  <a:pt x="3747" y="2064"/>
                  <a:pt x="3759" y="2059"/>
                  <a:pt x="3758" y="2050"/>
                </a:cubicBezTo>
                <a:cubicBezTo>
                  <a:pt x="3767" y="2044"/>
                  <a:pt x="3765" y="2035"/>
                  <a:pt x="3772" y="2028"/>
                </a:cubicBezTo>
                <a:cubicBezTo>
                  <a:pt x="3774" y="2021"/>
                  <a:pt x="3781" y="2015"/>
                  <a:pt x="3783" y="2007"/>
                </a:cubicBezTo>
                <a:cubicBezTo>
                  <a:pt x="3788" y="1992"/>
                  <a:pt x="3797" y="1977"/>
                  <a:pt x="3806" y="1962"/>
                </a:cubicBezTo>
                <a:cubicBezTo>
                  <a:pt x="3800" y="1957"/>
                  <a:pt x="3819" y="1957"/>
                  <a:pt x="3813" y="1951"/>
                </a:cubicBezTo>
                <a:cubicBezTo>
                  <a:pt x="3816" y="1948"/>
                  <a:pt x="3817" y="1944"/>
                  <a:pt x="3820" y="1940"/>
                </a:cubicBezTo>
                <a:cubicBezTo>
                  <a:pt x="3821" y="1933"/>
                  <a:pt x="3828" y="1927"/>
                  <a:pt x="3831" y="1920"/>
                </a:cubicBezTo>
                <a:cubicBezTo>
                  <a:pt x="3832" y="1914"/>
                  <a:pt x="3837" y="1910"/>
                  <a:pt x="3840" y="1905"/>
                </a:cubicBezTo>
                <a:cubicBezTo>
                  <a:pt x="3840" y="1885"/>
                  <a:pt x="3840" y="1885"/>
                  <a:pt x="3840" y="1885"/>
                </a:cubicBezTo>
                <a:cubicBezTo>
                  <a:pt x="3840" y="1886"/>
                  <a:pt x="3839" y="1887"/>
                  <a:pt x="3838" y="1888"/>
                </a:cubicBezTo>
                <a:cubicBezTo>
                  <a:pt x="3828" y="1904"/>
                  <a:pt x="3816" y="1919"/>
                  <a:pt x="3810" y="1936"/>
                </a:cubicBezTo>
                <a:close/>
                <a:moveTo>
                  <a:pt x="3827" y="853"/>
                </a:moveTo>
                <a:cubicBezTo>
                  <a:pt x="3813" y="863"/>
                  <a:pt x="3798" y="861"/>
                  <a:pt x="3784" y="868"/>
                </a:cubicBezTo>
                <a:cubicBezTo>
                  <a:pt x="3747" y="873"/>
                  <a:pt x="3744" y="883"/>
                  <a:pt x="3740" y="882"/>
                </a:cubicBezTo>
                <a:cubicBezTo>
                  <a:pt x="3688" y="888"/>
                  <a:pt x="3681" y="898"/>
                  <a:pt x="3674" y="897"/>
                </a:cubicBezTo>
                <a:cubicBezTo>
                  <a:pt x="3645" y="906"/>
                  <a:pt x="3638" y="910"/>
                  <a:pt x="3630" y="912"/>
                </a:cubicBezTo>
                <a:cubicBezTo>
                  <a:pt x="3580" y="930"/>
                  <a:pt x="3573" y="940"/>
                  <a:pt x="3566" y="939"/>
                </a:cubicBezTo>
                <a:cubicBezTo>
                  <a:pt x="3521" y="966"/>
                  <a:pt x="3517" y="968"/>
                  <a:pt x="3514" y="969"/>
                </a:cubicBezTo>
                <a:cubicBezTo>
                  <a:pt x="3487" y="983"/>
                  <a:pt x="3484" y="993"/>
                  <a:pt x="3480" y="990"/>
                </a:cubicBezTo>
                <a:cubicBezTo>
                  <a:pt x="3470" y="1008"/>
                  <a:pt x="3482" y="995"/>
                  <a:pt x="3495" y="994"/>
                </a:cubicBezTo>
                <a:cubicBezTo>
                  <a:pt x="3557" y="953"/>
                  <a:pt x="3583" y="947"/>
                  <a:pt x="3608" y="931"/>
                </a:cubicBezTo>
                <a:cubicBezTo>
                  <a:pt x="3710" y="900"/>
                  <a:pt x="3716" y="894"/>
                  <a:pt x="3723" y="895"/>
                </a:cubicBezTo>
                <a:cubicBezTo>
                  <a:pt x="3788" y="882"/>
                  <a:pt x="3794" y="872"/>
                  <a:pt x="3801" y="873"/>
                </a:cubicBezTo>
                <a:cubicBezTo>
                  <a:pt x="3827" y="863"/>
                  <a:pt x="3834" y="869"/>
                  <a:pt x="3840" y="864"/>
                </a:cubicBezTo>
                <a:close/>
                <a:moveTo>
                  <a:pt x="2555" y="2043"/>
                </a:moveTo>
                <a:cubicBezTo>
                  <a:pt x="2556" y="2071"/>
                  <a:pt x="2547" y="2096"/>
                  <a:pt x="2551" y="2126"/>
                </a:cubicBezTo>
                <a:cubicBezTo>
                  <a:pt x="2546" y="2133"/>
                  <a:pt x="2544" y="2141"/>
                  <a:pt x="2543" y="2149"/>
                </a:cubicBezTo>
                <a:cubicBezTo>
                  <a:pt x="2536" y="2151"/>
                  <a:pt x="2544" y="2158"/>
                  <a:pt x="2539" y="2161"/>
                </a:cubicBezTo>
                <a:cubicBezTo>
                  <a:pt x="2554" y="2161"/>
                  <a:pt x="2554" y="2161"/>
                  <a:pt x="2554" y="2161"/>
                </a:cubicBezTo>
                <a:cubicBezTo>
                  <a:pt x="2553" y="2158"/>
                  <a:pt x="2552" y="2155"/>
                  <a:pt x="2551" y="2152"/>
                </a:cubicBezTo>
                <a:cubicBezTo>
                  <a:pt x="2560" y="2136"/>
                  <a:pt x="2553" y="2115"/>
                  <a:pt x="2560" y="2099"/>
                </a:cubicBezTo>
                <a:cubicBezTo>
                  <a:pt x="2555" y="2087"/>
                  <a:pt x="2564" y="2081"/>
                  <a:pt x="2559" y="2070"/>
                </a:cubicBezTo>
                <a:cubicBezTo>
                  <a:pt x="2561" y="2066"/>
                  <a:pt x="2561" y="2061"/>
                  <a:pt x="2562" y="2056"/>
                </a:cubicBezTo>
                <a:cubicBezTo>
                  <a:pt x="2558" y="2052"/>
                  <a:pt x="2564" y="2041"/>
                  <a:pt x="2555" y="2043"/>
                </a:cubicBezTo>
                <a:close/>
                <a:moveTo>
                  <a:pt x="3812" y="907"/>
                </a:moveTo>
                <a:cubicBezTo>
                  <a:pt x="3803" y="905"/>
                  <a:pt x="3794" y="910"/>
                  <a:pt x="3786" y="913"/>
                </a:cubicBezTo>
                <a:cubicBezTo>
                  <a:pt x="3729" y="928"/>
                  <a:pt x="3724" y="926"/>
                  <a:pt x="3720" y="932"/>
                </a:cubicBezTo>
                <a:cubicBezTo>
                  <a:pt x="3672" y="946"/>
                  <a:pt x="3662" y="944"/>
                  <a:pt x="3654" y="952"/>
                </a:cubicBezTo>
                <a:cubicBezTo>
                  <a:pt x="3593" y="974"/>
                  <a:pt x="3584" y="976"/>
                  <a:pt x="3576" y="983"/>
                </a:cubicBezTo>
                <a:cubicBezTo>
                  <a:pt x="3533" y="993"/>
                  <a:pt x="3529" y="999"/>
                  <a:pt x="3525" y="1003"/>
                </a:cubicBezTo>
                <a:cubicBezTo>
                  <a:pt x="3481" y="1019"/>
                  <a:pt x="3477" y="1025"/>
                  <a:pt x="3472" y="1024"/>
                </a:cubicBezTo>
                <a:cubicBezTo>
                  <a:pt x="3392" y="1085"/>
                  <a:pt x="3391" y="1089"/>
                  <a:pt x="3391" y="1094"/>
                </a:cubicBezTo>
                <a:cubicBezTo>
                  <a:pt x="3389" y="1100"/>
                  <a:pt x="3391" y="1098"/>
                  <a:pt x="3393" y="1095"/>
                </a:cubicBezTo>
                <a:cubicBezTo>
                  <a:pt x="3476" y="1037"/>
                  <a:pt x="3483" y="1026"/>
                  <a:pt x="3491" y="1028"/>
                </a:cubicBezTo>
                <a:cubicBezTo>
                  <a:pt x="3531" y="1015"/>
                  <a:pt x="3534" y="1006"/>
                  <a:pt x="3538" y="1009"/>
                </a:cubicBezTo>
                <a:cubicBezTo>
                  <a:pt x="3595" y="988"/>
                  <a:pt x="3603" y="981"/>
                  <a:pt x="3611" y="980"/>
                </a:cubicBezTo>
                <a:cubicBezTo>
                  <a:pt x="3651" y="964"/>
                  <a:pt x="3655" y="958"/>
                  <a:pt x="3659" y="955"/>
                </a:cubicBezTo>
                <a:cubicBezTo>
                  <a:pt x="3690" y="953"/>
                  <a:pt x="3697" y="945"/>
                  <a:pt x="3706" y="947"/>
                </a:cubicBezTo>
                <a:cubicBezTo>
                  <a:pt x="3744" y="927"/>
                  <a:pt x="3750" y="943"/>
                  <a:pt x="3753" y="932"/>
                </a:cubicBezTo>
                <a:cubicBezTo>
                  <a:pt x="3783" y="923"/>
                  <a:pt x="3792" y="925"/>
                  <a:pt x="3799" y="919"/>
                </a:cubicBezTo>
                <a:cubicBezTo>
                  <a:pt x="3840" y="899"/>
                  <a:pt x="3840" y="899"/>
                  <a:pt x="3840" y="899"/>
                </a:cubicBezTo>
                <a:close/>
                <a:moveTo>
                  <a:pt x="18" y="991"/>
                </a:moveTo>
                <a:cubicBezTo>
                  <a:pt x="19" y="988"/>
                  <a:pt x="21" y="987"/>
                  <a:pt x="24" y="985"/>
                </a:cubicBezTo>
                <a:cubicBezTo>
                  <a:pt x="41" y="954"/>
                  <a:pt x="52" y="950"/>
                  <a:pt x="55" y="938"/>
                </a:cubicBezTo>
                <a:cubicBezTo>
                  <a:pt x="77" y="912"/>
                  <a:pt x="76" y="910"/>
                  <a:pt x="77" y="909"/>
                </a:cubicBezTo>
                <a:cubicBezTo>
                  <a:pt x="85" y="893"/>
                  <a:pt x="91" y="890"/>
                  <a:pt x="94" y="885"/>
                </a:cubicBezTo>
                <a:cubicBezTo>
                  <a:pt x="117" y="847"/>
                  <a:pt x="125" y="839"/>
                  <a:pt x="127" y="826"/>
                </a:cubicBezTo>
                <a:cubicBezTo>
                  <a:pt x="144" y="805"/>
                  <a:pt x="143" y="800"/>
                  <a:pt x="147" y="800"/>
                </a:cubicBezTo>
                <a:cubicBezTo>
                  <a:pt x="208" y="707"/>
                  <a:pt x="208" y="692"/>
                  <a:pt x="219" y="688"/>
                </a:cubicBezTo>
                <a:cubicBezTo>
                  <a:pt x="270" y="630"/>
                  <a:pt x="278" y="623"/>
                  <a:pt x="284" y="613"/>
                </a:cubicBezTo>
                <a:cubicBezTo>
                  <a:pt x="313" y="588"/>
                  <a:pt x="318" y="585"/>
                  <a:pt x="321" y="581"/>
                </a:cubicBezTo>
                <a:cubicBezTo>
                  <a:pt x="347" y="553"/>
                  <a:pt x="359" y="556"/>
                  <a:pt x="361" y="551"/>
                </a:cubicBezTo>
                <a:cubicBezTo>
                  <a:pt x="311" y="579"/>
                  <a:pt x="302" y="591"/>
                  <a:pt x="289" y="599"/>
                </a:cubicBezTo>
                <a:cubicBezTo>
                  <a:pt x="258" y="633"/>
                  <a:pt x="251" y="631"/>
                  <a:pt x="253" y="637"/>
                </a:cubicBezTo>
                <a:cubicBezTo>
                  <a:pt x="226" y="662"/>
                  <a:pt x="224" y="664"/>
                  <a:pt x="219" y="664"/>
                </a:cubicBezTo>
                <a:cubicBezTo>
                  <a:pt x="196" y="698"/>
                  <a:pt x="191" y="703"/>
                  <a:pt x="188" y="709"/>
                </a:cubicBezTo>
                <a:cubicBezTo>
                  <a:pt x="146" y="779"/>
                  <a:pt x="135" y="788"/>
                  <a:pt x="132" y="806"/>
                </a:cubicBezTo>
                <a:cubicBezTo>
                  <a:pt x="97" y="854"/>
                  <a:pt x="91" y="860"/>
                  <a:pt x="88" y="868"/>
                </a:cubicBezTo>
                <a:cubicBezTo>
                  <a:pt x="70" y="899"/>
                  <a:pt x="64" y="905"/>
                  <a:pt x="60" y="912"/>
                </a:cubicBezTo>
                <a:cubicBezTo>
                  <a:pt x="43" y="944"/>
                  <a:pt x="31" y="945"/>
                  <a:pt x="29" y="953"/>
                </a:cubicBezTo>
                <a:cubicBezTo>
                  <a:pt x="9" y="980"/>
                  <a:pt x="5" y="985"/>
                  <a:pt x="0" y="989"/>
                </a:cubicBezTo>
                <a:cubicBezTo>
                  <a:pt x="14" y="1002"/>
                  <a:pt x="13" y="994"/>
                  <a:pt x="18" y="991"/>
                </a:cubicBezTo>
                <a:close/>
                <a:moveTo>
                  <a:pt x="3610" y="40"/>
                </a:moveTo>
                <a:cubicBezTo>
                  <a:pt x="3615" y="31"/>
                  <a:pt x="3617" y="22"/>
                  <a:pt x="3618" y="15"/>
                </a:cubicBezTo>
                <a:cubicBezTo>
                  <a:pt x="3619" y="9"/>
                  <a:pt x="3616" y="6"/>
                  <a:pt x="3616" y="1"/>
                </a:cubicBezTo>
                <a:cubicBezTo>
                  <a:pt x="3612" y="1"/>
                  <a:pt x="3612" y="1"/>
                  <a:pt x="3612" y="1"/>
                </a:cubicBezTo>
                <a:cubicBezTo>
                  <a:pt x="3612" y="10"/>
                  <a:pt x="3612" y="19"/>
                  <a:pt x="3612" y="28"/>
                </a:cubicBezTo>
                <a:cubicBezTo>
                  <a:pt x="3611" y="32"/>
                  <a:pt x="3607" y="38"/>
                  <a:pt x="3610" y="40"/>
                </a:cubicBezTo>
                <a:close/>
                <a:moveTo>
                  <a:pt x="19" y="916"/>
                </a:moveTo>
                <a:cubicBezTo>
                  <a:pt x="19" y="903"/>
                  <a:pt x="26" y="898"/>
                  <a:pt x="30" y="890"/>
                </a:cubicBezTo>
                <a:cubicBezTo>
                  <a:pt x="76" y="798"/>
                  <a:pt x="87" y="794"/>
                  <a:pt x="88" y="781"/>
                </a:cubicBezTo>
                <a:cubicBezTo>
                  <a:pt x="108" y="743"/>
                  <a:pt x="114" y="734"/>
                  <a:pt x="122" y="728"/>
                </a:cubicBezTo>
                <a:cubicBezTo>
                  <a:pt x="159" y="672"/>
                  <a:pt x="164" y="670"/>
                  <a:pt x="166" y="666"/>
                </a:cubicBezTo>
                <a:cubicBezTo>
                  <a:pt x="223" y="605"/>
                  <a:pt x="228" y="603"/>
                  <a:pt x="232" y="600"/>
                </a:cubicBezTo>
                <a:cubicBezTo>
                  <a:pt x="247" y="569"/>
                  <a:pt x="246" y="586"/>
                  <a:pt x="228" y="589"/>
                </a:cubicBezTo>
                <a:cubicBezTo>
                  <a:pt x="207" y="610"/>
                  <a:pt x="209" y="617"/>
                  <a:pt x="203" y="615"/>
                </a:cubicBezTo>
                <a:cubicBezTo>
                  <a:pt x="173" y="649"/>
                  <a:pt x="165" y="650"/>
                  <a:pt x="163" y="657"/>
                </a:cubicBezTo>
                <a:cubicBezTo>
                  <a:pt x="144" y="680"/>
                  <a:pt x="141" y="682"/>
                  <a:pt x="138" y="684"/>
                </a:cubicBezTo>
                <a:cubicBezTo>
                  <a:pt x="99" y="747"/>
                  <a:pt x="91" y="751"/>
                  <a:pt x="91" y="760"/>
                </a:cubicBezTo>
                <a:cubicBezTo>
                  <a:pt x="66" y="804"/>
                  <a:pt x="62" y="805"/>
                  <a:pt x="63" y="810"/>
                </a:cubicBezTo>
                <a:cubicBezTo>
                  <a:pt x="19" y="878"/>
                  <a:pt x="9" y="898"/>
                  <a:pt x="0" y="918"/>
                </a:cubicBezTo>
                <a:cubicBezTo>
                  <a:pt x="9" y="931"/>
                  <a:pt x="10" y="920"/>
                  <a:pt x="19" y="916"/>
                </a:cubicBezTo>
                <a:close/>
                <a:moveTo>
                  <a:pt x="101" y="952"/>
                </a:moveTo>
                <a:cubicBezTo>
                  <a:pt x="107" y="933"/>
                  <a:pt x="124" y="926"/>
                  <a:pt x="129" y="907"/>
                </a:cubicBezTo>
                <a:cubicBezTo>
                  <a:pt x="153" y="887"/>
                  <a:pt x="154" y="883"/>
                  <a:pt x="155" y="878"/>
                </a:cubicBezTo>
                <a:cubicBezTo>
                  <a:pt x="186" y="849"/>
                  <a:pt x="185" y="838"/>
                  <a:pt x="197" y="839"/>
                </a:cubicBezTo>
                <a:cubicBezTo>
                  <a:pt x="226" y="799"/>
                  <a:pt x="231" y="800"/>
                  <a:pt x="234" y="797"/>
                </a:cubicBezTo>
                <a:cubicBezTo>
                  <a:pt x="261" y="768"/>
                  <a:pt x="267" y="763"/>
                  <a:pt x="273" y="759"/>
                </a:cubicBezTo>
                <a:cubicBezTo>
                  <a:pt x="334" y="706"/>
                  <a:pt x="348" y="698"/>
                  <a:pt x="358" y="687"/>
                </a:cubicBezTo>
                <a:cubicBezTo>
                  <a:pt x="387" y="672"/>
                  <a:pt x="392" y="667"/>
                  <a:pt x="398" y="663"/>
                </a:cubicBezTo>
                <a:cubicBezTo>
                  <a:pt x="445" y="635"/>
                  <a:pt x="453" y="633"/>
                  <a:pt x="458" y="629"/>
                </a:cubicBezTo>
                <a:cubicBezTo>
                  <a:pt x="471" y="618"/>
                  <a:pt x="463" y="619"/>
                  <a:pt x="458" y="623"/>
                </a:cubicBezTo>
                <a:cubicBezTo>
                  <a:pt x="388" y="656"/>
                  <a:pt x="381" y="668"/>
                  <a:pt x="367" y="672"/>
                </a:cubicBezTo>
                <a:cubicBezTo>
                  <a:pt x="297" y="725"/>
                  <a:pt x="290" y="728"/>
                  <a:pt x="284" y="732"/>
                </a:cubicBezTo>
                <a:cubicBezTo>
                  <a:pt x="256" y="751"/>
                  <a:pt x="251" y="765"/>
                  <a:pt x="239" y="771"/>
                </a:cubicBezTo>
                <a:cubicBezTo>
                  <a:pt x="216" y="797"/>
                  <a:pt x="214" y="800"/>
                  <a:pt x="211" y="801"/>
                </a:cubicBezTo>
                <a:cubicBezTo>
                  <a:pt x="180" y="835"/>
                  <a:pt x="174" y="839"/>
                  <a:pt x="168" y="843"/>
                </a:cubicBezTo>
                <a:cubicBezTo>
                  <a:pt x="151" y="871"/>
                  <a:pt x="144" y="869"/>
                  <a:pt x="146" y="875"/>
                </a:cubicBezTo>
                <a:cubicBezTo>
                  <a:pt x="128" y="897"/>
                  <a:pt x="124" y="895"/>
                  <a:pt x="123" y="896"/>
                </a:cubicBezTo>
                <a:cubicBezTo>
                  <a:pt x="104" y="928"/>
                  <a:pt x="98" y="932"/>
                  <a:pt x="92" y="934"/>
                </a:cubicBezTo>
                <a:cubicBezTo>
                  <a:pt x="62" y="972"/>
                  <a:pt x="61" y="980"/>
                  <a:pt x="53" y="982"/>
                </a:cubicBezTo>
                <a:cubicBezTo>
                  <a:pt x="19" y="1020"/>
                  <a:pt x="10" y="1027"/>
                  <a:pt x="0" y="1035"/>
                </a:cubicBezTo>
                <a:cubicBezTo>
                  <a:pt x="55" y="1004"/>
                  <a:pt x="76" y="975"/>
                  <a:pt x="101" y="952"/>
                </a:cubicBezTo>
                <a:close/>
                <a:moveTo>
                  <a:pt x="26" y="733"/>
                </a:moveTo>
                <a:cubicBezTo>
                  <a:pt x="36" y="726"/>
                  <a:pt x="41" y="714"/>
                  <a:pt x="46" y="701"/>
                </a:cubicBezTo>
                <a:cubicBezTo>
                  <a:pt x="50" y="697"/>
                  <a:pt x="53" y="691"/>
                  <a:pt x="54" y="683"/>
                </a:cubicBezTo>
                <a:cubicBezTo>
                  <a:pt x="60" y="679"/>
                  <a:pt x="63" y="673"/>
                  <a:pt x="65" y="665"/>
                </a:cubicBezTo>
                <a:cubicBezTo>
                  <a:pt x="74" y="657"/>
                  <a:pt x="79" y="645"/>
                  <a:pt x="87" y="636"/>
                </a:cubicBezTo>
                <a:cubicBezTo>
                  <a:pt x="87" y="632"/>
                  <a:pt x="92" y="633"/>
                  <a:pt x="93" y="630"/>
                </a:cubicBezTo>
                <a:cubicBezTo>
                  <a:pt x="93" y="625"/>
                  <a:pt x="95" y="622"/>
                  <a:pt x="99" y="621"/>
                </a:cubicBezTo>
                <a:cubicBezTo>
                  <a:pt x="99" y="617"/>
                  <a:pt x="103" y="616"/>
                  <a:pt x="104" y="612"/>
                </a:cubicBezTo>
                <a:cubicBezTo>
                  <a:pt x="104" y="608"/>
                  <a:pt x="112" y="610"/>
                  <a:pt x="110" y="603"/>
                </a:cubicBezTo>
                <a:cubicBezTo>
                  <a:pt x="118" y="594"/>
                  <a:pt x="125" y="584"/>
                  <a:pt x="135" y="577"/>
                </a:cubicBezTo>
                <a:cubicBezTo>
                  <a:pt x="137" y="570"/>
                  <a:pt x="145" y="569"/>
                  <a:pt x="146" y="562"/>
                </a:cubicBezTo>
                <a:cubicBezTo>
                  <a:pt x="155" y="560"/>
                  <a:pt x="153" y="549"/>
                  <a:pt x="161" y="547"/>
                </a:cubicBezTo>
                <a:cubicBezTo>
                  <a:pt x="169" y="543"/>
                  <a:pt x="171" y="533"/>
                  <a:pt x="183" y="532"/>
                </a:cubicBezTo>
                <a:cubicBezTo>
                  <a:pt x="185" y="528"/>
                  <a:pt x="188" y="525"/>
                  <a:pt x="192" y="523"/>
                </a:cubicBezTo>
                <a:cubicBezTo>
                  <a:pt x="191" y="519"/>
                  <a:pt x="203" y="514"/>
                  <a:pt x="194" y="511"/>
                </a:cubicBezTo>
                <a:cubicBezTo>
                  <a:pt x="194" y="517"/>
                  <a:pt x="185" y="513"/>
                  <a:pt x="183" y="517"/>
                </a:cubicBezTo>
                <a:cubicBezTo>
                  <a:pt x="180" y="521"/>
                  <a:pt x="175" y="523"/>
                  <a:pt x="175" y="529"/>
                </a:cubicBezTo>
                <a:cubicBezTo>
                  <a:pt x="164" y="532"/>
                  <a:pt x="160" y="541"/>
                  <a:pt x="149" y="544"/>
                </a:cubicBezTo>
                <a:cubicBezTo>
                  <a:pt x="150" y="555"/>
                  <a:pt x="139" y="554"/>
                  <a:pt x="138" y="562"/>
                </a:cubicBezTo>
                <a:cubicBezTo>
                  <a:pt x="131" y="565"/>
                  <a:pt x="129" y="572"/>
                  <a:pt x="124" y="577"/>
                </a:cubicBezTo>
                <a:cubicBezTo>
                  <a:pt x="117" y="590"/>
                  <a:pt x="102" y="594"/>
                  <a:pt x="98" y="609"/>
                </a:cubicBezTo>
                <a:cubicBezTo>
                  <a:pt x="78" y="628"/>
                  <a:pt x="64" y="652"/>
                  <a:pt x="48" y="675"/>
                </a:cubicBezTo>
                <a:cubicBezTo>
                  <a:pt x="45" y="681"/>
                  <a:pt x="38" y="684"/>
                  <a:pt x="40" y="695"/>
                </a:cubicBezTo>
                <a:cubicBezTo>
                  <a:pt x="33" y="698"/>
                  <a:pt x="29" y="704"/>
                  <a:pt x="28" y="713"/>
                </a:cubicBezTo>
                <a:cubicBezTo>
                  <a:pt x="19" y="723"/>
                  <a:pt x="15" y="737"/>
                  <a:pt x="6" y="748"/>
                </a:cubicBezTo>
                <a:cubicBezTo>
                  <a:pt x="4" y="751"/>
                  <a:pt x="2" y="753"/>
                  <a:pt x="0" y="756"/>
                </a:cubicBezTo>
                <a:cubicBezTo>
                  <a:pt x="0" y="781"/>
                  <a:pt x="0" y="781"/>
                  <a:pt x="0" y="781"/>
                </a:cubicBezTo>
                <a:cubicBezTo>
                  <a:pt x="3" y="777"/>
                  <a:pt x="7" y="775"/>
                  <a:pt x="7" y="768"/>
                </a:cubicBezTo>
                <a:cubicBezTo>
                  <a:pt x="12" y="756"/>
                  <a:pt x="23" y="748"/>
                  <a:pt x="26" y="733"/>
                </a:cubicBezTo>
                <a:close/>
                <a:moveTo>
                  <a:pt x="3187" y="40"/>
                </a:moveTo>
                <a:cubicBezTo>
                  <a:pt x="3188" y="27"/>
                  <a:pt x="3189" y="13"/>
                  <a:pt x="3189" y="1"/>
                </a:cubicBezTo>
                <a:cubicBezTo>
                  <a:pt x="3183" y="1"/>
                  <a:pt x="3183" y="1"/>
                  <a:pt x="3183" y="1"/>
                </a:cubicBezTo>
                <a:cubicBezTo>
                  <a:pt x="3183" y="5"/>
                  <a:pt x="3183" y="9"/>
                  <a:pt x="3183" y="13"/>
                </a:cubicBezTo>
                <a:cubicBezTo>
                  <a:pt x="3181" y="18"/>
                  <a:pt x="3181" y="23"/>
                  <a:pt x="3184" y="26"/>
                </a:cubicBezTo>
                <a:cubicBezTo>
                  <a:pt x="3183" y="31"/>
                  <a:pt x="3180" y="38"/>
                  <a:pt x="3187" y="40"/>
                </a:cubicBezTo>
                <a:close/>
                <a:moveTo>
                  <a:pt x="2732" y="114"/>
                </a:moveTo>
                <a:cubicBezTo>
                  <a:pt x="2734" y="119"/>
                  <a:pt x="2732" y="121"/>
                  <a:pt x="2728" y="123"/>
                </a:cubicBezTo>
                <a:cubicBezTo>
                  <a:pt x="2709" y="162"/>
                  <a:pt x="2703" y="166"/>
                  <a:pt x="2703" y="176"/>
                </a:cubicBezTo>
                <a:cubicBezTo>
                  <a:pt x="2684" y="207"/>
                  <a:pt x="2689" y="215"/>
                  <a:pt x="2685" y="218"/>
                </a:cubicBezTo>
                <a:cubicBezTo>
                  <a:pt x="2667" y="269"/>
                  <a:pt x="2658" y="272"/>
                  <a:pt x="2663" y="284"/>
                </a:cubicBezTo>
                <a:cubicBezTo>
                  <a:pt x="2644" y="335"/>
                  <a:pt x="2647" y="346"/>
                  <a:pt x="2641" y="351"/>
                </a:cubicBezTo>
                <a:cubicBezTo>
                  <a:pt x="2639" y="382"/>
                  <a:pt x="2639" y="386"/>
                  <a:pt x="2637" y="390"/>
                </a:cubicBezTo>
                <a:cubicBezTo>
                  <a:pt x="2637" y="425"/>
                  <a:pt x="2634" y="438"/>
                  <a:pt x="2641" y="437"/>
                </a:cubicBezTo>
                <a:cubicBezTo>
                  <a:pt x="2651" y="364"/>
                  <a:pt x="2648" y="354"/>
                  <a:pt x="2652" y="349"/>
                </a:cubicBezTo>
                <a:cubicBezTo>
                  <a:pt x="2709" y="187"/>
                  <a:pt x="2709" y="180"/>
                  <a:pt x="2715" y="176"/>
                </a:cubicBezTo>
                <a:cubicBezTo>
                  <a:pt x="2743" y="114"/>
                  <a:pt x="2749" y="110"/>
                  <a:pt x="2748" y="102"/>
                </a:cubicBezTo>
                <a:cubicBezTo>
                  <a:pt x="2765" y="72"/>
                  <a:pt x="2767" y="70"/>
                  <a:pt x="2770" y="68"/>
                </a:cubicBezTo>
                <a:cubicBezTo>
                  <a:pt x="2795" y="1"/>
                  <a:pt x="2795" y="1"/>
                  <a:pt x="2795" y="1"/>
                </a:cubicBezTo>
                <a:cubicBezTo>
                  <a:pt x="2777" y="34"/>
                  <a:pt x="2773" y="46"/>
                  <a:pt x="2761" y="52"/>
                </a:cubicBezTo>
                <a:close/>
                <a:moveTo>
                  <a:pt x="2792" y="99"/>
                </a:moveTo>
                <a:cubicBezTo>
                  <a:pt x="2784" y="104"/>
                  <a:pt x="2782" y="114"/>
                  <a:pt x="2778" y="122"/>
                </a:cubicBezTo>
                <a:cubicBezTo>
                  <a:pt x="2752" y="174"/>
                  <a:pt x="2748" y="177"/>
                  <a:pt x="2750" y="184"/>
                </a:cubicBezTo>
                <a:cubicBezTo>
                  <a:pt x="2728" y="230"/>
                  <a:pt x="2720" y="235"/>
                  <a:pt x="2721" y="246"/>
                </a:cubicBezTo>
                <a:cubicBezTo>
                  <a:pt x="2696" y="307"/>
                  <a:pt x="2692" y="315"/>
                  <a:pt x="2692" y="326"/>
                </a:cubicBezTo>
                <a:cubicBezTo>
                  <a:pt x="2671" y="365"/>
                  <a:pt x="2673" y="371"/>
                  <a:pt x="2673" y="377"/>
                </a:cubicBezTo>
                <a:cubicBezTo>
                  <a:pt x="2656" y="421"/>
                  <a:pt x="2658" y="428"/>
                  <a:pt x="2654" y="431"/>
                </a:cubicBezTo>
                <a:cubicBezTo>
                  <a:pt x="2647" y="531"/>
                  <a:pt x="2649" y="535"/>
                  <a:pt x="2652" y="538"/>
                </a:cubicBezTo>
                <a:cubicBezTo>
                  <a:pt x="2656" y="543"/>
                  <a:pt x="2655" y="540"/>
                  <a:pt x="2655" y="537"/>
                </a:cubicBezTo>
                <a:cubicBezTo>
                  <a:pt x="2666" y="437"/>
                  <a:pt x="2662" y="424"/>
                  <a:pt x="2670" y="419"/>
                </a:cubicBezTo>
                <a:cubicBezTo>
                  <a:pt x="2686" y="381"/>
                  <a:pt x="2681" y="373"/>
                  <a:pt x="2687" y="371"/>
                </a:cubicBezTo>
                <a:cubicBezTo>
                  <a:pt x="2709" y="315"/>
                  <a:pt x="2708" y="304"/>
                  <a:pt x="2713" y="298"/>
                </a:cubicBezTo>
                <a:cubicBezTo>
                  <a:pt x="2727" y="257"/>
                  <a:pt x="2726" y="250"/>
                  <a:pt x="2726" y="245"/>
                </a:cubicBezTo>
                <a:cubicBezTo>
                  <a:pt x="2745" y="221"/>
                  <a:pt x="2744" y="210"/>
                  <a:pt x="2751" y="205"/>
                </a:cubicBezTo>
                <a:cubicBezTo>
                  <a:pt x="2762" y="163"/>
                  <a:pt x="2778" y="168"/>
                  <a:pt x="2771" y="159"/>
                </a:cubicBezTo>
                <a:cubicBezTo>
                  <a:pt x="2784" y="131"/>
                  <a:pt x="2792" y="126"/>
                  <a:pt x="2792" y="117"/>
                </a:cubicBezTo>
                <a:cubicBezTo>
                  <a:pt x="2824" y="61"/>
                  <a:pt x="2826" y="58"/>
                  <a:pt x="2827" y="53"/>
                </a:cubicBezTo>
                <a:cubicBezTo>
                  <a:pt x="2852" y="7"/>
                  <a:pt x="2854" y="4"/>
                  <a:pt x="2855" y="1"/>
                </a:cubicBezTo>
                <a:cubicBezTo>
                  <a:pt x="2819" y="29"/>
                  <a:pt x="2828" y="46"/>
                  <a:pt x="2814" y="47"/>
                </a:cubicBezTo>
                <a:close/>
                <a:moveTo>
                  <a:pt x="3206" y="61"/>
                </a:moveTo>
                <a:cubicBezTo>
                  <a:pt x="3210" y="70"/>
                  <a:pt x="3206" y="82"/>
                  <a:pt x="3213" y="89"/>
                </a:cubicBezTo>
                <a:cubicBezTo>
                  <a:pt x="3220" y="70"/>
                  <a:pt x="3208" y="57"/>
                  <a:pt x="3213" y="38"/>
                </a:cubicBezTo>
                <a:cubicBezTo>
                  <a:pt x="3212" y="31"/>
                  <a:pt x="3212" y="23"/>
                  <a:pt x="3214" y="14"/>
                </a:cubicBezTo>
                <a:cubicBezTo>
                  <a:pt x="3218" y="8"/>
                  <a:pt x="3218" y="3"/>
                  <a:pt x="3213" y="1"/>
                </a:cubicBezTo>
                <a:cubicBezTo>
                  <a:pt x="3213" y="1"/>
                  <a:pt x="3214" y="1"/>
                  <a:pt x="3214" y="1"/>
                </a:cubicBezTo>
                <a:cubicBezTo>
                  <a:pt x="3208" y="1"/>
                  <a:pt x="3208" y="1"/>
                  <a:pt x="3208" y="1"/>
                </a:cubicBezTo>
                <a:cubicBezTo>
                  <a:pt x="3210" y="10"/>
                  <a:pt x="3205" y="21"/>
                  <a:pt x="3207" y="30"/>
                </a:cubicBezTo>
                <a:cubicBezTo>
                  <a:pt x="3203" y="42"/>
                  <a:pt x="3208" y="50"/>
                  <a:pt x="3206" y="61"/>
                </a:cubicBezTo>
                <a:close/>
                <a:moveTo>
                  <a:pt x="3548" y="95"/>
                </a:moveTo>
                <a:cubicBezTo>
                  <a:pt x="3562" y="84"/>
                  <a:pt x="3563" y="61"/>
                  <a:pt x="3570" y="45"/>
                </a:cubicBezTo>
                <a:cubicBezTo>
                  <a:pt x="3566" y="37"/>
                  <a:pt x="3574" y="24"/>
                  <a:pt x="3570" y="16"/>
                </a:cubicBezTo>
                <a:cubicBezTo>
                  <a:pt x="3571" y="11"/>
                  <a:pt x="3571" y="6"/>
                  <a:pt x="3571" y="1"/>
                </a:cubicBezTo>
                <a:cubicBezTo>
                  <a:pt x="3561" y="1"/>
                  <a:pt x="3561" y="1"/>
                  <a:pt x="3561" y="1"/>
                </a:cubicBezTo>
                <a:cubicBezTo>
                  <a:pt x="3561" y="3"/>
                  <a:pt x="3561" y="6"/>
                  <a:pt x="3561" y="9"/>
                </a:cubicBezTo>
                <a:cubicBezTo>
                  <a:pt x="3564" y="17"/>
                  <a:pt x="3561" y="28"/>
                  <a:pt x="3561" y="38"/>
                </a:cubicBezTo>
                <a:cubicBezTo>
                  <a:pt x="3562" y="42"/>
                  <a:pt x="3561" y="46"/>
                  <a:pt x="3558" y="52"/>
                </a:cubicBezTo>
                <a:cubicBezTo>
                  <a:pt x="3562" y="56"/>
                  <a:pt x="3552" y="65"/>
                  <a:pt x="3557" y="68"/>
                </a:cubicBezTo>
                <a:cubicBezTo>
                  <a:pt x="3557" y="72"/>
                  <a:pt x="3548" y="80"/>
                  <a:pt x="3554" y="82"/>
                </a:cubicBezTo>
                <a:cubicBezTo>
                  <a:pt x="3552" y="83"/>
                  <a:pt x="3543" y="92"/>
                  <a:pt x="3548" y="95"/>
                </a:cubicBezTo>
                <a:close/>
                <a:moveTo>
                  <a:pt x="76" y="1103"/>
                </a:moveTo>
                <a:cubicBezTo>
                  <a:pt x="81" y="1103"/>
                  <a:pt x="85" y="1103"/>
                  <a:pt x="88" y="1106"/>
                </a:cubicBezTo>
                <a:cubicBezTo>
                  <a:pt x="152" y="1133"/>
                  <a:pt x="158" y="1136"/>
                  <a:pt x="167" y="1136"/>
                </a:cubicBezTo>
                <a:cubicBezTo>
                  <a:pt x="227" y="1170"/>
                  <a:pt x="234" y="1172"/>
                  <a:pt x="240" y="1174"/>
                </a:cubicBezTo>
                <a:cubicBezTo>
                  <a:pt x="321" y="1207"/>
                  <a:pt x="340" y="1214"/>
                  <a:pt x="358" y="1223"/>
                </a:cubicBezTo>
                <a:cubicBezTo>
                  <a:pt x="404" y="1238"/>
                  <a:pt x="411" y="1238"/>
                  <a:pt x="413" y="1242"/>
                </a:cubicBezTo>
                <a:cubicBezTo>
                  <a:pt x="447" y="1249"/>
                  <a:pt x="457" y="1244"/>
                  <a:pt x="457" y="1250"/>
                </a:cubicBezTo>
                <a:cubicBezTo>
                  <a:pt x="517" y="1256"/>
                  <a:pt x="529" y="1259"/>
                  <a:pt x="535" y="1251"/>
                </a:cubicBezTo>
                <a:cubicBezTo>
                  <a:pt x="336" y="1206"/>
                  <a:pt x="322" y="1195"/>
                  <a:pt x="299" y="1193"/>
                </a:cubicBezTo>
                <a:cubicBezTo>
                  <a:pt x="271" y="1176"/>
                  <a:pt x="265" y="1177"/>
                  <a:pt x="266" y="1171"/>
                </a:cubicBezTo>
                <a:cubicBezTo>
                  <a:pt x="194" y="1139"/>
                  <a:pt x="185" y="1135"/>
                  <a:pt x="175" y="1130"/>
                </a:cubicBezTo>
                <a:cubicBezTo>
                  <a:pt x="105" y="1104"/>
                  <a:pt x="108" y="1094"/>
                  <a:pt x="99" y="1097"/>
                </a:cubicBezTo>
                <a:cubicBezTo>
                  <a:pt x="50" y="1083"/>
                  <a:pt x="46" y="1082"/>
                  <a:pt x="44" y="1078"/>
                </a:cubicBezTo>
                <a:cubicBezTo>
                  <a:pt x="93" y="1083"/>
                  <a:pt x="131" y="1095"/>
                  <a:pt x="166" y="1109"/>
                </a:cubicBezTo>
                <a:cubicBezTo>
                  <a:pt x="213" y="1124"/>
                  <a:pt x="213" y="1131"/>
                  <a:pt x="222" y="1128"/>
                </a:cubicBezTo>
                <a:cubicBezTo>
                  <a:pt x="338" y="1176"/>
                  <a:pt x="340" y="1187"/>
                  <a:pt x="354" y="1186"/>
                </a:cubicBezTo>
                <a:cubicBezTo>
                  <a:pt x="440" y="1224"/>
                  <a:pt x="457" y="1219"/>
                  <a:pt x="462" y="1227"/>
                </a:cubicBezTo>
                <a:cubicBezTo>
                  <a:pt x="557" y="1225"/>
                  <a:pt x="569" y="1230"/>
                  <a:pt x="569" y="1224"/>
                </a:cubicBezTo>
                <a:cubicBezTo>
                  <a:pt x="440" y="1206"/>
                  <a:pt x="429" y="1207"/>
                  <a:pt x="424" y="1201"/>
                </a:cubicBezTo>
                <a:cubicBezTo>
                  <a:pt x="366" y="1182"/>
                  <a:pt x="359" y="1178"/>
                  <a:pt x="351" y="1174"/>
                </a:cubicBezTo>
                <a:cubicBezTo>
                  <a:pt x="275" y="1141"/>
                  <a:pt x="269" y="1135"/>
                  <a:pt x="257" y="1136"/>
                </a:cubicBezTo>
                <a:cubicBezTo>
                  <a:pt x="219" y="1120"/>
                  <a:pt x="221" y="1112"/>
                  <a:pt x="213" y="1114"/>
                </a:cubicBezTo>
                <a:cubicBezTo>
                  <a:pt x="148" y="1090"/>
                  <a:pt x="134" y="1083"/>
                  <a:pt x="116" y="1079"/>
                </a:cubicBezTo>
                <a:cubicBezTo>
                  <a:pt x="82" y="1067"/>
                  <a:pt x="68" y="1070"/>
                  <a:pt x="64" y="1063"/>
                </a:cubicBezTo>
                <a:cubicBezTo>
                  <a:pt x="151" y="1077"/>
                  <a:pt x="159" y="1074"/>
                  <a:pt x="160" y="1078"/>
                </a:cubicBezTo>
                <a:cubicBezTo>
                  <a:pt x="189" y="1083"/>
                  <a:pt x="187" y="1091"/>
                  <a:pt x="195" y="1088"/>
                </a:cubicBezTo>
                <a:cubicBezTo>
                  <a:pt x="215" y="1101"/>
                  <a:pt x="223" y="1098"/>
                  <a:pt x="224" y="1102"/>
                </a:cubicBezTo>
                <a:cubicBezTo>
                  <a:pt x="288" y="1122"/>
                  <a:pt x="291" y="1129"/>
                  <a:pt x="297" y="1132"/>
                </a:cubicBezTo>
                <a:cubicBezTo>
                  <a:pt x="370" y="1168"/>
                  <a:pt x="383" y="1174"/>
                  <a:pt x="397" y="1179"/>
                </a:cubicBezTo>
                <a:cubicBezTo>
                  <a:pt x="433" y="1178"/>
                  <a:pt x="410" y="1183"/>
                  <a:pt x="403" y="1170"/>
                </a:cubicBezTo>
                <a:cubicBezTo>
                  <a:pt x="313" y="1125"/>
                  <a:pt x="296" y="1122"/>
                  <a:pt x="285" y="1112"/>
                </a:cubicBezTo>
                <a:cubicBezTo>
                  <a:pt x="252" y="1097"/>
                  <a:pt x="247" y="1098"/>
                  <a:pt x="244" y="1096"/>
                </a:cubicBezTo>
                <a:cubicBezTo>
                  <a:pt x="172" y="1070"/>
                  <a:pt x="166" y="1066"/>
                  <a:pt x="159" y="1063"/>
                </a:cubicBezTo>
                <a:cubicBezTo>
                  <a:pt x="136" y="1042"/>
                  <a:pt x="141" y="1046"/>
                  <a:pt x="165" y="1049"/>
                </a:cubicBezTo>
                <a:cubicBezTo>
                  <a:pt x="235" y="1074"/>
                  <a:pt x="239" y="1084"/>
                  <a:pt x="253" y="1084"/>
                </a:cubicBezTo>
                <a:cubicBezTo>
                  <a:pt x="281" y="1103"/>
                  <a:pt x="298" y="1092"/>
                  <a:pt x="297" y="1100"/>
                </a:cubicBezTo>
                <a:cubicBezTo>
                  <a:pt x="347" y="1120"/>
                  <a:pt x="357" y="1124"/>
                  <a:pt x="367" y="1127"/>
                </a:cubicBezTo>
                <a:cubicBezTo>
                  <a:pt x="445" y="1150"/>
                  <a:pt x="459" y="1156"/>
                  <a:pt x="472" y="1157"/>
                </a:cubicBezTo>
                <a:cubicBezTo>
                  <a:pt x="550" y="1146"/>
                  <a:pt x="566" y="1152"/>
                  <a:pt x="567" y="1146"/>
                </a:cubicBezTo>
                <a:cubicBezTo>
                  <a:pt x="601" y="1124"/>
                  <a:pt x="598" y="1131"/>
                  <a:pt x="593" y="1133"/>
                </a:cubicBezTo>
                <a:cubicBezTo>
                  <a:pt x="510" y="1147"/>
                  <a:pt x="491" y="1148"/>
                  <a:pt x="472" y="1148"/>
                </a:cubicBezTo>
                <a:cubicBezTo>
                  <a:pt x="441" y="1135"/>
                  <a:pt x="429" y="1141"/>
                  <a:pt x="428" y="1135"/>
                </a:cubicBezTo>
                <a:cubicBezTo>
                  <a:pt x="326" y="1104"/>
                  <a:pt x="324" y="1094"/>
                  <a:pt x="311" y="1094"/>
                </a:cubicBezTo>
                <a:cubicBezTo>
                  <a:pt x="246" y="1066"/>
                  <a:pt x="233" y="1065"/>
                  <a:pt x="223" y="1062"/>
                </a:cubicBezTo>
                <a:cubicBezTo>
                  <a:pt x="182" y="1047"/>
                  <a:pt x="179" y="1041"/>
                  <a:pt x="173" y="1040"/>
                </a:cubicBezTo>
                <a:cubicBezTo>
                  <a:pt x="231" y="1046"/>
                  <a:pt x="245" y="1047"/>
                  <a:pt x="255" y="1052"/>
                </a:cubicBezTo>
                <a:cubicBezTo>
                  <a:pt x="317" y="1068"/>
                  <a:pt x="319" y="1075"/>
                  <a:pt x="328" y="1073"/>
                </a:cubicBezTo>
                <a:cubicBezTo>
                  <a:pt x="367" y="1091"/>
                  <a:pt x="373" y="1092"/>
                  <a:pt x="380" y="1092"/>
                </a:cubicBezTo>
                <a:cubicBezTo>
                  <a:pt x="423" y="1104"/>
                  <a:pt x="431" y="1104"/>
                  <a:pt x="436" y="1108"/>
                </a:cubicBezTo>
                <a:cubicBezTo>
                  <a:pt x="614" y="1117"/>
                  <a:pt x="617" y="1115"/>
                  <a:pt x="619" y="1112"/>
                </a:cubicBezTo>
                <a:cubicBezTo>
                  <a:pt x="640" y="1096"/>
                  <a:pt x="638" y="1106"/>
                  <a:pt x="627" y="1106"/>
                </a:cubicBezTo>
                <a:cubicBezTo>
                  <a:pt x="519" y="1110"/>
                  <a:pt x="510" y="1108"/>
                  <a:pt x="500" y="1110"/>
                </a:cubicBezTo>
                <a:cubicBezTo>
                  <a:pt x="460" y="1102"/>
                  <a:pt x="454" y="1100"/>
                  <a:pt x="450" y="1096"/>
                </a:cubicBezTo>
                <a:cubicBezTo>
                  <a:pt x="384" y="1077"/>
                  <a:pt x="366" y="1080"/>
                  <a:pt x="357" y="1073"/>
                </a:cubicBezTo>
                <a:cubicBezTo>
                  <a:pt x="244" y="1029"/>
                  <a:pt x="222" y="1035"/>
                  <a:pt x="216" y="1024"/>
                </a:cubicBezTo>
                <a:cubicBezTo>
                  <a:pt x="238" y="1032"/>
                  <a:pt x="253" y="1026"/>
                  <a:pt x="257" y="1032"/>
                </a:cubicBezTo>
                <a:cubicBezTo>
                  <a:pt x="397" y="1064"/>
                  <a:pt x="404" y="1064"/>
                  <a:pt x="409" y="1066"/>
                </a:cubicBezTo>
                <a:cubicBezTo>
                  <a:pt x="549" y="1075"/>
                  <a:pt x="573" y="1082"/>
                  <a:pt x="621" y="1072"/>
                </a:cubicBezTo>
                <a:cubicBezTo>
                  <a:pt x="670" y="1061"/>
                  <a:pt x="671" y="1056"/>
                  <a:pt x="678" y="1056"/>
                </a:cubicBezTo>
                <a:cubicBezTo>
                  <a:pt x="721" y="1036"/>
                  <a:pt x="728" y="1036"/>
                  <a:pt x="727" y="1028"/>
                </a:cubicBezTo>
                <a:cubicBezTo>
                  <a:pt x="646" y="1060"/>
                  <a:pt x="641" y="1059"/>
                  <a:pt x="641" y="1060"/>
                </a:cubicBezTo>
                <a:cubicBezTo>
                  <a:pt x="623" y="1064"/>
                  <a:pt x="620" y="1064"/>
                  <a:pt x="618" y="1066"/>
                </a:cubicBezTo>
                <a:cubicBezTo>
                  <a:pt x="489" y="1066"/>
                  <a:pt x="464" y="1062"/>
                  <a:pt x="435" y="1062"/>
                </a:cubicBezTo>
                <a:cubicBezTo>
                  <a:pt x="410" y="1046"/>
                  <a:pt x="395" y="1056"/>
                  <a:pt x="397" y="1048"/>
                </a:cubicBezTo>
                <a:cubicBezTo>
                  <a:pt x="365" y="1040"/>
                  <a:pt x="354" y="1045"/>
                  <a:pt x="350" y="1044"/>
                </a:cubicBezTo>
                <a:cubicBezTo>
                  <a:pt x="390" y="1049"/>
                  <a:pt x="401" y="1044"/>
                  <a:pt x="405" y="1045"/>
                </a:cubicBezTo>
                <a:cubicBezTo>
                  <a:pt x="484" y="1055"/>
                  <a:pt x="513" y="1054"/>
                  <a:pt x="542" y="1053"/>
                </a:cubicBezTo>
                <a:cubicBezTo>
                  <a:pt x="672" y="1032"/>
                  <a:pt x="671" y="1025"/>
                  <a:pt x="680" y="1027"/>
                </a:cubicBezTo>
                <a:cubicBezTo>
                  <a:pt x="744" y="995"/>
                  <a:pt x="757" y="994"/>
                  <a:pt x="760" y="984"/>
                </a:cubicBezTo>
                <a:cubicBezTo>
                  <a:pt x="685" y="1014"/>
                  <a:pt x="681" y="1016"/>
                  <a:pt x="680" y="1021"/>
                </a:cubicBezTo>
                <a:cubicBezTo>
                  <a:pt x="616" y="1034"/>
                  <a:pt x="613" y="1029"/>
                  <a:pt x="611" y="1034"/>
                </a:cubicBezTo>
                <a:cubicBezTo>
                  <a:pt x="555" y="1041"/>
                  <a:pt x="545" y="1042"/>
                  <a:pt x="536" y="1042"/>
                </a:cubicBezTo>
                <a:cubicBezTo>
                  <a:pt x="438" y="1039"/>
                  <a:pt x="430" y="1043"/>
                  <a:pt x="417" y="1036"/>
                </a:cubicBezTo>
                <a:cubicBezTo>
                  <a:pt x="383" y="1031"/>
                  <a:pt x="377" y="1033"/>
                  <a:pt x="376" y="1029"/>
                </a:cubicBezTo>
                <a:cubicBezTo>
                  <a:pt x="301" y="1014"/>
                  <a:pt x="292" y="1013"/>
                  <a:pt x="288" y="1008"/>
                </a:cubicBezTo>
                <a:cubicBezTo>
                  <a:pt x="475" y="1026"/>
                  <a:pt x="514" y="1025"/>
                  <a:pt x="553" y="1024"/>
                </a:cubicBezTo>
                <a:cubicBezTo>
                  <a:pt x="587" y="1017"/>
                  <a:pt x="595" y="1016"/>
                  <a:pt x="596" y="1020"/>
                </a:cubicBezTo>
                <a:cubicBezTo>
                  <a:pt x="700" y="991"/>
                  <a:pt x="704" y="985"/>
                  <a:pt x="714" y="985"/>
                </a:cubicBezTo>
                <a:cubicBezTo>
                  <a:pt x="664" y="990"/>
                  <a:pt x="653" y="1000"/>
                  <a:pt x="633" y="1002"/>
                </a:cubicBezTo>
                <a:cubicBezTo>
                  <a:pt x="589" y="1013"/>
                  <a:pt x="578" y="1009"/>
                  <a:pt x="579" y="1015"/>
                </a:cubicBezTo>
                <a:cubicBezTo>
                  <a:pt x="444" y="1014"/>
                  <a:pt x="424" y="1017"/>
                  <a:pt x="413" y="1010"/>
                </a:cubicBezTo>
                <a:cubicBezTo>
                  <a:pt x="404" y="1004"/>
                  <a:pt x="431" y="1002"/>
                  <a:pt x="456" y="1003"/>
                </a:cubicBezTo>
                <a:cubicBezTo>
                  <a:pt x="488" y="1002"/>
                  <a:pt x="486" y="997"/>
                  <a:pt x="494" y="997"/>
                </a:cubicBezTo>
                <a:cubicBezTo>
                  <a:pt x="541" y="984"/>
                  <a:pt x="558" y="990"/>
                  <a:pt x="563" y="983"/>
                </a:cubicBezTo>
                <a:cubicBezTo>
                  <a:pt x="676" y="951"/>
                  <a:pt x="685" y="950"/>
                  <a:pt x="693" y="948"/>
                </a:cubicBezTo>
                <a:cubicBezTo>
                  <a:pt x="696" y="934"/>
                  <a:pt x="697" y="940"/>
                  <a:pt x="690" y="939"/>
                </a:cubicBezTo>
                <a:cubicBezTo>
                  <a:pt x="530" y="982"/>
                  <a:pt x="521" y="983"/>
                  <a:pt x="500" y="988"/>
                </a:cubicBezTo>
                <a:cubicBezTo>
                  <a:pt x="465" y="989"/>
                  <a:pt x="459" y="989"/>
                  <a:pt x="453" y="989"/>
                </a:cubicBezTo>
                <a:cubicBezTo>
                  <a:pt x="506" y="970"/>
                  <a:pt x="522" y="965"/>
                  <a:pt x="539" y="961"/>
                </a:cubicBezTo>
                <a:cubicBezTo>
                  <a:pt x="597" y="943"/>
                  <a:pt x="603" y="938"/>
                  <a:pt x="611" y="936"/>
                </a:cubicBezTo>
                <a:cubicBezTo>
                  <a:pt x="580" y="940"/>
                  <a:pt x="567" y="944"/>
                  <a:pt x="554" y="949"/>
                </a:cubicBezTo>
                <a:cubicBezTo>
                  <a:pt x="401" y="981"/>
                  <a:pt x="381" y="986"/>
                  <a:pt x="360" y="988"/>
                </a:cubicBezTo>
                <a:cubicBezTo>
                  <a:pt x="316" y="997"/>
                  <a:pt x="300" y="998"/>
                  <a:pt x="302" y="993"/>
                </a:cubicBezTo>
                <a:cubicBezTo>
                  <a:pt x="400" y="959"/>
                  <a:pt x="420" y="956"/>
                  <a:pt x="438" y="952"/>
                </a:cubicBezTo>
                <a:cubicBezTo>
                  <a:pt x="507" y="931"/>
                  <a:pt x="523" y="925"/>
                  <a:pt x="541" y="920"/>
                </a:cubicBezTo>
                <a:cubicBezTo>
                  <a:pt x="618" y="894"/>
                  <a:pt x="618" y="888"/>
                  <a:pt x="625" y="889"/>
                </a:cubicBezTo>
                <a:cubicBezTo>
                  <a:pt x="689" y="858"/>
                  <a:pt x="701" y="859"/>
                  <a:pt x="705" y="852"/>
                </a:cubicBezTo>
                <a:cubicBezTo>
                  <a:pt x="722" y="841"/>
                  <a:pt x="720" y="840"/>
                  <a:pt x="719" y="843"/>
                </a:cubicBezTo>
                <a:cubicBezTo>
                  <a:pt x="646" y="876"/>
                  <a:pt x="634" y="871"/>
                  <a:pt x="633" y="877"/>
                </a:cubicBezTo>
                <a:cubicBezTo>
                  <a:pt x="541" y="910"/>
                  <a:pt x="522" y="912"/>
                  <a:pt x="506" y="918"/>
                </a:cubicBezTo>
                <a:cubicBezTo>
                  <a:pt x="431" y="942"/>
                  <a:pt x="425" y="940"/>
                  <a:pt x="420" y="941"/>
                </a:cubicBezTo>
                <a:cubicBezTo>
                  <a:pt x="432" y="927"/>
                  <a:pt x="438" y="928"/>
                  <a:pt x="440" y="926"/>
                </a:cubicBezTo>
                <a:cubicBezTo>
                  <a:pt x="473" y="899"/>
                  <a:pt x="488" y="902"/>
                  <a:pt x="488" y="892"/>
                </a:cubicBezTo>
                <a:cubicBezTo>
                  <a:pt x="545" y="862"/>
                  <a:pt x="559" y="854"/>
                  <a:pt x="574" y="847"/>
                </a:cubicBezTo>
                <a:cubicBezTo>
                  <a:pt x="711" y="785"/>
                  <a:pt x="715" y="784"/>
                  <a:pt x="718" y="782"/>
                </a:cubicBezTo>
                <a:cubicBezTo>
                  <a:pt x="746" y="773"/>
                  <a:pt x="759" y="769"/>
                  <a:pt x="749" y="767"/>
                </a:cubicBezTo>
                <a:cubicBezTo>
                  <a:pt x="669" y="789"/>
                  <a:pt x="670" y="794"/>
                  <a:pt x="666" y="795"/>
                </a:cubicBezTo>
                <a:cubicBezTo>
                  <a:pt x="642" y="808"/>
                  <a:pt x="630" y="805"/>
                  <a:pt x="628" y="810"/>
                </a:cubicBezTo>
                <a:cubicBezTo>
                  <a:pt x="521" y="866"/>
                  <a:pt x="509" y="865"/>
                  <a:pt x="505" y="872"/>
                </a:cubicBezTo>
                <a:cubicBezTo>
                  <a:pt x="462" y="897"/>
                  <a:pt x="456" y="897"/>
                  <a:pt x="454" y="899"/>
                </a:cubicBezTo>
                <a:cubicBezTo>
                  <a:pt x="465" y="886"/>
                  <a:pt x="470" y="882"/>
                  <a:pt x="476" y="878"/>
                </a:cubicBezTo>
                <a:cubicBezTo>
                  <a:pt x="554" y="827"/>
                  <a:pt x="572" y="825"/>
                  <a:pt x="579" y="815"/>
                </a:cubicBezTo>
                <a:cubicBezTo>
                  <a:pt x="643" y="787"/>
                  <a:pt x="651" y="785"/>
                  <a:pt x="657" y="781"/>
                </a:cubicBezTo>
                <a:cubicBezTo>
                  <a:pt x="722" y="751"/>
                  <a:pt x="738" y="757"/>
                  <a:pt x="737" y="747"/>
                </a:cubicBezTo>
                <a:cubicBezTo>
                  <a:pt x="667" y="777"/>
                  <a:pt x="649" y="767"/>
                  <a:pt x="651" y="775"/>
                </a:cubicBezTo>
                <a:cubicBezTo>
                  <a:pt x="560" y="811"/>
                  <a:pt x="554" y="818"/>
                  <a:pt x="545" y="821"/>
                </a:cubicBezTo>
                <a:cubicBezTo>
                  <a:pt x="469" y="872"/>
                  <a:pt x="457" y="873"/>
                  <a:pt x="450" y="879"/>
                </a:cubicBezTo>
                <a:cubicBezTo>
                  <a:pt x="421" y="900"/>
                  <a:pt x="415" y="906"/>
                  <a:pt x="405" y="909"/>
                </a:cubicBezTo>
                <a:cubicBezTo>
                  <a:pt x="349" y="942"/>
                  <a:pt x="342" y="950"/>
                  <a:pt x="330" y="952"/>
                </a:cubicBezTo>
                <a:cubicBezTo>
                  <a:pt x="304" y="975"/>
                  <a:pt x="288" y="965"/>
                  <a:pt x="290" y="973"/>
                </a:cubicBezTo>
                <a:cubicBezTo>
                  <a:pt x="293" y="964"/>
                  <a:pt x="296" y="956"/>
                  <a:pt x="307" y="955"/>
                </a:cubicBezTo>
                <a:cubicBezTo>
                  <a:pt x="361" y="916"/>
                  <a:pt x="374" y="905"/>
                  <a:pt x="387" y="895"/>
                </a:cubicBezTo>
                <a:cubicBezTo>
                  <a:pt x="440" y="852"/>
                  <a:pt x="459" y="847"/>
                  <a:pt x="470" y="835"/>
                </a:cubicBezTo>
                <a:cubicBezTo>
                  <a:pt x="534" y="803"/>
                  <a:pt x="537" y="800"/>
                  <a:pt x="541" y="798"/>
                </a:cubicBezTo>
                <a:cubicBezTo>
                  <a:pt x="601" y="775"/>
                  <a:pt x="607" y="768"/>
                  <a:pt x="616" y="764"/>
                </a:cubicBezTo>
                <a:cubicBezTo>
                  <a:pt x="644" y="755"/>
                  <a:pt x="637" y="759"/>
                  <a:pt x="624" y="756"/>
                </a:cubicBezTo>
                <a:cubicBezTo>
                  <a:pt x="598" y="770"/>
                  <a:pt x="588" y="767"/>
                  <a:pt x="587" y="771"/>
                </a:cubicBezTo>
                <a:cubicBezTo>
                  <a:pt x="543" y="791"/>
                  <a:pt x="533" y="793"/>
                  <a:pt x="524" y="796"/>
                </a:cubicBezTo>
                <a:cubicBezTo>
                  <a:pt x="488" y="818"/>
                  <a:pt x="478" y="815"/>
                  <a:pt x="478" y="820"/>
                </a:cubicBezTo>
                <a:cubicBezTo>
                  <a:pt x="419" y="857"/>
                  <a:pt x="415" y="859"/>
                  <a:pt x="409" y="860"/>
                </a:cubicBezTo>
                <a:cubicBezTo>
                  <a:pt x="376" y="885"/>
                  <a:pt x="379" y="893"/>
                  <a:pt x="369" y="890"/>
                </a:cubicBezTo>
                <a:cubicBezTo>
                  <a:pt x="323" y="929"/>
                  <a:pt x="293" y="946"/>
                  <a:pt x="264" y="965"/>
                </a:cubicBezTo>
                <a:cubicBezTo>
                  <a:pt x="329" y="916"/>
                  <a:pt x="326" y="908"/>
                  <a:pt x="332" y="908"/>
                </a:cubicBezTo>
                <a:cubicBezTo>
                  <a:pt x="386" y="863"/>
                  <a:pt x="389" y="860"/>
                  <a:pt x="392" y="857"/>
                </a:cubicBezTo>
                <a:cubicBezTo>
                  <a:pt x="429" y="825"/>
                  <a:pt x="440" y="824"/>
                  <a:pt x="446" y="818"/>
                </a:cubicBezTo>
                <a:cubicBezTo>
                  <a:pt x="529" y="763"/>
                  <a:pt x="551" y="761"/>
                  <a:pt x="563" y="748"/>
                </a:cubicBezTo>
                <a:cubicBezTo>
                  <a:pt x="594" y="736"/>
                  <a:pt x="598" y="734"/>
                  <a:pt x="600" y="730"/>
                </a:cubicBezTo>
                <a:cubicBezTo>
                  <a:pt x="580" y="736"/>
                  <a:pt x="568" y="736"/>
                  <a:pt x="563" y="743"/>
                </a:cubicBezTo>
                <a:cubicBezTo>
                  <a:pt x="483" y="783"/>
                  <a:pt x="474" y="786"/>
                  <a:pt x="468" y="791"/>
                </a:cubicBezTo>
                <a:cubicBezTo>
                  <a:pt x="420" y="828"/>
                  <a:pt x="407" y="826"/>
                  <a:pt x="403" y="834"/>
                </a:cubicBezTo>
                <a:cubicBezTo>
                  <a:pt x="317" y="904"/>
                  <a:pt x="288" y="923"/>
                  <a:pt x="264" y="947"/>
                </a:cubicBezTo>
                <a:cubicBezTo>
                  <a:pt x="201" y="992"/>
                  <a:pt x="194" y="992"/>
                  <a:pt x="189" y="996"/>
                </a:cubicBezTo>
                <a:cubicBezTo>
                  <a:pt x="155" y="1017"/>
                  <a:pt x="150" y="1017"/>
                  <a:pt x="149" y="1020"/>
                </a:cubicBezTo>
                <a:cubicBezTo>
                  <a:pt x="158" y="1010"/>
                  <a:pt x="159" y="1005"/>
                  <a:pt x="166" y="1005"/>
                </a:cubicBezTo>
                <a:cubicBezTo>
                  <a:pt x="222" y="962"/>
                  <a:pt x="230" y="955"/>
                  <a:pt x="240" y="951"/>
                </a:cubicBezTo>
                <a:cubicBezTo>
                  <a:pt x="268" y="923"/>
                  <a:pt x="278" y="919"/>
                  <a:pt x="286" y="912"/>
                </a:cubicBezTo>
                <a:cubicBezTo>
                  <a:pt x="330" y="884"/>
                  <a:pt x="323" y="870"/>
                  <a:pt x="334" y="873"/>
                </a:cubicBezTo>
                <a:cubicBezTo>
                  <a:pt x="409" y="805"/>
                  <a:pt x="425" y="807"/>
                  <a:pt x="428" y="795"/>
                </a:cubicBezTo>
                <a:cubicBezTo>
                  <a:pt x="515" y="747"/>
                  <a:pt x="520" y="745"/>
                  <a:pt x="522" y="741"/>
                </a:cubicBezTo>
                <a:cubicBezTo>
                  <a:pt x="509" y="740"/>
                  <a:pt x="505" y="746"/>
                  <a:pt x="496" y="747"/>
                </a:cubicBezTo>
                <a:cubicBezTo>
                  <a:pt x="390" y="816"/>
                  <a:pt x="382" y="817"/>
                  <a:pt x="379" y="823"/>
                </a:cubicBezTo>
                <a:cubicBezTo>
                  <a:pt x="320" y="867"/>
                  <a:pt x="314" y="878"/>
                  <a:pt x="300" y="883"/>
                </a:cubicBezTo>
                <a:cubicBezTo>
                  <a:pt x="276" y="904"/>
                  <a:pt x="273" y="907"/>
                  <a:pt x="268" y="907"/>
                </a:cubicBezTo>
                <a:cubicBezTo>
                  <a:pt x="239" y="935"/>
                  <a:pt x="231" y="942"/>
                  <a:pt x="223" y="948"/>
                </a:cubicBezTo>
                <a:cubicBezTo>
                  <a:pt x="183" y="979"/>
                  <a:pt x="180" y="980"/>
                  <a:pt x="177" y="982"/>
                </a:cubicBezTo>
                <a:cubicBezTo>
                  <a:pt x="191" y="973"/>
                  <a:pt x="185" y="961"/>
                  <a:pt x="194" y="964"/>
                </a:cubicBezTo>
                <a:cubicBezTo>
                  <a:pt x="215" y="948"/>
                  <a:pt x="216" y="945"/>
                  <a:pt x="217" y="943"/>
                </a:cubicBezTo>
                <a:cubicBezTo>
                  <a:pt x="277" y="892"/>
                  <a:pt x="274" y="884"/>
                  <a:pt x="282" y="886"/>
                </a:cubicBezTo>
                <a:cubicBezTo>
                  <a:pt x="318" y="843"/>
                  <a:pt x="332" y="852"/>
                  <a:pt x="328" y="841"/>
                </a:cubicBezTo>
                <a:cubicBezTo>
                  <a:pt x="393" y="789"/>
                  <a:pt x="411" y="781"/>
                  <a:pt x="424" y="769"/>
                </a:cubicBezTo>
                <a:cubicBezTo>
                  <a:pt x="487" y="734"/>
                  <a:pt x="496" y="718"/>
                  <a:pt x="519" y="715"/>
                </a:cubicBezTo>
                <a:cubicBezTo>
                  <a:pt x="571" y="688"/>
                  <a:pt x="575" y="686"/>
                  <a:pt x="582" y="687"/>
                </a:cubicBezTo>
                <a:cubicBezTo>
                  <a:pt x="612" y="679"/>
                  <a:pt x="624" y="684"/>
                  <a:pt x="625" y="677"/>
                </a:cubicBezTo>
                <a:cubicBezTo>
                  <a:pt x="534" y="694"/>
                  <a:pt x="524" y="699"/>
                  <a:pt x="515" y="703"/>
                </a:cubicBezTo>
                <a:cubicBezTo>
                  <a:pt x="430" y="748"/>
                  <a:pt x="426" y="757"/>
                  <a:pt x="415" y="761"/>
                </a:cubicBezTo>
                <a:cubicBezTo>
                  <a:pt x="356" y="807"/>
                  <a:pt x="351" y="809"/>
                  <a:pt x="347" y="812"/>
                </a:cubicBezTo>
                <a:cubicBezTo>
                  <a:pt x="283" y="872"/>
                  <a:pt x="274" y="869"/>
                  <a:pt x="273" y="875"/>
                </a:cubicBezTo>
                <a:cubicBezTo>
                  <a:pt x="234" y="910"/>
                  <a:pt x="227" y="917"/>
                  <a:pt x="219" y="922"/>
                </a:cubicBezTo>
                <a:cubicBezTo>
                  <a:pt x="118" y="1004"/>
                  <a:pt x="104" y="1019"/>
                  <a:pt x="86" y="1030"/>
                </a:cubicBezTo>
                <a:cubicBezTo>
                  <a:pt x="56" y="1040"/>
                  <a:pt x="55" y="1048"/>
                  <a:pt x="43" y="1046"/>
                </a:cubicBezTo>
                <a:cubicBezTo>
                  <a:pt x="80" y="1008"/>
                  <a:pt x="90" y="1008"/>
                  <a:pt x="94" y="1001"/>
                </a:cubicBezTo>
                <a:cubicBezTo>
                  <a:pt x="146" y="953"/>
                  <a:pt x="150" y="948"/>
                  <a:pt x="156" y="944"/>
                </a:cubicBezTo>
                <a:cubicBezTo>
                  <a:pt x="185" y="910"/>
                  <a:pt x="188" y="909"/>
                  <a:pt x="190" y="906"/>
                </a:cubicBezTo>
                <a:cubicBezTo>
                  <a:pt x="234" y="866"/>
                  <a:pt x="235" y="857"/>
                  <a:pt x="244" y="855"/>
                </a:cubicBezTo>
                <a:cubicBezTo>
                  <a:pt x="280" y="816"/>
                  <a:pt x="288" y="813"/>
                  <a:pt x="292" y="805"/>
                </a:cubicBezTo>
                <a:cubicBezTo>
                  <a:pt x="343" y="766"/>
                  <a:pt x="354" y="756"/>
                  <a:pt x="369" y="748"/>
                </a:cubicBezTo>
                <a:cubicBezTo>
                  <a:pt x="419" y="708"/>
                  <a:pt x="435" y="702"/>
                  <a:pt x="448" y="693"/>
                </a:cubicBezTo>
                <a:cubicBezTo>
                  <a:pt x="507" y="662"/>
                  <a:pt x="522" y="655"/>
                  <a:pt x="537" y="648"/>
                </a:cubicBezTo>
                <a:cubicBezTo>
                  <a:pt x="514" y="649"/>
                  <a:pt x="514" y="658"/>
                  <a:pt x="503" y="657"/>
                </a:cubicBezTo>
                <a:cubicBezTo>
                  <a:pt x="453" y="679"/>
                  <a:pt x="447" y="683"/>
                  <a:pt x="443" y="688"/>
                </a:cubicBezTo>
                <a:cubicBezTo>
                  <a:pt x="399" y="716"/>
                  <a:pt x="388" y="716"/>
                  <a:pt x="385" y="724"/>
                </a:cubicBezTo>
                <a:cubicBezTo>
                  <a:pt x="335" y="755"/>
                  <a:pt x="328" y="768"/>
                  <a:pt x="311" y="772"/>
                </a:cubicBezTo>
                <a:cubicBezTo>
                  <a:pt x="262" y="818"/>
                  <a:pt x="258" y="819"/>
                  <a:pt x="258" y="823"/>
                </a:cubicBezTo>
                <a:cubicBezTo>
                  <a:pt x="224" y="847"/>
                  <a:pt x="222" y="855"/>
                  <a:pt x="218" y="862"/>
                </a:cubicBezTo>
                <a:cubicBezTo>
                  <a:pt x="189" y="882"/>
                  <a:pt x="192" y="891"/>
                  <a:pt x="187" y="891"/>
                </a:cubicBezTo>
                <a:cubicBezTo>
                  <a:pt x="139" y="944"/>
                  <a:pt x="136" y="952"/>
                  <a:pt x="127" y="954"/>
                </a:cubicBezTo>
                <a:cubicBezTo>
                  <a:pt x="24" y="1043"/>
                  <a:pt x="16" y="1045"/>
                  <a:pt x="11" y="1050"/>
                </a:cubicBezTo>
                <a:cubicBezTo>
                  <a:pt x="19" y="1089"/>
                  <a:pt x="35" y="1093"/>
                  <a:pt x="53" y="1095"/>
                </a:cubicBezTo>
                <a:close/>
                <a:moveTo>
                  <a:pt x="434" y="905"/>
                </a:moveTo>
                <a:cubicBezTo>
                  <a:pt x="436" y="905"/>
                  <a:pt x="437" y="905"/>
                  <a:pt x="439" y="905"/>
                </a:cubicBezTo>
                <a:cubicBezTo>
                  <a:pt x="441" y="911"/>
                  <a:pt x="435" y="911"/>
                  <a:pt x="431" y="911"/>
                </a:cubicBezTo>
                <a:cubicBezTo>
                  <a:pt x="431" y="909"/>
                  <a:pt x="434" y="908"/>
                  <a:pt x="434" y="905"/>
                </a:cubicBezTo>
                <a:close/>
                <a:moveTo>
                  <a:pt x="402" y="926"/>
                </a:moveTo>
                <a:cubicBezTo>
                  <a:pt x="410" y="929"/>
                  <a:pt x="396" y="933"/>
                  <a:pt x="397" y="938"/>
                </a:cubicBezTo>
                <a:cubicBezTo>
                  <a:pt x="393" y="938"/>
                  <a:pt x="389" y="938"/>
                  <a:pt x="388" y="941"/>
                </a:cubicBezTo>
                <a:cubicBezTo>
                  <a:pt x="379" y="935"/>
                  <a:pt x="402" y="934"/>
                  <a:pt x="402" y="926"/>
                </a:cubicBezTo>
                <a:close/>
                <a:moveTo>
                  <a:pt x="274" y="1011"/>
                </a:moveTo>
                <a:cubicBezTo>
                  <a:pt x="271" y="1015"/>
                  <a:pt x="271" y="1018"/>
                  <a:pt x="274" y="1023"/>
                </a:cubicBezTo>
                <a:cubicBezTo>
                  <a:pt x="289" y="1020"/>
                  <a:pt x="295" y="1026"/>
                  <a:pt x="306" y="1028"/>
                </a:cubicBezTo>
                <a:cubicBezTo>
                  <a:pt x="317" y="1028"/>
                  <a:pt x="298" y="1035"/>
                  <a:pt x="300" y="1028"/>
                </a:cubicBezTo>
                <a:cubicBezTo>
                  <a:pt x="278" y="1029"/>
                  <a:pt x="267" y="1019"/>
                  <a:pt x="248" y="1017"/>
                </a:cubicBezTo>
                <a:cubicBezTo>
                  <a:pt x="252" y="1011"/>
                  <a:pt x="268" y="1016"/>
                  <a:pt x="274" y="1011"/>
                </a:cubicBezTo>
                <a:close/>
                <a:moveTo>
                  <a:pt x="244" y="991"/>
                </a:moveTo>
                <a:cubicBezTo>
                  <a:pt x="243" y="997"/>
                  <a:pt x="237" y="999"/>
                  <a:pt x="230" y="1000"/>
                </a:cubicBezTo>
                <a:cubicBezTo>
                  <a:pt x="232" y="995"/>
                  <a:pt x="238" y="993"/>
                  <a:pt x="244" y="991"/>
                </a:cubicBezTo>
                <a:close/>
                <a:moveTo>
                  <a:pt x="9" y="1076"/>
                </a:moveTo>
                <a:cubicBezTo>
                  <a:pt x="11" y="1065"/>
                  <a:pt x="24" y="1072"/>
                  <a:pt x="29" y="1075"/>
                </a:cubicBezTo>
                <a:cubicBezTo>
                  <a:pt x="25" y="1084"/>
                  <a:pt x="18" y="1072"/>
                  <a:pt x="9" y="1076"/>
                </a:cubicBezTo>
                <a:close/>
                <a:moveTo>
                  <a:pt x="3234" y="70"/>
                </a:moveTo>
                <a:cubicBezTo>
                  <a:pt x="3242" y="49"/>
                  <a:pt x="3239" y="35"/>
                  <a:pt x="3240" y="19"/>
                </a:cubicBezTo>
                <a:cubicBezTo>
                  <a:pt x="3243" y="12"/>
                  <a:pt x="3244" y="6"/>
                  <a:pt x="3245" y="1"/>
                </a:cubicBezTo>
                <a:cubicBezTo>
                  <a:pt x="3237" y="1"/>
                  <a:pt x="3237" y="1"/>
                  <a:pt x="3237" y="1"/>
                </a:cubicBezTo>
                <a:cubicBezTo>
                  <a:pt x="3236" y="8"/>
                  <a:pt x="3236" y="16"/>
                  <a:pt x="3235" y="23"/>
                </a:cubicBezTo>
                <a:cubicBezTo>
                  <a:pt x="3232" y="32"/>
                  <a:pt x="3236" y="37"/>
                  <a:pt x="3232" y="47"/>
                </a:cubicBezTo>
                <a:cubicBezTo>
                  <a:pt x="3237" y="52"/>
                  <a:pt x="3228" y="64"/>
                  <a:pt x="3234" y="70"/>
                </a:cubicBezTo>
                <a:close/>
                <a:moveTo>
                  <a:pt x="3757" y="273"/>
                </a:moveTo>
                <a:cubicBezTo>
                  <a:pt x="3761" y="261"/>
                  <a:pt x="3767" y="248"/>
                  <a:pt x="3775" y="236"/>
                </a:cubicBezTo>
                <a:cubicBezTo>
                  <a:pt x="3836" y="136"/>
                  <a:pt x="3838" y="133"/>
                  <a:pt x="3840" y="131"/>
                </a:cubicBezTo>
                <a:cubicBezTo>
                  <a:pt x="3812" y="151"/>
                  <a:pt x="3794" y="184"/>
                  <a:pt x="3770" y="218"/>
                </a:cubicBezTo>
                <a:cubicBezTo>
                  <a:pt x="3714" y="341"/>
                  <a:pt x="3715" y="347"/>
                  <a:pt x="3711" y="354"/>
                </a:cubicBezTo>
                <a:cubicBezTo>
                  <a:pt x="3708" y="378"/>
                  <a:pt x="3704" y="383"/>
                  <a:pt x="3699" y="389"/>
                </a:cubicBezTo>
                <a:cubicBezTo>
                  <a:pt x="3679" y="449"/>
                  <a:pt x="3679" y="460"/>
                  <a:pt x="3673" y="471"/>
                </a:cubicBezTo>
                <a:cubicBezTo>
                  <a:pt x="3649" y="556"/>
                  <a:pt x="3641" y="564"/>
                  <a:pt x="3641" y="571"/>
                </a:cubicBezTo>
                <a:cubicBezTo>
                  <a:pt x="3629" y="606"/>
                  <a:pt x="3625" y="604"/>
                  <a:pt x="3628" y="608"/>
                </a:cubicBezTo>
                <a:cubicBezTo>
                  <a:pt x="3603" y="675"/>
                  <a:pt x="3595" y="687"/>
                  <a:pt x="3591" y="700"/>
                </a:cubicBezTo>
                <a:cubicBezTo>
                  <a:pt x="3566" y="761"/>
                  <a:pt x="3550" y="791"/>
                  <a:pt x="3542" y="808"/>
                </a:cubicBezTo>
                <a:cubicBezTo>
                  <a:pt x="3507" y="868"/>
                  <a:pt x="3500" y="883"/>
                  <a:pt x="3494" y="881"/>
                </a:cubicBezTo>
                <a:cubicBezTo>
                  <a:pt x="3504" y="842"/>
                  <a:pt x="3512" y="840"/>
                  <a:pt x="3519" y="827"/>
                </a:cubicBezTo>
                <a:cubicBezTo>
                  <a:pt x="3541" y="787"/>
                  <a:pt x="3551" y="772"/>
                  <a:pt x="3557" y="758"/>
                </a:cubicBezTo>
                <a:cubicBezTo>
                  <a:pt x="3572" y="724"/>
                  <a:pt x="3577" y="719"/>
                  <a:pt x="3574" y="716"/>
                </a:cubicBezTo>
                <a:cubicBezTo>
                  <a:pt x="3610" y="627"/>
                  <a:pt x="3611" y="620"/>
                  <a:pt x="3612" y="614"/>
                </a:cubicBezTo>
                <a:cubicBezTo>
                  <a:pt x="3626" y="578"/>
                  <a:pt x="3619" y="566"/>
                  <a:pt x="3626" y="552"/>
                </a:cubicBezTo>
                <a:cubicBezTo>
                  <a:pt x="3638" y="497"/>
                  <a:pt x="3641" y="483"/>
                  <a:pt x="3650" y="468"/>
                </a:cubicBezTo>
                <a:cubicBezTo>
                  <a:pt x="3660" y="391"/>
                  <a:pt x="3671" y="379"/>
                  <a:pt x="3671" y="368"/>
                </a:cubicBezTo>
                <a:cubicBezTo>
                  <a:pt x="3699" y="286"/>
                  <a:pt x="3697" y="275"/>
                  <a:pt x="3700" y="262"/>
                </a:cubicBezTo>
                <a:cubicBezTo>
                  <a:pt x="3760" y="136"/>
                  <a:pt x="3757" y="124"/>
                  <a:pt x="3767" y="117"/>
                </a:cubicBezTo>
                <a:cubicBezTo>
                  <a:pt x="3790" y="76"/>
                  <a:pt x="3794" y="72"/>
                  <a:pt x="3797" y="67"/>
                </a:cubicBezTo>
                <a:cubicBezTo>
                  <a:pt x="3835" y="16"/>
                  <a:pt x="3845" y="9"/>
                  <a:pt x="3838" y="3"/>
                </a:cubicBezTo>
                <a:cubicBezTo>
                  <a:pt x="3814" y="18"/>
                  <a:pt x="3804" y="31"/>
                  <a:pt x="3809" y="32"/>
                </a:cubicBezTo>
                <a:cubicBezTo>
                  <a:pt x="3769" y="96"/>
                  <a:pt x="3753" y="119"/>
                  <a:pt x="3737" y="141"/>
                </a:cubicBezTo>
                <a:cubicBezTo>
                  <a:pt x="3695" y="232"/>
                  <a:pt x="3701" y="237"/>
                  <a:pt x="3696" y="244"/>
                </a:cubicBezTo>
                <a:cubicBezTo>
                  <a:pt x="3684" y="292"/>
                  <a:pt x="3679" y="300"/>
                  <a:pt x="3681" y="306"/>
                </a:cubicBezTo>
                <a:cubicBezTo>
                  <a:pt x="3651" y="396"/>
                  <a:pt x="3653" y="396"/>
                  <a:pt x="3652" y="397"/>
                </a:cubicBezTo>
                <a:cubicBezTo>
                  <a:pt x="3638" y="444"/>
                  <a:pt x="3641" y="447"/>
                  <a:pt x="3637" y="451"/>
                </a:cubicBezTo>
                <a:cubicBezTo>
                  <a:pt x="3625" y="516"/>
                  <a:pt x="3623" y="519"/>
                  <a:pt x="3620" y="522"/>
                </a:cubicBezTo>
                <a:cubicBezTo>
                  <a:pt x="3616" y="556"/>
                  <a:pt x="3614" y="559"/>
                  <a:pt x="3611" y="562"/>
                </a:cubicBezTo>
                <a:cubicBezTo>
                  <a:pt x="3605" y="607"/>
                  <a:pt x="3603" y="621"/>
                  <a:pt x="3596" y="635"/>
                </a:cubicBezTo>
                <a:cubicBezTo>
                  <a:pt x="3579" y="690"/>
                  <a:pt x="3572" y="704"/>
                  <a:pt x="3566" y="718"/>
                </a:cubicBezTo>
                <a:cubicBezTo>
                  <a:pt x="3510" y="823"/>
                  <a:pt x="3512" y="836"/>
                  <a:pt x="3504" y="834"/>
                </a:cubicBezTo>
                <a:cubicBezTo>
                  <a:pt x="3516" y="767"/>
                  <a:pt x="3518" y="762"/>
                  <a:pt x="3518" y="757"/>
                </a:cubicBezTo>
                <a:cubicBezTo>
                  <a:pt x="3527" y="708"/>
                  <a:pt x="3526" y="690"/>
                  <a:pt x="3537" y="670"/>
                </a:cubicBezTo>
                <a:cubicBezTo>
                  <a:pt x="3551" y="615"/>
                  <a:pt x="3545" y="603"/>
                  <a:pt x="3551" y="589"/>
                </a:cubicBezTo>
                <a:cubicBezTo>
                  <a:pt x="3558" y="556"/>
                  <a:pt x="3560" y="550"/>
                  <a:pt x="3563" y="544"/>
                </a:cubicBezTo>
                <a:cubicBezTo>
                  <a:pt x="3571" y="525"/>
                  <a:pt x="3565" y="517"/>
                  <a:pt x="3571" y="510"/>
                </a:cubicBezTo>
                <a:cubicBezTo>
                  <a:pt x="3581" y="460"/>
                  <a:pt x="3589" y="452"/>
                  <a:pt x="3587" y="446"/>
                </a:cubicBezTo>
                <a:cubicBezTo>
                  <a:pt x="3607" y="374"/>
                  <a:pt x="3605" y="367"/>
                  <a:pt x="3604" y="361"/>
                </a:cubicBezTo>
                <a:cubicBezTo>
                  <a:pt x="3638" y="247"/>
                  <a:pt x="3639" y="241"/>
                  <a:pt x="3640" y="235"/>
                </a:cubicBezTo>
                <a:cubicBezTo>
                  <a:pt x="3662" y="190"/>
                  <a:pt x="3665" y="167"/>
                  <a:pt x="3679" y="141"/>
                </a:cubicBezTo>
                <a:cubicBezTo>
                  <a:pt x="3700" y="101"/>
                  <a:pt x="3700" y="97"/>
                  <a:pt x="3703" y="90"/>
                </a:cubicBezTo>
                <a:cubicBezTo>
                  <a:pt x="3708" y="82"/>
                  <a:pt x="3707" y="79"/>
                  <a:pt x="3711" y="75"/>
                </a:cubicBezTo>
                <a:cubicBezTo>
                  <a:pt x="3742" y="28"/>
                  <a:pt x="3747" y="23"/>
                  <a:pt x="3751" y="17"/>
                </a:cubicBezTo>
                <a:cubicBezTo>
                  <a:pt x="3748" y="5"/>
                  <a:pt x="3744" y="9"/>
                  <a:pt x="3740" y="13"/>
                </a:cubicBezTo>
                <a:cubicBezTo>
                  <a:pt x="3710" y="57"/>
                  <a:pt x="3706" y="62"/>
                  <a:pt x="3702" y="68"/>
                </a:cubicBezTo>
                <a:cubicBezTo>
                  <a:pt x="3646" y="191"/>
                  <a:pt x="3645" y="198"/>
                  <a:pt x="3641" y="206"/>
                </a:cubicBezTo>
                <a:cubicBezTo>
                  <a:pt x="3631" y="245"/>
                  <a:pt x="3622" y="250"/>
                  <a:pt x="3626" y="254"/>
                </a:cubicBezTo>
                <a:cubicBezTo>
                  <a:pt x="3570" y="459"/>
                  <a:pt x="3570" y="474"/>
                  <a:pt x="3564" y="490"/>
                </a:cubicBezTo>
                <a:cubicBezTo>
                  <a:pt x="3545" y="571"/>
                  <a:pt x="3545" y="578"/>
                  <a:pt x="3542" y="586"/>
                </a:cubicBezTo>
                <a:cubicBezTo>
                  <a:pt x="3534" y="624"/>
                  <a:pt x="3534" y="636"/>
                  <a:pt x="3530" y="632"/>
                </a:cubicBezTo>
                <a:cubicBezTo>
                  <a:pt x="3539" y="568"/>
                  <a:pt x="3537" y="559"/>
                  <a:pt x="3537" y="550"/>
                </a:cubicBezTo>
                <a:cubicBezTo>
                  <a:pt x="3543" y="396"/>
                  <a:pt x="3545" y="365"/>
                  <a:pt x="3548" y="333"/>
                </a:cubicBezTo>
                <a:cubicBezTo>
                  <a:pt x="3551" y="302"/>
                  <a:pt x="3551" y="295"/>
                  <a:pt x="3554" y="287"/>
                </a:cubicBezTo>
                <a:cubicBezTo>
                  <a:pt x="3554" y="256"/>
                  <a:pt x="3557" y="247"/>
                  <a:pt x="3558" y="239"/>
                </a:cubicBezTo>
                <a:cubicBezTo>
                  <a:pt x="3557" y="208"/>
                  <a:pt x="3563" y="200"/>
                  <a:pt x="3560" y="193"/>
                </a:cubicBezTo>
                <a:cubicBezTo>
                  <a:pt x="3554" y="154"/>
                  <a:pt x="3571" y="148"/>
                  <a:pt x="3564" y="145"/>
                </a:cubicBezTo>
                <a:cubicBezTo>
                  <a:pt x="3553" y="219"/>
                  <a:pt x="3551" y="231"/>
                  <a:pt x="3548" y="242"/>
                </a:cubicBezTo>
                <a:cubicBezTo>
                  <a:pt x="3545" y="287"/>
                  <a:pt x="3547" y="297"/>
                  <a:pt x="3541" y="309"/>
                </a:cubicBezTo>
                <a:cubicBezTo>
                  <a:pt x="3539" y="365"/>
                  <a:pt x="3537" y="370"/>
                  <a:pt x="3534" y="376"/>
                </a:cubicBezTo>
                <a:cubicBezTo>
                  <a:pt x="3538" y="422"/>
                  <a:pt x="3529" y="434"/>
                  <a:pt x="3533" y="445"/>
                </a:cubicBezTo>
                <a:cubicBezTo>
                  <a:pt x="3528" y="550"/>
                  <a:pt x="3524" y="556"/>
                  <a:pt x="3524" y="562"/>
                </a:cubicBezTo>
                <a:cubicBezTo>
                  <a:pt x="3521" y="635"/>
                  <a:pt x="3513" y="659"/>
                  <a:pt x="3518" y="681"/>
                </a:cubicBezTo>
                <a:cubicBezTo>
                  <a:pt x="3503" y="798"/>
                  <a:pt x="3495" y="807"/>
                  <a:pt x="3497" y="814"/>
                </a:cubicBezTo>
                <a:cubicBezTo>
                  <a:pt x="3480" y="874"/>
                  <a:pt x="3484" y="872"/>
                  <a:pt x="3483" y="876"/>
                </a:cubicBezTo>
                <a:cubicBezTo>
                  <a:pt x="3466" y="915"/>
                  <a:pt x="3476" y="919"/>
                  <a:pt x="3467" y="926"/>
                </a:cubicBezTo>
                <a:cubicBezTo>
                  <a:pt x="3467" y="904"/>
                  <a:pt x="3461" y="900"/>
                  <a:pt x="3469" y="894"/>
                </a:cubicBezTo>
                <a:cubicBezTo>
                  <a:pt x="3472" y="875"/>
                  <a:pt x="3471" y="874"/>
                  <a:pt x="3472" y="871"/>
                </a:cubicBezTo>
                <a:cubicBezTo>
                  <a:pt x="3477" y="825"/>
                  <a:pt x="3480" y="816"/>
                  <a:pt x="3484" y="808"/>
                </a:cubicBezTo>
                <a:cubicBezTo>
                  <a:pt x="3493" y="697"/>
                  <a:pt x="3492" y="684"/>
                  <a:pt x="3492" y="672"/>
                </a:cubicBezTo>
                <a:cubicBezTo>
                  <a:pt x="3488" y="611"/>
                  <a:pt x="3497" y="586"/>
                  <a:pt x="3491" y="562"/>
                </a:cubicBezTo>
                <a:cubicBezTo>
                  <a:pt x="3494" y="512"/>
                  <a:pt x="3491" y="500"/>
                  <a:pt x="3493" y="488"/>
                </a:cubicBezTo>
                <a:cubicBezTo>
                  <a:pt x="3491" y="465"/>
                  <a:pt x="3493" y="459"/>
                  <a:pt x="3495" y="452"/>
                </a:cubicBezTo>
                <a:cubicBezTo>
                  <a:pt x="3497" y="408"/>
                  <a:pt x="3501" y="402"/>
                  <a:pt x="3497" y="396"/>
                </a:cubicBezTo>
                <a:cubicBezTo>
                  <a:pt x="3508" y="327"/>
                  <a:pt x="3513" y="315"/>
                  <a:pt x="3513" y="303"/>
                </a:cubicBezTo>
                <a:cubicBezTo>
                  <a:pt x="3527" y="239"/>
                  <a:pt x="3533" y="232"/>
                  <a:pt x="3532" y="226"/>
                </a:cubicBezTo>
                <a:cubicBezTo>
                  <a:pt x="3535" y="205"/>
                  <a:pt x="3525" y="222"/>
                  <a:pt x="3521" y="240"/>
                </a:cubicBezTo>
                <a:cubicBezTo>
                  <a:pt x="3499" y="309"/>
                  <a:pt x="3506" y="324"/>
                  <a:pt x="3494" y="343"/>
                </a:cubicBezTo>
                <a:cubicBezTo>
                  <a:pt x="3487" y="407"/>
                  <a:pt x="3488" y="419"/>
                  <a:pt x="3485" y="431"/>
                </a:cubicBezTo>
                <a:cubicBezTo>
                  <a:pt x="3481" y="553"/>
                  <a:pt x="3480" y="565"/>
                  <a:pt x="3481" y="576"/>
                </a:cubicBezTo>
                <a:cubicBezTo>
                  <a:pt x="3482" y="601"/>
                  <a:pt x="3478" y="608"/>
                  <a:pt x="3482" y="613"/>
                </a:cubicBezTo>
                <a:cubicBezTo>
                  <a:pt x="3478" y="674"/>
                  <a:pt x="3481" y="680"/>
                  <a:pt x="3481" y="686"/>
                </a:cubicBezTo>
                <a:cubicBezTo>
                  <a:pt x="3479" y="770"/>
                  <a:pt x="3468" y="784"/>
                  <a:pt x="3475" y="794"/>
                </a:cubicBezTo>
                <a:cubicBezTo>
                  <a:pt x="3466" y="822"/>
                  <a:pt x="3473" y="824"/>
                  <a:pt x="3468" y="828"/>
                </a:cubicBezTo>
                <a:cubicBezTo>
                  <a:pt x="3458" y="890"/>
                  <a:pt x="3457" y="896"/>
                  <a:pt x="3451" y="903"/>
                </a:cubicBezTo>
                <a:cubicBezTo>
                  <a:pt x="3437" y="953"/>
                  <a:pt x="3444" y="965"/>
                  <a:pt x="3430" y="974"/>
                </a:cubicBezTo>
                <a:cubicBezTo>
                  <a:pt x="3429" y="995"/>
                  <a:pt x="3420" y="1011"/>
                  <a:pt x="3414" y="1010"/>
                </a:cubicBezTo>
                <a:cubicBezTo>
                  <a:pt x="3427" y="965"/>
                  <a:pt x="3432" y="959"/>
                  <a:pt x="3427" y="954"/>
                </a:cubicBezTo>
                <a:cubicBezTo>
                  <a:pt x="3428" y="918"/>
                  <a:pt x="3431" y="915"/>
                  <a:pt x="3434" y="912"/>
                </a:cubicBezTo>
                <a:cubicBezTo>
                  <a:pt x="3435" y="859"/>
                  <a:pt x="3434" y="848"/>
                  <a:pt x="3440" y="836"/>
                </a:cubicBezTo>
                <a:cubicBezTo>
                  <a:pt x="3434" y="731"/>
                  <a:pt x="3442" y="723"/>
                  <a:pt x="3440" y="716"/>
                </a:cubicBezTo>
                <a:cubicBezTo>
                  <a:pt x="3443" y="655"/>
                  <a:pt x="3432" y="651"/>
                  <a:pt x="3436" y="644"/>
                </a:cubicBezTo>
                <a:cubicBezTo>
                  <a:pt x="3432" y="604"/>
                  <a:pt x="3437" y="593"/>
                  <a:pt x="3432" y="583"/>
                </a:cubicBezTo>
                <a:cubicBezTo>
                  <a:pt x="3439" y="515"/>
                  <a:pt x="3429" y="512"/>
                  <a:pt x="3436" y="506"/>
                </a:cubicBezTo>
                <a:cubicBezTo>
                  <a:pt x="3438" y="453"/>
                  <a:pt x="3435" y="449"/>
                  <a:pt x="3435" y="444"/>
                </a:cubicBezTo>
                <a:cubicBezTo>
                  <a:pt x="3437" y="434"/>
                  <a:pt x="3433" y="437"/>
                  <a:pt x="3435" y="440"/>
                </a:cubicBezTo>
                <a:cubicBezTo>
                  <a:pt x="3435" y="480"/>
                  <a:pt x="3425" y="478"/>
                  <a:pt x="3425" y="487"/>
                </a:cubicBezTo>
                <a:cubicBezTo>
                  <a:pt x="3425" y="566"/>
                  <a:pt x="3424" y="577"/>
                  <a:pt x="3424" y="588"/>
                </a:cubicBezTo>
                <a:cubicBezTo>
                  <a:pt x="3422" y="629"/>
                  <a:pt x="3423" y="635"/>
                  <a:pt x="3425" y="640"/>
                </a:cubicBezTo>
                <a:cubicBezTo>
                  <a:pt x="3425" y="679"/>
                  <a:pt x="3432" y="684"/>
                  <a:pt x="3430" y="691"/>
                </a:cubicBezTo>
                <a:cubicBezTo>
                  <a:pt x="3428" y="723"/>
                  <a:pt x="3428" y="727"/>
                  <a:pt x="3425" y="731"/>
                </a:cubicBezTo>
                <a:cubicBezTo>
                  <a:pt x="3424" y="779"/>
                  <a:pt x="3432" y="785"/>
                  <a:pt x="3426" y="793"/>
                </a:cubicBezTo>
                <a:cubicBezTo>
                  <a:pt x="3421" y="842"/>
                  <a:pt x="3429" y="848"/>
                  <a:pt x="3422" y="855"/>
                </a:cubicBezTo>
                <a:cubicBezTo>
                  <a:pt x="3416" y="922"/>
                  <a:pt x="3423" y="924"/>
                  <a:pt x="3417" y="928"/>
                </a:cubicBezTo>
                <a:cubicBezTo>
                  <a:pt x="3419" y="963"/>
                  <a:pt x="3412" y="967"/>
                  <a:pt x="3415" y="970"/>
                </a:cubicBezTo>
                <a:cubicBezTo>
                  <a:pt x="3392" y="1031"/>
                  <a:pt x="3396" y="1036"/>
                  <a:pt x="3390" y="1042"/>
                </a:cubicBezTo>
                <a:cubicBezTo>
                  <a:pt x="3355" y="1102"/>
                  <a:pt x="3350" y="1107"/>
                  <a:pt x="3348" y="1116"/>
                </a:cubicBezTo>
                <a:cubicBezTo>
                  <a:pt x="3323" y="1149"/>
                  <a:pt x="3326" y="1150"/>
                  <a:pt x="3317" y="1162"/>
                </a:cubicBezTo>
                <a:cubicBezTo>
                  <a:pt x="3329" y="1121"/>
                  <a:pt x="3326" y="1108"/>
                  <a:pt x="3337" y="1093"/>
                </a:cubicBezTo>
                <a:cubicBezTo>
                  <a:pt x="3347" y="1036"/>
                  <a:pt x="3348" y="1022"/>
                  <a:pt x="3350" y="1008"/>
                </a:cubicBezTo>
                <a:cubicBezTo>
                  <a:pt x="3371" y="897"/>
                  <a:pt x="3369" y="890"/>
                  <a:pt x="3372" y="883"/>
                </a:cubicBezTo>
                <a:cubicBezTo>
                  <a:pt x="3379" y="854"/>
                  <a:pt x="3375" y="848"/>
                  <a:pt x="3374" y="841"/>
                </a:cubicBezTo>
                <a:cubicBezTo>
                  <a:pt x="3384" y="791"/>
                  <a:pt x="3379" y="786"/>
                  <a:pt x="3384" y="780"/>
                </a:cubicBezTo>
                <a:cubicBezTo>
                  <a:pt x="3383" y="731"/>
                  <a:pt x="3389" y="725"/>
                  <a:pt x="3382" y="720"/>
                </a:cubicBezTo>
                <a:cubicBezTo>
                  <a:pt x="3387" y="686"/>
                  <a:pt x="3385" y="681"/>
                  <a:pt x="3383" y="677"/>
                </a:cubicBezTo>
                <a:cubicBezTo>
                  <a:pt x="3387" y="640"/>
                  <a:pt x="3385" y="634"/>
                  <a:pt x="3386" y="629"/>
                </a:cubicBezTo>
                <a:cubicBezTo>
                  <a:pt x="3383" y="559"/>
                  <a:pt x="3387" y="548"/>
                  <a:pt x="3386" y="537"/>
                </a:cubicBezTo>
                <a:cubicBezTo>
                  <a:pt x="3386" y="466"/>
                  <a:pt x="3389" y="456"/>
                  <a:pt x="3390" y="446"/>
                </a:cubicBezTo>
                <a:cubicBezTo>
                  <a:pt x="3392" y="404"/>
                  <a:pt x="3390" y="394"/>
                  <a:pt x="3398" y="383"/>
                </a:cubicBezTo>
                <a:cubicBezTo>
                  <a:pt x="3404" y="361"/>
                  <a:pt x="3399" y="358"/>
                  <a:pt x="3400" y="356"/>
                </a:cubicBezTo>
                <a:cubicBezTo>
                  <a:pt x="3424" y="303"/>
                  <a:pt x="3423" y="300"/>
                  <a:pt x="3427" y="296"/>
                </a:cubicBezTo>
                <a:cubicBezTo>
                  <a:pt x="3405" y="329"/>
                  <a:pt x="3404" y="333"/>
                  <a:pt x="3404" y="336"/>
                </a:cubicBezTo>
                <a:cubicBezTo>
                  <a:pt x="3400" y="363"/>
                  <a:pt x="3389" y="367"/>
                  <a:pt x="3388" y="368"/>
                </a:cubicBezTo>
                <a:cubicBezTo>
                  <a:pt x="3386" y="410"/>
                  <a:pt x="3379" y="422"/>
                  <a:pt x="3378" y="433"/>
                </a:cubicBezTo>
                <a:cubicBezTo>
                  <a:pt x="3363" y="507"/>
                  <a:pt x="3358" y="513"/>
                  <a:pt x="3361" y="518"/>
                </a:cubicBezTo>
                <a:cubicBezTo>
                  <a:pt x="3358" y="546"/>
                  <a:pt x="3355" y="549"/>
                  <a:pt x="3357" y="552"/>
                </a:cubicBezTo>
                <a:cubicBezTo>
                  <a:pt x="3354" y="588"/>
                  <a:pt x="3355" y="591"/>
                  <a:pt x="3355" y="594"/>
                </a:cubicBezTo>
                <a:cubicBezTo>
                  <a:pt x="3353" y="641"/>
                  <a:pt x="3349" y="647"/>
                  <a:pt x="3350" y="652"/>
                </a:cubicBezTo>
                <a:cubicBezTo>
                  <a:pt x="3346" y="713"/>
                  <a:pt x="3338" y="726"/>
                  <a:pt x="3341" y="736"/>
                </a:cubicBezTo>
                <a:cubicBezTo>
                  <a:pt x="3334" y="759"/>
                  <a:pt x="3339" y="764"/>
                  <a:pt x="3334" y="770"/>
                </a:cubicBezTo>
                <a:cubicBezTo>
                  <a:pt x="3326" y="810"/>
                  <a:pt x="3328" y="815"/>
                  <a:pt x="3328" y="821"/>
                </a:cubicBezTo>
                <a:cubicBezTo>
                  <a:pt x="3320" y="874"/>
                  <a:pt x="3320" y="877"/>
                  <a:pt x="3320" y="880"/>
                </a:cubicBezTo>
                <a:cubicBezTo>
                  <a:pt x="3315" y="895"/>
                  <a:pt x="3318" y="899"/>
                  <a:pt x="3314" y="897"/>
                </a:cubicBezTo>
                <a:cubicBezTo>
                  <a:pt x="3313" y="842"/>
                  <a:pt x="3312" y="839"/>
                  <a:pt x="3313" y="835"/>
                </a:cubicBezTo>
                <a:cubicBezTo>
                  <a:pt x="3317" y="701"/>
                  <a:pt x="3313" y="673"/>
                  <a:pt x="3316" y="644"/>
                </a:cubicBezTo>
                <a:cubicBezTo>
                  <a:pt x="3315" y="579"/>
                  <a:pt x="3315" y="576"/>
                  <a:pt x="3312" y="573"/>
                </a:cubicBezTo>
                <a:cubicBezTo>
                  <a:pt x="3315" y="461"/>
                  <a:pt x="3320" y="447"/>
                  <a:pt x="3316" y="433"/>
                </a:cubicBezTo>
                <a:cubicBezTo>
                  <a:pt x="3321" y="398"/>
                  <a:pt x="3322" y="393"/>
                  <a:pt x="3320" y="389"/>
                </a:cubicBezTo>
                <a:cubicBezTo>
                  <a:pt x="3336" y="289"/>
                  <a:pt x="3333" y="285"/>
                  <a:pt x="3336" y="282"/>
                </a:cubicBezTo>
                <a:cubicBezTo>
                  <a:pt x="3345" y="231"/>
                  <a:pt x="3348" y="223"/>
                  <a:pt x="3346" y="216"/>
                </a:cubicBezTo>
                <a:cubicBezTo>
                  <a:pt x="3334" y="252"/>
                  <a:pt x="3336" y="255"/>
                  <a:pt x="3331" y="259"/>
                </a:cubicBezTo>
                <a:cubicBezTo>
                  <a:pt x="3318" y="359"/>
                  <a:pt x="3314" y="374"/>
                  <a:pt x="3314" y="388"/>
                </a:cubicBezTo>
                <a:cubicBezTo>
                  <a:pt x="3311" y="458"/>
                  <a:pt x="3307" y="465"/>
                  <a:pt x="3309" y="472"/>
                </a:cubicBezTo>
                <a:cubicBezTo>
                  <a:pt x="3306" y="525"/>
                  <a:pt x="3310" y="526"/>
                  <a:pt x="3310" y="527"/>
                </a:cubicBezTo>
                <a:cubicBezTo>
                  <a:pt x="3299" y="585"/>
                  <a:pt x="3304" y="612"/>
                  <a:pt x="3305" y="640"/>
                </a:cubicBezTo>
                <a:cubicBezTo>
                  <a:pt x="3305" y="685"/>
                  <a:pt x="3305" y="688"/>
                  <a:pt x="3302" y="692"/>
                </a:cubicBezTo>
                <a:cubicBezTo>
                  <a:pt x="3308" y="738"/>
                  <a:pt x="3305" y="752"/>
                  <a:pt x="3308" y="766"/>
                </a:cubicBezTo>
                <a:cubicBezTo>
                  <a:pt x="3302" y="837"/>
                  <a:pt x="3302" y="844"/>
                  <a:pt x="3305" y="851"/>
                </a:cubicBezTo>
                <a:cubicBezTo>
                  <a:pt x="3301" y="936"/>
                  <a:pt x="3297" y="942"/>
                  <a:pt x="3298" y="947"/>
                </a:cubicBezTo>
                <a:cubicBezTo>
                  <a:pt x="3292" y="995"/>
                  <a:pt x="3290" y="1000"/>
                  <a:pt x="3287" y="1004"/>
                </a:cubicBezTo>
                <a:cubicBezTo>
                  <a:pt x="3288" y="1046"/>
                  <a:pt x="3280" y="1051"/>
                  <a:pt x="3286" y="1054"/>
                </a:cubicBezTo>
                <a:cubicBezTo>
                  <a:pt x="3277" y="1058"/>
                  <a:pt x="3283" y="1050"/>
                  <a:pt x="3280" y="1043"/>
                </a:cubicBezTo>
                <a:cubicBezTo>
                  <a:pt x="3274" y="1006"/>
                  <a:pt x="3274" y="1002"/>
                  <a:pt x="3278" y="997"/>
                </a:cubicBezTo>
                <a:cubicBezTo>
                  <a:pt x="3276" y="977"/>
                  <a:pt x="3278" y="974"/>
                  <a:pt x="3280" y="970"/>
                </a:cubicBezTo>
                <a:cubicBezTo>
                  <a:pt x="3285" y="945"/>
                  <a:pt x="3275" y="942"/>
                  <a:pt x="3280" y="937"/>
                </a:cubicBezTo>
                <a:cubicBezTo>
                  <a:pt x="3273" y="897"/>
                  <a:pt x="3281" y="891"/>
                  <a:pt x="3277" y="888"/>
                </a:cubicBezTo>
                <a:cubicBezTo>
                  <a:pt x="3282" y="784"/>
                  <a:pt x="3267" y="781"/>
                  <a:pt x="3276" y="774"/>
                </a:cubicBezTo>
                <a:cubicBezTo>
                  <a:pt x="3273" y="731"/>
                  <a:pt x="3277" y="724"/>
                  <a:pt x="3275" y="718"/>
                </a:cubicBezTo>
                <a:cubicBezTo>
                  <a:pt x="3273" y="623"/>
                  <a:pt x="3277" y="617"/>
                  <a:pt x="3276" y="611"/>
                </a:cubicBezTo>
                <a:cubicBezTo>
                  <a:pt x="3283" y="561"/>
                  <a:pt x="3278" y="550"/>
                  <a:pt x="3285" y="537"/>
                </a:cubicBezTo>
                <a:cubicBezTo>
                  <a:pt x="3283" y="488"/>
                  <a:pt x="3291" y="475"/>
                  <a:pt x="3289" y="464"/>
                </a:cubicBezTo>
                <a:cubicBezTo>
                  <a:pt x="3292" y="404"/>
                  <a:pt x="3301" y="396"/>
                  <a:pt x="3298" y="390"/>
                </a:cubicBezTo>
                <a:cubicBezTo>
                  <a:pt x="3312" y="326"/>
                  <a:pt x="3300" y="322"/>
                  <a:pt x="3308" y="314"/>
                </a:cubicBezTo>
                <a:cubicBezTo>
                  <a:pt x="3307" y="284"/>
                  <a:pt x="3309" y="289"/>
                  <a:pt x="3307" y="296"/>
                </a:cubicBezTo>
                <a:cubicBezTo>
                  <a:pt x="3297" y="341"/>
                  <a:pt x="3295" y="347"/>
                  <a:pt x="3297" y="353"/>
                </a:cubicBezTo>
                <a:cubicBezTo>
                  <a:pt x="3287" y="398"/>
                  <a:pt x="3295" y="403"/>
                  <a:pt x="3286" y="411"/>
                </a:cubicBezTo>
                <a:cubicBezTo>
                  <a:pt x="3284" y="443"/>
                  <a:pt x="3284" y="447"/>
                  <a:pt x="3281" y="451"/>
                </a:cubicBezTo>
                <a:cubicBezTo>
                  <a:pt x="3276" y="487"/>
                  <a:pt x="3278" y="487"/>
                  <a:pt x="3278" y="488"/>
                </a:cubicBezTo>
                <a:cubicBezTo>
                  <a:pt x="3272" y="535"/>
                  <a:pt x="3275" y="540"/>
                  <a:pt x="3270" y="547"/>
                </a:cubicBezTo>
                <a:cubicBezTo>
                  <a:pt x="3268" y="637"/>
                  <a:pt x="3264" y="651"/>
                  <a:pt x="3265" y="664"/>
                </a:cubicBezTo>
                <a:cubicBezTo>
                  <a:pt x="3260" y="747"/>
                  <a:pt x="3264" y="753"/>
                  <a:pt x="3266" y="759"/>
                </a:cubicBezTo>
                <a:cubicBezTo>
                  <a:pt x="3266" y="803"/>
                  <a:pt x="3266" y="810"/>
                  <a:pt x="3265" y="817"/>
                </a:cubicBezTo>
                <a:cubicBezTo>
                  <a:pt x="3265" y="883"/>
                  <a:pt x="3262" y="873"/>
                  <a:pt x="3259" y="863"/>
                </a:cubicBezTo>
                <a:cubicBezTo>
                  <a:pt x="3249" y="798"/>
                  <a:pt x="3260" y="792"/>
                  <a:pt x="3251" y="788"/>
                </a:cubicBezTo>
                <a:cubicBezTo>
                  <a:pt x="3244" y="752"/>
                  <a:pt x="3249" y="746"/>
                  <a:pt x="3247" y="741"/>
                </a:cubicBezTo>
                <a:cubicBezTo>
                  <a:pt x="3244" y="700"/>
                  <a:pt x="3249" y="689"/>
                  <a:pt x="3246" y="679"/>
                </a:cubicBezTo>
                <a:cubicBezTo>
                  <a:pt x="3246" y="644"/>
                  <a:pt x="3245" y="640"/>
                  <a:pt x="3247" y="635"/>
                </a:cubicBezTo>
                <a:cubicBezTo>
                  <a:pt x="3249" y="583"/>
                  <a:pt x="3251" y="573"/>
                  <a:pt x="3249" y="565"/>
                </a:cubicBezTo>
                <a:cubicBezTo>
                  <a:pt x="3256" y="516"/>
                  <a:pt x="3250" y="498"/>
                  <a:pt x="3256" y="479"/>
                </a:cubicBezTo>
                <a:cubicBezTo>
                  <a:pt x="3259" y="432"/>
                  <a:pt x="3256" y="428"/>
                  <a:pt x="3255" y="423"/>
                </a:cubicBezTo>
                <a:cubicBezTo>
                  <a:pt x="3245" y="515"/>
                  <a:pt x="3239" y="525"/>
                  <a:pt x="3243" y="534"/>
                </a:cubicBezTo>
                <a:cubicBezTo>
                  <a:pt x="3242" y="556"/>
                  <a:pt x="3238" y="559"/>
                  <a:pt x="3241" y="562"/>
                </a:cubicBezTo>
                <a:cubicBezTo>
                  <a:pt x="3245" y="605"/>
                  <a:pt x="3233" y="612"/>
                  <a:pt x="3236" y="616"/>
                </a:cubicBezTo>
                <a:cubicBezTo>
                  <a:pt x="3227" y="664"/>
                  <a:pt x="3220" y="676"/>
                  <a:pt x="3223" y="686"/>
                </a:cubicBezTo>
                <a:cubicBezTo>
                  <a:pt x="3219" y="765"/>
                  <a:pt x="3223" y="776"/>
                  <a:pt x="3218" y="788"/>
                </a:cubicBezTo>
                <a:cubicBezTo>
                  <a:pt x="3228" y="850"/>
                  <a:pt x="3221" y="855"/>
                  <a:pt x="3228" y="857"/>
                </a:cubicBezTo>
                <a:cubicBezTo>
                  <a:pt x="3231" y="895"/>
                  <a:pt x="3228" y="902"/>
                  <a:pt x="3233" y="908"/>
                </a:cubicBezTo>
                <a:cubicBezTo>
                  <a:pt x="3229" y="943"/>
                  <a:pt x="3231" y="947"/>
                  <a:pt x="3226" y="951"/>
                </a:cubicBezTo>
                <a:cubicBezTo>
                  <a:pt x="3233" y="1019"/>
                  <a:pt x="3235" y="1036"/>
                  <a:pt x="3232" y="1053"/>
                </a:cubicBezTo>
                <a:cubicBezTo>
                  <a:pt x="3238" y="1095"/>
                  <a:pt x="3241" y="1099"/>
                  <a:pt x="3241" y="1104"/>
                </a:cubicBezTo>
                <a:cubicBezTo>
                  <a:pt x="3231" y="1164"/>
                  <a:pt x="3234" y="1172"/>
                  <a:pt x="3229" y="1182"/>
                </a:cubicBezTo>
                <a:cubicBezTo>
                  <a:pt x="3221" y="1258"/>
                  <a:pt x="3219" y="1277"/>
                  <a:pt x="3212" y="1296"/>
                </a:cubicBezTo>
                <a:cubicBezTo>
                  <a:pt x="3204" y="1329"/>
                  <a:pt x="3200" y="1334"/>
                  <a:pt x="3205" y="1339"/>
                </a:cubicBezTo>
                <a:cubicBezTo>
                  <a:pt x="3190" y="1328"/>
                  <a:pt x="3191" y="1324"/>
                  <a:pt x="3194" y="1319"/>
                </a:cubicBezTo>
                <a:cubicBezTo>
                  <a:pt x="3201" y="1214"/>
                  <a:pt x="3206" y="1182"/>
                  <a:pt x="3202" y="1151"/>
                </a:cubicBezTo>
                <a:cubicBezTo>
                  <a:pt x="3196" y="1100"/>
                  <a:pt x="3199" y="1097"/>
                  <a:pt x="3198" y="1093"/>
                </a:cubicBezTo>
                <a:cubicBezTo>
                  <a:pt x="3203" y="1064"/>
                  <a:pt x="3189" y="1061"/>
                  <a:pt x="3197" y="1056"/>
                </a:cubicBezTo>
                <a:cubicBezTo>
                  <a:pt x="3188" y="1026"/>
                  <a:pt x="3194" y="1017"/>
                  <a:pt x="3189" y="1010"/>
                </a:cubicBezTo>
                <a:cubicBezTo>
                  <a:pt x="3184" y="979"/>
                  <a:pt x="3183" y="971"/>
                  <a:pt x="3180" y="963"/>
                </a:cubicBezTo>
                <a:cubicBezTo>
                  <a:pt x="3174" y="915"/>
                  <a:pt x="3187" y="908"/>
                  <a:pt x="3178" y="904"/>
                </a:cubicBezTo>
                <a:cubicBezTo>
                  <a:pt x="3178" y="837"/>
                  <a:pt x="3182" y="831"/>
                  <a:pt x="3178" y="827"/>
                </a:cubicBezTo>
                <a:cubicBezTo>
                  <a:pt x="3175" y="761"/>
                  <a:pt x="3177" y="740"/>
                  <a:pt x="3180" y="719"/>
                </a:cubicBezTo>
                <a:cubicBezTo>
                  <a:pt x="3184" y="648"/>
                  <a:pt x="3190" y="637"/>
                  <a:pt x="3188" y="627"/>
                </a:cubicBezTo>
                <a:cubicBezTo>
                  <a:pt x="3206" y="529"/>
                  <a:pt x="3210" y="523"/>
                  <a:pt x="3212" y="518"/>
                </a:cubicBezTo>
                <a:cubicBezTo>
                  <a:pt x="3215" y="478"/>
                  <a:pt x="3213" y="486"/>
                  <a:pt x="3213" y="493"/>
                </a:cubicBezTo>
                <a:cubicBezTo>
                  <a:pt x="3197" y="549"/>
                  <a:pt x="3191" y="558"/>
                  <a:pt x="3194" y="566"/>
                </a:cubicBezTo>
                <a:cubicBezTo>
                  <a:pt x="3172" y="693"/>
                  <a:pt x="3170" y="700"/>
                  <a:pt x="3170" y="708"/>
                </a:cubicBezTo>
                <a:cubicBezTo>
                  <a:pt x="3163" y="788"/>
                  <a:pt x="3167" y="818"/>
                  <a:pt x="3168" y="849"/>
                </a:cubicBezTo>
                <a:cubicBezTo>
                  <a:pt x="3172" y="944"/>
                  <a:pt x="3169" y="952"/>
                  <a:pt x="3171" y="960"/>
                </a:cubicBezTo>
                <a:cubicBezTo>
                  <a:pt x="3187" y="1035"/>
                  <a:pt x="3173" y="1051"/>
                  <a:pt x="3185" y="1062"/>
                </a:cubicBezTo>
                <a:cubicBezTo>
                  <a:pt x="3190" y="1094"/>
                  <a:pt x="3188" y="1097"/>
                  <a:pt x="3189" y="1101"/>
                </a:cubicBezTo>
                <a:cubicBezTo>
                  <a:pt x="3192" y="1176"/>
                  <a:pt x="3190" y="1185"/>
                  <a:pt x="3195" y="1193"/>
                </a:cubicBezTo>
                <a:cubicBezTo>
                  <a:pt x="3189" y="1228"/>
                  <a:pt x="3192" y="1232"/>
                  <a:pt x="3187" y="1238"/>
                </a:cubicBezTo>
                <a:cubicBezTo>
                  <a:pt x="3185" y="1275"/>
                  <a:pt x="3189" y="1295"/>
                  <a:pt x="3181" y="1317"/>
                </a:cubicBezTo>
                <a:cubicBezTo>
                  <a:pt x="3187" y="1274"/>
                  <a:pt x="3177" y="1271"/>
                  <a:pt x="3184" y="1265"/>
                </a:cubicBezTo>
                <a:cubicBezTo>
                  <a:pt x="3181" y="1218"/>
                  <a:pt x="3177" y="1215"/>
                  <a:pt x="3177" y="1212"/>
                </a:cubicBezTo>
                <a:cubicBezTo>
                  <a:pt x="3168" y="1153"/>
                  <a:pt x="3163" y="1148"/>
                  <a:pt x="3165" y="1141"/>
                </a:cubicBezTo>
                <a:cubicBezTo>
                  <a:pt x="3150" y="1077"/>
                  <a:pt x="3148" y="1065"/>
                  <a:pt x="3145" y="1053"/>
                </a:cubicBezTo>
                <a:cubicBezTo>
                  <a:pt x="3135" y="1005"/>
                  <a:pt x="3126" y="994"/>
                  <a:pt x="3127" y="981"/>
                </a:cubicBezTo>
                <a:cubicBezTo>
                  <a:pt x="3115" y="941"/>
                  <a:pt x="3113" y="935"/>
                  <a:pt x="3111" y="929"/>
                </a:cubicBezTo>
                <a:cubicBezTo>
                  <a:pt x="3102" y="864"/>
                  <a:pt x="3107" y="851"/>
                  <a:pt x="3103" y="839"/>
                </a:cubicBezTo>
                <a:cubicBezTo>
                  <a:pt x="3109" y="779"/>
                  <a:pt x="3104" y="773"/>
                  <a:pt x="3107" y="766"/>
                </a:cubicBezTo>
                <a:cubicBezTo>
                  <a:pt x="3102" y="711"/>
                  <a:pt x="3107" y="729"/>
                  <a:pt x="3099" y="749"/>
                </a:cubicBezTo>
                <a:cubicBezTo>
                  <a:pt x="3097" y="814"/>
                  <a:pt x="3095" y="823"/>
                  <a:pt x="3094" y="832"/>
                </a:cubicBezTo>
                <a:cubicBezTo>
                  <a:pt x="3101" y="937"/>
                  <a:pt x="3107" y="955"/>
                  <a:pt x="3111" y="973"/>
                </a:cubicBezTo>
                <a:cubicBezTo>
                  <a:pt x="3117" y="1018"/>
                  <a:pt x="3130" y="1021"/>
                  <a:pt x="3125" y="1027"/>
                </a:cubicBezTo>
                <a:cubicBezTo>
                  <a:pt x="3132" y="1062"/>
                  <a:pt x="3142" y="1071"/>
                  <a:pt x="3138" y="1081"/>
                </a:cubicBezTo>
                <a:cubicBezTo>
                  <a:pt x="3150" y="1143"/>
                  <a:pt x="3157" y="1149"/>
                  <a:pt x="3155" y="1155"/>
                </a:cubicBezTo>
                <a:cubicBezTo>
                  <a:pt x="3169" y="1248"/>
                  <a:pt x="3163" y="1254"/>
                  <a:pt x="3171" y="1258"/>
                </a:cubicBezTo>
                <a:cubicBezTo>
                  <a:pt x="3169" y="1318"/>
                  <a:pt x="3169" y="1323"/>
                  <a:pt x="3168" y="1329"/>
                </a:cubicBezTo>
                <a:cubicBezTo>
                  <a:pt x="3165" y="1389"/>
                  <a:pt x="3157" y="1396"/>
                  <a:pt x="3158" y="1401"/>
                </a:cubicBezTo>
                <a:cubicBezTo>
                  <a:pt x="3146" y="1441"/>
                  <a:pt x="3147" y="1455"/>
                  <a:pt x="3140" y="1453"/>
                </a:cubicBezTo>
                <a:cubicBezTo>
                  <a:pt x="3150" y="1368"/>
                  <a:pt x="3151" y="1358"/>
                  <a:pt x="3146" y="1349"/>
                </a:cubicBezTo>
                <a:cubicBezTo>
                  <a:pt x="3139" y="1285"/>
                  <a:pt x="3151" y="1278"/>
                  <a:pt x="3144" y="1274"/>
                </a:cubicBezTo>
                <a:cubicBezTo>
                  <a:pt x="3144" y="1255"/>
                  <a:pt x="3149" y="1250"/>
                  <a:pt x="3145" y="1245"/>
                </a:cubicBezTo>
                <a:cubicBezTo>
                  <a:pt x="3130" y="1166"/>
                  <a:pt x="3132" y="1161"/>
                  <a:pt x="3132" y="1156"/>
                </a:cubicBezTo>
                <a:cubicBezTo>
                  <a:pt x="3122" y="1123"/>
                  <a:pt x="3127" y="1117"/>
                  <a:pt x="3122" y="1112"/>
                </a:cubicBezTo>
                <a:cubicBezTo>
                  <a:pt x="3108" y="1076"/>
                  <a:pt x="3112" y="1073"/>
                  <a:pt x="3110" y="1070"/>
                </a:cubicBezTo>
                <a:cubicBezTo>
                  <a:pt x="3090" y="992"/>
                  <a:pt x="3087" y="987"/>
                  <a:pt x="3085" y="983"/>
                </a:cubicBezTo>
                <a:cubicBezTo>
                  <a:pt x="3078" y="933"/>
                  <a:pt x="3076" y="927"/>
                  <a:pt x="3077" y="922"/>
                </a:cubicBezTo>
                <a:cubicBezTo>
                  <a:pt x="3079" y="845"/>
                  <a:pt x="3081" y="819"/>
                  <a:pt x="3084" y="792"/>
                </a:cubicBezTo>
                <a:cubicBezTo>
                  <a:pt x="3090" y="720"/>
                  <a:pt x="3087" y="729"/>
                  <a:pt x="3091" y="736"/>
                </a:cubicBezTo>
                <a:cubicBezTo>
                  <a:pt x="3078" y="779"/>
                  <a:pt x="3079" y="783"/>
                  <a:pt x="3077" y="787"/>
                </a:cubicBezTo>
                <a:cubicBezTo>
                  <a:pt x="3065" y="878"/>
                  <a:pt x="3069" y="894"/>
                  <a:pt x="3063" y="911"/>
                </a:cubicBezTo>
                <a:cubicBezTo>
                  <a:pt x="3069" y="952"/>
                  <a:pt x="3069" y="956"/>
                  <a:pt x="3070" y="960"/>
                </a:cubicBezTo>
                <a:cubicBezTo>
                  <a:pt x="3089" y="1043"/>
                  <a:pt x="3092" y="1051"/>
                  <a:pt x="3096" y="1060"/>
                </a:cubicBezTo>
                <a:cubicBezTo>
                  <a:pt x="3108" y="1126"/>
                  <a:pt x="3117" y="1129"/>
                  <a:pt x="3113" y="1134"/>
                </a:cubicBezTo>
                <a:cubicBezTo>
                  <a:pt x="3128" y="1175"/>
                  <a:pt x="3121" y="1180"/>
                  <a:pt x="3126" y="1184"/>
                </a:cubicBezTo>
                <a:cubicBezTo>
                  <a:pt x="3136" y="1226"/>
                  <a:pt x="3130" y="1231"/>
                  <a:pt x="3131" y="1235"/>
                </a:cubicBezTo>
                <a:cubicBezTo>
                  <a:pt x="3134" y="1290"/>
                  <a:pt x="3134" y="1294"/>
                  <a:pt x="3133" y="1299"/>
                </a:cubicBezTo>
                <a:cubicBezTo>
                  <a:pt x="3129" y="1306"/>
                  <a:pt x="3135" y="1302"/>
                  <a:pt x="3129" y="1299"/>
                </a:cubicBezTo>
                <a:cubicBezTo>
                  <a:pt x="3119" y="1252"/>
                  <a:pt x="3109" y="1239"/>
                  <a:pt x="3106" y="1224"/>
                </a:cubicBezTo>
                <a:cubicBezTo>
                  <a:pt x="3078" y="1167"/>
                  <a:pt x="3078" y="1152"/>
                  <a:pt x="3066" y="1138"/>
                </a:cubicBezTo>
                <a:cubicBezTo>
                  <a:pt x="3050" y="1074"/>
                  <a:pt x="3046" y="1057"/>
                  <a:pt x="3046" y="1040"/>
                </a:cubicBezTo>
                <a:cubicBezTo>
                  <a:pt x="3035" y="972"/>
                  <a:pt x="3034" y="955"/>
                  <a:pt x="3032" y="938"/>
                </a:cubicBezTo>
                <a:cubicBezTo>
                  <a:pt x="3026" y="930"/>
                  <a:pt x="3027" y="937"/>
                  <a:pt x="3022" y="946"/>
                </a:cubicBezTo>
                <a:cubicBezTo>
                  <a:pt x="3033" y="1023"/>
                  <a:pt x="3031" y="1031"/>
                  <a:pt x="3031" y="1040"/>
                </a:cubicBezTo>
                <a:cubicBezTo>
                  <a:pt x="3035" y="1078"/>
                  <a:pt x="3045" y="1081"/>
                  <a:pt x="3040" y="1086"/>
                </a:cubicBezTo>
                <a:cubicBezTo>
                  <a:pt x="3049" y="1118"/>
                  <a:pt x="3053" y="1126"/>
                  <a:pt x="3055" y="1134"/>
                </a:cubicBezTo>
                <a:cubicBezTo>
                  <a:pt x="3080" y="1186"/>
                  <a:pt x="3074" y="1195"/>
                  <a:pt x="3083" y="1202"/>
                </a:cubicBezTo>
                <a:cubicBezTo>
                  <a:pt x="3109" y="1254"/>
                  <a:pt x="3102" y="1264"/>
                  <a:pt x="3111" y="1271"/>
                </a:cubicBezTo>
                <a:cubicBezTo>
                  <a:pt x="3116" y="1309"/>
                  <a:pt x="3125" y="1319"/>
                  <a:pt x="3117" y="1316"/>
                </a:cubicBezTo>
                <a:cubicBezTo>
                  <a:pt x="3103" y="1276"/>
                  <a:pt x="3095" y="1267"/>
                  <a:pt x="3092" y="1257"/>
                </a:cubicBezTo>
                <a:cubicBezTo>
                  <a:pt x="3057" y="1179"/>
                  <a:pt x="3038" y="1161"/>
                  <a:pt x="3039" y="1140"/>
                </a:cubicBezTo>
                <a:cubicBezTo>
                  <a:pt x="3025" y="1089"/>
                  <a:pt x="3031" y="1082"/>
                  <a:pt x="3024" y="1078"/>
                </a:cubicBezTo>
                <a:cubicBezTo>
                  <a:pt x="3025" y="1131"/>
                  <a:pt x="3027" y="1138"/>
                  <a:pt x="3031" y="1145"/>
                </a:cubicBezTo>
                <a:cubicBezTo>
                  <a:pt x="3045" y="1237"/>
                  <a:pt x="3045" y="1259"/>
                  <a:pt x="3052" y="1281"/>
                </a:cubicBezTo>
                <a:cubicBezTo>
                  <a:pt x="3067" y="1333"/>
                  <a:pt x="3072" y="1336"/>
                  <a:pt x="3070" y="1338"/>
                </a:cubicBezTo>
                <a:cubicBezTo>
                  <a:pt x="3085" y="1370"/>
                  <a:pt x="3084" y="1376"/>
                  <a:pt x="3085" y="1382"/>
                </a:cubicBezTo>
                <a:cubicBezTo>
                  <a:pt x="3099" y="1427"/>
                  <a:pt x="3097" y="1439"/>
                  <a:pt x="3098" y="1451"/>
                </a:cubicBezTo>
                <a:cubicBezTo>
                  <a:pt x="3103" y="1502"/>
                  <a:pt x="3091" y="1509"/>
                  <a:pt x="3099" y="1513"/>
                </a:cubicBezTo>
                <a:cubicBezTo>
                  <a:pt x="3085" y="1572"/>
                  <a:pt x="3084" y="1577"/>
                  <a:pt x="3079" y="1581"/>
                </a:cubicBezTo>
                <a:cubicBezTo>
                  <a:pt x="3072" y="1591"/>
                  <a:pt x="3073" y="1589"/>
                  <a:pt x="3073" y="1587"/>
                </a:cubicBezTo>
                <a:cubicBezTo>
                  <a:pt x="3075" y="1545"/>
                  <a:pt x="3082" y="1541"/>
                  <a:pt x="3079" y="1538"/>
                </a:cubicBezTo>
                <a:cubicBezTo>
                  <a:pt x="3081" y="1487"/>
                  <a:pt x="3084" y="1472"/>
                  <a:pt x="3079" y="1457"/>
                </a:cubicBezTo>
                <a:cubicBezTo>
                  <a:pt x="3063" y="1375"/>
                  <a:pt x="3054" y="1366"/>
                  <a:pt x="3054" y="1355"/>
                </a:cubicBezTo>
                <a:cubicBezTo>
                  <a:pt x="3038" y="1309"/>
                  <a:pt x="3038" y="1296"/>
                  <a:pt x="3030" y="1301"/>
                </a:cubicBezTo>
                <a:cubicBezTo>
                  <a:pt x="3035" y="1339"/>
                  <a:pt x="3043" y="1347"/>
                  <a:pt x="3042" y="1357"/>
                </a:cubicBezTo>
                <a:cubicBezTo>
                  <a:pt x="3060" y="1423"/>
                  <a:pt x="3066" y="1432"/>
                  <a:pt x="3064" y="1443"/>
                </a:cubicBezTo>
                <a:cubicBezTo>
                  <a:pt x="3070" y="1512"/>
                  <a:pt x="3065" y="1522"/>
                  <a:pt x="3066" y="1532"/>
                </a:cubicBezTo>
                <a:cubicBezTo>
                  <a:pt x="3061" y="1570"/>
                  <a:pt x="3061" y="1578"/>
                  <a:pt x="3060" y="1587"/>
                </a:cubicBezTo>
                <a:cubicBezTo>
                  <a:pt x="3040" y="1632"/>
                  <a:pt x="3036" y="1627"/>
                  <a:pt x="3035" y="1621"/>
                </a:cubicBezTo>
                <a:cubicBezTo>
                  <a:pt x="3043" y="1586"/>
                  <a:pt x="3043" y="1584"/>
                  <a:pt x="3042" y="1582"/>
                </a:cubicBezTo>
                <a:cubicBezTo>
                  <a:pt x="3036" y="1582"/>
                  <a:pt x="3034" y="1584"/>
                  <a:pt x="3031" y="1587"/>
                </a:cubicBezTo>
                <a:cubicBezTo>
                  <a:pt x="3023" y="1596"/>
                  <a:pt x="3020" y="1592"/>
                  <a:pt x="3016" y="1587"/>
                </a:cubicBezTo>
                <a:cubicBezTo>
                  <a:pt x="2967" y="1552"/>
                  <a:pt x="2974" y="1564"/>
                  <a:pt x="2989" y="1575"/>
                </a:cubicBezTo>
                <a:cubicBezTo>
                  <a:pt x="2989" y="1588"/>
                  <a:pt x="2990" y="1589"/>
                  <a:pt x="2989" y="1590"/>
                </a:cubicBezTo>
                <a:cubicBezTo>
                  <a:pt x="3003" y="1622"/>
                  <a:pt x="3005" y="1626"/>
                  <a:pt x="3005" y="1631"/>
                </a:cubicBezTo>
                <a:cubicBezTo>
                  <a:pt x="2978" y="1732"/>
                  <a:pt x="2973" y="1741"/>
                  <a:pt x="2966" y="1750"/>
                </a:cubicBezTo>
                <a:cubicBezTo>
                  <a:pt x="2976" y="1791"/>
                  <a:pt x="2980" y="1771"/>
                  <a:pt x="2989" y="1782"/>
                </a:cubicBezTo>
                <a:cubicBezTo>
                  <a:pt x="3002" y="1755"/>
                  <a:pt x="3010" y="1760"/>
                  <a:pt x="3016" y="1756"/>
                </a:cubicBezTo>
                <a:cubicBezTo>
                  <a:pt x="3024" y="1731"/>
                  <a:pt x="3029" y="1727"/>
                  <a:pt x="3034" y="1723"/>
                </a:cubicBezTo>
                <a:cubicBezTo>
                  <a:pt x="3073" y="1687"/>
                  <a:pt x="3079" y="1674"/>
                  <a:pt x="3088" y="1675"/>
                </a:cubicBezTo>
                <a:cubicBezTo>
                  <a:pt x="3144" y="1654"/>
                  <a:pt x="3154" y="1661"/>
                  <a:pt x="3161" y="1651"/>
                </a:cubicBezTo>
                <a:cubicBezTo>
                  <a:pt x="3114" y="1654"/>
                  <a:pt x="3107" y="1650"/>
                  <a:pt x="3102" y="1657"/>
                </a:cubicBezTo>
                <a:cubicBezTo>
                  <a:pt x="3060" y="1671"/>
                  <a:pt x="3055" y="1686"/>
                  <a:pt x="3047" y="1681"/>
                </a:cubicBezTo>
                <a:cubicBezTo>
                  <a:pt x="3082" y="1640"/>
                  <a:pt x="3090" y="1637"/>
                  <a:pt x="3098" y="1629"/>
                </a:cubicBezTo>
                <a:cubicBezTo>
                  <a:pt x="3130" y="1613"/>
                  <a:pt x="3134" y="1608"/>
                  <a:pt x="3138" y="1604"/>
                </a:cubicBezTo>
                <a:cubicBezTo>
                  <a:pt x="3173" y="1585"/>
                  <a:pt x="3176" y="1583"/>
                  <a:pt x="3178" y="1580"/>
                </a:cubicBezTo>
                <a:cubicBezTo>
                  <a:pt x="3259" y="1554"/>
                  <a:pt x="3272" y="1554"/>
                  <a:pt x="3283" y="1547"/>
                </a:cubicBezTo>
                <a:cubicBezTo>
                  <a:pt x="3332" y="1540"/>
                  <a:pt x="3344" y="1534"/>
                  <a:pt x="3356" y="1533"/>
                </a:cubicBezTo>
                <a:cubicBezTo>
                  <a:pt x="3432" y="1521"/>
                  <a:pt x="3434" y="1516"/>
                  <a:pt x="3437" y="1518"/>
                </a:cubicBezTo>
                <a:cubicBezTo>
                  <a:pt x="3470" y="1511"/>
                  <a:pt x="3475" y="1508"/>
                  <a:pt x="3480" y="1503"/>
                </a:cubicBezTo>
                <a:cubicBezTo>
                  <a:pt x="3518" y="1495"/>
                  <a:pt x="3532" y="1496"/>
                  <a:pt x="3528" y="1489"/>
                </a:cubicBezTo>
                <a:cubicBezTo>
                  <a:pt x="3494" y="1499"/>
                  <a:pt x="3490" y="1500"/>
                  <a:pt x="3486" y="1500"/>
                </a:cubicBezTo>
                <a:cubicBezTo>
                  <a:pt x="3429" y="1509"/>
                  <a:pt x="3415" y="1514"/>
                  <a:pt x="3401" y="1516"/>
                </a:cubicBezTo>
                <a:cubicBezTo>
                  <a:pt x="3352" y="1523"/>
                  <a:pt x="3345" y="1522"/>
                  <a:pt x="3339" y="1527"/>
                </a:cubicBezTo>
                <a:cubicBezTo>
                  <a:pt x="3303" y="1531"/>
                  <a:pt x="3300" y="1536"/>
                  <a:pt x="3296" y="1531"/>
                </a:cubicBezTo>
                <a:cubicBezTo>
                  <a:pt x="3260" y="1542"/>
                  <a:pt x="3247" y="1550"/>
                  <a:pt x="3232" y="1552"/>
                </a:cubicBezTo>
                <a:cubicBezTo>
                  <a:pt x="3151" y="1588"/>
                  <a:pt x="3150" y="1589"/>
                  <a:pt x="3149" y="1591"/>
                </a:cubicBezTo>
                <a:cubicBezTo>
                  <a:pt x="3109" y="1607"/>
                  <a:pt x="3105" y="1612"/>
                  <a:pt x="3100" y="1612"/>
                </a:cubicBezTo>
                <a:cubicBezTo>
                  <a:pt x="3147" y="1576"/>
                  <a:pt x="3155" y="1565"/>
                  <a:pt x="3164" y="1566"/>
                </a:cubicBezTo>
                <a:cubicBezTo>
                  <a:pt x="3195" y="1548"/>
                  <a:pt x="3200" y="1549"/>
                  <a:pt x="3205" y="1546"/>
                </a:cubicBezTo>
                <a:cubicBezTo>
                  <a:pt x="3250" y="1525"/>
                  <a:pt x="3255" y="1530"/>
                  <a:pt x="3260" y="1526"/>
                </a:cubicBezTo>
                <a:cubicBezTo>
                  <a:pt x="3321" y="1512"/>
                  <a:pt x="3340" y="1513"/>
                  <a:pt x="3359" y="1510"/>
                </a:cubicBezTo>
                <a:cubicBezTo>
                  <a:pt x="3391" y="1511"/>
                  <a:pt x="3395" y="1505"/>
                  <a:pt x="3400" y="1508"/>
                </a:cubicBezTo>
                <a:cubicBezTo>
                  <a:pt x="3452" y="1499"/>
                  <a:pt x="3462" y="1502"/>
                  <a:pt x="3471" y="1496"/>
                </a:cubicBezTo>
                <a:cubicBezTo>
                  <a:pt x="3560" y="1477"/>
                  <a:pt x="3564" y="1474"/>
                  <a:pt x="3569" y="1472"/>
                </a:cubicBezTo>
                <a:cubicBezTo>
                  <a:pt x="3539" y="1473"/>
                  <a:pt x="3528" y="1480"/>
                  <a:pt x="3516" y="1480"/>
                </a:cubicBezTo>
                <a:cubicBezTo>
                  <a:pt x="3477" y="1491"/>
                  <a:pt x="3471" y="1485"/>
                  <a:pt x="3466" y="1493"/>
                </a:cubicBezTo>
                <a:cubicBezTo>
                  <a:pt x="3437" y="1497"/>
                  <a:pt x="3434" y="1496"/>
                  <a:pt x="3432" y="1496"/>
                </a:cubicBezTo>
                <a:cubicBezTo>
                  <a:pt x="3391" y="1502"/>
                  <a:pt x="3384" y="1498"/>
                  <a:pt x="3378" y="1499"/>
                </a:cubicBezTo>
                <a:cubicBezTo>
                  <a:pt x="3294" y="1503"/>
                  <a:pt x="3291" y="1512"/>
                  <a:pt x="3286" y="1509"/>
                </a:cubicBezTo>
                <a:cubicBezTo>
                  <a:pt x="3243" y="1517"/>
                  <a:pt x="3242" y="1522"/>
                  <a:pt x="3241" y="1522"/>
                </a:cubicBezTo>
                <a:cubicBezTo>
                  <a:pt x="3214" y="1534"/>
                  <a:pt x="3210" y="1532"/>
                  <a:pt x="3207" y="1533"/>
                </a:cubicBezTo>
                <a:cubicBezTo>
                  <a:pt x="3167" y="1545"/>
                  <a:pt x="3165" y="1562"/>
                  <a:pt x="3160" y="1552"/>
                </a:cubicBezTo>
                <a:cubicBezTo>
                  <a:pt x="3131" y="1565"/>
                  <a:pt x="3137" y="1559"/>
                  <a:pt x="3143" y="1550"/>
                </a:cubicBezTo>
                <a:cubicBezTo>
                  <a:pt x="3216" y="1516"/>
                  <a:pt x="3225" y="1507"/>
                  <a:pt x="3237" y="1508"/>
                </a:cubicBezTo>
                <a:cubicBezTo>
                  <a:pt x="3300" y="1485"/>
                  <a:pt x="3308" y="1484"/>
                  <a:pt x="3316" y="1485"/>
                </a:cubicBezTo>
                <a:cubicBezTo>
                  <a:pt x="3356" y="1472"/>
                  <a:pt x="3363" y="1480"/>
                  <a:pt x="3366" y="1472"/>
                </a:cubicBezTo>
                <a:cubicBezTo>
                  <a:pt x="3420" y="1459"/>
                  <a:pt x="3425" y="1466"/>
                  <a:pt x="3429" y="1465"/>
                </a:cubicBezTo>
                <a:cubicBezTo>
                  <a:pt x="3484" y="1456"/>
                  <a:pt x="3500" y="1455"/>
                  <a:pt x="3517" y="1455"/>
                </a:cubicBezTo>
                <a:cubicBezTo>
                  <a:pt x="3558" y="1449"/>
                  <a:pt x="3562" y="1443"/>
                  <a:pt x="3567" y="1446"/>
                </a:cubicBezTo>
                <a:cubicBezTo>
                  <a:pt x="3707" y="1409"/>
                  <a:pt x="3714" y="1413"/>
                  <a:pt x="3720" y="1412"/>
                </a:cubicBezTo>
                <a:cubicBezTo>
                  <a:pt x="3698" y="1402"/>
                  <a:pt x="3687" y="1414"/>
                  <a:pt x="3681" y="1401"/>
                </a:cubicBezTo>
                <a:cubicBezTo>
                  <a:pt x="3636" y="1406"/>
                  <a:pt x="3631" y="1409"/>
                  <a:pt x="3626" y="1407"/>
                </a:cubicBezTo>
                <a:cubicBezTo>
                  <a:pt x="3510" y="1407"/>
                  <a:pt x="3506" y="1412"/>
                  <a:pt x="3500" y="1410"/>
                </a:cubicBezTo>
                <a:cubicBezTo>
                  <a:pt x="3482" y="1414"/>
                  <a:pt x="3476" y="1409"/>
                  <a:pt x="3471" y="1409"/>
                </a:cubicBezTo>
                <a:cubicBezTo>
                  <a:pt x="3384" y="1419"/>
                  <a:pt x="3365" y="1422"/>
                  <a:pt x="3347" y="1424"/>
                </a:cubicBezTo>
                <a:cubicBezTo>
                  <a:pt x="3319" y="1429"/>
                  <a:pt x="3317" y="1430"/>
                  <a:pt x="3315" y="1433"/>
                </a:cubicBezTo>
                <a:cubicBezTo>
                  <a:pt x="3283" y="1437"/>
                  <a:pt x="3275" y="1444"/>
                  <a:pt x="3265" y="1446"/>
                </a:cubicBezTo>
                <a:cubicBezTo>
                  <a:pt x="3249" y="1446"/>
                  <a:pt x="3257" y="1444"/>
                  <a:pt x="3264" y="1438"/>
                </a:cubicBezTo>
                <a:cubicBezTo>
                  <a:pt x="3294" y="1429"/>
                  <a:pt x="3299" y="1423"/>
                  <a:pt x="3306" y="1426"/>
                </a:cubicBezTo>
                <a:cubicBezTo>
                  <a:pt x="3339" y="1418"/>
                  <a:pt x="3351" y="1414"/>
                  <a:pt x="3364" y="1412"/>
                </a:cubicBezTo>
                <a:cubicBezTo>
                  <a:pt x="3408" y="1402"/>
                  <a:pt x="3414" y="1401"/>
                  <a:pt x="3420" y="1400"/>
                </a:cubicBezTo>
                <a:cubicBezTo>
                  <a:pt x="3466" y="1399"/>
                  <a:pt x="3471" y="1383"/>
                  <a:pt x="3479" y="1390"/>
                </a:cubicBezTo>
                <a:cubicBezTo>
                  <a:pt x="3541" y="1372"/>
                  <a:pt x="3548" y="1369"/>
                  <a:pt x="3555" y="1371"/>
                </a:cubicBezTo>
                <a:cubicBezTo>
                  <a:pt x="3674" y="1330"/>
                  <a:pt x="3680" y="1333"/>
                  <a:pt x="3686" y="1328"/>
                </a:cubicBezTo>
                <a:cubicBezTo>
                  <a:pt x="3727" y="1315"/>
                  <a:pt x="3729" y="1307"/>
                  <a:pt x="3733" y="1309"/>
                </a:cubicBezTo>
                <a:cubicBezTo>
                  <a:pt x="3766" y="1289"/>
                  <a:pt x="3774" y="1295"/>
                  <a:pt x="3779" y="1286"/>
                </a:cubicBezTo>
                <a:cubicBezTo>
                  <a:pt x="3822" y="1268"/>
                  <a:pt x="3827" y="1256"/>
                  <a:pt x="3833" y="1258"/>
                </a:cubicBezTo>
                <a:cubicBezTo>
                  <a:pt x="3840" y="1236"/>
                  <a:pt x="3839" y="1236"/>
                  <a:pt x="3839" y="1237"/>
                </a:cubicBezTo>
                <a:cubicBezTo>
                  <a:pt x="3786" y="1263"/>
                  <a:pt x="3778" y="1262"/>
                  <a:pt x="3771" y="1269"/>
                </a:cubicBezTo>
                <a:cubicBezTo>
                  <a:pt x="3717" y="1285"/>
                  <a:pt x="3710" y="1294"/>
                  <a:pt x="3702" y="1293"/>
                </a:cubicBezTo>
                <a:cubicBezTo>
                  <a:pt x="3665" y="1312"/>
                  <a:pt x="3660" y="1304"/>
                  <a:pt x="3656" y="1309"/>
                </a:cubicBezTo>
                <a:cubicBezTo>
                  <a:pt x="3605" y="1328"/>
                  <a:pt x="3601" y="1331"/>
                  <a:pt x="3597" y="1330"/>
                </a:cubicBezTo>
                <a:cubicBezTo>
                  <a:pt x="3570" y="1332"/>
                  <a:pt x="3568" y="1342"/>
                  <a:pt x="3563" y="1337"/>
                </a:cubicBezTo>
                <a:cubicBezTo>
                  <a:pt x="3522" y="1343"/>
                  <a:pt x="3519" y="1351"/>
                  <a:pt x="3515" y="1348"/>
                </a:cubicBezTo>
                <a:cubicBezTo>
                  <a:pt x="3477" y="1360"/>
                  <a:pt x="3463" y="1361"/>
                  <a:pt x="3449" y="1367"/>
                </a:cubicBezTo>
                <a:cubicBezTo>
                  <a:pt x="3421" y="1369"/>
                  <a:pt x="3414" y="1377"/>
                  <a:pt x="3407" y="1375"/>
                </a:cubicBezTo>
                <a:cubicBezTo>
                  <a:pt x="3378" y="1374"/>
                  <a:pt x="3372" y="1388"/>
                  <a:pt x="3364" y="1383"/>
                </a:cubicBezTo>
                <a:cubicBezTo>
                  <a:pt x="3295" y="1401"/>
                  <a:pt x="3288" y="1407"/>
                  <a:pt x="3281" y="1411"/>
                </a:cubicBezTo>
                <a:cubicBezTo>
                  <a:pt x="3192" y="1448"/>
                  <a:pt x="3185" y="1451"/>
                  <a:pt x="3177" y="1452"/>
                </a:cubicBezTo>
                <a:cubicBezTo>
                  <a:pt x="3158" y="1444"/>
                  <a:pt x="3171" y="1453"/>
                  <a:pt x="3176" y="1444"/>
                </a:cubicBezTo>
                <a:cubicBezTo>
                  <a:pt x="3331" y="1367"/>
                  <a:pt x="3340" y="1360"/>
                  <a:pt x="3350" y="1358"/>
                </a:cubicBezTo>
                <a:cubicBezTo>
                  <a:pt x="3403" y="1338"/>
                  <a:pt x="3409" y="1345"/>
                  <a:pt x="3414" y="1337"/>
                </a:cubicBezTo>
                <a:cubicBezTo>
                  <a:pt x="3530" y="1316"/>
                  <a:pt x="3551" y="1310"/>
                  <a:pt x="3573" y="1304"/>
                </a:cubicBezTo>
                <a:cubicBezTo>
                  <a:pt x="3640" y="1286"/>
                  <a:pt x="3645" y="1281"/>
                  <a:pt x="3650" y="1279"/>
                </a:cubicBezTo>
                <a:cubicBezTo>
                  <a:pt x="3684" y="1263"/>
                  <a:pt x="3698" y="1270"/>
                  <a:pt x="3693" y="1261"/>
                </a:cubicBezTo>
                <a:cubicBezTo>
                  <a:pt x="3650" y="1274"/>
                  <a:pt x="3639" y="1279"/>
                  <a:pt x="3627" y="1280"/>
                </a:cubicBezTo>
                <a:cubicBezTo>
                  <a:pt x="3572" y="1302"/>
                  <a:pt x="3565" y="1293"/>
                  <a:pt x="3560" y="1302"/>
                </a:cubicBezTo>
                <a:cubicBezTo>
                  <a:pt x="3496" y="1309"/>
                  <a:pt x="3490" y="1312"/>
                  <a:pt x="3482" y="1309"/>
                </a:cubicBezTo>
                <a:cubicBezTo>
                  <a:pt x="3417" y="1323"/>
                  <a:pt x="3411" y="1330"/>
                  <a:pt x="3404" y="1326"/>
                </a:cubicBezTo>
                <a:cubicBezTo>
                  <a:pt x="3435" y="1314"/>
                  <a:pt x="3438" y="1313"/>
                  <a:pt x="3442" y="1314"/>
                </a:cubicBezTo>
                <a:cubicBezTo>
                  <a:pt x="3523" y="1286"/>
                  <a:pt x="3530" y="1288"/>
                  <a:pt x="3537" y="1284"/>
                </a:cubicBezTo>
                <a:cubicBezTo>
                  <a:pt x="3563" y="1277"/>
                  <a:pt x="3570" y="1281"/>
                  <a:pt x="3575" y="1277"/>
                </a:cubicBezTo>
                <a:cubicBezTo>
                  <a:pt x="3602" y="1268"/>
                  <a:pt x="3609" y="1275"/>
                  <a:pt x="3615" y="1267"/>
                </a:cubicBezTo>
                <a:cubicBezTo>
                  <a:pt x="3681" y="1258"/>
                  <a:pt x="3688" y="1257"/>
                  <a:pt x="3694" y="1254"/>
                </a:cubicBezTo>
                <a:cubicBezTo>
                  <a:pt x="3708" y="1255"/>
                  <a:pt x="3697" y="1259"/>
                  <a:pt x="3702" y="1264"/>
                </a:cubicBezTo>
                <a:cubicBezTo>
                  <a:pt x="3723" y="1250"/>
                  <a:pt x="3726" y="1252"/>
                  <a:pt x="3728" y="1248"/>
                </a:cubicBezTo>
                <a:cubicBezTo>
                  <a:pt x="3825" y="1221"/>
                  <a:pt x="3833" y="1221"/>
                  <a:pt x="3840" y="1218"/>
                </a:cubicBezTo>
                <a:cubicBezTo>
                  <a:pt x="3833" y="1218"/>
                  <a:pt x="3828" y="1214"/>
                  <a:pt x="3824" y="1218"/>
                </a:cubicBezTo>
                <a:cubicBezTo>
                  <a:pt x="3785" y="1224"/>
                  <a:pt x="3777" y="1236"/>
                  <a:pt x="3766" y="1232"/>
                </a:cubicBezTo>
                <a:cubicBezTo>
                  <a:pt x="3701" y="1249"/>
                  <a:pt x="3696" y="1247"/>
                  <a:pt x="3691" y="1249"/>
                </a:cubicBezTo>
                <a:cubicBezTo>
                  <a:pt x="3670" y="1248"/>
                  <a:pt x="3666" y="1254"/>
                  <a:pt x="3661" y="1251"/>
                </a:cubicBezTo>
                <a:cubicBezTo>
                  <a:pt x="3609" y="1256"/>
                  <a:pt x="3605" y="1262"/>
                  <a:pt x="3600" y="1263"/>
                </a:cubicBezTo>
                <a:cubicBezTo>
                  <a:pt x="3574" y="1268"/>
                  <a:pt x="3564" y="1271"/>
                  <a:pt x="3553" y="1268"/>
                </a:cubicBezTo>
                <a:cubicBezTo>
                  <a:pt x="3523" y="1281"/>
                  <a:pt x="3519" y="1278"/>
                  <a:pt x="3515" y="1279"/>
                </a:cubicBezTo>
                <a:cubicBezTo>
                  <a:pt x="3489" y="1284"/>
                  <a:pt x="3483" y="1291"/>
                  <a:pt x="3475" y="1285"/>
                </a:cubicBezTo>
                <a:cubicBezTo>
                  <a:pt x="3398" y="1315"/>
                  <a:pt x="3393" y="1319"/>
                  <a:pt x="3386" y="1316"/>
                </a:cubicBezTo>
                <a:cubicBezTo>
                  <a:pt x="3319" y="1338"/>
                  <a:pt x="3307" y="1346"/>
                  <a:pt x="3295" y="1349"/>
                </a:cubicBezTo>
                <a:cubicBezTo>
                  <a:pt x="3238" y="1382"/>
                  <a:pt x="3231" y="1378"/>
                  <a:pt x="3226" y="1387"/>
                </a:cubicBezTo>
                <a:cubicBezTo>
                  <a:pt x="3220" y="1395"/>
                  <a:pt x="3225" y="1397"/>
                  <a:pt x="3229" y="1393"/>
                </a:cubicBezTo>
                <a:cubicBezTo>
                  <a:pt x="3260" y="1385"/>
                  <a:pt x="3263" y="1372"/>
                  <a:pt x="3268" y="1375"/>
                </a:cubicBezTo>
                <a:cubicBezTo>
                  <a:pt x="3357" y="1337"/>
                  <a:pt x="3366" y="1334"/>
                  <a:pt x="3376" y="1334"/>
                </a:cubicBezTo>
                <a:cubicBezTo>
                  <a:pt x="3398" y="1329"/>
                  <a:pt x="3402" y="1326"/>
                  <a:pt x="3400" y="1330"/>
                </a:cubicBezTo>
                <a:cubicBezTo>
                  <a:pt x="3369" y="1340"/>
                  <a:pt x="3360" y="1340"/>
                  <a:pt x="3353" y="1345"/>
                </a:cubicBezTo>
                <a:cubicBezTo>
                  <a:pt x="3313" y="1357"/>
                  <a:pt x="3310" y="1367"/>
                  <a:pt x="3306" y="1364"/>
                </a:cubicBezTo>
                <a:cubicBezTo>
                  <a:pt x="3275" y="1379"/>
                  <a:pt x="3267" y="1381"/>
                  <a:pt x="3259" y="1387"/>
                </a:cubicBezTo>
                <a:cubicBezTo>
                  <a:pt x="3231" y="1393"/>
                  <a:pt x="3229" y="1409"/>
                  <a:pt x="3224" y="1404"/>
                </a:cubicBezTo>
                <a:cubicBezTo>
                  <a:pt x="3200" y="1417"/>
                  <a:pt x="3196" y="1425"/>
                  <a:pt x="3190" y="1425"/>
                </a:cubicBezTo>
                <a:cubicBezTo>
                  <a:pt x="3183" y="1406"/>
                  <a:pt x="3189" y="1400"/>
                  <a:pt x="3188" y="1395"/>
                </a:cubicBezTo>
                <a:cubicBezTo>
                  <a:pt x="3214" y="1373"/>
                  <a:pt x="3222" y="1372"/>
                  <a:pt x="3229" y="1364"/>
                </a:cubicBezTo>
                <a:cubicBezTo>
                  <a:pt x="3257" y="1339"/>
                  <a:pt x="3261" y="1337"/>
                  <a:pt x="3264" y="1332"/>
                </a:cubicBezTo>
                <a:cubicBezTo>
                  <a:pt x="3312" y="1304"/>
                  <a:pt x="3316" y="1301"/>
                  <a:pt x="3320" y="1302"/>
                </a:cubicBezTo>
                <a:cubicBezTo>
                  <a:pt x="3383" y="1267"/>
                  <a:pt x="3392" y="1272"/>
                  <a:pt x="3400" y="1264"/>
                </a:cubicBezTo>
                <a:cubicBezTo>
                  <a:pt x="3427" y="1255"/>
                  <a:pt x="3430" y="1253"/>
                  <a:pt x="3433" y="1253"/>
                </a:cubicBezTo>
                <a:cubicBezTo>
                  <a:pt x="3462" y="1248"/>
                  <a:pt x="3465" y="1240"/>
                  <a:pt x="3469" y="1240"/>
                </a:cubicBezTo>
                <a:cubicBezTo>
                  <a:pt x="3522" y="1227"/>
                  <a:pt x="3529" y="1226"/>
                  <a:pt x="3537" y="1222"/>
                </a:cubicBezTo>
                <a:cubicBezTo>
                  <a:pt x="3590" y="1218"/>
                  <a:pt x="3593" y="1210"/>
                  <a:pt x="3597" y="1210"/>
                </a:cubicBezTo>
                <a:cubicBezTo>
                  <a:pt x="3664" y="1205"/>
                  <a:pt x="3670" y="1195"/>
                  <a:pt x="3678" y="1199"/>
                </a:cubicBezTo>
                <a:cubicBezTo>
                  <a:pt x="3728" y="1185"/>
                  <a:pt x="3734" y="1198"/>
                  <a:pt x="3737" y="1189"/>
                </a:cubicBezTo>
                <a:cubicBezTo>
                  <a:pt x="3812" y="1175"/>
                  <a:pt x="3826" y="1174"/>
                  <a:pt x="3840" y="1169"/>
                </a:cubicBezTo>
                <a:cubicBezTo>
                  <a:pt x="3814" y="1164"/>
                  <a:pt x="3805" y="1170"/>
                  <a:pt x="3796" y="1168"/>
                </a:cubicBezTo>
                <a:cubicBezTo>
                  <a:pt x="3726" y="1182"/>
                  <a:pt x="3721" y="1182"/>
                  <a:pt x="3717" y="1181"/>
                </a:cubicBezTo>
                <a:cubicBezTo>
                  <a:pt x="3631" y="1189"/>
                  <a:pt x="3623" y="1202"/>
                  <a:pt x="3614" y="1197"/>
                </a:cubicBezTo>
                <a:cubicBezTo>
                  <a:pt x="3579" y="1204"/>
                  <a:pt x="3569" y="1199"/>
                  <a:pt x="3562" y="1209"/>
                </a:cubicBezTo>
                <a:cubicBezTo>
                  <a:pt x="3518" y="1219"/>
                  <a:pt x="3500" y="1218"/>
                  <a:pt x="3483" y="1226"/>
                </a:cubicBezTo>
                <a:cubicBezTo>
                  <a:pt x="3449" y="1235"/>
                  <a:pt x="3442" y="1240"/>
                  <a:pt x="3433" y="1239"/>
                </a:cubicBezTo>
                <a:cubicBezTo>
                  <a:pt x="3323" y="1285"/>
                  <a:pt x="3315" y="1292"/>
                  <a:pt x="3307" y="1296"/>
                </a:cubicBezTo>
                <a:cubicBezTo>
                  <a:pt x="3267" y="1328"/>
                  <a:pt x="3249" y="1324"/>
                  <a:pt x="3235" y="1343"/>
                </a:cubicBezTo>
                <a:cubicBezTo>
                  <a:pt x="3267" y="1301"/>
                  <a:pt x="3279" y="1299"/>
                  <a:pt x="3289" y="1286"/>
                </a:cubicBezTo>
                <a:cubicBezTo>
                  <a:pt x="3325" y="1269"/>
                  <a:pt x="3327" y="1260"/>
                  <a:pt x="3331" y="1263"/>
                </a:cubicBezTo>
                <a:cubicBezTo>
                  <a:pt x="3357" y="1248"/>
                  <a:pt x="3365" y="1247"/>
                  <a:pt x="3371" y="1239"/>
                </a:cubicBezTo>
                <a:cubicBezTo>
                  <a:pt x="3398" y="1229"/>
                  <a:pt x="3405" y="1230"/>
                  <a:pt x="3411" y="1225"/>
                </a:cubicBezTo>
                <a:cubicBezTo>
                  <a:pt x="3445" y="1217"/>
                  <a:pt x="3458" y="1210"/>
                  <a:pt x="3472" y="1206"/>
                </a:cubicBezTo>
                <a:cubicBezTo>
                  <a:pt x="3603" y="1184"/>
                  <a:pt x="3609" y="1175"/>
                  <a:pt x="3617" y="1178"/>
                </a:cubicBezTo>
                <a:cubicBezTo>
                  <a:pt x="3652" y="1176"/>
                  <a:pt x="3664" y="1167"/>
                  <a:pt x="3678" y="1170"/>
                </a:cubicBezTo>
                <a:cubicBezTo>
                  <a:pt x="3840" y="1137"/>
                  <a:pt x="3840" y="1137"/>
                  <a:pt x="3840" y="1137"/>
                </a:cubicBezTo>
                <a:cubicBezTo>
                  <a:pt x="3806" y="1141"/>
                  <a:pt x="3799" y="1138"/>
                  <a:pt x="3792" y="1140"/>
                </a:cubicBezTo>
                <a:cubicBezTo>
                  <a:pt x="3748" y="1151"/>
                  <a:pt x="3741" y="1141"/>
                  <a:pt x="3735" y="1147"/>
                </a:cubicBezTo>
                <a:cubicBezTo>
                  <a:pt x="3671" y="1162"/>
                  <a:pt x="3664" y="1158"/>
                  <a:pt x="3659" y="1162"/>
                </a:cubicBezTo>
                <a:cubicBezTo>
                  <a:pt x="3606" y="1165"/>
                  <a:pt x="3603" y="1170"/>
                  <a:pt x="3600" y="1168"/>
                </a:cubicBezTo>
                <a:cubicBezTo>
                  <a:pt x="3574" y="1176"/>
                  <a:pt x="3572" y="1172"/>
                  <a:pt x="3571" y="1172"/>
                </a:cubicBezTo>
                <a:cubicBezTo>
                  <a:pt x="3535" y="1174"/>
                  <a:pt x="3530" y="1185"/>
                  <a:pt x="3523" y="1183"/>
                </a:cubicBezTo>
                <a:cubicBezTo>
                  <a:pt x="3454" y="1197"/>
                  <a:pt x="3442" y="1210"/>
                  <a:pt x="3429" y="1206"/>
                </a:cubicBezTo>
                <a:cubicBezTo>
                  <a:pt x="3311" y="1258"/>
                  <a:pt x="3305" y="1267"/>
                  <a:pt x="3299" y="1268"/>
                </a:cubicBezTo>
                <a:cubicBezTo>
                  <a:pt x="3246" y="1300"/>
                  <a:pt x="3253" y="1294"/>
                  <a:pt x="3254" y="1288"/>
                </a:cubicBezTo>
                <a:cubicBezTo>
                  <a:pt x="3292" y="1257"/>
                  <a:pt x="3299" y="1247"/>
                  <a:pt x="3306" y="1248"/>
                </a:cubicBezTo>
                <a:cubicBezTo>
                  <a:pt x="3374" y="1215"/>
                  <a:pt x="3376" y="1196"/>
                  <a:pt x="3381" y="1203"/>
                </a:cubicBezTo>
                <a:cubicBezTo>
                  <a:pt x="3414" y="1176"/>
                  <a:pt x="3420" y="1190"/>
                  <a:pt x="3423" y="1180"/>
                </a:cubicBezTo>
                <a:cubicBezTo>
                  <a:pt x="3528" y="1153"/>
                  <a:pt x="3534" y="1139"/>
                  <a:pt x="3543" y="1147"/>
                </a:cubicBezTo>
                <a:cubicBezTo>
                  <a:pt x="3579" y="1136"/>
                  <a:pt x="3593" y="1134"/>
                  <a:pt x="3607" y="1134"/>
                </a:cubicBezTo>
                <a:cubicBezTo>
                  <a:pt x="3682" y="1127"/>
                  <a:pt x="3688" y="1116"/>
                  <a:pt x="3697" y="1122"/>
                </a:cubicBezTo>
                <a:cubicBezTo>
                  <a:pt x="3749" y="1118"/>
                  <a:pt x="3756" y="1112"/>
                  <a:pt x="3764" y="1119"/>
                </a:cubicBezTo>
                <a:cubicBezTo>
                  <a:pt x="3833" y="1113"/>
                  <a:pt x="3837" y="1112"/>
                  <a:pt x="3840" y="1112"/>
                </a:cubicBezTo>
                <a:cubicBezTo>
                  <a:pt x="3809" y="1104"/>
                  <a:pt x="3800" y="1105"/>
                  <a:pt x="3791" y="1102"/>
                </a:cubicBezTo>
                <a:cubicBezTo>
                  <a:pt x="3748" y="1107"/>
                  <a:pt x="3743" y="1106"/>
                  <a:pt x="3738" y="1106"/>
                </a:cubicBezTo>
                <a:cubicBezTo>
                  <a:pt x="3695" y="1118"/>
                  <a:pt x="3689" y="1106"/>
                  <a:pt x="3685" y="1113"/>
                </a:cubicBezTo>
                <a:cubicBezTo>
                  <a:pt x="3651" y="1111"/>
                  <a:pt x="3643" y="1116"/>
                  <a:pt x="3634" y="1118"/>
                </a:cubicBezTo>
                <a:cubicBezTo>
                  <a:pt x="3564" y="1128"/>
                  <a:pt x="3546" y="1132"/>
                  <a:pt x="3529" y="1137"/>
                </a:cubicBezTo>
                <a:cubicBezTo>
                  <a:pt x="3443" y="1162"/>
                  <a:pt x="3409" y="1170"/>
                  <a:pt x="3377" y="1193"/>
                </a:cubicBezTo>
                <a:cubicBezTo>
                  <a:pt x="3323" y="1217"/>
                  <a:pt x="3320" y="1227"/>
                  <a:pt x="3316" y="1226"/>
                </a:cubicBezTo>
                <a:cubicBezTo>
                  <a:pt x="3283" y="1240"/>
                  <a:pt x="3288" y="1235"/>
                  <a:pt x="3291" y="1229"/>
                </a:cubicBezTo>
                <a:cubicBezTo>
                  <a:pt x="3297" y="1221"/>
                  <a:pt x="3298" y="1219"/>
                  <a:pt x="3298" y="1216"/>
                </a:cubicBezTo>
                <a:cubicBezTo>
                  <a:pt x="3357" y="1173"/>
                  <a:pt x="3368" y="1179"/>
                  <a:pt x="3376" y="1166"/>
                </a:cubicBezTo>
                <a:cubicBezTo>
                  <a:pt x="3412" y="1149"/>
                  <a:pt x="3420" y="1140"/>
                  <a:pt x="3430" y="1142"/>
                </a:cubicBezTo>
                <a:cubicBezTo>
                  <a:pt x="3490" y="1121"/>
                  <a:pt x="3494" y="1111"/>
                  <a:pt x="3499" y="1114"/>
                </a:cubicBezTo>
                <a:cubicBezTo>
                  <a:pt x="3564" y="1099"/>
                  <a:pt x="3575" y="1089"/>
                  <a:pt x="3589" y="1095"/>
                </a:cubicBezTo>
                <a:cubicBezTo>
                  <a:pt x="3655" y="1083"/>
                  <a:pt x="3662" y="1086"/>
                  <a:pt x="3668" y="1082"/>
                </a:cubicBezTo>
                <a:cubicBezTo>
                  <a:pt x="3690" y="1086"/>
                  <a:pt x="3696" y="1077"/>
                  <a:pt x="3704" y="1083"/>
                </a:cubicBezTo>
                <a:cubicBezTo>
                  <a:pt x="3798" y="1082"/>
                  <a:pt x="3812" y="1084"/>
                  <a:pt x="3825" y="1081"/>
                </a:cubicBezTo>
                <a:cubicBezTo>
                  <a:pt x="3833" y="1071"/>
                  <a:pt x="3825" y="1070"/>
                  <a:pt x="3818" y="1072"/>
                </a:cubicBezTo>
                <a:cubicBezTo>
                  <a:pt x="3743" y="1070"/>
                  <a:pt x="3742" y="1073"/>
                  <a:pt x="3740" y="1074"/>
                </a:cubicBezTo>
                <a:cubicBezTo>
                  <a:pt x="3707" y="1068"/>
                  <a:pt x="3693" y="1074"/>
                  <a:pt x="3677" y="1071"/>
                </a:cubicBezTo>
                <a:cubicBezTo>
                  <a:pt x="3645" y="1072"/>
                  <a:pt x="3638" y="1077"/>
                  <a:pt x="3630" y="1075"/>
                </a:cubicBezTo>
                <a:cubicBezTo>
                  <a:pt x="3590" y="1081"/>
                  <a:pt x="3586" y="1078"/>
                  <a:pt x="3584" y="1083"/>
                </a:cubicBezTo>
                <a:cubicBezTo>
                  <a:pt x="3543" y="1087"/>
                  <a:pt x="3540" y="1088"/>
                  <a:pt x="3537" y="1092"/>
                </a:cubicBezTo>
                <a:cubicBezTo>
                  <a:pt x="3483" y="1106"/>
                  <a:pt x="3476" y="1110"/>
                  <a:pt x="3468" y="1112"/>
                </a:cubicBezTo>
                <a:cubicBezTo>
                  <a:pt x="3415" y="1133"/>
                  <a:pt x="3409" y="1139"/>
                  <a:pt x="3401" y="1142"/>
                </a:cubicBezTo>
                <a:cubicBezTo>
                  <a:pt x="3311" y="1188"/>
                  <a:pt x="3323" y="1181"/>
                  <a:pt x="3325" y="1175"/>
                </a:cubicBezTo>
                <a:cubicBezTo>
                  <a:pt x="3366" y="1149"/>
                  <a:pt x="3372" y="1131"/>
                  <a:pt x="3380" y="1136"/>
                </a:cubicBezTo>
                <a:cubicBezTo>
                  <a:pt x="3431" y="1109"/>
                  <a:pt x="3438" y="1112"/>
                  <a:pt x="3444" y="1105"/>
                </a:cubicBezTo>
                <a:cubicBezTo>
                  <a:pt x="3545" y="1081"/>
                  <a:pt x="3567" y="1072"/>
                  <a:pt x="3590" y="1070"/>
                </a:cubicBezTo>
                <a:cubicBezTo>
                  <a:pt x="3680" y="1060"/>
                  <a:pt x="3704" y="1058"/>
                  <a:pt x="3728" y="1062"/>
                </a:cubicBezTo>
                <a:cubicBezTo>
                  <a:pt x="3768" y="1062"/>
                  <a:pt x="3774" y="1061"/>
                  <a:pt x="3779" y="1061"/>
                </a:cubicBezTo>
                <a:cubicBezTo>
                  <a:pt x="3815" y="1062"/>
                  <a:pt x="3817" y="1057"/>
                  <a:pt x="3820" y="1059"/>
                </a:cubicBezTo>
                <a:cubicBezTo>
                  <a:pt x="3840" y="1048"/>
                  <a:pt x="3840" y="1048"/>
                  <a:pt x="3840" y="1048"/>
                </a:cubicBezTo>
                <a:cubicBezTo>
                  <a:pt x="3806" y="1050"/>
                  <a:pt x="3802" y="1053"/>
                  <a:pt x="3796" y="1048"/>
                </a:cubicBezTo>
                <a:cubicBezTo>
                  <a:pt x="3776" y="1051"/>
                  <a:pt x="3771" y="1052"/>
                  <a:pt x="3765" y="1050"/>
                </a:cubicBezTo>
                <a:cubicBezTo>
                  <a:pt x="3703" y="1050"/>
                  <a:pt x="3691" y="1049"/>
                  <a:pt x="3680" y="1047"/>
                </a:cubicBezTo>
                <a:cubicBezTo>
                  <a:pt x="3640" y="1050"/>
                  <a:pt x="3634" y="1051"/>
                  <a:pt x="3630" y="1056"/>
                </a:cubicBezTo>
                <a:cubicBezTo>
                  <a:pt x="3567" y="1060"/>
                  <a:pt x="3556" y="1066"/>
                  <a:pt x="3544" y="1064"/>
                </a:cubicBezTo>
                <a:cubicBezTo>
                  <a:pt x="3503" y="1076"/>
                  <a:pt x="3495" y="1078"/>
                  <a:pt x="3488" y="1080"/>
                </a:cubicBezTo>
                <a:cubicBezTo>
                  <a:pt x="3478" y="1080"/>
                  <a:pt x="3489" y="1078"/>
                  <a:pt x="3499" y="1070"/>
                </a:cubicBezTo>
                <a:cubicBezTo>
                  <a:pt x="3544" y="1058"/>
                  <a:pt x="3555" y="1047"/>
                  <a:pt x="3566" y="1045"/>
                </a:cubicBezTo>
                <a:cubicBezTo>
                  <a:pt x="3615" y="1034"/>
                  <a:pt x="3620" y="1038"/>
                  <a:pt x="3625" y="1038"/>
                </a:cubicBezTo>
                <a:cubicBezTo>
                  <a:pt x="3666" y="1032"/>
                  <a:pt x="3672" y="1032"/>
                  <a:pt x="3678" y="1031"/>
                </a:cubicBezTo>
                <a:cubicBezTo>
                  <a:pt x="3744" y="1028"/>
                  <a:pt x="3755" y="1020"/>
                  <a:pt x="3768" y="1027"/>
                </a:cubicBezTo>
                <a:cubicBezTo>
                  <a:pt x="3814" y="1016"/>
                  <a:pt x="3827" y="1016"/>
                  <a:pt x="3839" y="1015"/>
                </a:cubicBezTo>
                <a:cubicBezTo>
                  <a:pt x="3833" y="1005"/>
                  <a:pt x="3827" y="1007"/>
                  <a:pt x="3819" y="1003"/>
                </a:cubicBezTo>
                <a:cubicBezTo>
                  <a:pt x="3779" y="1013"/>
                  <a:pt x="3777" y="1012"/>
                  <a:pt x="3775" y="1014"/>
                </a:cubicBezTo>
                <a:cubicBezTo>
                  <a:pt x="3840" y="991"/>
                  <a:pt x="3840" y="991"/>
                  <a:pt x="3840" y="991"/>
                </a:cubicBezTo>
                <a:cubicBezTo>
                  <a:pt x="3800" y="999"/>
                  <a:pt x="3794" y="992"/>
                  <a:pt x="3789" y="999"/>
                </a:cubicBezTo>
                <a:cubicBezTo>
                  <a:pt x="3746" y="1003"/>
                  <a:pt x="3735" y="1004"/>
                  <a:pt x="3724" y="1004"/>
                </a:cubicBezTo>
                <a:cubicBezTo>
                  <a:pt x="3687" y="1015"/>
                  <a:pt x="3681" y="1004"/>
                  <a:pt x="3677" y="1013"/>
                </a:cubicBezTo>
                <a:cubicBezTo>
                  <a:pt x="3617" y="1018"/>
                  <a:pt x="3607" y="1022"/>
                  <a:pt x="3596" y="1024"/>
                </a:cubicBezTo>
                <a:cubicBezTo>
                  <a:pt x="3570" y="1029"/>
                  <a:pt x="3566" y="1032"/>
                  <a:pt x="3568" y="1028"/>
                </a:cubicBezTo>
                <a:cubicBezTo>
                  <a:pt x="3635" y="1006"/>
                  <a:pt x="3642" y="993"/>
                  <a:pt x="3651" y="1000"/>
                </a:cubicBezTo>
                <a:cubicBezTo>
                  <a:pt x="3697" y="983"/>
                  <a:pt x="3704" y="982"/>
                  <a:pt x="3711" y="983"/>
                </a:cubicBezTo>
                <a:cubicBezTo>
                  <a:pt x="3759" y="971"/>
                  <a:pt x="3765" y="966"/>
                  <a:pt x="3773" y="968"/>
                </a:cubicBezTo>
                <a:cubicBezTo>
                  <a:pt x="3828" y="957"/>
                  <a:pt x="3832" y="957"/>
                  <a:pt x="3835" y="958"/>
                </a:cubicBezTo>
                <a:cubicBezTo>
                  <a:pt x="3835" y="947"/>
                  <a:pt x="3829" y="948"/>
                  <a:pt x="3824" y="949"/>
                </a:cubicBezTo>
                <a:cubicBezTo>
                  <a:pt x="3787" y="949"/>
                  <a:pt x="3784" y="958"/>
                  <a:pt x="3779" y="955"/>
                </a:cubicBezTo>
                <a:cubicBezTo>
                  <a:pt x="3744" y="967"/>
                  <a:pt x="3739" y="961"/>
                  <a:pt x="3735" y="965"/>
                </a:cubicBezTo>
                <a:cubicBezTo>
                  <a:pt x="3676" y="976"/>
                  <a:pt x="3661" y="982"/>
                  <a:pt x="3647" y="986"/>
                </a:cubicBezTo>
                <a:cubicBezTo>
                  <a:pt x="3617" y="992"/>
                  <a:pt x="3610" y="997"/>
                  <a:pt x="3603" y="996"/>
                </a:cubicBezTo>
                <a:cubicBezTo>
                  <a:pt x="3556" y="1018"/>
                  <a:pt x="3549" y="1029"/>
                  <a:pt x="3540" y="1025"/>
                </a:cubicBezTo>
                <a:cubicBezTo>
                  <a:pt x="3476" y="1050"/>
                  <a:pt x="3474" y="1068"/>
                  <a:pt x="3469" y="1062"/>
                </a:cubicBezTo>
                <a:cubicBezTo>
                  <a:pt x="3441" y="1071"/>
                  <a:pt x="3438" y="1080"/>
                  <a:pt x="3434" y="1079"/>
                </a:cubicBezTo>
                <a:cubicBezTo>
                  <a:pt x="3392" y="1102"/>
                  <a:pt x="3387" y="1101"/>
                  <a:pt x="3382" y="1109"/>
                </a:cubicBezTo>
                <a:cubicBezTo>
                  <a:pt x="3373" y="1105"/>
                  <a:pt x="3370" y="1117"/>
                  <a:pt x="3364" y="1114"/>
                </a:cubicBezTo>
                <a:cubicBezTo>
                  <a:pt x="3454" y="1005"/>
                  <a:pt x="3460" y="995"/>
                  <a:pt x="3468" y="996"/>
                </a:cubicBezTo>
                <a:cubicBezTo>
                  <a:pt x="3541" y="937"/>
                  <a:pt x="3548" y="932"/>
                  <a:pt x="3556" y="928"/>
                </a:cubicBezTo>
                <a:cubicBezTo>
                  <a:pt x="3617" y="891"/>
                  <a:pt x="3633" y="889"/>
                  <a:pt x="3649" y="882"/>
                </a:cubicBezTo>
                <a:cubicBezTo>
                  <a:pt x="3704" y="860"/>
                  <a:pt x="3713" y="867"/>
                  <a:pt x="3720" y="856"/>
                </a:cubicBezTo>
                <a:cubicBezTo>
                  <a:pt x="3771" y="833"/>
                  <a:pt x="3776" y="840"/>
                  <a:pt x="3780" y="839"/>
                </a:cubicBezTo>
                <a:cubicBezTo>
                  <a:pt x="3807" y="829"/>
                  <a:pt x="3811" y="828"/>
                  <a:pt x="3815" y="826"/>
                </a:cubicBezTo>
                <a:cubicBezTo>
                  <a:pt x="3840" y="805"/>
                  <a:pt x="3840" y="805"/>
                  <a:pt x="3840" y="805"/>
                </a:cubicBezTo>
                <a:cubicBezTo>
                  <a:pt x="3796" y="818"/>
                  <a:pt x="3791" y="821"/>
                  <a:pt x="3786" y="826"/>
                </a:cubicBezTo>
                <a:cubicBezTo>
                  <a:pt x="3747" y="834"/>
                  <a:pt x="3742" y="840"/>
                  <a:pt x="3736" y="839"/>
                </a:cubicBezTo>
                <a:cubicBezTo>
                  <a:pt x="3692" y="855"/>
                  <a:pt x="3681" y="861"/>
                  <a:pt x="3669" y="865"/>
                </a:cubicBezTo>
                <a:cubicBezTo>
                  <a:pt x="3643" y="874"/>
                  <a:pt x="3638" y="875"/>
                  <a:pt x="3639" y="871"/>
                </a:cubicBezTo>
                <a:cubicBezTo>
                  <a:pt x="3741" y="826"/>
                  <a:pt x="3747" y="821"/>
                  <a:pt x="3754" y="820"/>
                </a:cubicBezTo>
                <a:cubicBezTo>
                  <a:pt x="3796" y="801"/>
                  <a:pt x="3799" y="793"/>
                  <a:pt x="3803" y="795"/>
                </a:cubicBezTo>
                <a:cubicBezTo>
                  <a:pt x="3835" y="780"/>
                  <a:pt x="3837" y="778"/>
                  <a:pt x="3840" y="777"/>
                </a:cubicBezTo>
                <a:cubicBezTo>
                  <a:pt x="3825" y="770"/>
                  <a:pt x="3814" y="777"/>
                  <a:pt x="3803" y="780"/>
                </a:cubicBezTo>
                <a:cubicBezTo>
                  <a:pt x="3726" y="822"/>
                  <a:pt x="3713" y="820"/>
                  <a:pt x="3702" y="831"/>
                </a:cubicBezTo>
                <a:cubicBezTo>
                  <a:pt x="3649" y="856"/>
                  <a:pt x="3643" y="857"/>
                  <a:pt x="3638" y="859"/>
                </a:cubicBezTo>
                <a:cubicBezTo>
                  <a:pt x="3603" y="881"/>
                  <a:pt x="3597" y="883"/>
                  <a:pt x="3592" y="890"/>
                </a:cubicBezTo>
                <a:cubicBezTo>
                  <a:pt x="3601" y="874"/>
                  <a:pt x="3608" y="869"/>
                  <a:pt x="3608" y="869"/>
                </a:cubicBezTo>
                <a:cubicBezTo>
                  <a:pt x="3642" y="851"/>
                  <a:pt x="3646" y="841"/>
                  <a:pt x="3652" y="840"/>
                </a:cubicBezTo>
                <a:cubicBezTo>
                  <a:pt x="3718" y="799"/>
                  <a:pt x="3723" y="800"/>
                  <a:pt x="3728" y="797"/>
                </a:cubicBezTo>
                <a:cubicBezTo>
                  <a:pt x="3812" y="749"/>
                  <a:pt x="3818" y="750"/>
                  <a:pt x="3823" y="748"/>
                </a:cubicBezTo>
                <a:cubicBezTo>
                  <a:pt x="3840" y="723"/>
                  <a:pt x="3840" y="723"/>
                  <a:pt x="3840" y="723"/>
                </a:cubicBezTo>
                <a:cubicBezTo>
                  <a:pt x="3762" y="765"/>
                  <a:pt x="3748" y="776"/>
                  <a:pt x="3732" y="782"/>
                </a:cubicBezTo>
                <a:cubicBezTo>
                  <a:pt x="3661" y="818"/>
                  <a:pt x="3654" y="828"/>
                  <a:pt x="3646" y="829"/>
                </a:cubicBezTo>
                <a:cubicBezTo>
                  <a:pt x="3520" y="927"/>
                  <a:pt x="3524" y="928"/>
                  <a:pt x="3517" y="931"/>
                </a:cubicBezTo>
                <a:cubicBezTo>
                  <a:pt x="3579" y="847"/>
                  <a:pt x="3586" y="855"/>
                  <a:pt x="3590" y="845"/>
                </a:cubicBezTo>
                <a:cubicBezTo>
                  <a:pt x="3644" y="795"/>
                  <a:pt x="3655" y="792"/>
                  <a:pt x="3664" y="781"/>
                </a:cubicBezTo>
                <a:cubicBezTo>
                  <a:pt x="3725" y="746"/>
                  <a:pt x="3737" y="740"/>
                  <a:pt x="3748" y="732"/>
                </a:cubicBezTo>
                <a:cubicBezTo>
                  <a:pt x="3825" y="689"/>
                  <a:pt x="3833" y="681"/>
                  <a:pt x="3840" y="676"/>
                </a:cubicBezTo>
                <a:cubicBezTo>
                  <a:pt x="3811" y="685"/>
                  <a:pt x="3787" y="691"/>
                  <a:pt x="3764" y="711"/>
                </a:cubicBezTo>
                <a:cubicBezTo>
                  <a:pt x="3739" y="722"/>
                  <a:pt x="3733" y="725"/>
                  <a:pt x="3727" y="730"/>
                </a:cubicBezTo>
                <a:cubicBezTo>
                  <a:pt x="3717" y="721"/>
                  <a:pt x="3725" y="722"/>
                  <a:pt x="3731" y="711"/>
                </a:cubicBezTo>
                <a:cubicBezTo>
                  <a:pt x="3767" y="690"/>
                  <a:pt x="3769" y="682"/>
                  <a:pt x="3773" y="685"/>
                </a:cubicBezTo>
                <a:cubicBezTo>
                  <a:pt x="3808" y="658"/>
                  <a:pt x="3810" y="652"/>
                  <a:pt x="3814" y="654"/>
                </a:cubicBezTo>
                <a:cubicBezTo>
                  <a:pt x="3839" y="610"/>
                  <a:pt x="3837" y="611"/>
                  <a:pt x="3835" y="612"/>
                </a:cubicBezTo>
                <a:cubicBezTo>
                  <a:pt x="3761" y="660"/>
                  <a:pt x="3754" y="666"/>
                  <a:pt x="3746" y="668"/>
                </a:cubicBezTo>
                <a:cubicBezTo>
                  <a:pt x="3711" y="697"/>
                  <a:pt x="3699" y="693"/>
                  <a:pt x="3704" y="698"/>
                </a:cubicBezTo>
                <a:cubicBezTo>
                  <a:pt x="3667" y="726"/>
                  <a:pt x="3664" y="738"/>
                  <a:pt x="3660" y="734"/>
                </a:cubicBezTo>
                <a:cubicBezTo>
                  <a:pt x="3704" y="688"/>
                  <a:pt x="3709" y="680"/>
                  <a:pt x="3714" y="681"/>
                </a:cubicBezTo>
                <a:cubicBezTo>
                  <a:pt x="3762" y="643"/>
                  <a:pt x="3766" y="631"/>
                  <a:pt x="3772" y="633"/>
                </a:cubicBezTo>
                <a:cubicBezTo>
                  <a:pt x="3840" y="553"/>
                  <a:pt x="3840" y="553"/>
                  <a:pt x="3840" y="553"/>
                </a:cubicBezTo>
                <a:cubicBezTo>
                  <a:pt x="3817" y="571"/>
                  <a:pt x="3821" y="564"/>
                  <a:pt x="3826" y="558"/>
                </a:cubicBezTo>
                <a:cubicBezTo>
                  <a:pt x="3838" y="522"/>
                  <a:pt x="3836" y="525"/>
                  <a:pt x="3834" y="527"/>
                </a:cubicBezTo>
                <a:cubicBezTo>
                  <a:pt x="3840" y="450"/>
                  <a:pt x="3840" y="450"/>
                  <a:pt x="3840" y="450"/>
                </a:cubicBezTo>
                <a:cubicBezTo>
                  <a:pt x="3777" y="574"/>
                  <a:pt x="3770" y="582"/>
                  <a:pt x="3764" y="591"/>
                </a:cubicBezTo>
                <a:cubicBezTo>
                  <a:pt x="3784" y="541"/>
                  <a:pt x="3797" y="511"/>
                  <a:pt x="3811" y="481"/>
                </a:cubicBezTo>
                <a:cubicBezTo>
                  <a:pt x="3840" y="357"/>
                  <a:pt x="3840" y="357"/>
                  <a:pt x="3840" y="357"/>
                </a:cubicBezTo>
                <a:cubicBezTo>
                  <a:pt x="3823" y="412"/>
                  <a:pt x="3823" y="421"/>
                  <a:pt x="3816" y="431"/>
                </a:cubicBezTo>
                <a:cubicBezTo>
                  <a:pt x="3810" y="463"/>
                  <a:pt x="3799" y="470"/>
                  <a:pt x="3802" y="474"/>
                </a:cubicBezTo>
                <a:cubicBezTo>
                  <a:pt x="3755" y="580"/>
                  <a:pt x="3748" y="582"/>
                  <a:pt x="3748" y="583"/>
                </a:cubicBezTo>
                <a:cubicBezTo>
                  <a:pt x="3754" y="565"/>
                  <a:pt x="3748" y="562"/>
                  <a:pt x="3753" y="557"/>
                </a:cubicBezTo>
                <a:cubicBezTo>
                  <a:pt x="3773" y="481"/>
                  <a:pt x="3785" y="471"/>
                  <a:pt x="3786" y="462"/>
                </a:cubicBezTo>
                <a:cubicBezTo>
                  <a:pt x="3813" y="376"/>
                  <a:pt x="3825" y="370"/>
                  <a:pt x="3822" y="366"/>
                </a:cubicBezTo>
                <a:cubicBezTo>
                  <a:pt x="3836" y="335"/>
                  <a:pt x="3830" y="331"/>
                  <a:pt x="3837" y="326"/>
                </a:cubicBezTo>
                <a:cubicBezTo>
                  <a:pt x="3839" y="288"/>
                  <a:pt x="3837" y="292"/>
                  <a:pt x="3835" y="296"/>
                </a:cubicBezTo>
                <a:cubicBezTo>
                  <a:pt x="3825" y="345"/>
                  <a:pt x="3814" y="354"/>
                  <a:pt x="3815" y="360"/>
                </a:cubicBezTo>
                <a:cubicBezTo>
                  <a:pt x="3772" y="484"/>
                  <a:pt x="3767" y="496"/>
                  <a:pt x="3761" y="509"/>
                </a:cubicBezTo>
                <a:cubicBezTo>
                  <a:pt x="3737" y="574"/>
                  <a:pt x="3726" y="600"/>
                  <a:pt x="3715" y="627"/>
                </a:cubicBezTo>
                <a:cubicBezTo>
                  <a:pt x="3653" y="712"/>
                  <a:pt x="3660" y="722"/>
                  <a:pt x="3653" y="718"/>
                </a:cubicBezTo>
                <a:cubicBezTo>
                  <a:pt x="3648" y="721"/>
                  <a:pt x="3648" y="711"/>
                  <a:pt x="3659" y="697"/>
                </a:cubicBezTo>
                <a:cubicBezTo>
                  <a:pt x="3699" y="632"/>
                  <a:pt x="3698" y="626"/>
                  <a:pt x="3702" y="620"/>
                </a:cubicBezTo>
                <a:cubicBezTo>
                  <a:pt x="3721" y="580"/>
                  <a:pt x="3729" y="573"/>
                  <a:pt x="3728" y="567"/>
                </a:cubicBezTo>
                <a:cubicBezTo>
                  <a:pt x="3737" y="541"/>
                  <a:pt x="3737" y="535"/>
                  <a:pt x="3739" y="528"/>
                </a:cubicBezTo>
                <a:cubicBezTo>
                  <a:pt x="3765" y="447"/>
                  <a:pt x="3760" y="442"/>
                  <a:pt x="3765" y="436"/>
                </a:cubicBezTo>
                <a:cubicBezTo>
                  <a:pt x="3787" y="371"/>
                  <a:pt x="3784" y="366"/>
                  <a:pt x="3786" y="360"/>
                </a:cubicBezTo>
                <a:cubicBezTo>
                  <a:pt x="3804" y="296"/>
                  <a:pt x="3805" y="291"/>
                  <a:pt x="3807" y="285"/>
                </a:cubicBezTo>
                <a:cubicBezTo>
                  <a:pt x="3824" y="215"/>
                  <a:pt x="3828" y="203"/>
                  <a:pt x="3835" y="190"/>
                </a:cubicBezTo>
                <a:cubicBezTo>
                  <a:pt x="3840" y="139"/>
                  <a:pt x="3840" y="139"/>
                  <a:pt x="3840" y="139"/>
                </a:cubicBezTo>
                <a:cubicBezTo>
                  <a:pt x="3822" y="187"/>
                  <a:pt x="3825" y="192"/>
                  <a:pt x="3818" y="199"/>
                </a:cubicBezTo>
                <a:cubicBezTo>
                  <a:pt x="3809" y="245"/>
                  <a:pt x="3800" y="251"/>
                  <a:pt x="3805" y="254"/>
                </a:cubicBezTo>
                <a:cubicBezTo>
                  <a:pt x="3785" y="327"/>
                  <a:pt x="3774" y="337"/>
                  <a:pt x="3780" y="345"/>
                </a:cubicBezTo>
                <a:cubicBezTo>
                  <a:pt x="3758" y="405"/>
                  <a:pt x="3763" y="412"/>
                  <a:pt x="3755" y="420"/>
                </a:cubicBezTo>
                <a:cubicBezTo>
                  <a:pt x="3731" y="521"/>
                  <a:pt x="3726" y="528"/>
                  <a:pt x="3727" y="534"/>
                </a:cubicBezTo>
                <a:cubicBezTo>
                  <a:pt x="3688" y="623"/>
                  <a:pt x="3695" y="625"/>
                  <a:pt x="3686" y="627"/>
                </a:cubicBezTo>
                <a:cubicBezTo>
                  <a:pt x="3651" y="685"/>
                  <a:pt x="3640" y="712"/>
                  <a:pt x="3623" y="739"/>
                </a:cubicBezTo>
                <a:cubicBezTo>
                  <a:pt x="3564" y="823"/>
                  <a:pt x="3560" y="825"/>
                  <a:pt x="3556" y="827"/>
                </a:cubicBezTo>
                <a:cubicBezTo>
                  <a:pt x="3530" y="872"/>
                  <a:pt x="3517" y="888"/>
                  <a:pt x="3505" y="904"/>
                </a:cubicBezTo>
                <a:cubicBezTo>
                  <a:pt x="3483" y="915"/>
                  <a:pt x="3485" y="903"/>
                  <a:pt x="3492" y="902"/>
                </a:cubicBezTo>
                <a:cubicBezTo>
                  <a:pt x="3559" y="799"/>
                  <a:pt x="3560" y="785"/>
                  <a:pt x="3575" y="768"/>
                </a:cubicBezTo>
                <a:cubicBezTo>
                  <a:pt x="3593" y="722"/>
                  <a:pt x="3597" y="715"/>
                  <a:pt x="3598" y="709"/>
                </a:cubicBezTo>
                <a:cubicBezTo>
                  <a:pt x="3627" y="643"/>
                  <a:pt x="3627" y="637"/>
                  <a:pt x="3629" y="630"/>
                </a:cubicBezTo>
                <a:cubicBezTo>
                  <a:pt x="3654" y="575"/>
                  <a:pt x="3651" y="570"/>
                  <a:pt x="3655" y="567"/>
                </a:cubicBezTo>
                <a:cubicBezTo>
                  <a:pt x="3661" y="537"/>
                  <a:pt x="3666" y="533"/>
                  <a:pt x="3669" y="530"/>
                </a:cubicBezTo>
                <a:cubicBezTo>
                  <a:pt x="3678" y="495"/>
                  <a:pt x="3683" y="488"/>
                  <a:pt x="3683" y="482"/>
                </a:cubicBezTo>
                <a:cubicBezTo>
                  <a:pt x="3719" y="376"/>
                  <a:pt x="3722" y="363"/>
                  <a:pt x="3725" y="350"/>
                </a:cubicBezTo>
                <a:cubicBezTo>
                  <a:pt x="3754" y="286"/>
                  <a:pt x="3753" y="280"/>
                  <a:pt x="3757" y="273"/>
                </a:cubicBezTo>
                <a:close/>
                <a:moveTo>
                  <a:pt x="3018" y="1695"/>
                </a:moveTo>
                <a:cubicBezTo>
                  <a:pt x="3014" y="1702"/>
                  <a:pt x="3009" y="1708"/>
                  <a:pt x="3004" y="1714"/>
                </a:cubicBezTo>
                <a:cubicBezTo>
                  <a:pt x="3001" y="1717"/>
                  <a:pt x="3003" y="1719"/>
                  <a:pt x="3001" y="1723"/>
                </a:cubicBezTo>
                <a:cubicBezTo>
                  <a:pt x="3001" y="1723"/>
                  <a:pt x="3001" y="1723"/>
                  <a:pt x="3001" y="1723"/>
                </a:cubicBezTo>
                <a:cubicBezTo>
                  <a:pt x="3000" y="1725"/>
                  <a:pt x="2998" y="1727"/>
                  <a:pt x="2996" y="1729"/>
                </a:cubicBezTo>
                <a:cubicBezTo>
                  <a:pt x="2994" y="1732"/>
                  <a:pt x="2993" y="1734"/>
                  <a:pt x="2991" y="1736"/>
                </a:cubicBezTo>
                <a:cubicBezTo>
                  <a:pt x="2988" y="1733"/>
                  <a:pt x="2993" y="1729"/>
                  <a:pt x="2996" y="1725"/>
                </a:cubicBezTo>
                <a:cubicBezTo>
                  <a:pt x="2996" y="1724"/>
                  <a:pt x="2996" y="1723"/>
                  <a:pt x="2997" y="1723"/>
                </a:cubicBezTo>
                <a:cubicBezTo>
                  <a:pt x="2999" y="1717"/>
                  <a:pt x="3000" y="1711"/>
                  <a:pt x="2999" y="1706"/>
                </a:cubicBezTo>
                <a:cubicBezTo>
                  <a:pt x="3006" y="1701"/>
                  <a:pt x="3003" y="1696"/>
                  <a:pt x="3007" y="1691"/>
                </a:cubicBezTo>
                <a:cubicBezTo>
                  <a:pt x="3009" y="1686"/>
                  <a:pt x="3013" y="1680"/>
                  <a:pt x="3011" y="1676"/>
                </a:cubicBezTo>
                <a:cubicBezTo>
                  <a:pt x="3016" y="1673"/>
                  <a:pt x="3016" y="1678"/>
                  <a:pt x="3018" y="1681"/>
                </a:cubicBezTo>
                <a:cubicBezTo>
                  <a:pt x="3018" y="1686"/>
                  <a:pt x="3017" y="1691"/>
                  <a:pt x="3018" y="1695"/>
                </a:cubicBezTo>
                <a:close/>
                <a:moveTo>
                  <a:pt x="3083" y="1624"/>
                </a:moveTo>
                <a:cubicBezTo>
                  <a:pt x="3078" y="1617"/>
                  <a:pt x="3091" y="1615"/>
                  <a:pt x="3094" y="1611"/>
                </a:cubicBezTo>
                <a:cubicBezTo>
                  <a:pt x="3104" y="1617"/>
                  <a:pt x="3086" y="1621"/>
                  <a:pt x="3083" y="1624"/>
                </a:cubicBezTo>
                <a:close/>
                <a:moveTo>
                  <a:pt x="3380" y="1391"/>
                </a:moveTo>
                <a:cubicBezTo>
                  <a:pt x="3385" y="1392"/>
                  <a:pt x="3391" y="1391"/>
                  <a:pt x="3396" y="1389"/>
                </a:cubicBezTo>
                <a:cubicBezTo>
                  <a:pt x="3423" y="1382"/>
                  <a:pt x="3434" y="1385"/>
                  <a:pt x="3444" y="1378"/>
                </a:cubicBezTo>
                <a:cubicBezTo>
                  <a:pt x="3550" y="1347"/>
                  <a:pt x="3562" y="1348"/>
                  <a:pt x="3573" y="1348"/>
                </a:cubicBezTo>
                <a:cubicBezTo>
                  <a:pt x="3646" y="1319"/>
                  <a:pt x="3657" y="1319"/>
                  <a:pt x="3667" y="1314"/>
                </a:cubicBezTo>
                <a:cubicBezTo>
                  <a:pt x="3709" y="1300"/>
                  <a:pt x="3720" y="1296"/>
                  <a:pt x="3730" y="1289"/>
                </a:cubicBezTo>
                <a:cubicBezTo>
                  <a:pt x="3798" y="1265"/>
                  <a:pt x="3803" y="1259"/>
                  <a:pt x="3808" y="1257"/>
                </a:cubicBezTo>
                <a:cubicBezTo>
                  <a:pt x="3822" y="1253"/>
                  <a:pt x="3821" y="1257"/>
                  <a:pt x="3819" y="1258"/>
                </a:cubicBezTo>
                <a:cubicBezTo>
                  <a:pt x="3769" y="1288"/>
                  <a:pt x="3753" y="1288"/>
                  <a:pt x="3737" y="1298"/>
                </a:cubicBezTo>
                <a:cubicBezTo>
                  <a:pt x="3704" y="1311"/>
                  <a:pt x="3696" y="1312"/>
                  <a:pt x="3689" y="1319"/>
                </a:cubicBezTo>
                <a:cubicBezTo>
                  <a:pt x="3627" y="1336"/>
                  <a:pt x="3613" y="1343"/>
                  <a:pt x="3600" y="1350"/>
                </a:cubicBezTo>
                <a:cubicBezTo>
                  <a:pt x="3516" y="1371"/>
                  <a:pt x="3513" y="1372"/>
                  <a:pt x="3509" y="1369"/>
                </a:cubicBezTo>
                <a:cubicBezTo>
                  <a:pt x="3486" y="1376"/>
                  <a:pt x="3483" y="1376"/>
                  <a:pt x="3479" y="1375"/>
                </a:cubicBezTo>
                <a:cubicBezTo>
                  <a:pt x="3410" y="1391"/>
                  <a:pt x="3403" y="1392"/>
                  <a:pt x="3397" y="1393"/>
                </a:cubicBezTo>
                <a:cubicBezTo>
                  <a:pt x="3329" y="1405"/>
                  <a:pt x="3324" y="1415"/>
                  <a:pt x="3316" y="1408"/>
                </a:cubicBezTo>
                <a:close/>
                <a:moveTo>
                  <a:pt x="3144" y="1481"/>
                </a:moveTo>
                <a:cubicBezTo>
                  <a:pt x="3149" y="1484"/>
                  <a:pt x="3147" y="1487"/>
                  <a:pt x="3145" y="1490"/>
                </a:cubicBezTo>
                <a:cubicBezTo>
                  <a:pt x="3143" y="1488"/>
                  <a:pt x="3142" y="1489"/>
                  <a:pt x="3141" y="1490"/>
                </a:cubicBezTo>
                <a:cubicBezTo>
                  <a:pt x="3139" y="1488"/>
                  <a:pt x="3142" y="1484"/>
                  <a:pt x="3144" y="1481"/>
                </a:cubicBezTo>
                <a:close/>
                <a:moveTo>
                  <a:pt x="3128" y="1513"/>
                </a:moveTo>
                <a:cubicBezTo>
                  <a:pt x="3137" y="1507"/>
                  <a:pt x="3129" y="1520"/>
                  <a:pt x="3126" y="1519"/>
                </a:cubicBezTo>
                <a:cubicBezTo>
                  <a:pt x="3125" y="1518"/>
                  <a:pt x="3126" y="1514"/>
                  <a:pt x="3128" y="1513"/>
                </a:cubicBezTo>
                <a:close/>
                <a:moveTo>
                  <a:pt x="3101" y="1380"/>
                </a:moveTo>
                <a:cubicBezTo>
                  <a:pt x="3097" y="1374"/>
                  <a:pt x="3093" y="1369"/>
                  <a:pt x="3096" y="1362"/>
                </a:cubicBezTo>
                <a:cubicBezTo>
                  <a:pt x="3087" y="1357"/>
                  <a:pt x="3089" y="1350"/>
                  <a:pt x="3088" y="1344"/>
                </a:cubicBezTo>
                <a:cubicBezTo>
                  <a:pt x="3080" y="1340"/>
                  <a:pt x="3086" y="1334"/>
                  <a:pt x="3082" y="1329"/>
                </a:cubicBezTo>
                <a:cubicBezTo>
                  <a:pt x="3083" y="1326"/>
                  <a:pt x="3080" y="1325"/>
                  <a:pt x="3079" y="1323"/>
                </a:cubicBezTo>
                <a:cubicBezTo>
                  <a:pt x="3077" y="1321"/>
                  <a:pt x="3079" y="1320"/>
                  <a:pt x="3078" y="1319"/>
                </a:cubicBezTo>
                <a:cubicBezTo>
                  <a:pt x="3077" y="1316"/>
                  <a:pt x="3076" y="1310"/>
                  <a:pt x="3072" y="1307"/>
                </a:cubicBezTo>
                <a:cubicBezTo>
                  <a:pt x="3070" y="1305"/>
                  <a:pt x="3067" y="1298"/>
                  <a:pt x="3068" y="1293"/>
                </a:cubicBezTo>
                <a:cubicBezTo>
                  <a:pt x="3061" y="1283"/>
                  <a:pt x="3059" y="1271"/>
                  <a:pt x="3057" y="1260"/>
                </a:cubicBezTo>
                <a:cubicBezTo>
                  <a:pt x="3051" y="1257"/>
                  <a:pt x="3058" y="1253"/>
                  <a:pt x="3054" y="1250"/>
                </a:cubicBezTo>
                <a:cubicBezTo>
                  <a:pt x="3053" y="1247"/>
                  <a:pt x="3051" y="1245"/>
                  <a:pt x="3053" y="1242"/>
                </a:cubicBezTo>
                <a:cubicBezTo>
                  <a:pt x="3052" y="1235"/>
                  <a:pt x="3046" y="1230"/>
                  <a:pt x="3048" y="1224"/>
                </a:cubicBezTo>
                <a:cubicBezTo>
                  <a:pt x="3044" y="1218"/>
                  <a:pt x="3048" y="1211"/>
                  <a:pt x="3044" y="1206"/>
                </a:cubicBezTo>
                <a:cubicBezTo>
                  <a:pt x="3045" y="1203"/>
                  <a:pt x="3040" y="1201"/>
                  <a:pt x="3043" y="1197"/>
                </a:cubicBezTo>
                <a:cubicBezTo>
                  <a:pt x="3043" y="1195"/>
                  <a:pt x="3044" y="1192"/>
                  <a:pt x="3042" y="1189"/>
                </a:cubicBezTo>
                <a:cubicBezTo>
                  <a:pt x="3049" y="1185"/>
                  <a:pt x="3048" y="1199"/>
                  <a:pt x="3050" y="1203"/>
                </a:cubicBezTo>
                <a:cubicBezTo>
                  <a:pt x="3052" y="1208"/>
                  <a:pt x="3062" y="1212"/>
                  <a:pt x="3056" y="1218"/>
                </a:cubicBezTo>
                <a:cubicBezTo>
                  <a:pt x="3065" y="1223"/>
                  <a:pt x="3064" y="1228"/>
                  <a:pt x="3066" y="1234"/>
                </a:cubicBezTo>
                <a:cubicBezTo>
                  <a:pt x="3074" y="1238"/>
                  <a:pt x="3069" y="1244"/>
                  <a:pt x="3077" y="1249"/>
                </a:cubicBezTo>
                <a:cubicBezTo>
                  <a:pt x="3076" y="1260"/>
                  <a:pt x="3086" y="1269"/>
                  <a:pt x="3089" y="1280"/>
                </a:cubicBezTo>
                <a:cubicBezTo>
                  <a:pt x="3097" y="1290"/>
                  <a:pt x="3096" y="1301"/>
                  <a:pt x="3106" y="1311"/>
                </a:cubicBezTo>
                <a:cubicBezTo>
                  <a:pt x="3106" y="1326"/>
                  <a:pt x="3112" y="1340"/>
                  <a:pt x="3116" y="1355"/>
                </a:cubicBezTo>
                <a:cubicBezTo>
                  <a:pt x="3115" y="1361"/>
                  <a:pt x="3116" y="1366"/>
                  <a:pt x="3118" y="1371"/>
                </a:cubicBezTo>
                <a:cubicBezTo>
                  <a:pt x="3109" y="1378"/>
                  <a:pt x="3124" y="1381"/>
                  <a:pt x="3117" y="1388"/>
                </a:cubicBezTo>
                <a:cubicBezTo>
                  <a:pt x="3122" y="1398"/>
                  <a:pt x="3122" y="1409"/>
                  <a:pt x="3125" y="1420"/>
                </a:cubicBezTo>
                <a:cubicBezTo>
                  <a:pt x="3118" y="1437"/>
                  <a:pt x="3123" y="1453"/>
                  <a:pt x="3116" y="1471"/>
                </a:cubicBezTo>
                <a:cubicBezTo>
                  <a:pt x="3113" y="1446"/>
                  <a:pt x="3108" y="1422"/>
                  <a:pt x="3106" y="1398"/>
                </a:cubicBezTo>
                <a:cubicBezTo>
                  <a:pt x="3103" y="1392"/>
                  <a:pt x="3099" y="1386"/>
                  <a:pt x="3101" y="1380"/>
                </a:cubicBezTo>
                <a:close/>
                <a:moveTo>
                  <a:pt x="3116" y="1485"/>
                </a:moveTo>
                <a:cubicBezTo>
                  <a:pt x="3110" y="1490"/>
                  <a:pt x="3113" y="1478"/>
                  <a:pt x="3116" y="1475"/>
                </a:cubicBezTo>
                <a:cubicBezTo>
                  <a:pt x="3117" y="1478"/>
                  <a:pt x="3117" y="1482"/>
                  <a:pt x="3116" y="1485"/>
                </a:cubicBezTo>
                <a:close/>
                <a:moveTo>
                  <a:pt x="3231" y="1453"/>
                </a:moveTo>
                <a:cubicBezTo>
                  <a:pt x="3241" y="1447"/>
                  <a:pt x="3232" y="1460"/>
                  <a:pt x="3230" y="1459"/>
                </a:cubicBezTo>
                <a:cubicBezTo>
                  <a:pt x="3228" y="1458"/>
                  <a:pt x="3229" y="1454"/>
                  <a:pt x="3231" y="1453"/>
                </a:cubicBezTo>
                <a:close/>
                <a:moveTo>
                  <a:pt x="3245" y="1463"/>
                </a:moveTo>
                <a:cubicBezTo>
                  <a:pt x="3256" y="1465"/>
                  <a:pt x="3264" y="1454"/>
                  <a:pt x="3275" y="1457"/>
                </a:cubicBezTo>
                <a:cubicBezTo>
                  <a:pt x="3333" y="1437"/>
                  <a:pt x="3340" y="1441"/>
                  <a:pt x="3347" y="1439"/>
                </a:cubicBezTo>
                <a:cubicBezTo>
                  <a:pt x="3375" y="1429"/>
                  <a:pt x="3383" y="1435"/>
                  <a:pt x="3389" y="1427"/>
                </a:cubicBezTo>
                <a:cubicBezTo>
                  <a:pt x="3447" y="1427"/>
                  <a:pt x="3460" y="1420"/>
                  <a:pt x="3475" y="1423"/>
                </a:cubicBezTo>
                <a:cubicBezTo>
                  <a:pt x="3577" y="1415"/>
                  <a:pt x="3580" y="1413"/>
                  <a:pt x="3584" y="1415"/>
                </a:cubicBezTo>
                <a:cubicBezTo>
                  <a:pt x="3653" y="1417"/>
                  <a:pt x="3640" y="1416"/>
                  <a:pt x="3638" y="1419"/>
                </a:cubicBezTo>
                <a:cubicBezTo>
                  <a:pt x="3606" y="1428"/>
                  <a:pt x="3602" y="1428"/>
                  <a:pt x="3598" y="1429"/>
                </a:cubicBezTo>
                <a:cubicBezTo>
                  <a:pt x="3554" y="1436"/>
                  <a:pt x="3551" y="1445"/>
                  <a:pt x="3546" y="1440"/>
                </a:cubicBezTo>
                <a:cubicBezTo>
                  <a:pt x="3512" y="1439"/>
                  <a:pt x="3509" y="1452"/>
                  <a:pt x="3503" y="1444"/>
                </a:cubicBezTo>
                <a:cubicBezTo>
                  <a:pt x="3472" y="1444"/>
                  <a:pt x="3469" y="1451"/>
                  <a:pt x="3464" y="1448"/>
                </a:cubicBezTo>
                <a:cubicBezTo>
                  <a:pt x="3408" y="1459"/>
                  <a:pt x="3400" y="1455"/>
                  <a:pt x="3393" y="1459"/>
                </a:cubicBezTo>
                <a:cubicBezTo>
                  <a:pt x="3357" y="1464"/>
                  <a:pt x="3354" y="1465"/>
                  <a:pt x="3350" y="1463"/>
                </a:cubicBezTo>
                <a:cubicBezTo>
                  <a:pt x="3304" y="1474"/>
                  <a:pt x="3300" y="1474"/>
                  <a:pt x="3296" y="1477"/>
                </a:cubicBezTo>
                <a:cubicBezTo>
                  <a:pt x="3261" y="1487"/>
                  <a:pt x="3255" y="1479"/>
                  <a:pt x="3251" y="1490"/>
                </a:cubicBezTo>
                <a:cubicBezTo>
                  <a:pt x="3185" y="1506"/>
                  <a:pt x="3167" y="1526"/>
                  <a:pt x="3147" y="1531"/>
                </a:cubicBezTo>
                <a:cubicBezTo>
                  <a:pt x="3114" y="1536"/>
                  <a:pt x="3119" y="1543"/>
                  <a:pt x="3123" y="1538"/>
                </a:cubicBezTo>
                <a:cubicBezTo>
                  <a:pt x="3171" y="1501"/>
                  <a:pt x="3177" y="1490"/>
                  <a:pt x="3184" y="1486"/>
                </a:cubicBezTo>
                <a:cubicBezTo>
                  <a:pt x="3226" y="1473"/>
                  <a:pt x="3235" y="1470"/>
                  <a:pt x="3245" y="1463"/>
                </a:cubicBezTo>
                <a:close/>
                <a:moveTo>
                  <a:pt x="3167" y="1470"/>
                </a:moveTo>
                <a:cubicBezTo>
                  <a:pt x="3172" y="1469"/>
                  <a:pt x="3176" y="1466"/>
                  <a:pt x="3181" y="1466"/>
                </a:cubicBezTo>
                <a:cubicBezTo>
                  <a:pt x="3189" y="1458"/>
                  <a:pt x="3198" y="1461"/>
                  <a:pt x="3206" y="1452"/>
                </a:cubicBezTo>
                <a:cubicBezTo>
                  <a:pt x="3211" y="1458"/>
                  <a:pt x="3198" y="1463"/>
                  <a:pt x="3195" y="1462"/>
                </a:cubicBezTo>
                <a:cubicBezTo>
                  <a:pt x="3191" y="1468"/>
                  <a:pt x="3186" y="1466"/>
                  <a:pt x="3182" y="1470"/>
                </a:cubicBezTo>
                <a:cubicBezTo>
                  <a:pt x="3180" y="1473"/>
                  <a:pt x="3176" y="1470"/>
                  <a:pt x="3174" y="1471"/>
                </a:cubicBezTo>
                <a:cubicBezTo>
                  <a:pt x="3172" y="1472"/>
                  <a:pt x="3171" y="1476"/>
                  <a:pt x="3170" y="1476"/>
                </a:cubicBezTo>
                <a:cubicBezTo>
                  <a:pt x="3170" y="1476"/>
                  <a:pt x="3168" y="1474"/>
                  <a:pt x="3168" y="1474"/>
                </a:cubicBezTo>
                <a:cubicBezTo>
                  <a:pt x="3164" y="1476"/>
                  <a:pt x="3159" y="1485"/>
                  <a:pt x="3154" y="1478"/>
                </a:cubicBezTo>
                <a:cubicBezTo>
                  <a:pt x="3157" y="1469"/>
                  <a:pt x="3163" y="1474"/>
                  <a:pt x="3167" y="1470"/>
                </a:cubicBezTo>
                <a:close/>
                <a:moveTo>
                  <a:pt x="3187" y="1376"/>
                </a:moveTo>
                <a:cubicBezTo>
                  <a:pt x="3185" y="1370"/>
                  <a:pt x="3185" y="1363"/>
                  <a:pt x="3189" y="1355"/>
                </a:cubicBezTo>
                <a:cubicBezTo>
                  <a:pt x="3191" y="1357"/>
                  <a:pt x="3193" y="1359"/>
                  <a:pt x="3196" y="1361"/>
                </a:cubicBezTo>
                <a:cubicBezTo>
                  <a:pt x="3196" y="1365"/>
                  <a:pt x="3192" y="1371"/>
                  <a:pt x="3187" y="1376"/>
                </a:cubicBezTo>
                <a:close/>
                <a:moveTo>
                  <a:pt x="3379" y="456"/>
                </a:moveTo>
                <a:cubicBezTo>
                  <a:pt x="3385" y="461"/>
                  <a:pt x="3376" y="469"/>
                  <a:pt x="3380" y="474"/>
                </a:cubicBezTo>
                <a:cubicBezTo>
                  <a:pt x="3373" y="477"/>
                  <a:pt x="3375" y="461"/>
                  <a:pt x="3379" y="456"/>
                </a:cubicBezTo>
                <a:close/>
                <a:moveTo>
                  <a:pt x="3309" y="952"/>
                </a:moveTo>
                <a:cubicBezTo>
                  <a:pt x="3303" y="947"/>
                  <a:pt x="3312" y="940"/>
                  <a:pt x="3307" y="935"/>
                </a:cubicBezTo>
                <a:cubicBezTo>
                  <a:pt x="3310" y="924"/>
                  <a:pt x="3311" y="913"/>
                  <a:pt x="3310" y="902"/>
                </a:cubicBezTo>
                <a:cubicBezTo>
                  <a:pt x="3315" y="899"/>
                  <a:pt x="3317" y="904"/>
                  <a:pt x="3313" y="908"/>
                </a:cubicBezTo>
                <a:cubicBezTo>
                  <a:pt x="3316" y="911"/>
                  <a:pt x="3314" y="914"/>
                  <a:pt x="3317" y="918"/>
                </a:cubicBezTo>
                <a:cubicBezTo>
                  <a:pt x="3310" y="934"/>
                  <a:pt x="3314" y="950"/>
                  <a:pt x="3309" y="966"/>
                </a:cubicBezTo>
                <a:cubicBezTo>
                  <a:pt x="3303" y="969"/>
                  <a:pt x="3309" y="963"/>
                  <a:pt x="3306" y="960"/>
                </a:cubicBezTo>
                <a:cubicBezTo>
                  <a:pt x="3306" y="958"/>
                  <a:pt x="3306" y="955"/>
                  <a:pt x="3309" y="952"/>
                </a:cubicBezTo>
                <a:close/>
                <a:moveTo>
                  <a:pt x="3303" y="988"/>
                </a:moveTo>
                <a:cubicBezTo>
                  <a:pt x="3306" y="996"/>
                  <a:pt x="3298" y="1006"/>
                  <a:pt x="3301" y="1015"/>
                </a:cubicBezTo>
                <a:cubicBezTo>
                  <a:pt x="3298" y="1024"/>
                  <a:pt x="3301" y="1032"/>
                  <a:pt x="3296" y="1040"/>
                </a:cubicBezTo>
                <a:cubicBezTo>
                  <a:pt x="3291" y="1032"/>
                  <a:pt x="3301" y="1022"/>
                  <a:pt x="3295" y="1014"/>
                </a:cubicBezTo>
                <a:cubicBezTo>
                  <a:pt x="3305" y="1004"/>
                  <a:pt x="3294" y="997"/>
                  <a:pt x="3303" y="988"/>
                </a:cubicBezTo>
                <a:close/>
                <a:moveTo>
                  <a:pt x="3280" y="1076"/>
                </a:moveTo>
                <a:cubicBezTo>
                  <a:pt x="3290" y="1068"/>
                  <a:pt x="3289" y="1064"/>
                  <a:pt x="3294" y="1053"/>
                </a:cubicBezTo>
                <a:cubicBezTo>
                  <a:pt x="3299" y="1066"/>
                  <a:pt x="3282" y="1081"/>
                  <a:pt x="3289" y="1093"/>
                </a:cubicBezTo>
                <a:cubicBezTo>
                  <a:pt x="3281" y="1100"/>
                  <a:pt x="3287" y="1106"/>
                  <a:pt x="3281" y="1113"/>
                </a:cubicBezTo>
                <a:cubicBezTo>
                  <a:pt x="3278" y="1101"/>
                  <a:pt x="3282" y="1088"/>
                  <a:pt x="3280" y="1076"/>
                </a:cubicBezTo>
                <a:close/>
                <a:moveTo>
                  <a:pt x="3233" y="654"/>
                </a:moveTo>
                <a:cubicBezTo>
                  <a:pt x="3234" y="660"/>
                  <a:pt x="3238" y="666"/>
                  <a:pt x="3233" y="672"/>
                </a:cubicBezTo>
                <a:cubicBezTo>
                  <a:pt x="3231" y="666"/>
                  <a:pt x="3228" y="661"/>
                  <a:pt x="3233" y="654"/>
                </a:cubicBezTo>
                <a:close/>
                <a:moveTo>
                  <a:pt x="3235" y="689"/>
                </a:moveTo>
                <a:cubicBezTo>
                  <a:pt x="3234" y="694"/>
                  <a:pt x="3235" y="700"/>
                  <a:pt x="3238" y="705"/>
                </a:cubicBezTo>
                <a:cubicBezTo>
                  <a:pt x="3231" y="710"/>
                  <a:pt x="3231" y="697"/>
                  <a:pt x="3232" y="693"/>
                </a:cubicBezTo>
                <a:cubicBezTo>
                  <a:pt x="3229" y="688"/>
                  <a:pt x="3234" y="682"/>
                  <a:pt x="3230" y="677"/>
                </a:cubicBezTo>
                <a:cubicBezTo>
                  <a:pt x="3236" y="672"/>
                  <a:pt x="3231" y="686"/>
                  <a:pt x="3235" y="689"/>
                </a:cubicBezTo>
                <a:close/>
                <a:moveTo>
                  <a:pt x="3209" y="1367"/>
                </a:moveTo>
                <a:cubicBezTo>
                  <a:pt x="3206" y="1355"/>
                  <a:pt x="3218" y="1354"/>
                  <a:pt x="3220" y="1343"/>
                </a:cubicBezTo>
                <a:cubicBezTo>
                  <a:pt x="3222" y="1345"/>
                  <a:pt x="3225" y="1345"/>
                  <a:pt x="3226" y="1344"/>
                </a:cubicBezTo>
                <a:cubicBezTo>
                  <a:pt x="3229" y="1352"/>
                  <a:pt x="3214" y="1363"/>
                  <a:pt x="3209" y="1367"/>
                </a:cubicBezTo>
                <a:close/>
                <a:moveTo>
                  <a:pt x="3267" y="1160"/>
                </a:moveTo>
                <a:cubicBezTo>
                  <a:pt x="3268" y="1172"/>
                  <a:pt x="3262" y="1184"/>
                  <a:pt x="3266" y="1196"/>
                </a:cubicBezTo>
                <a:cubicBezTo>
                  <a:pt x="3248" y="1255"/>
                  <a:pt x="3254" y="1259"/>
                  <a:pt x="3246" y="1265"/>
                </a:cubicBezTo>
                <a:cubicBezTo>
                  <a:pt x="3223" y="1297"/>
                  <a:pt x="3227" y="1284"/>
                  <a:pt x="3231" y="1271"/>
                </a:cubicBezTo>
                <a:cubicBezTo>
                  <a:pt x="3240" y="1191"/>
                  <a:pt x="3240" y="1181"/>
                  <a:pt x="3246" y="1169"/>
                </a:cubicBezTo>
                <a:cubicBezTo>
                  <a:pt x="3253" y="1104"/>
                  <a:pt x="3245" y="1099"/>
                  <a:pt x="3254" y="1092"/>
                </a:cubicBezTo>
                <a:cubicBezTo>
                  <a:pt x="3247" y="1024"/>
                  <a:pt x="3244" y="1019"/>
                  <a:pt x="3247" y="1014"/>
                </a:cubicBezTo>
                <a:cubicBezTo>
                  <a:pt x="3240" y="967"/>
                  <a:pt x="3246" y="958"/>
                  <a:pt x="3240" y="951"/>
                </a:cubicBezTo>
                <a:cubicBezTo>
                  <a:pt x="3238" y="891"/>
                  <a:pt x="3244" y="882"/>
                  <a:pt x="3240" y="874"/>
                </a:cubicBezTo>
                <a:cubicBezTo>
                  <a:pt x="3236" y="775"/>
                  <a:pt x="3228" y="769"/>
                  <a:pt x="3235" y="761"/>
                </a:cubicBezTo>
                <a:cubicBezTo>
                  <a:pt x="3237" y="746"/>
                  <a:pt x="3235" y="749"/>
                  <a:pt x="3238" y="753"/>
                </a:cubicBezTo>
                <a:cubicBezTo>
                  <a:pt x="3240" y="819"/>
                  <a:pt x="3250" y="825"/>
                  <a:pt x="3247" y="832"/>
                </a:cubicBezTo>
                <a:cubicBezTo>
                  <a:pt x="3256" y="904"/>
                  <a:pt x="3258" y="918"/>
                  <a:pt x="3259" y="932"/>
                </a:cubicBezTo>
                <a:cubicBezTo>
                  <a:pt x="3261" y="958"/>
                  <a:pt x="3261" y="964"/>
                  <a:pt x="3262" y="971"/>
                </a:cubicBezTo>
                <a:cubicBezTo>
                  <a:pt x="3270" y="1022"/>
                  <a:pt x="3268" y="1035"/>
                  <a:pt x="3272" y="1048"/>
                </a:cubicBezTo>
                <a:cubicBezTo>
                  <a:pt x="3265" y="1137"/>
                  <a:pt x="3271" y="1148"/>
                  <a:pt x="3267" y="1160"/>
                </a:cubicBezTo>
                <a:close/>
                <a:moveTo>
                  <a:pt x="3287" y="1211"/>
                </a:moveTo>
                <a:cubicBezTo>
                  <a:pt x="3282" y="1214"/>
                  <a:pt x="3285" y="1208"/>
                  <a:pt x="3288" y="1205"/>
                </a:cubicBezTo>
                <a:cubicBezTo>
                  <a:pt x="3293" y="1202"/>
                  <a:pt x="3289" y="1208"/>
                  <a:pt x="3287" y="1211"/>
                </a:cubicBezTo>
                <a:close/>
                <a:moveTo>
                  <a:pt x="3275" y="1203"/>
                </a:moveTo>
                <a:cubicBezTo>
                  <a:pt x="3271" y="1198"/>
                  <a:pt x="3280" y="1192"/>
                  <a:pt x="3275" y="1188"/>
                </a:cubicBezTo>
                <a:cubicBezTo>
                  <a:pt x="3286" y="1153"/>
                  <a:pt x="3288" y="1149"/>
                  <a:pt x="3286" y="1145"/>
                </a:cubicBezTo>
                <a:cubicBezTo>
                  <a:pt x="3298" y="1108"/>
                  <a:pt x="3292" y="1100"/>
                  <a:pt x="3299" y="1090"/>
                </a:cubicBezTo>
                <a:cubicBezTo>
                  <a:pt x="3325" y="914"/>
                  <a:pt x="3327" y="904"/>
                  <a:pt x="3330" y="895"/>
                </a:cubicBezTo>
                <a:cubicBezTo>
                  <a:pt x="3339" y="831"/>
                  <a:pt x="3337" y="822"/>
                  <a:pt x="3337" y="813"/>
                </a:cubicBezTo>
                <a:cubicBezTo>
                  <a:pt x="3352" y="746"/>
                  <a:pt x="3355" y="735"/>
                  <a:pt x="3354" y="724"/>
                </a:cubicBezTo>
                <a:cubicBezTo>
                  <a:pt x="3362" y="646"/>
                  <a:pt x="3363" y="634"/>
                  <a:pt x="3365" y="623"/>
                </a:cubicBezTo>
                <a:cubicBezTo>
                  <a:pt x="3371" y="567"/>
                  <a:pt x="3358" y="563"/>
                  <a:pt x="3368" y="557"/>
                </a:cubicBezTo>
                <a:cubicBezTo>
                  <a:pt x="3370" y="518"/>
                  <a:pt x="3369" y="512"/>
                  <a:pt x="3370" y="507"/>
                </a:cubicBezTo>
                <a:cubicBezTo>
                  <a:pt x="3377" y="482"/>
                  <a:pt x="3378" y="484"/>
                  <a:pt x="3381" y="486"/>
                </a:cubicBezTo>
                <a:cubicBezTo>
                  <a:pt x="3379" y="562"/>
                  <a:pt x="3370" y="570"/>
                  <a:pt x="3375" y="576"/>
                </a:cubicBezTo>
                <a:cubicBezTo>
                  <a:pt x="3375" y="667"/>
                  <a:pt x="3369" y="672"/>
                  <a:pt x="3376" y="675"/>
                </a:cubicBezTo>
                <a:cubicBezTo>
                  <a:pt x="3373" y="724"/>
                  <a:pt x="3374" y="738"/>
                  <a:pt x="3372" y="753"/>
                </a:cubicBezTo>
                <a:cubicBezTo>
                  <a:pt x="3360" y="869"/>
                  <a:pt x="3367" y="875"/>
                  <a:pt x="3361" y="882"/>
                </a:cubicBezTo>
                <a:cubicBezTo>
                  <a:pt x="3346" y="951"/>
                  <a:pt x="3348" y="958"/>
                  <a:pt x="3346" y="965"/>
                </a:cubicBezTo>
                <a:cubicBezTo>
                  <a:pt x="3339" y="1047"/>
                  <a:pt x="3329" y="1059"/>
                  <a:pt x="3333" y="1068"/>
                </a:cubicBezTo>
                <a:cubicBezTo>
                  <a:pt x="3314" y="1133"/>
                  <a:pt x="3303" y="1141"/>
                  <a:pt x="3307" y="1147"/>
                </a:cubicBezTo>
                <a:close/>
                <a:moveTo>
                  <a:pt x="3519" y="1049"/>
                </a:moveTo>
                <a:cubicBezTo>
                  <a:pt x="3522" y="1041"/>
                  <a:pt x="3527" y="1048"/>
                  <a:pt x="3531" y="1043"/>
                </a:cubicBezTo>
                <a:cubicBezTo>
                  <a:pt x="3539" y="1038"/>
                  <a:pt x="3548" y="1037"/>
                  <a:pt x="3556" y="1033"/>
                </a:cubicBezTo>
                <a:cubicBezTo>
                  <a:pt x="3559" y="1037"/>
                  <a:pt x="3553" y="1038"/>
                  <a:pt x="3550" y="1036"/>
                </a:cubicBezTo>
                <a:cubicBezTo>
                  <a:pt x="3537" y="1048"/>
                  <a:pt x="3523" y="1047"/>
                  <a:pt x="3510" y="1056"/>
                </a:cubicBezTo>
                <a:cubicBezTo>
                  <a:pt x="3505" y="1052"/>
                  <a:pt x="3516" y="1048"/>
                  <a:pt x="3519" y="1049"/>
                </a:cubicBezTo>
                <a:close/>
                <a:moveTo>
                  <a:pt x="3453" y="973"/>
                </a:moveTo>
                <a:cubicBezTo>
                  <a:pt x="3450" y="976"/>
                  <a:pt x="3448" y="979"/>
                  <a:pt x="3446" y="982"/>
                </a:cubicBezTo>
                <a:cubicBezTo>
                  <a:pt x="3442" y="985"/>
                  <a:pt x="3443" y="981"/>
                  <a:pt x="3445" y="978"/>
                </a:cubicBezTo>
                <a:cubicBezTo>
                  <a:pt x="3447" y="975"/>
                  <a:pt x="3450" y="972"/>
                  <a:pt x="3452" y="969"/>
                </a:cubicBezTo>
                <a:cubicBezTo>
                  <a:pt x="3456" y="967"/>
                  <a:pt x="3455" y="971"/>
                  <a:pt x="3453" y="973"/>
                </a:cubicBezTo>
                <a:close/>
                <a:moveTo>
                  <a:pt x="3458" y="966"/>
                </a:moveTo>
                <a:cubicBezTo>
                  <a:pt x="3454" y="960"/>
                  <a:pt x="3466" y="951"/>
                  <a:pt x="3463" y="945"/>
                </a:cubicBezTo>
                <a:cubicBezTo>
                  <a:pt x="3476" y="942"/>
                  <a:pt x="3465" y="960"/>
                  <a:pt x="3458" y="966"/>
                </a:cubicBezTo>
                <a:close/>
                <a:moveTo>
                  <a:pt x="3710" y="706"/>
                </a:moveTo>
                <a:cubicBezTo>
                  <a:pt x="3717" y="705"/>
                  <a:pt x="3723" y="694"/>
                  <a:pt x="3731" y="693"/>
                </a:cubicBezTo>
                <a:cubicBezTo>
                  <a:pt x="3737" y="691"/>
                  <a:pt x="3743" y="685"/>
                  <a:pt x="3750" y="682"/>
                </a:cubicBezTo>
                <a:cubicBezTo>
                  <a:pt x="3763" y="672"/>
                  <a:pt x="3776" y="663"/>
                  <a:pt x="3789" y="654"/>
                </a:cubicBezTo>
                <a:cubicBezTo>
                  <a:pt x="3792" y="657"/>
                  <a:pt x="3786" y="656"/>
                  <a:pt x="3784" y="661"/>
                </a:cubicBezTo>
                <a:cubicBezTo>
                  <a:pt x="3782" y="664"/>
                  <a:pt x="3779" y="667"/>
                  <a:pt x="3777" y="670"/>
                </a:cubicBezTo>
                <a:cubicBezTo>
                  <a:pt x="3769" y="670"/>
                  <a:pt x="3763" y="676"/>
                  <a:pt x="3756" y="683"/>
                </a:cubicBezTo>
                <a:cubicBezTo>
                  <a:pt x="3749" y="685"/>
                  <a:pt x="3742" y="693"/>
                  <a:pt x="3735" y="696"/>
                </a:cubicBezTo>
                <a:cubicBezTo>
                  <a:pt x="3723" y="711"/>
                  <a:pt x="3708" y="711"/>
                  <a:pt x="3696" y="729"/>
                </a:cubicBezTo>
                <a:cubicBezTo>
                  <a:pt x="3689" y="721"/>
                  <a:pt x="3705" y="718"/>
                  <a:pt x="3710" y="706"/>
                </a:cubicBezTo>
                <a:close/>
                <a:moveTo>
                  <a:pt x="3778" y="601"/>
                </a:moveTo>
                <a:cubicBezTo>
                  <a:pt x="3783" y="595"/>
                  <a:pt x="3788" y="585"/>
                  <a:pt x="3794" y="585"/>
                </a:cubicBezTo>
                <a:cubicBezTo>
                  <a:pt x="3799" y="592"/>
                  <a:pt x="3786" y="589"/>
                  <a:pt x="3784" y="599"/>
                </a:cubicBezTo>
                <a:cubicBezTo>
                  <a:pt x="3782" y="603"/>
                  <a:pt x="3779" y="601"/>
                  <a:pt x="3776" y="604"/>
                </a:cubicBezTo>
                <a:cubicBezTo>
                  <a:pt x="3774" y="607"/>
                  <a:pt x="3771" y="610"/>
                  <a:pt x="3769" y="613"/>
                </a:cubicBezTo>
                <a:cubicBezTo>
                  <a:pt x="3761" y="620"/>
                  <a:pt x="3774" y="596"/>
                  <a:pt x="3778" y="601"/>
                </a:cubicBezTo>
                <a:close/>
                <a:moveTo>
                  <a:pt x="3680" y="760"/>
                </a:moveTo>
                <a:cubicBezTo>
                  <a:pt x="3677" y="755"/>
                  <a:pt x="3683" y="755"/>
                  <a:pt x="3685" y="753"/>
                </a:cubicBezTo>
                <a:cubicBezTo>
                  <a:pt x="3694" y="750"/>
                  <a:pt x="3682" y="757"/>
                  <a:pt x="3680" y="760"/>
                </a:cubicBezTo>
                <a:close/>
                <a:moveTo>
                  <a:pt x="3577" y="828"/>
                </a:moveTo>
                <a:cubicBezTo>
                  <a:pt x="3581" y="819"/>
                  <a:pt x="3586" y="824"/>
                  <a:pt x="3590" y="816"/>
                </a:cubicBezTo>
                <a:cubicBezTo>
                  <a:pt x="3597" y="807"/>
                  <a:pt x="3603" y="799"/>
                  <a:pt x="3609" y="790"/>
                </a:cubicBezTo>
                <a:cubicBezTo>
                  <a:pt x="3636" y="767"/>
                  <a:pt x="3663" y="749"/>
                  <a:pt x="3690" y="727"/>
                </a:cubicBezTo>
                <a:cubicBezTo>
                  <a:pt x="3692" y="729"/>
                  <a:pt x="3689" y="732"/>
                  <a:pt x="3689" y="734"/>
                </a:cubicBezTo>
                <a:cubicBezTo>
                  <a:pt x="3671" y="752"/>
                  <a:pt x="3653" y="764"/>
                  <a:pt x="3636" y="789"/>
                </a:cubicBezTo>
                <a:cubicBezTo>
                  <a:pt x="3629" y="796"/>
                  <a:pt x="3621" y="798"/>
                  <a:pt x="3614" y="808"/>
                </a:cubicBezTo>
                <a:cubicBezTo>
                  <a:pt x="3613" y="816"/>
                  <a:pt x="3599" y="806"/>
                  <a:pt x="3605" y="816"/>
                </a:cubicBezTo>
                <a:cubicBezTo>
                  <a:pt x="3600" y="817"/>
                  <a:pt x="3596" y="823"/>
                  <a:pt x="3591" y="824"/>
                </a:cubicBezTo>
                <a:cubicBezTo>
                  <a:pt x="3587" y="827"/>
                  <a:pt x="3584" y="839"/>
                  <a:pt x="3578" y="836"/>
                </a:cubicBezTo>
                <a:cubicBezTo>
                  <a:pt x="3575" y="840"/>
                  <a:pt x="3572" y="849"/>
                  <a:pt x="3567" y="842"/>
                </a:cubicBezTo>
                <a:cubicBezTo>
                  <a:pt x="3574" y="841"/>
                  <a:pt x="3569" y="834"/>
                  <a:pt x="3577" y="828"/>
                </a:cubicBezTo>
                <a:close/>
                <a:moveTo>
                  <a:pt x="3541" y="876"/>
                </a:moveTo>
                <a:cubicBezTo>
                  <a:pt x="3543" y="873"/>
                  <a:pt x="3545" y="870"/>
                  <a:pt x="3548" y="867"/>
                </a:cubicBezTo>
                <a:cubicBezTo>
                  <a:pt x="3552" y="864"/>
                  <a:pt x="3550" y="869"/>
                  <a:pt x="3548" y="871"/>
                </a:cubicBezTo>
                <a:cubicBezTo>
                  <a:pt x="3546" y="874"/>
                  <a:pt x="3543" y="877"/>
                  <a:pt x="3541" y="880"/>
                </a:cubicBezTo>
                <a:cubicBezTo>
                  <a:pt x="3537" y="883"/>
                  <a:pt x="3539" y="879"/>
                  <a:pt x="3541" y="876"/>
                </a:cubicBezTo>
                <a:close/>
                <a:moveTo>
                  <a:pt x="2581" y="1492"/>
                </a:moveTo>
                <a:cubicBezTo>
                  <a:pt x="2570" y="1501"/>
                  <a:pt x="2566" y="1513"/>
                  <a:pt x="2557" y="1523"/>
                </a:cubicBezTo>
                <a:cubicBezTo>
                  <a:pt x="2536" y="1560"/>
                  <a:pt x="2537" y="1566"/>
                  <a:pt x="2530" y="1570"/>
                </a:cubicBezTo>
                <a:cubicBezTo>
                  <a:pt x="2522" y="1593"/>
                  <a:pt x="2529" y="1602"/>
                  <a:pt x="2522" y="1607"/>
                </a:cubicBezTo>
                <a:cubicBezTo>
                  <a:pt x="2494" y="1556"/>
                  <a:pt x="2500" y="1555"/>
                  <a:pt x="2496" y="1551"/>
                </a:cubicBezTo>
                <a:cubicBezTo>
                  <a:pt x="2482" y="1508"/>
                  <a:pt x="2492" y="1506"/>
                  <a:pt x="2486" y="1500"/>
                </a:cubicBezTo>
                <a:cubicBezTo>
                  <a:pt x="2483" y="1469"/>
                  <a:pt x="2482" y="1464"/>
                  <a:pt x="2484" y="1460"/>
                </a:cubicBezTo>
                <a:cubicBezTo>
                  <a:pt x="2486" y="1375"/>
                  <a:pt x="2486" y="1366"/>
                  <a:pt x="2489" y="1358"/>
                </a:cubicBezTo>
                <a:cubicBezTo>
                  <a:pt x="2494" y="1296"/>
                  <a:pt x="2502" y="1293"/>
                  <a:pt x="2500" y="1287"/>
                </a:cubicBezTo>
                <a:cubicBezTo>
                  <a:pt x="2505" y="1234"/>
                  <a:pt x="2502" y="1228"/>
                  <a:pt x="2503" y="1224"/>
                </a:cubicBezTo>
                <a:cubicBezTo>
                  <a:pt x="2510" y="1178"/>
                  <a:pt x="2507" y="1169"/>
                  <a:pt x="2509" y="1161"/>
                </a:cubicBezTo>
                <a:cubicBezTo>
                  <a:pt x="2496" y="1098"/>
                  <a:pt x="2490" y="1085"/>
                  <a:pt x="2486" y="1071"/>
                </a:cubicBezTo>
                <a:cubicBezTo>
                  <a:pt x="2484" y="1075"/>
                  <a:pt x="2486" y="1097"/>
                  <a:pt x="2496" y="1122"/>
                </a:cubicBezTo>
                <a:cubicBezTo>
                  <a:pt x="2494" y="1149"/>
                  <a:pt x="2501" y="1155"/>
                  <a:pt x="2499" y="1158"/>
                </a:cubicBezTo>
                <a:cubicBezTo>
                  <a:pt x="2498" y="1254"/>
                  <a:pt x="2485" y="1289"/>
                  <a:pt x="2484" y="1328"/>
                </a:cubicBezTo>
                <a:cubicBezTo>
                  <a:pt x="2478" y="1349"/>
                  <a:pt x="2476" y="1352"/>
                  <a:pt x="2475" y="1354"/>
                </a:cubicBezTo>
                <a:cubicBezTo>
                  <a:pt x="2474" y="1443"/>
                  <a:pt x="2471" y="1446"/>
                  <a:pt x="2470" y="1450"/>
                </a:cubicBezTo>
                <a:cubicBezTo>
                  <a:pt x="2480" y="1512"/>
                  <a:pt x="2475" y="1527"/>
                  <a:pt x="2481" y="1544"/>
                </a:cubicBezTo>
                <a:cubicBezTo>
                  <a:pt x="2491" y="1583"/>
                  <a:pt x="2492" y="1585"/>
                  <a:pt x="2493" y="1587"/>
                </a:cubicBezTo>
                <a:cubicBezTo>
                  <a:pt x="2493" y="1591"/>
                  <a:pt x="2491" y="1590"/>
                  <a:pt x="2488" y="1587"/>
                </a:cubicBezTo>
                <a:cubicBezTo>
                  <a:pt x="2479" y="1573"/>
                  <a:pt x="2477" y="1569"/>
                  <a:pt x="2475" y="1565"/>
                </a:cubicBezTo>
                <a:cubicBezTo>
                  <a:pt x="2459" y="1482"/>
                  <a:pt x="2462" y="1478"/>
                  <a:pt x="2460" y="1474"/>
                </a:cubicBezTo>
                <a:cubicBezTo>
                  <a:pt x="2458" y="1403"/>
                  <a:pt x="2461" y="1399"/>
                  <a:pt x="2463" y="1396"/>
                </a:cubicBezTo>
                <a:cubicBezTo>
                  <a:pt x="2467" y="1361"/>
                  <a:pt x="2464" y="1356"/>
                  <a:pt x="2464" y="1351"/>
                </a:cubicBezTo>
                <a:cubicBezTo>
                  <a:pt x="2467" y="1307"/>
                  <a:pt x="2471" y="1306"/>
                  <a:pt x="2470" y="1303"/>
                </a:cubicBezTo>
                <a:cubicBezTo>
                  <a:pt x="2473" y="1281"/>
                  <a:pt x="2473" y="1278"/>
                  <a:pt x="2473" y="1276"/>
                </a:cubicBezTo>
                <a:cubicBezTo>
                  <a:pt x="2474" y="1251"/>
                  <a:pt x="2473" y="1248"/>
                  <a:pt x="2477" y="1247"/>
                </a:cubicBezTo>
                <a:cubicBezTo>
                  <a:pt x="2471" y="1176"/>
                  <a:pt x="2480" y="1174"/>
                  <a:pt x="2475" y="1169"/>
                </a:cubicBezTo>
                <a:cubicBezTo>
                  <a:pt x="2466" y="1111"/>
                  <a:pt x="2466" y="1102"/>
                  <a:pt x="2465" y="1092"/>
                </a:cubicBezTo>
                <a:cubicBezTo>
                  <a:pt x="2454" y="1039"/>
                  <a:pt x="2450" y="1025"/>
                  <a:pt x="2440" y="1000"/>
                </a:cubicBezTo>
                <a:cubicBezTo>
                  <a:pt x="2407" y="919"/>
                  <a:pt x="2402" y="913"/>
                  <a:pt x="2404" y="908"/>
                </a:cubicBezTo>
                <a:cubicBezTo>
                  <a:pt x="2376" y="864"/>
                  <a:pt x="2379" y="860"/>
                  <a:pt x="2374" y="854"/>
                </a:cubicBezTo>
                <a:cubicBezTo>
                  <a:pt x="2393" y="923"/>
                  <a:pt x="2396" y="928"/>
                  <a:pt x="2397" y="933"/>
                </a:cubicBezTo>
                <a:cubicBezTo>
                  <a:pt x="2403" y="984"/>
                  <a:pt x="2413" y="997"/>
                  <a:pt x="2408" y="1006"/>
                </a:cubicBezTo>
                <a:cubicBezTo>
                  <a:pt x="2408" y="1056"/>
                  <a:pt x="2407" y="1061"/>
                  <a:pt x="2406" y="1066"/>
                </a:cubicBezTo>
                <a:cubicBezTo>
                  <a:pt x="2400" y="1099"/>
                  <a:pt x="2410" y="1107"/>
                  <a:pt x="2401" y="1110"/>
                </a:cubicBezTo>
                <a:cubicBezTo>
                  <a:pt x="2397" y="1141"/>
                  <a:pt x="2395" y="1143"/>
                  <a:pt x="2398" y="1147"/>
                </a:cubicBezTo>
                <a:cubicBezTo>
                  <a:pt x="2390" y="1224"/>
                  <a:pt x="2383" y="1232"/>
                  <a:pt x="2387" y="1244"/>
                </a:cubicBezTo>
                <a:cubicBezTo>
                  <a:pt x="2385" y="1287"/>
                  <a:pt x="2379" y="1290"/>
                  <a:pt x="2380" y="1295"/>
                </a:cubicBezTo>
                <a:cubicBezTo>
                  <a:pt x="2374" y="1328"/>
                  <a:pt x="2378" y="1338"/>
                  <a:pt x="2373" y="1345"/>
                </a:cubicBezTo>
                <a:cubicBezTo>
                  <a:pt x="2373" y="1403"/>
                  <a:pt x="2370" y="1406"/>
                  <a:pt x="2372" y="1411"/>
                </a:cubicBezTo>
                <a:cubicBezTo>
                  <a:pt x="2377" y="1460"/>
                  <a:pt x="2373" y="1464"/>
                  <a:pt x="2379" y="1472"/>
                </a:cubicBezTo>
                <a:cubicBezTo>
                  <a:pt x="2386" y="1514"/>
                  <a:pt x="2390" y="1520"/>
                  <a:pt x="2388" y="1525"/>
                </a:cubicBezTo>
                <a:cubicBezTo>
                  <a:pt x="2352" y="1492"/>
                  <a:pt x="2352" y="1482"/>
                  <a:pt x="2345" y="1470"/>
                </a:cubicBezTo>
                <a:cubicBezTo>
                  <a:pt x="2343" y="1417"/>
                  <a:pt x="2340" y="1409"/>
                  <a:pt x="2340" y="1402"/>
                </a:cubicBezTo>
                <a:cubicBezTo>
                  <a:pt x="2338" y="1356"/>
                  <a:pt x="2345" y="1354"/>
                  <a:pt x="2340" y="1349"/>
                </a:cubicBezTo>
                <a:cubicBezTo>
                  <a:pt x="2356" y="1248"/>
                  <a:pt x="2354" y="1238"/>
                  <a:pt x="2359" y="1230"/>
                </a:cubicBezTo>
                <a:cubicBezTo>
                  <a:pt x="2370" y="1167"/>
                  <a:pt x="2367" y="1157"/>
                  <a:pt x="2373" y="1149"/>
                </a:cubicBezTo>
                <a:cubicBezTo>
                  <a:pt x="2376" y="1126"/>
                  <a:pt x="2377" y="1124"/>
                  <a:pt x="2379" y="1122"/>
                </a:cubicBezTo>
                <a:cubicBezTo>
                  <a:pt x="2379" y="1104"/>
                  <a:pt x="2380" y="1099"/>
                  <a:pt x="2384" y="1095"/>
                </a:cubicBezTo>
                <a:cubicBezTo>
                  <a:pt x="2388" y="1033"/>
                  <a:pt x="2385" y="1028"/>
                  <a:pt x="2389" y="1025"/>
                </a:cubicBezTo>
                <a:cubicBezTo>
                  <a:pt x="2390" y="972"/>
                  <a:pt x="2390" y="963"/>
                  <a:pt x="2387" y="953"/>
                </a:cubicBezTo>
                <a:cubicBezTo>
                  <a:pt x="2380" y="910"/>
                  <a:pt x="2379" y="911"/>
                  <a:pt x="2376" y="900"/>
                </a:cubicBezTo>
                <a:cubicBezTo>
                  <a:pt x="2373" y="891"/>
                  <a:pt x="2372" y="904"/>
                  <a:pt x="2377" y="918"/>
                </a:cubicBezTo>
                <a:cubicBezTo>
                  <a:pt x="2384" y="965"/>
                  <a:pt x="2380" y="971"/>
                  <a:pt x="2380" y="977"/>
                </a:cubicBezTo>
                <a:cubicBezTo>
                  <a:pt x="2377" y="1048"/>
                  <a:pt x="2377" y="1060"/>
                  <a:pt x="2374" y="1072"/>
                </a:cubicBezTo>
                <a:cubicBezTo>
                  <a:pt x="2374" y="1098"/>
                  <a:pt x="2366" y="1102"/>
                  <a:pt x="2369" y="1110"/>
                </a:cubicBezTo>
                <a:cubicBezTo>
                  <a:pt x="2354" y="1196"/>
                  <a:pt x="2351" y="1207"/>
                  <a:pt x="2347" y="1219"/>
                </a:cubicBezTo>
                <a:cubicBezTo>
                  <a:pt x="2338" y="1268"/>
                  <a:pt x="2343" y="1273"/>
                  <a:pt x="2340" y="1276"/>
                </a:cubicBezTo>
                <a:cubicBezTo>
                  <a:pt x="2333" y="1318"/>
                  <a:pt x="2333" y="1325"/>
                  <a:pt x="2334" y="1332"/>
                </a:cubicBezTo>
                <a:cubicBezTo>
                  <a:pt x="2330" y="1356"/>
                  <a:pt x="2325" y="1361"/>
                  <a:pt x="2331" y="1369"/>
                </a:cubicBezTo>
                <a:cubicBezTo>
                  <a:pt x="2335" y="1423"/>
                  <a:pt x="2330" y="1435"/>
                  <a:pt x="2334" y="1450"/>
                </a:cubicBezTo>
                <a:cubicBezTo>
                  <a:pt x="2336" y="1491"/>
                  <a:pt x="2334" y="1482"/>
                  <a:pt x="2330" y="1484"/>
                </a:cubicBezTo>
                <a:cubicBezTo>
                  <a:pt x="2322" y="1459"/>
                  <a:pt x="2317" y="1464"/>
                  <a:pt x="2315" y="1457"/>
                </a:cubicBezTo>
                <a:cubicBezTo>
                  <a:pt x="2316" y="1410"/>
                  <a:pt x="2312" y="1397"/>
                  <a:pt x="2317" y="1386"/>
                </a:cubicBezTo>
                <a:cubicBezTo>
                  <a:pt x="2318" y="1357"/>
                  <a:pt x="2316" y="1353"/>
                  <a:pt x="2317" y="1350"/>
                </a:cubicBezTo>
                <a:cubicBezTo>
                  <a:pt x="2323" y="1291"/>
                  <a:pt x="2324" y="1285"/>
                  <a:pt x="2324" y="1279"/>
                </a:cubicBezTo>
                <a:cubicBezTo>
                  <a:pt x="2334" y="1256"/>
                  <a:pt x="2329" y="1248"/>
                  <a:pt x="2331" y="1243"/>
                </a:cubicBezTo>
                <a:cubicBezTo>
                  <a:pt x="2347" y="1171"/>
                  <a:pt x="2347" y="1169"/>
                  <a:pt x="2347" y="1166"/>
                </a:cubicBezTo>
                <a:cubicBezTo>
                  <a:pt x="2356" y="1134"/>
                  <a:pt x="2348" y="1127"/>
                  <a:pt x="2356" y="1123"/>
                </a:cubicBezTo>
                <a:cubicBezTo>
                  <a:pt x="2358" y="1085"/>
                  <a:pt x="2358" y="1082"/>
                  <a:pt x="2361" y="1079"/>
                </a:cubicBezTo>
                <a:cubicBezTo>
                  <a:pt x="2369" y="1010"/>
                  <a:pt x="2369" y="985"/>
                  <a:pt x="2368" y="960"/>
                </a:cubicBezTo>
                <a:cubicBezTo>
                  <a:pt x="2366" y="918"/>
                  <a:pt x="2364" y="911"/>
                  <a:pt x="2363" y="904"/>
                </a:cubicBezTo>
                <a:cubicBezTo>
                  <a:pt x="2363" y="901"/>
                  <a:pt x="2355" y="911"/>
                  <a:pt x="2363" y="925"/>
                </a:cubicBezTo>
                <a:cubicBezTo>
                  <a:pt x="2359" y="1008"/>
                  <a:pt x="2358" y="1021"/>
                  <a:pt x="2359" y="1033"/>
                </a:cubicBezTo>
                <a:cubicBezTo>
                  <a:pt x="2350" y="1061"/>
                  <a:pt x="2352" y="1064"/>
                  <a:pt x="2351" y="1067"/>
                </a:cubicBezTo>
                <a:cubicBezTo>
                  <a:pt x="2342" y="1114"/>
                  <a:pt x="2344" y="1127"/>
                  <a:pt x="2340" y="1138"/>
                </a:cubicBezTo>
                <a:cubicBezTo>
                  <a:pt x="2335" y="1176"/>
                  <a:pt x="2332" y="1178"/>
                  <a:pt x="2335" y="1182"/>
                </a:cubicBezTo>
                <a:cubicBezTo>
                  <a:pt x="2330" y="1210"/>
                  <a:pt x="2326" y="1215"/>
                  <a:pt x="2324" y="1220"/>
                </a:cubicBezTo>
                <a:cubicBezTo>
                  <a:pt x="2321" y="1257"/>
                  <a:pt x="2317" y="1261"/>
                  <a:pt x="2315" y="1266"/>
                </a:cubicBezTo>
                <a:cubicBezTo>
                  <a:pt x="2307" y="1319"/>
                  <a:pt x="2313" y="1326"/>
                  <a:pt x="2306" y="1330"/>
                </a:cubicBezTo>
                <a:cubicBezTo>
                  <a:pt x="2305" y="1369"/>
                  <a:pt x="2301" y="1374"/>
                  <a:pt x="2305" y="1381"/>
                </a:cubicBezTo>
                <a:cubicBezTo>
                  <a:pt x="2304" y="1417"/>
                  <a:pt x="2305" y="1420"/>
                  <a:pt x="2301" y="1421"/>
                </a:cubicBezTo>
                <a:cubicBezTo>
                  <a:pt x="2305" y="1449"/>
                  <a:pt x="2305" y="1452"/>
                  <a:pt x="2305" y="1454"/>
                </a:cubicBezTo>
                <a:cubicBezTo>
                  <a:pt x="2287" y="1410"/>
                  <a:pt x="2277" y="1389"/>
                  <a:pt x="2283" y="1372"/>
                </a:cubicBezTo>
                <a:cubicBezTo>
                  <a:pt x="2281" y="1339"/>
                  <a:pt x="2284" y="1336"/>
                  <a:pt x="2287" y="1332"/>
                </a:cubicBezTo>
                <a:cubicBezTo>
                  <a:pt x="2288" y="1280"/>
                  <a:pt x="2291" y="1271"/>
                  <a:pt x="2292" y="1262"/>
                </a:cubicBezTo>
                <a:cubicBezTo>
                  <a:pt x="2298" y="1231"/>
                  <a:pt x="2295" y="1225"/>
                  <a:pt x="2299" y="1222"/>
                </a:cubicBezTo>
                <a:cubicBezTo>
                  <a:pt x="2310" y="1185"/>
                  <a:pt x="2309" y="1179"/>
                  <a:pt x="2313" y="1173"/>
                </a:cubicBezTo>
                <a:cubicBezTo>
                  <a:pt x="2326" y="1124"/>
                  <a:pt x="2321" y="1119"/>
                  <a:pt x="2322" y="1115"/>
                </a:cubicBezTo>
                <a:cubicBezTo>
                  <a:pt x="2335" y="1090"/>
                  <a:pt x="2326" y="1083"/>
                  <a:pt x="2332" y="1080"/>
                </a:cubicBezTo>
                <a:cubicBezTo>
                  <a:pt x="2340" y="1050"/>
                  <a:pt x="2340" y="1042"/>
                  <a:pt x="2341" y="1034"/>
                </a:cubicBezTo>
                <a:cubicBezTo>
                  <a:pt x="2350" y="953"/>
                  <a:pt x="2351" y="945"/>
                  <a:pt x="2349" y="936"/>
                </a:cubicBezTo>
                <a:cubicBezTo>
                  <a:pt x="2349" y="903"/>
                  <a:pt x="2344" y="892"/>
                  <a:pt x="2346" y="884"/>
                </a:cubicBezTo>
                <a:cubicBezTo>
                  <a:pt x="2332" y="814"/>
                  <a:pt x="2327" y="796"/>
                  <a:pt x="2322" y="777"/>
                </a:cubicBezTo>
                <a:cubicBezTo>
                  <a:pt x="2326" y="816"/>
                  <a:pt x="2334" y="824"/>
                  <a:pt x="2330" y="829"/>
                </a:cubicBezTo>
                <a:cubicBezTo>
                  <a:pt x="2336" y="885"/>
                  <a:pt x="2345" y="894"/>
                  <a:pt x="2339" y="897"/>
                </a:cubicBezTo>
                <a:cubicBezTo>
                  <a:pt x="2342" y="953"/>
                  <a:pt x="2337" y="957"/>
                  <a:pt x="2341" y="964"/>
                </a:cubicBezTo>
                <a:cubicBezTo>
                  <a:pt x="2335" y="1025"/>
                  <a:pt x="2327" y="1034"/>
                  <a:pt x="2330" y="1046"/>
                </a:cubicBezTo>
                <a:cubicBezTo>
                  <a:pt x="2317" y="1076"/>
                  <a:pt x="2324" y="1082"/>
                  <a:pt x="2319" y="1084"/>
                </a:cubicBezTo>
                <a:cubicBezTo>
                  <a:pt x="2310" y="1111"/>
                  <a:pt x="2314" y="1116"/>
                  <a:pt x="2309" y="1119"/>
                </a:cubicBezTo>
                <a:cubicBezTo>
                  <a:pt x="2309" y="1152"/>
                  <a:pt x="2300" y="1158"/>
                  <a:pt x="2303" y="1167"/>
                </a:cubicBezTo>
                <a:cubicBezTo>
                  <a:pt x="2288" y="1215"/>
                  <a:pt x="2287" y="1219"/>
                  <a:pt x="2288" y="1223"/>
                </a:cubicBezTo>
                <a:cubicBezTo>
                  <a:pt x="2279" y="1266"/>
                  <a:pt x="2282" y="1275"/>
                  <a:pt x="2276" y="1282"/>
                </a:cubicBezTo>
                <a:cubicBezTo>
                  <a:pt x="2274" y="1338"/>
                  <a:pt x="2275" y="1347"/>
                  <a:pt x="2269" y="1353"/>
                </a:cubicBezTo>
                <a:cubicBezTo>
                  <a:pt x="2267" y="1410"/>
                  <a:pt x="2278" y="1422"/>
                  <a:pt x="2269" y="1427"/>
                </a:cubicBezTo>
                <a:cubicBezTo>
                  <a:pt x="2263" y="1376"/>
                  <a:pt x="2254" y="1371"/>
                  <a:pt x="2262" y="1366"/>
                </a:cubicBezTo>
                <a:cubicBezTo>
                  <a:pt x="2255" y="1293"/>
                  <a:pt x="2268" y="1293"/>
                  <a:pt x="2262" y="1287"/>
                </a:cubicBezTo>
                <a:cubicBezTo>
                  <a:pt x="2269" y="1238"/>
                  <a:pt x="2275" y="1224"/>
                  <a:pt x="2280" y="1209"/>
                </a:cubicBezTo>
                <a:cubicBezTo>
                  <a:pt x="2281" y="1181"/>
                  <a:pt x="2290" y="1180"/>
                  <a:pt x="2288" y="1176"/>
                </a:cubicBezTo>
                <a:cubicBezTo>
                  <a:pt x="2295" y="1137"/>
                  <a:pt x="2297" y="1130"/>
                  <a:pt x="2297" y="1123"/>
                </a:cubicBezTo>
                <a:cubicBezTo>
                  <a:pt x="2311" y="1079"/>
                  <a:pt x="2310" y="1072"/>
                  <a:pt x="2312" y="1065"/>
                </a:cubicBezTo>
                <a:cubicBezTo>
                  <a:pt x="2319" y="1019"/>
                  <a:pt x="2324" y="1013"/>
                  <a:pt x="2323" y="1006"/>
                </a:cubicBezTo>
                <a:cubicBezTo>
                  <a:pt x="2326" y="958"/>
                  <a:pt x="2328" y="952"/>
                  <a:pt x="2331" y="946"/>
                </a:cubicBezTo>
                <a:cubicBezTo>
                  <a:pt x="2327" y="896"/>
                  <a:pt x="2335" y="892"/>
                  <a:pt x="2328" y="883"/>
                </a:cubicBezTo>
                <a:cubicBezTo>
                  <a:pt x="2320" y="847"/>
                  <a:pt x="2327" y="838"/>
                  <a:pt x="2319" y="841"/>
                </a:cubicBezTo>
                <a:cubicBezTo>
                  <a:pt x="2327" y="881"/>
                  <a:pt x="2320" y="882"/>
                  <a:pt x="2325" y="888"/>
                </a:cubicBezTo>
                <a:cubicBezTo>
                  <a:pt x="2316" y="985"/>
                  <a:pt x="2317" y="991"/>
                  <a:pt x="2316" y="998"/>
                </a:cubicBezTo>
                <a:cubicBezTo>
                  <a:pt x="2304" y="1051"/>
                  <a:pt x="2303" y="1058"/>
                  <a:pt x="2304" y="1067"/>
                </a:cubicBezTo>
                <a:cubicBezTo>
                  <a:pt x="2282" y="1142"/>
                  <a:pt x="2285" y="1152"/>
                  <a:pt x="2278" y="1158"/>
                </a:cubicBezTo>
                <a:cubicBezTo>
                  <a:pt x="2279" y="1191"/>
                  <a:pt x="2266" y="1195"/>
                  <a:pt x="2268" y="1204"/>
                </a:cubicBezTo>
                <a:cubicBezTo>
                  <a:pt x="2263" y="1233"/>
                  <a:pt x="2257" y="1240"/>
                  <a:pt x="2258" y="1248"/>
                </a:cubicBezTo>
                <a:cubicBezTo>
                  <a:pt x="2244" y="1309"/>
                  <a:pt x="2254" y="1316"/>
                  <a:pt x="2247" y="1319"/>
                </a:cubicBezTo>
                <a:cubicBezTo>
                  <a:pt x="2244" y="1371"/>
                  <a:pt x="2251" y="1377"/>
                  <a:pt x="2248" y="1380"/>
                </a:cubicBezTo>
                <a:cubicBezTo>
                  <a:pt x="2235" y="1373"/>
                  <a:pt x="2239" y="1362"/>
                  <a:pt x="2234" y="1349"/>
                </a:cubicBezTo>
                <a:cubicBezTo>
                  <a:pt x="2233" y="1261"/>
                  <a:pt x="2237" y="1249"/>
                  <a:pt x="2236" y="1236"/>
                </a:cubicBezTo>
                <a:cubicBezTo>
                  <a:pt x="2239" y="1214"/>
                  <a:pt x="2240" y="1208"/>
                  <a:pt x="2241" y="1202"/>
                </a:cubicBezTo>
                <a:cubicBezTo>
                  <a:pt x="2249" y="1179"/>
                  <a:pt x="2246" y="1176"/>
                  <a:pt x="2246" y="1175"/>
                </a:cubicBezTo>
                <a:cubicBezTo>
                  <a:pt x="2263" y="1120"/>
                  <a:pt x="2265" y="1108"/>
                  <a:pt x="2271" y="1097"/>
                </a:cubicBezTo>
                <a:cubicBezTo>
                  <a:pt x="2285" y="1059"/>
                  <a:pt x="2281" y="1051"/>
                  <a:pt x="2283" y="1046"/>
                </a:cubicBezTo>
                <a:cubicBezTo>
                  <a:pt x="2296" y="980"/>
                  <a:pt x="2297" y="968"/>
                  <a:pt x="2301" y="956"/>
                </a:cubicBezTo>
                <a:cubicBezTo>
                  <a:pt x="2298" y="924"/>
                  <a:pt x="2305" y="923"/>
                  <a:pt x="2301" y="919"/>
                </a:cubicBezTo>
                <a:cubicBezTo>
                  <a:pt x="2304" y="878"/>
                  <a:pt x="2298" y="874"/>
                  <a:pt x="2301" y="871"/>
                </a:cubicBezTo>
                <a:cubicBezTo>
                  <a:pt x="2300" y="837"/>
                  <a:pt x="2297" y="829"/>
                  <a:pt x="2294" y="822"/>
                </a:cubicBezTo>
                <a:cubicBezTo>
                  <a:pt x="2291" y="796"/>
                  <a:pt x="2287" y="802"/>
                  <a:pt x="2291" y="812"/>
                </a:cubicBezTo>
                <a:cubicBezTo>
                  <a:pt x="2296" y="848"/>
                  <a:pt x="2293" y="855"/>
                  <a:pt x="2294" y="864"/>
                </a:cubicBezTo>
                <a:cubicBezTo>
                  <a:pt x="2294" y="898"/>
                  <a:pt x="2294" y="907"/>
                  <a:pt x="2292" y="914"/>
                </a:cubicBezTo>
                <a:cubicBezTo>
                  <a:pt x="2284" y="943"/>
                  <a:pt x="2293" y="950"/>
                  <a:pt x="2291" y="953"/>
                </a:cubicBezTo>
                <a:cubicBezTo>
                  <a:pt x="2283" y="982"/>
                  <a:pt x="2286" y="987"/>
                  <a:pt x="2282" y="991"/>
                </a:cubicBezTo>
                <a:cubicBezTo>
                  <a:pt x="2270" y="1054"/>
                  <a:pt x="2267" y="1058"/>
                  <a:pt x="2266" y="1062"/>
                </a:cubicBezTo>
                <a:cubicBezTo>
                  <a:pt x="2255" y="1101"/>
                  <a:pt x="2258" y="1106"/>
                  <a:pt x="2254" y="1109"/>
                </a:cubicBezTo>
                <a:cubicBezTo>
                  <a:pt x="2245" y="1142"/>
                  <a:pt x="2249" y="1152"/>
                  <a:pt x="2240" y="1158"/>
                </a:cubicBezTo>
                <a:cubicBezTo>
                  <a:pt x="2234" y="1192"/>
                  <a:pt x="2232" y="1200"/>
                  <a:pt x="2233" y="1209"/>
                </a:cubicBezTo>
                <a:cubicBezTo>
                  <a:pt x="2227" y="1241"/>
                  <a:pt x="2224" y="1245"/>
                  <a:pt x="2223" y="1250"/>
                </a:cubicBezTo>
                <a:cubicBezTo>
                  <a:pt x="2220" y="1284"/>
                  <a:pt x="2225" y="1290"/>
                  <a:pt x="2218" y="1294"/>
                </a:cubicBezTo>
                <a:cubicBezTo>
                  <a:pt x="2223" y="1346"/>
                  <a:pt x="2223" y="1354"/>
                  <a:pt x="2223" y="1361"/>
                </a:cubicBezTo>
                <a:cubicBezTo>
                  <a:pt x="2210" y="1331"/>
                  <a:pt x="2206" y="1316"/>
                  <a:pt x="2206" y="1303"/>
                </a:cubicBezTo>
                <a:cubicBezTo>
                  <a:pt x="2207" y="1238"/>
                  <a:pt x="2205" y="1231"/>
                  <a:pt x="2202" y="1223"/>
                </a:cubicBezTo>
                <a:cubicBezTo>
                  <a:pt x="2212" y="1182"/>
                  <a:pt x="2209" y="1176"/>
                  <a:pt x="2213" y="1173"/>
                </a:cubicBezTo>
                <a:cubicBezTo>
                  <a:pt x="2218" y="1139"/>
                  <a:pt x="2216" y="1130"/>
                  <a:pt x="2223" y="1123"/>
                </a:cubicBezTo>
                <a:cubicBezTo>
                  <a:pt x="2228" y="1103"/>
                  <a:pt x="2225" y="1100"/>
                  <a:pt x="2227" y="1098"/>
                </a:cubicBezTo>
                <a:cubicBezTo>
                  <a:pt x="2232" y="1068"/>
                  <a:pt x="2237" y="1065"/>
                  <a:pt x="2236" y="1061"/>
                </a:cubicBezTo>
                <a:cubicBezTo>
                  <a:pt x="2242" y="1016"/>
                  <a:pt x="2251" y="1014"/>
                  <a:pt x="2245" y="1008"/>
                </a:cubicBezTo>
                <a:cubicBezTo>
                  <a:pt x="2252" y="962"/>
                  <a:pt x="2252" y="953"/>
                  <a:pt x="2254" y="945"/>
                </a:cubicBezTo>
                <a:cubicBezTo>
                  <a:pt x="2251" y="913"/>
                  <a:pt x="2263" y="912"/>
                  <a:pt x="2255" y="906"/>
                </a:cubicBezTo>
                <a:cubicBezTo>
                  <a:pt x="2260" y="876"/>
                  <a:pt x="2253" y="870"/>
                  <a:pt x="2257" y="866"/>
                </a:cubicBezTo>
                <a:cubicBezTo>
                  <a:pt x="2250" y="834"/>
                  <a:pt x="2254" y="830"/>
                  <a:pt x="2248" y="824"/>
                </a:cubicBezTo>
                <a:cubicBezTo>
                  <a:pt x="2249" y="882"/>
                  <a:pt x="2252" y="888"/>
                  <a:pt x="2251" y="893"/>
                </a:cubicBezTo>
                <a:cubicBezTo>
                  <a:pt x="2252" y="921"/>
                  <a:pt x="2245" y="922"/>
                  <a:pt x="2249" y="927"/>
                </a:cubicBezTo>
                <a:cubicBezTo>
                  <a:pt x="2239" y="983"/>
                  <a:pt x="2235" y="993"/>
                  <a:pt x="2237" y="1004"/>
                </a:cubicBezTo>
                <a:cubicBezTo>
                  <a:pt x="2224" y="1087"/>
                  <a:pt x="2213" y="1090"/>
                  <a:pt x="2218" y="1097"/>
                </a:cubicBezTo>
                <a:cubicBezTo>
                  <a:pt x="2213" y="1122"/>
                  <a:pt x="2207" y="1123"/>
                  <a:pt x="2211" y="1127"/>
                </a:cubicBezTo>
                <a:cubicBezTo>
                  <a:pt x="2190" y="1230"/>
                  <a:pt x="2197" y="1243"/>
                  <a:pt x="2192" y="1252"/>
                </a:cubicBezTo>
                <a:cubicBezTo>
                  <a:pt x="2195" y="1291"/>
                  <a:pt x="2195" y="1296"/>
                  <a:pt x="2193" y="1302"/>
                </a:cubicBezTo>
                <a:cubicBezTo>
                  <a:pt x="2204" y="1364"/>
                  <a:pt x="2218" y="1379"/>
                  <a:pt x="2212" y="1388"/>
                </a:cubicBezTo>
                <a:cubicBezTo>
                  <a:pt x="2199" y="1369"/>
                  <a:pt x="2195" y="1370"/>
                  <a:pt x="2197" y="1367"/>
                </a:cubicBezTo>
                <a:cubicBezTo>
                  <a:pt x="2178" y="1295"/>
                  <a:pt x="2180" y="1289"/>
                  <a:pt x="2175" y="1279"/>
                </a:cubicBezTo>
                <a:cubicBezTo>
                  <a:pt x="2172" y="1240"/>
                  <a:pt x="2175" y="1237"/>
                  <a:pt x="2172" y="1231"/>
                </a:cubicBezTo>
                <a:cubicBezTo>
                  <a:pt x="2178" y="1155"/>
                  <a:pt x="2170" y="1144"/>
                  <a:pt x="2176" y="1138"/>
                </a:cubicBezTo>
                <a:cubicBezTo>
                  <a:pt x="2175" y="1107"/>
                  <a:pt x="2181" y="1100"/>
                  <a:pt x="2176" y="1091"/>
                </a:cubicBezTo>
                <a:cubicBezTo>
                  <a:pt x="2181" y="1061"/>
                  <a:pt x="2183" y="1054"/>
                  <a:pt x="2187" y="1047"/>
                </a:cubicBezTo>
                <a:cubicBezTo>
                  <a:pt x="2187" y="1014"/>
                  <a:pt x="2195" y="1008"/>
                  <a:pt x="2193" y="999"/>
                </a:cubicBezTo>
                <a:cubicBezTo>
                  <a:pt x="2214" y="901"/>
                  <a:pt x="2209" y="892"/>
                  <a:pt x="2215" y="887"/>
                </a:cubicBezTo>
                <a:cubicBezTo>
                  <a:pt x="2221" y="831"/>
                  <a:pt x="2226" y="824"/>
                  <a:pt x="2223" y="815"/>
                </a:cubicBezTo>
                <a:cubicBezTo>
                  <a:pt x="2227" y="765"/>
                  <a:pt x="2220" y="759"/>
                  <a:pt x="2222" y="756"/>
                </a:cubicBezTo>
                <a:cubicBezTo>
                  <a:pt x="2216" y="728"/>
                  <a:pt x="2221" y="718"/>
                  <a:pt x="2214" y="720"/>
                </a:cubicBezTo>
                <a:cubicBezTo>
                  <a:pt x="2214" y="767"/>
                  <a:pt x="2221" y="775"/>
                  <a:pt x="2219" y="782"/>
                </a:cubicBezTo>
                <a:cubicBezTo>
                  <a:pt x="2212" y="847"/>
                  <a:pt x="2214" y="855"/>
                  <a:pt x="2210" y="860"/>
                </a:cubicBezTo>
                <a:cubicBezTo>
                  <a:pt x="2197" y="924"/>
                  <a:pt x="2199" y="932"/>
                  <a:pt x="2197" y="938"/>
                </a:cubicBezTo>
                <a:cubicBezTo>
                  <a:pt x="2180" y="1008"/>
                  <a:pt x="2184" y="1023"/>
                  <a:pt x="2177" y="1034"/>
                </a:cubicBezTo>
                <a:cubicBezTo>
                  <a:pt x="2173" y="1065"/>
                  <a:pt x="2174" y="1069"/>
                  <a:pt x="2172" y="1073"/>
                </a:cubicBezTo>
                <a:cubicBezTo>
                  <a:pt x="2167" y="1166"/>
                  <a:pt x="2159" y="1178"/>
                  <a:pt x="2165" y="1194"/>
                </a:cubicBezTo>
                <a:cubicBezTo>
                  <a:pt x="2167" y="1241"/>
                  <a:pt x="2158" y="1245"/>
                  <a:pt x="2164" y="1253"/>
                </a:cubicBezTo>
                <a:cubicBezTo>
                  <a:pt x="2165" y="1282"/>
                  <a:pt x="2165" y="1288"/>
                  <a:pt x="2167" y="1296"/>
                </a:cubicBezTo>
                <a:cubicBezTo>
                  <a:pt x="2182" y="1349"/>
                  <a:pt x="2181" y="1356"/>
                  <a:pt x="2180" y="1362"/>
                </a:cubicBezTo>
                <a:cubicBezTo>
                  <a:pt x="2170" y="1343"/>
                  <a:pt x="2171" y="1346"/>
                  <a:pt x="2173" y="1345"/>
                </a:cubicBezTo>
                <a:cubicBezTo>
                  <a:pt x="2149" y="1263"/>
                  <a:pt x="2145" y="1252"/>
                  <a:pt x="2149" y="1244"/>
                </a:cubicBezTo>
                <a:cubicBezTo>
                  <a:pt x="2145" y="1176"/>
                  <a:pt x="2147" y="1168"/>
                  <a:pt x="2146" y="1158"/>
                </a:cubicBezTo>
                <a:cubicBezTo>
                  <a:pt x="2161" y="1068"/>
                  <a:pt x="2156" y="1057"/>
                  <a:pt x="2165" y="1050"/>
                </a:cubicBezTo>
                <a:cubicBezTo>
                  <a:pt x="2172" y="989"/>
                  <a:pt x="2177" y="985"/>
                  <a:pt x="2176" y="979"/>
                </a:cubicBezTo>
                <a:cubicBezTo>
                  <a:pt x="2184" y="942"/>
                  <a:pt x="2183" y="936"/>
                  <a:pt x="2187" y="932"/>
                </a:cubicBezTo>
                <a:cubicBezTo>
                  <a:pt x="2192" y="874"/>
                  <a:pt x="2202" y="853"/>
                  <a:pt x="2201" y="830"/>
                </a:cubicBezTo>
                <a:cubicBezTo>
                  <a:pt x="2209" y="786"/>
                  <a:pt x="2205" y="773"/>
                  <a:pt x="2208" y="762"/>
                </a:cubicBezTo>
                <a:cubicBezTo>
                  <a:pt x="2198" y="812"/>
                  <a:pt x="2196" y="824"/>
                  <a:pt x="2194" y="837"/>
                </a:cubicBezTo>
                <a:cubicBezTo>
                  <a:pt x="2179" y="917"/>
                  <a:pt x="2178" y="920"/>
                  <a:pt x="2180" y="924"/>
                </a:cubicBezTo>
                <a:cubicBezTo>
                  <a:pt x="2177" y="959"/>
                  <a:pt x="2164" y="962"/>
                  <a:pt x="2171" y="970"/>
                </a:cubicBezTo>
                <a:cubicBezTo>
                  <a:pt x="2157" y="1013"/>
                  <a:pt x="2159" y="1021"/>
                  <a:pt x="2155" y="1026"/>
                </a:cubicBezTo>
                <a:cubicBezTo>
                  <a:pt x="2147" y="1070"/>
                  <a:pt x="2142" y="1073"/>
                  <a:pt x="2145" y="1078"/>
                </a:cubicBezTo>
                <a:cubicBezTo>
                  <a:pt x="2138" y="1143"/>
                  <a:pt x="2135" y="1146"/>
                  <a:pt x="2136" y="1151"/>
                </a:cubicBezTo>
                <a:cubicBezTo>
                  <a:pt x="2133" y="1201"/>
                  <a:pt x="2132" y="1209"/>
                  <a:pt x="2136" y="1219"/>
                </a:cubicBezTo>
                <a:cubicBezTo>
                  <a:pt x="2141" y="1230"/>
                  <a:pt x="2130" y="1239"/>
                  <a:pt x="2138" y="1244"/>
                </a:cubicBezTo>
                <a:cubicBezTo>
                  <a:pt x="2137" y="1286"/>
                  <a:pt x="2140" y="1291"/>
                  <a:pt x="2144" y="1297"/>
                </a:cubicBezTo>
                <a:cubicBezTo>
                  <a:pt x="2134" y="1293"/>
                  <a:pt x="2127" y="1283"/>
                  <a:pt x="2122" y="1274"/>
                </a:cubicBezTo>
                <a:cubicBezTo>
                  <a:pt x="2107" y="1176"/>
                  <a:pt x="2105" y="1170"/>
                  <a:pt x="2102" y="1164"/>
                </a:cubicBezTo>
                <a:cubicBezTo>
                  <a:pt x="2105" y="1127"/>
                  <a:pt x="2102" y="1121"/>
                  <a:pt x="2105" y="1116"/>
                </a:cubicBezTo>
                <a:cubicBezTo>
                  <a:pt x="2100" y="1072"/>
                  <a:pt x="2106" y="1063"/>
                  <a:pt x="2104" y="1051"/>
                </a:cubicBezTo>
                <a:cubicBezTo>
                  <a:pt x="2110" y="1035"/>
                  <a:pt x="2110" y="1033"/>
                  <a:pt x="2110" y="1030"/>
                </a:cubicBezTo>
                <a:cubicBezTo>
                  <a:pt x="2118" y="1002"/>
                  <a:pt x="2110" y="994"/>
                  <a:pt x="2118" y="991"/>
                </a:cubicBezTo>
                <a:cubicBezTo>
                  <a:pt x="2130" y="927"/>
                  <a:pt x="2136" y="924"/>
                  <a:pt x="2136" y="919"/>
                </a:cubicBezTo>
                <a:cubicBezTo>
                  <a:pt x="2164" y="835"/>
                  <a:pt x="2170" y="826"/>
                  <a:pt x="2173" y="816"/>
                </a:cubicBezTo>
                <a:cubicBezTo>
                  <a:pt x="2182" y="781"/>
                  <a:pt x="2184" y="777"/>
                  <a:pt x="2184" y="772"/>
                </a:cubicBezTo>
                <a:cubicBezTo>
                  <a:pt x="2193" y="740"/>
                  <a:pt x="2193" y="737"/>
                  <a:pt x="2193" y="735"/>
                </a:cubicBezTo>
                <a:cubicBezTo>
                  <a:pt x="2187" y="749"/>
                  <a:pt x="2183" y="752"/>
                  <a:pt x="2183" y="755"/>
                </a:cubicBezTo>
                <a:cubicBezTo>
                  <a:pt x="2178" y="790"/>
                  <a:pt x="2168" y="794"/>
                  <a:pt x="2171" y="802"/>
                </a:cubicBezTo>
                <a:cubicBezTo>
                  <a:pt x="2135" y="886"/>
                  <a:pt x="2135" y="900"/>
                  <a:pt x="2129" y="911"/>
                </a:cubicBezTo>
                <a:cubicBezTo>
                  <a:pt x="2109" y="988"/>
                  <a:pt x="2105" y="990"/>
                  <a:pt x="2104" y="993"/>
                </a:cubicBezTo>
                <a:cubicBezTo>
                  <a:pt x="2102" y="1035"/>
                  <a:pt x="2096" y="1044"/>
                  <a:pt x="2097" y="1055"/>
                </a:cubicBezTo>
                <a:cubicBezTo>
                  <a:pt x="2095" y="1124"/>
                  <a:pt x="2089" y="1128"/>
                  <a:pt x="2092" y="1135"/>
                </a:cubicBezTo>
                <a:cubicBezTo>
                  <a:pt x="2100" y="1225"/>
                  <a:pt x="2106" y="1232"/>
                  <a:pt x="2104" y="1237"/>
                </a:cubicBezTo>
                <a:cubicBezTo>
                  <a:pt x="2112" y="1278"/>
                  <a:pt x="2121" y="1287"/>
                  <a:pt x="2113" y="1290"/>
                </a:cubicBezTo>
                <a:cubicBezTo>
                  <a:pt x="2090" y="1218"/>
                  <a:pt x="2093" y="1208"/>
                  <a:pt x="2087" y="1205"/>
                </a:cubicBezTo>
                <a:cubicBezTo>
                  <a:pt x="2081" y="1159"/>
                  <a:pt x="2082" y="1156"/>
                  <a:pt x="2084" y="1153"/>
                </a:cubicBezTo>
                <a:cubicBezTo>
                  <a:pt x="2086" y="1127"/>
                  <a:pt x="2079" y="1122"/>
                  <a:pt x="2083" y="1119"/>
                </a:cubicBezTo>
                <a:cubicBezTo>
                  <a:pt x="2083" y="1085"/>
                  <a:pt x="2084" y="1082"/>
                  <a:pt x="2087" y="1079"/>
                </a:cubicBezTo>
                <a:cubicBezTo>
                  <a:pt x="2100" y="1026"/>
                  <a:pt x="2087" y="1018"/>
                  <a:pt x="2093" y="1016"/>
                </a:cubicBezTo>
                <a:cubicBezTo>
                  <a:pt x="2106" y="953"/>
                  <a:pt x="2103" y="950"/>
                  <a:pt x="2105" y="948"/>
                </a:cubicBezTo>
                <a:cubicBezTo>
                  <a:pt x="2111" y="914"/>
                  <a:pt x="2118" y="905"/>
                  <a:pt x="2120" y="895"/>
                </a:cubicBezTo>
                <a:cubicBezTo>
                  <a:pt x="2153" y="804"/>
                  <a:pt x="2150" y="800"/>
                  <a:pt x="2152" y="799"/>
                </a:cubicBezTo>
                <a:cubicBezTo>
                  <a:pt x="2160" y="766"/>
                  <a:pt x="2166" y="757"/>
                  <a:pt x="2167" y="746"/>
                </a:cubicBezTo>
                <a:cubicBezTo>
                  <a:pt x="2166" y="717"/>
                  <a:pt x="2167" y="723"/>
                  <a:pt x="2166" y="729"/>
                </a:cubicBezTo>
                <a:cubicBezTo>
                  <a:pt x="2155" y="768"/>
                  <a:pt x="2153" y="774"/>
                  <a:pt x="2153" y="780"/>
                </a:cubicBezTo>
                <a:cubicBezTo>
                  <a:pt x="2144" y="801"/>
                  <a:pt x="2142" y="807"/>
                  <a:pt x="2142" y="813"/>
                </a:cubicBezTo>
                <a:cubicBezTo>
                  <a:pt x="2128" y="832"/>
                  <a:pt x="2133" y="840"/>
                  <a:pt x="2127" y="844"/>
                </a:cubicBezTo>
                <a:cubicBezTo>
                  <a:pt x="2088" y="1003"/>
                  <a:pt x="2079" y="1024"/>
                  <a:pt x="2079" y="1048"/>
                </a:cubicBezTo>
                <a:cubicBezTo>
                  <a:pt x="2070" y="1105"/>
                  <a:pt x="2072" y="1112"/>
                  <a:pt x="2070" y="1117"/>
                </a:cubicBezTo>
                <a:cubicBezTo>
                  <a:pt x="2073" y="1148"/>
                  <a:pt x="2070" y="1150"/>
                  <a:pt x="2073" y="1154"/>
                </a:cubicBezTo>
                <a:cubicBezTo>
                  <a:pt x="2078" y="1203"/>
                  <a:pt x="2075" y="1214"/>
                  <a:pt x="2082" y="1228"/>
                </a:cubicBezTo>
                <a:cubicBezTo>
                  <a:pt x="2083" y="1265"/>
                  <a:pt x="2079" y="1258"/>
                  <a:pt x="2073" y="1254"/>
                </a:cubicBezTo>
                <a:cubicBezTo>
                  <a:pt x="2059" y="1202"/>
                  <a:pt x="2068" y="1180"/>
                  <a:pt x="2053" y="1150"/>
                </a:cubicBezTo>
                <a:cubicBezTo>
                  <a:pt x="2055" y="1085"/>
                  <a:pt x="2054" y="1069"/>
                  <a:pt x="2055" y="1052"/>
                </a:cubicBezTo>
                <a:cubicBezTo>
                  <a:pt x="2066" y="991"/>
                  <a:pt x="2063" y="986"/>
                  <a:pt x="2062" y="981"/>
                </a:cubicBezTo>
                <a:cubicBezTo>
                  <a:pt x="2076" y="929"/>
                  <a:pt x="2079" y="926"/>
                  <a:pt x="2075" y="920"/>
                </a:cubicBezTo>
                <a:cubicBezTo>
                  <a:pt x="2101" y="853"/>
                  <a:pt x="2106" y="845"/>
                  <a:pt x="2108" y="837"/>
                </a:cubicBezTo>
                <a:cubicBezTo>
                  <a:pt x="2130" y="786"/>
                  <a:pt x="2129" y="781"/>
                  <a:pt x="2135" y="779"/>
                </a:cubicBezTo>
                <a:cubicBezTo>
                  <a:pt x="2126" y="782"/>
                  <a:pt x="2125" y="785"/>
                  <a:pt x="2122" y="788"/>
                </a:cubicBezTo>
                <a:cubicBezTo>
                  <a:pt x="2114" y="826"/>
                  <a:pt x="2102" y="827"/>
                  <a:pt x="2106" y="833"/>
                </a:cubicBezTo>
                <a:cubicBezTo>
                  <a:pt x="2073" y="903"/>
                  <a:pt x="2073" y="912"/>
                  <a:pt x="2072" y="919"/>
                </a:cubicBezTo>
                <a:cubicBezTo>
                  <a:pt x="2053" y="974"/>
                  <a:pt x="2057" y="980"/>
                  <a:pt x="2055" y="984"/>
                </a:cubicBezTo>
                <a:cubicBezTo>
                  <a:pt x="2045" y="1034"/>
                  <a:pt x="2049" y="1040"/>
                  <a:pt x="2044" y="1044"/>
                </a:cubicBezTo>
                <a:cubicBezTo>
                  <a:pt x="2043" y="1086"/>
                  <a:pt x="2045" y="1094"/>
                  <a:pt x="2043" y="1100"/>
                </a:cubicBezTo>
                <a:cubicBezTo>
                  <a:pt x="2050" y="1191"/>
                  <a:pt x="2057" y="1196"/>
                  <a:pt x="2054" y="1200"/>
                </a:cubicBezTo>
                <a:cubicBezTo>
                  <a:pt x="2058" y="1224"/>
                  <a:pt x="2065" y="1228"/>
                  <a:pt x="2057" y="1231"/>
                </a:cubicBezTo>
                <a:cubicBezTo>
                  <a:pt x="2032" y="1165"/>
                  <a:pt x="2039" y="1163"/>
                  <a:pt x="2034" y="1158"/>
                </a:cubicBezTo>
                <a:cubicBezTo>
                  <a:pt x="2023" y="1088"/>
                  <a:pt x="2014" y="1081"/>
                  <a:pt x="2022" y="1079"/>
                </a:cubicBezTo>
                <a:cubicBezTo>
                  <a:pt x="2025" y="985"/>
                  <a:pt x="2026" y="967"/>
                  <a:pt x="2027" y="950"/>
                </a:cubicBezTo>
                <a:cubicBezTo>
                  <a:pt x="2039" y="917"/>
                  <a:pt x="2041" y="915"/>
                  <a:pt x="2038" y="912"/>
                </a:cubicBezTo>
                <a:cubicBezTo>
                  <a:pt x="2046" y="898"/>
                  <a:pt x="2043" y="895"/>
                  <a:pt x="2043" y="894"/>
                </a:cubicBezTo>
                <a:cubicBezTo>
                  <a:pt x="2075" y="811"/>
                  <a:pt x="2065" y="797"/>
                  <a:pt x="2075" y="788"/>
                </a:cubicBezTo>
                <a:cubicBezTo>
                  <a:pt x="2075" y="729"/>
                  <a:pt x="2082" y="724"/>
                  <a:pt x="2077" y="717"/>
                </a:cubicBezTo>
                <a:cubicBezTo>
                  <a:pt x="2075" y="687"/>
                  <a:pt x="2077" y="683"/>
                  <a:pt x="2073" y="684"/>
                </a:cubicBezTo>
                <a:cubicBezTo>
                  <a:pt x="2073" y="750"/>
                  <a:pt x="2067" y="765"/>
                  <a:pt x="2069" y="783"/>
                </a:cubicBezTo>
                <a:cubicBezTo>
                  <a:pt x="2044" y="864"/>
                  <a:pt x="2041" y="875"/>
                  <a:pt x="2036" y="886"/>
                </a:cubicBezTo>
                <a:cubicBezTo>
                  <a:pt x="2025" y="915"/>
                  <a:pt x="2027" y="919"/>
                  <a:pt x="2026" y="921"/>
                </a:cubicBezTo>
                <a:cubicBezTo>
                  <a:pt x="2009" y="998"/>
                  <a:pt x="2009" y="1005"/>
                  <a:pt x="2011" y="1012"/>
                </a:cubicBezTo>
                <a:cubicBezTo>
                  <a:pt x="2003" y="1072"/>
                  <a:pt x="2013" y="1079"/>
                  <a:pt x="2010" y="1083"/>
                </a:cubicBezTo>
                <a:cubicBezTo>
                  <a:pt x="2014" y="1116"/>
                  <a:pt x="2016" y="1121"/>
                  <a:pt x="2013" y="1125"/>
                </a:cubicBezTo>
                <a:cubicBezTo>
                  <a:pt x="2016" y="1175"/>
                  <a:pt x="2024" y="1171"/>
                  <a:pt x="2015" y="1166"/>
                </a:cubicBezTo>
                <a:cubicBezTo>
                  <a:pt x="2007" y="1137"/>
                  <a:pt x="2007" y="1134"/>
                  <a:pt x="2008" y="1131"/>
                </a:cubicBezTo>
                <a:cubicBezTo>
                  <a:pt x="1999" y="1087"/>
                  <a:pt x="1999" y="1067"/>
                  <a:pt x="1996" y="1047"/>
                </a:cubicBezTo>
                <a:cubicBezTo>
                  <a:pt x="1997" y="1033"/>
                  <a:pt x="1995" y="1031"/>
                  <a:pt x="1995" y="1030"/>
                </a:cubicBezTo>
                <a:cubicBezTo>
                  <a:pt x="1998" y="980"/>
                  <a:pt x="1993" y="969"/>
                  <a:pt x="1998" y="961"/>
                </a:cubicBezTo>
                <a:cubicBezTo>
                  <a:pt x="2001" y="927"/>
                  <a:pt x="2000" y="922"/>
                  <a:pt x="2000" y="918"/>
                </a:cubicBezTo>
                <a:cubicBezTo>
                  <a:pt x="2006" y="884"/>
                  <a:pt x="2008" y="880"/>
                  <a:pt x="2005" y="874"/>
                </a:cubicBezTo>
                <a:cubicBezTo>
                  <a:pt x="2020" y="830"/>
                  <a:pt x="2016" y="824"/>
                  <a:pt x="2019" y="819"/>
                </a:cubicBezTo>
                <a:cubicBezTo>
                  <a:pt x="2023" y="772"/>
                  <a:pt x="2031" y="769"/>
                  <a:pt x="2026" y="763"/>
                </a:cubicBezTo>
                <a:cubicBezTo>
                  <a:pt x="2029" y="715"/>
                  <a:pt x="2021" y="708"/>
                  <a:pt x="2026" y="704"/>
                </a:cubicBezTo>
                <a:cubicBezTo>
                  <a:pt x="2001" y="648"/>
                  <a:pt x="2005" y="634"/>
                  <a:pt x="1994" y="636"/>
                </a:cubicBezTo>
                <a:cubicBezTo>
                  <a:pt x="2020" y="727"/>
                  <a:pt x="2018" y="738"/>
                  <a:pt x="2022" y="750"/>
                </a:cubicBezTo>
                <a:cubicBezTo>
                  <a:pt x="2015" y="792"/>
                  <a:pt x="2018" y="797"/>
                  <a:pt x="2011" y="800"/>
                </a:cubicBezTo>
                <a:cubicBezTo>
                  <a:pt x="2001" y="868"/>
                  <a:pt x="1998" y="871"/>
                  <a:pt x="1997" y="875"/>
                </a:cubicBezTo>
                <a:cubicBezTo>
                  <a:pt x="1989" y="930"/>
                  <a:pt x="1989" y="935"/>
                  <a:pt x="1989" y="939"/>
                </a:cubicBezTo>
                <a:cubicBezTo>
                  <a:pt x="1982" y="941"/>
                  <a:pt x="1987" y="937"/>
                  <a:pt x="1984" y="930"/>
                </a:cubicBezTo>
                <a:cubicBezTo>
                  <a:pt x="1989" y="906"/>
                  <a:pt x="1990" y="900"/>
                  <a:pt x="1987" y="893"/>
                </a:cubicBezTo>
                <a:cubicBezTo>
                  <a:pt x="1990" y="852"/>
                  <a:pt x="1991" y="846"/>
                  <a:pt x="1989" y="839"/>
                </a:cubicBezTo>
                <a:cubicBezTo>
                  <a:pt x="1993" y="754"/>
                  <a:pt x="1993" y="741"/>
                  <a:pt x="1989" y="727"/>
                </a:cubicBezTo>
                <a:cubicBezTo>
                  <a:pt x="1956" y="632"/>
                  <a:pt x="1946" y="614"/>
                  <a:pt x="1939" y="602"/>
                </a:cubicBezTo>
                <a:cubicBezTo>
                  <a:pt x="1947" y="627"/>
                  <a:pt x="1954" y="638"/>
                  <a:pt x="1960" y="649"/>
                </a:cubicBezTo>
                <a:cubicBezTo>
                  <a:pt x="1979" y="729"/>
                  <a:pt x="1986" y="739"/>
                  <a:pt x="1985" y="747"/>
                </a:cubicBezTo>
                <a:cubicBezTo>
                  <a:pt x="1986" y="776"/>
                  <a:pt x="1986" y="780"/>
                  <a:pt x="1984" y="783"/>
                </a:cubicBezTo>
                <a:cubicBezTo>
                  <a:pt x="1981" y="852"/>
                  <a:pt x="1983" y="861"/>
                  <a:pt x="1979" y="868"/>
                </a:cubicBezTo>
                <a:cubicBezTo>
                  <a:pt x="1974" y="922"/>
                  <a:pt x="1979" y="932"/>
                  <a:pt x="1974" y="939"/>
                </a:cubicBezTo>
                <a:cubicBezTo>
                  <a:pt x="1971" y="1003"/>
                  <a:pt x="1974" y="1020"/>
                  <a:pt x="1972" y="1036"/>
                </a:cubicBezTo>
                <a:cubicBezTo>
                  <a:pt x="1972" y="1069"/>
                  <a:pt x="1979" y="1079"/>
                  <a:pt x="1973" y="1086"/>
                </a:cubicBezTo>
                <a:cubicBezTo>
                  <a:pt x="1984" y="1144"/>
                  <a:pt x="1993" y="1150"/>
                  <a:pt x="1994" y="1154"/>
                </a:cubicBezTo>
                <a:cubicBezTo>
                  <a:pt x="1987" y="1173"/>
                  <a:pt x="1993" y="1161"/>
                  <a:pt x="1987" y="1152"/>
                </a:cubicBezTo>
                <a:cubicBezTo>
                  <a:pt x="1963" y="1079"/>
                  <a:pt x="1956" y="1073"/>
                  <a:pt x="1959" y="1070"/>
                </a:cubicBezTo>
                <a:cubicBezTo>
                  <a:pt x="1953" y="1019"/>
                  <a:pt x="1949" y="1003"/>
                  <a:pt x="1952" y="989"/>
                </a:cubicBezTo>
                <a:cubicBezTo>
                  <a:pt x="1953" y="939"/>
                  <a:pt x="1949" y="934"/>
                  <a:pt x="1948" y="929"/>
                </a:cubicBezTo>
                <a:cubicBezTo>
                  <a:pt x="1952" y="875"/>
                  <a:pt x="1952" y="865"/>
                  <a:pt x="1951" y="854"/>
                </a:cubicBezTo>
                <a:cubicBezTo>
                  <a:pt x="1956" y="816"/>
                  <a:pt x="1952" y="804"/>
                  <a:pt x="1953" y="795"/>
                </a:cubicBezTo>
                <a:cubicBezTo>
                  <a:pt x="1950" y="743"/>
                  <a:pt x="1950" y="738"/>
                  <a:pt x="1947" y="733"/>
                </a:cubicBezTo>
                <a:cubicBezTo>
                  <a:pt x="1937" y="689"/>
                  <a:pt x="1936" y="678"/>
                  <a:pt x="1931" y="666"/>
                </a:cubicBezTo>
                <a:cubicBezTo>
                  <a:pt x="1905" y="625"/>
                  <a:pt x="1903" y="616"/>
                  <a:pt x="1898" y="622"/>
                </a:cubicBezTo>
                <a:cubicBezTo>
                  <a:pt x="1943" y="730"/>
                  <a:pt x="1937" y="735"/>
                  <a:pt x="1941" y="742"/>
                </a:cubicBezTo>
                <a:cubicBezTo>
                  <a:pt x="1944" y="784"/>
                  <a:pt x="1942" y="787"/>
                  <a:pt x="1944" y="790"/>
                </a:cubicBezTo>
                <a:cubicBezTo>
                  <a:pt x="1947" y="833"/>
                  <a:pt x="1940" y="844"/>
                  <a:pt x="1944" y="858"/>
                </a:cubicBezTo>
                <a:cubicBezTo>
                  <a:pt x="1937" y="946"/>
                  <a:pt x="1939" y="960"/>
                  <a:pt x="1940" y="972"/>
                </a:cubicBezTo>
                <a:cubicBezTo>
                  <a:pt x="1934" y="984"/>
                  <a:pt x="1932" y="957"/>
                  <a:pt x="1931" y="930"/>
                </a:cubicBezTo>
                <a:cubicBezTo>
                  <a:pt x="1930" y="884"/>
                  <a:pt x="1927" y="877"/>
                  <a:pt x="1927" y="870"/>
                </a:cubicBezTo>
                <a:cubicBezTo>
                  <a:pt x="1928" y="824"/>
                  <a:pt x="1922" y="815"/>
                  <a:pt x="1926" y="810"/>
                </a:cubicBezTo>
                <a:cubicBezTo>
                  <a:pt x="1915" y="741"/>
                  <a:pt x="1916" y="734"/>
                  <a:pt x="1912" y="726"/>
                </a:cubicBezTo>
                <a:cubicBezTo>
                  <a:pt x="1880" y="639"/>
                  <a:pt x="1869" y="630"/>
                  <a:pt x="1873" y="624"/>
                </a:cubicBezTo>
                <a:cubicBezTo>
                  <a:pt x="1833" y="579"/>
                  <a:pt x="1834" y="560"/>
                  <a:pt x="1827" y="564"/>
                </a:cubicBezTo>
                <a:cubicBezTo>
                  <a:pt x="1858" y="614"/>
                  <a:pt x="1865" y="627"/>
                  <a:pt x="1872" y="639"/>
                </a:cubicBezTo>
                <a:cubicBezTo>
                  <a:pt x="1896" y="714"/>
                  <a:pt x="1904" y="720"/>
                  <a:pt x="1905" y="724"/>
                </a:cubicBezTo>
                <a:cubicBezTo>
                  <a:pt x="1907" y="751"/>
                  <a:pt x="1914" y="757"/>
                  <a:pt x="1910" y="760"/>
                </a:cubicBezTo>
                <a:cubicBezTo>
                  <a:pt x="1919" y="840"/>
                  <a:pt x="1916" y="846"/>
                  <a:pt x="1918" y="855"/>
                </a:cubicBezTo>
                <a:cubicBezTo>
                  <a:pt x="1914" y="907"/>
                  <a:pt x="1924" y="918"/>
                  <a:pt x="1919" y="925"/>
                </a:cubicBezTo>
                <a:cubicBezTo>
                  <a:pt x="1918" y="962"/>
                  <a:pt x="1925" y="968"/>
                  <a:pt x="1921" y="971"/>
                </a:cubicBezTo>
                <a:cubicBezTo>
                  <a:pt x="1931" y="1064"/>
                  <a:pt x="1939" y="1077"/>
                  <a:pt x="1935" y="1086"/>
                </a:cubicBezTo>
                <a:cubicBezTo>
                  <a:pt x="1942" y="1110"/>
                  <a:pt x="1931" y="1109"/>
                  <a:pt x="1934" y="1099"/>
                </a:cubicBezTo>
                <a:cubicBezTo>
                  <a:pt x="1905" y="1020"/>
                  <a:pt x="1902" y="1012"/>
                  <a:pt x="1902" y="1005"/>
                </a:cubicBezTo>
                <a:cubicBezTo>
                  <a:pt x="1893" y="967"/>
                  <a:pt x="1902" y="955"/>
                  <a:pt x="1891" y="938"/>
                </a:cubicBezTo>
                <a:cubicBezTo>
                  <a:pt x="1893" y="890"/>
                  <a:pt x="1891" y="877"/>
                  <a:pt x="1891" y="864"/>
                </a:cubicBezTo>
                <a:cubicBezTo>
                  <a:pt x="1889" y="815"/>
                  <a:pt x="1889" y="802"/>
                  <a:pt x="1891" y="790"/>
                </a:cubicBezTo>
                <a:cubicBezTo>
                  <a:pt x="1872" y="709"/>
                  <a:pt x="1877" y="700"/>
                  <a:pt x="1875" y="697"/>
                </a:cubicBezTo>
                <a:cubicBezTo>
                  <a:pt x="1868" y="667"/>
                  <a:pt x="1860" y="660"/>
                  <a:pt x="1865" y="658"/>
                </a:cubicBezTo>
                <a:cubicBezTo>
                  <a:pt x="1849" y="621"/>
                  <a:pt x="1852" y="615"/>
                  <a:pt x="1844" y="605"/>
                </a:cubicBezTo>
                <a:cubicBezTo>
                  <a:pt x="1869" y="708"/>
                  <a:pt x="1873" y="725"/>
                  <a:pt x="1873" y="742"/>
                </a:cubicBezTo>
                <a:cubicBezTo>
                  <a:pt x="1880" y="813"/>
                  <a:pt x="1883" y="817"/>
                  <a:pt x="1878" y="819"/>
                </a:cubicBezTo>
                <a:cubicBezTo>
                  <a:pt x="1878" y="867"/>
                  <a:pt x="1884" y="878"/>
                  <a:pt x="1881" y="887"/>
                </a:cubicBezTo>
                <a:cubicBezTo>
                  <a:pt x="1885" y="957"/>
                  <a:pt x="1886" y="966"/>
                  <a:pt x="1886" y="976"/>
                </a:cubicBezTo>
                <a:cubicBezTo>
                  <a:pt x="1894" y="1014"/>
                  <a:pt x="1894" y="1022"/>
                  <a:pt x="1895" y="1029"/>
                </a:cubicBezTo>
                <a:cubicBezTo>
                  <a:pt x="1892" y="1044"/>
                  <a:pt x="1896" y="1037"/>
                  <a:pt x="1889" y="1035"/>
                </a:cubicBezTo>
                <a:cubicBezTo>
                  <a:pt x="1864" y="902"/>
                  <a:pt x="1869" y="899"/>
                  <a:pt x="1864" y="894"/>
                </a:cubicBezTo>
                <a:cubicBezTo>
                  <a:pt x="1863" y="813"/>
                  <a:pt x="1855" y="794"/>
                  <a:pt x="1859" y="779"/>
                </a:cubicBezTo>
                <a:cubicBezTo>
                  <a:pt x="1845" y="710"/>
                  <a:pt x="1848" y="694"/>
                  <a:pt x="1843" y="676"/>
                </a:cubicBezTo>
                <a:cubicBezTo>
                  <a:pt x="1822" y="607"/>
                  <a:pt x="1813" y="592"/>
                  <a:pt x="1805" y="577"/>
                </a:cubicBezTo>
                <a:cubicBezTo>
                  <a:pt x="1830" y="642"/>
                  <a:pt x="1828" y="655"/>
                  <a:pt x="1837" y="671"/>
                </a:cubicBezTo>
                <a:cubicBezTo>
                  <a:pt x="1839" y="722"/>
                  <a:pt x="1845" y="730"/>
                  <a:pt x="1841" y="736"/>
                </a:cubicBezTo>
                <a:cubicBezTo>
                  <a:pt x="1852" y="813"/>
                  <a:pt x="1848" y="818"/>
                  <a:pt x="1853" y="827"/>
                </a:cubicBezTo>
                <a:cubicBezTo>
                  <a:pt x="1849" y="873"/>
                  <a:pt x="1856" y="879"/>
                  <a:pt x="1854" y="882"/>
                </a:cubicBezTo>
                <a:cubicBezTo>
                  <a:pt x="1856" y="922"/>
                  <a:pt x="1862" y="931"/>
                  <a:pt x="1859" y="938"/>
                </a:cubicBezTo>
                <a:cubicBezTo>
                  <a:pt x="1871" y="1000"/>
                  <a:pt x="1866" y="1002"/>
                  <a:pt x="1871" y="1007"/>
                </a:cubicBezTo>
                <a:cubicBezTo>
                  <a:pt x="1854" y="986"/>
                  <a:pt x="1855" y="974"/>
                  <a:pt x="1847" y="959"/>
                </a:cubicBezTo>
                <a:cubicBezTo>
                  <a:pt x="1848" y="937"/>
                  <a:pt x="1844" y="933"/>
                  <a:pt x="1842" y="929"/>
                </a:cubicBezTo>
                <a:cubicBezTo>
                  <a:pt x="1840" y="905"/>
                  <a:pt x="1842" y="902"/>
                  <a:pt x="1840" y="898"/>
                </a:cubicBezTo>
                <a:cubicBezTo>
                  <a:pt x="1839" y="866"/>
                  <a:pt x="1833" y="851"/>
                  <a:pt x="1836" y="839"/>
                </a:cubicBezTo>
                <a:cubicBezTo>
                  <a:pt x="1833" y="787"/>
                  <a:pt x="1835" y="774"/>
                  <a:pt x="1834" y="761"/>
                </a:cubicBezTo>
                <a:cubicBezTo>
                  <a:pt x="1823" y="696"/>
                  <a:pt x="1825" y="683"/>
                  <a:pt x="1816" y="682"/>
                </a:cubicBezTo>
                <a:cubicBezTo>
                  <a:pt x="1823" y="772"/>
                  <a:pt x="1826" y="786"/>
                  <a:pt x="1825" y="798"/>
                </a:cubicBezTo>
                <a:cubicBezTo>
                  <a:pt x="1822" y="859"/>
                  <a:pt x="1826" y="863"/>
                  <a:pt x="1828" y="867"/>
                </a:cubicBezTo>
                <a:cubicBezTo>
                  <a:pt x="1832" y="923"/>
                  <a:pt x="1835" y="931"/>
                  <a:pt x="1831" y="936"/>
                </a:cubicBezTo>
                <a:cubicBezTo>
                  <a:pt x="1840" y="983"/>
                  <a:pt x="1851" y="993"/>
                  <a:pt x="1842" y="997"/>
                </a:cubicBezTo>
                <a:cubicBezTo>
                  <a:pt x="1822" y="919"/>
                  <a:pt x="1815" y="909"/>
                  <a:pt x="1818" y="902"/>
                </a:cubicBezTo>
                <a:cubicBezTo>
                  <a:pt x="1811" y="856"/>
                  <a:pt x="1814" y="852"/>
                  <a:pt x="1811" y="847"/>
                </a:cubicBezTo>
                <a:cubicBezTo>
                  <a:pt x="1804" y="810"/>
                  <a:pt x="1808" y="803"/>
                  <a:pt x="1802" y="793"/>
                </a:cubicBezTo>
                <a:cubicBezTo>
                  <a:pt x="1794" y="729"/>
                  <a:pt x="1792" y="720"/>
                  <a:pt x="1795" y="712"/>
                </a:cubicBezTo>
                <a:cubicBezTo>
                  <a:pt x="1755" y="627"/>
                  <a:pt x="1750" y="623"/>
                  <a:pt x="1747" y="615"/>
                </a:cubicBezTo>
                <a:cubicBezTo>
                  <a:pt x="1715" y="587"/>
                  <a:pt x="1713" y="571"/>
                  <a:pt x="1705" y="577"/>
                </a:cubicBezTo>
                <a:cubicBezTo>
                  <a:pt x="1734" y="610"/>
                  <a:pt x="1742" y="621"/>
                  <a:pt x="1750" y="631"/>
                </a:cubicBezTo>
                <a:cubicBezTo>
                  <a:pt x="1776" y="693"/>
                  <a:pt x="1783" y="699"/>
                  <a:pt x="1781" y="702"/>
                </a:cubicBezTo>
                <a:cubicBezTo>
                  <a:pt x="1786" y="761"/>
                  <a:pt x="1800" y="783"/>
                  <a:pt x="1793" y="798"/>
                </a:cubicBezTo>
                <a:cubicBezTo>
                  <a:pt x="1801" y="860"/>
                  <a:pt x="1803" y="870"/>
                  <a:pt x="1806" y="879"/>
                </a:cubicBezTo>
                <a:cubicBezTo>
                  <a:pt x="1807" y="927"/>
                  <a:pt x="1811" y="934"/>
                  <a:pt x="1809" y="939"/>
                </a:cubicBezTo>
                <a:cubicBezTo>
                  <a:pt x="1799" y="952"/>
                  <a:pt x="1801" y="936"/>
                  <a:pt x="1791" y="917"/>
                </a:cubicBezTo>
                <a:cubicBezTo>
                  <a:pt x="1785" y="848"/>
                  <a:pt x="1777" y="840"/>
                  <a:pt x="1782" y="837"/>
                </a:cubicBezTo>
                <a:cubicBezTo>
                  <a:pt x="1773" y="798"/>
                  <a:pt x="1777" y="794"/>
                  <a:pt x="1772" y="786"/>
                </a:cubicBezTo>
                <a:cubicBezTo>
                  <a:pt x="1768" y="750"/>
                  <a:pt x="1763" y="744"/>
                  <a:pt x="1763" y="739"/>
                </a:cubicBezTo>
                <a:cubicBezTo>
                  <a:pt x="1716" y="617"/>
                  <a:pt x="1713" y="606"/>
                  <a:pt x="1695" y="579"/>
                </a:cubicBezTo>
                <a:cubicBezTo>
                  <a:pt x="1673" y="558"/>
                  <a:pt x="1668" y="552"/>
                  <a:pt x="1660" y="554"/>
                </a:cubicBezTo>
                <a:cubicBezTo>
                  <a:pt x="1708" y="621"/>
                  <a:pt x="1717" y="635"/>
                  <a:pt x="1724" y="648"/>
                </a:cubicBezTo>
                <a:cubicBezTo>
                  <a:pt x="1735" y="694"/>
                  <a:pt x="1743" y="692"/>
                  <a:pt x="1740" y="698"/>
                </a:cubicBezTo>
                <a:cubicBezTo>
                  <a:pt x="1756" y="743"/>
                  <a:pt x="1754" y="752"/>
                  <a:pt x="1759" y="764"/>
                </a:cubicBezTo>
                <a:cubicBezTo>
                  <a:pt x="1775" y="873"/>
                  <a:pt x="1775" y="883"/>
                  <a:pt x="1779" y="894"/>
                </a:cubicBezTo>
                <a:cubicBezTo>
                  <a:pt x="1780" y="915"/>
                  <a:pt x="1774" y="916"/>
                  <a:pt x="1777" y="913"/>
                </a:cubicBezTo>
                <a:cubicBezTo>
                  <a:pt x="1754" y="827"/>
                  <a:pt x="1755" y="802"/>
                  <a:pt x="1738" y="773"/>
                </a:cubicBezTo>
                <a:cubicBezTo>
                  <a:pt x="1723" y="724"/>
                  <a:pt x="1718" y="706"/>
                  <a:pt x="1711" y="688"/>
                </a:cubicBezTo>
                <a:cubicBezTo>
                  <a:pt x="1635" y="563"/>
                  <a:pt x="1630" y="568"/>
                  <a:pt x="1627" y="564"/>
                </a:cubicBezTo>
                <a:cubicBezTo>
                  <a:pt x="1595" y="532"/>
                  <a:pt x="1592" y="530"/>
                  <a:pt x="1588" y="530"/>
                </a:cubicBezTo>
                <a:cubicBezTo>
                  <a:pt x="1618" y="563"/>
                  <a:pt x="1628" y="574"/>
                  <a:pt x="1634" y="575"/>
                </a:cubicBezTo>
                <a:cubicBezTo>
                  <a:pt x="1643" y="585"/>
                  <a:pt x="1644" y="589"/>
                  <a:pt x="1645" y="590"/>
                </a:cubicBezTo>
                <a:cubicBezTo>
                  <a:pt x="1676" y="640"/>
                  <a:pt x="1685" y="658"/>
                  <a:pt x="1694" y="674"/>
                </a:cubicBezTo>
                <a:cubicBezTo>
                  <a:pt x="1722" y="755"/>
                  <a:pt x="1723" y="759"/>
                  <a:pt x="1727" y="764"/>
                </a:cubicBezTo>
                <a:cubicBezTo>
                  <a:pt x="1730" y="792"/>
                  <a:pt x="1738" y="798"/>
                  <a:pt x="1739" y="802"/>
                </a:cubicBezTo>
                <a:cubicBezTo>
                  <a:pt x="1736" y="820"/>
                  <a:pt x="1736" y="803"/>
                  <a:pt x="1725" y="783"/>
                </a:cubicBezTo>
                <a:cubicBezTo>
                  <a:pt x="1716" y="747"/>
                  <a:pt x="1713" y="737"/>
                  <a:pt x="1709" y="727"/>
                </a:cubicBezTo>
                <a:cubicBezTo>
                  <a:pt x="1609" y="583"/>
                  <a:pt x="1607" y="574"/>
                  <a:pt x="1604" y="574"/>
                </a:cubicBezTo>
                <a:cubicBezTo>
                  <a:pt x="1566" y="535"/>
                  <a:pt x="1558" y="534"/>
                  <a:pt x="1551" y="527"/>
                </a:cubicBezTo>
                <a:cubicBezTo>
                  <a:pt x="1569" y="548"/>
                  <a:pt x="1575" y="552"/>
                  <a:pt x="1580" y="558"/>
                </a:cubicBezTo>
                <a:cubicBezTo>
                  <a:pt x="1605" y="590"/>
                  <a:pt x="1615" y="597"/>
                  <a:pt x="1625" y="607"/>
                </a:cubicBezTo>
                <a:cubicBezTo>
                  <a:pt x="1641" y="634"/>
                  <a:pt x="1647" y="639"/>
                  <a:pt x="1653" y="647"/>
                </a:cubicBezTo>
                <a:cubicBezTo>
                  <a:pt x="1682" y="699"/>
                  <a:pt x="1690" y="715"/>
                  <a:pt x="1700" y="732"/>
                </a:cubicBezTo>
                <a:cubicBezTo>
                  <a:pt x="1717" y="784"/>
                  <a:pt x="1718" y="787"/>
                  <a:pt x="1718" y="790"/>
                </a:cubicBezTo>
                <a:cubicBezTo>
                  <a:pt x="1738" y="847"/>
                  <a:pt x="1737" y="852"/>
                  <a:pt x="1738" y="858"/>
                </a:cubicBezTo>
                <a:cubicBezTo>
                  <a:pt x="1709" y="796"/>
                  <a:pt x="1702" y="775"/>
                  <a:pt x="1694" y="753"/>
                </a:cubicBezTo>
                <a:cubicBezTo>
                  <a:pt x="1626" y="645"/>
                  <a:pt x="1630" y="641"/>
                  <a:pt x="1627" y="638"/>
                </a:cubicBezTo>
                <a:cubicBezTo>
                  <a:pt x="1583" y="588"/>
                  <a:pt x="1573" y="577"/>
                  <a:pt x="1562" y="568"/>
                </a:cubicBezTo>
                <a:cubicBezTo>
                  <a:pt x="1540" y="558"/>
                  <a:pt x="1552" y="564"/>
                  <a:pt x="1562" y="574"/>
                </a:cubicBezTo>
                <a:cubicBezTo>
                  <a:pt x="1612" y="632"/>
                  <a:pt x="1614" y="635"/>
                  <a:pt x="1618" y="637"/>
                </a:cubicBezTo>
                <a:cubicBezTo>
                  <a:pt x="1660" y="706"/>
                  <a:pt x="1670" y="726"/>
                  <a:pt x="1679" y="741"/>
                </a:cubicBezTo>
                <a:cubicBezTo>
                  <a:pt x="1694" y="803"/>
                  <a:pt x="1711" y="814"/>
                  <a:pt x="1700" y="817"/>
                </a:cubicBezTo>
                <a:cubicBezTo>
                  <a:pt x="1657" y="737"/>
                  <a:pt x="1656" y="726"/>
                  <a:pt x="1652" y="730"/>
                </a:cubicBezTo>
                <a:cubicBezTo>
                  <a:pt x="1637" y="702"/>
                  <a:pt x="1630" y="700"/>
                  <a:pt x="1626" y="688"/>
                </a:cubicBezTo>
                <a:cubicBezTo>
                  <a:pt x="1561" y="618"/>
                  <a:pt x="1551" y="613"/>
                  <a:pt x="1542" y="596"/>
                </a:cubicBezTo>
                <a:cubicBezTo>
                  <a:pt x="1505" y="580"/>
                  <a:pt x="1510" y="581"/>
                  <a:pt x="1513" y="580"/>
                </a:cubicBezTo>
                <a:cubicBezTo>
                  <a:pt x="1561" y="628"/>
                  <a:pt x="1583" y="655"/>
                  <a:pt x="1607" y="681"/>
                </a:cubicBezTo>
                <a:cubicBezTo>
                  <a:pt x="1645" y="733"/>
                  <a:pt x="1648" y="738"/>
                  <a:pt x="1650" y="742"/>
                </a:cubicBezTo>
                <a:cubicBezTo>
                  <a:pt x="1653" y="756"/>
                  <a:pt x="1642" y="747"/>
                  <a:pt x="1631" y="735"/>
                </a:cubicBezTo>
                <a:cubicBezTo>
                  <a:pt x="1578" y="677"/>
                  <a:pt x="1572" y="674"/>
                  <a:pt x="1567" y="668"/>
                </a:cubicBezTo>
                <a:cubicBezTo>
                  <a:pt x="1540" y="654"/>
                  <a:pt x="1550" y="658"/>
                  <a:pt x="1558" y="667"/>
                </a:cubicBezTo>
                <a:cubicBezTo>
                  <a:pt x="1646" y="768"/>
                  <a:pt x="1658" y="779"/>
                  <a:pt x="1671" y="790"/>
                </a:cubicBezTo>
                <a:cubicBezTo>
                  <a:pt x="1712" y="855"/>
                  <a:pt x="1715" y="859"/>
                  <a:pt x="1717" y="864"/>
                </a:cubicBezTo>
                <a:cubicBezTo>
                  <a:pt x="1689" y="842"/>
                  <a:pt x="1679" y="827"/>
                  <a:pt x="1668" y="817"/>
                </a:cubicBezTo>
                <a:cubicBezTo>
                  <a:pt x="1614" y="758"/>
                  <a:pt x="1606" y="757"/>
                  <a:pt x="1601" y="749"/>
                </a:cubicBezTo>
                <a:cubicBezTo>
                  <a:pt x="1528" y="684"/>
                  <a:pt x="1524" y="671"/>
                  <a:pt x="1517" y="672"/>
                </a:cubicBezTo>
                <a:cubicBezTo>
                  <a:pt x="1488" y="643"/>
                  <a:pt x="1475" y="638"/>
                  <a:pt x="1464" y="625"/>
                </a:cubicBezTo>
                <a:cubicBezTo>
                  <a:pt x="1436" y="606"/>
                  <a:pt x="1435" y="603"/>
                  <a:pt x="1432" y="605"/>
                </a:cubicBezTo>
                <a:cubicBezTo>
                  <a:pt x="1476" y="651"/>
                  <a:pt x="1482" y="648"/>
                  <a:pt x="1485" y="652"/>
                </a:cubicBezTo>
                <a:cubicBezTo>
                  <a:pt x="1526" y="693"/>
                  <a:pt x="1538" y="697"/>
                  <a:pt x="1547" y="711"/>
                </a:cubicBezTo>
                <a:cubicBezTo>
                  <a:pt x="1615" y="783"/>
                  <a:pt x="1621" y="786"/>
                  <a:pt x="1626" y="794"/>
                </a:cubicBezTo>
                <a:cubicBezTo>
                  <a:pt x="1633" y="805"/>
                  <a:pt x="1627" y="802"/>
                  <a:pt x="1621" y="796"/>
                </a:cubicBezTo>
                <a:cubicBezTo>
                  <a:pt x="1597" y="786"/>
                  <a:pt x="1591" y="781"/>
                  <a:pt x="1586" y="775"/>
                </a:cubicBezTo>
                <a:cubicBezTo>
                  <a:pt x="1545" y="749"/>
                  <a:pt x="1539" y="746"/>
                  <a:pt x="1533" y="743"/>
                </a:cubicBezTo>
                <a:cubicBezTo>
                  <a:pt x="1416" y="660"/>
                  <a:pt x="1405" y="649"/>
                  <a:pt x="1394" y="641"/>
                </a:cubicBezTo>
                <a:cubicBezTo>
                  <a:pt x="1375" y="622"/>
                  <a:pt x="1372" y="618"/>
                  <a:pt x="1370" y="613"/>
                </a:cubicBezTo>
                <a:cubicBezTo>
                  <a:pt x="1392" y="651"/>
                  <a:pt x="1401" y="653"/>
                  <a:pt x="1408" y="662"/>
                </a:cubicBezTo>
                <a:cubicBezTo>
                  <a:pt x="1424" y="676"/>
                  <a:pt x="1430" y="678"/>
                  <a:pt x="1432" y="684"/>
                </a:cubicBezTo>
                <a:cubicBezTo>
                  <a:pt x="1480" y="726"/>
                  <a:pt x="1504" y="734"/>
                  <a:pt x="1526" y="752"/>
                </a:cubicBezTo>
                <a:cubicBezTo>
                  <a:pt x="1567" y="780"/>
                  <a:pt x="1573" y="782"/>
                  <a:pt x="1578" y="788"/>
                </a:cubicBezTo>
                <a:cubicBezTo>
                  <a:pt x="1586" y="800"/>
                  <a:pt x="1582" y="796"/>
                  <a:pt x="1577" y="791"/>
                </a:cubicBezTo>
                <a:cubicBezTo>
                  <a:pt x="1521" y="755"/>
                  <a:pt x="1509" y="756"/>
                  <a:pt x="1500" y="747"/>
                </a:cubicBezTo>
                <a:cubicBezTo>
                  <a:pt x="1435" y="702"/>
                  <a:pt x="1431" y="695"/>
                  <a:pt x="1426" y="693"/>
                </a:cubicBezTo>
                <a:cubicBezTo>
                  <a:pt x="1376" y="654"/>
                  <a:pt x="1373" y="643"/>
                  <a:pt x="1366" y="644"/>
                </a:cubicBezTo>
                <a:cubicBezTo>
                  <a:pt x="1393" y="671"/>
                  <a:pt x="1394" y="680"/>
                  <a:pt x="1398" y="680"/>
                </a:cubicBezTo>
                <a:cubicBezTo>
                  <a:pt x="1442" y="716"/>
                  <a:pt x="1455" y="727"/>
                  <a:pt x="1468" y="738"/>
                </a:cubicBezTo>
                <a:cubicBezTo>
                  <a:pt x="1522" y="777"/>
                  <a:pt x="1538" y="781"/>
                  <a:pt x="1551" y="791"/>
                </a:cubicBezTo>
                <a:cubicBezTo>
                  <a:pt x="1586" y="810"/>
                  <a:pt x="1591" y="809"/>
                  <a:pt x="1593" y="815"/>
                </a:cubicBezTo>
                <a:cubicBezTo>
                  <a:pt x="1643" y="841"/>
                  <a:pt x="1650" y="846"/>
                  <a:pt x="1657" y="850"/>
                </a:cubicBezTo>
                <a:cubicBezTo>
                  <a:pt x="1696" y="880"/>
                  <a:pt x="1701" y="876"/>
                  <a:pt x="1702" y="884"/>
                </a:cubicBezTo>
                <a:cubicBezTo>
                  <a:pt x="1722" y="907"/>
                  <a:pt x="1717" y="899"/>
                  <a:pt x="1710" y="897"/>
                </a:cubicBezTo>
                <a:cubicBezTo>
                  <a:pt x="1665" y="870"/>
                  <a:pt x="1658" y="868"/>
                  <a:pt x="1651" y="865"/>
                </a:cubicBezTo>
                <a:cubicBezTo>
                  <a:pt x="1584" y="834"/>
                  <a:pt x="1576" y="832"/>
                  <a:pt x="1570" y="825"/>
                </a:cubicBezTo>
                <a:cubicBezTo>
                  <a:pt x="1486" y="780"/>
                  <a:pt x="1485" y="771"/>
                  <a:pt x="1481" y="772"/>
                </a:cubicBezTo>
                <a:cubicBezTo>
                  <a:pt x="1446" y="749"/>
                  <a:pt x="1442" y="737"/>
                  <a:pt x="1435" y="736"/>
                </a:cubicBezTo>
                <a:cubicBezTo>
                  <a:pt x="1397" y="703"/>
                  <a:pt x="1395" y="690"/>
                  <a:pt x="1388" y="694"/>
                </a:cubicBezTo>
                <a:cubicBezTo>
                  <a:pt x="1416" y="730"/>
                  <a:pt x="1420" y="727"/>
                  <a:pt x="1422" y="734"/>
                </a:cubicBezTo>
                <a:cubicBezTo>
                  <a:pt x="1447" y="751"/>
                  <a:pt x="1451" y="764"/>
                  <a:pt x="1459" y="763"/>
                </a:cubicBezTo>
                <a:cubicBezTo>
                  <a:pt x="1498" y="800"/>
                  <a:pt x="1503" y="795"/>
                  <a:pt x="1505" y="799"/>
                </a:cubicBezTo>
                <a:cubicBezTo>
                  <a:pt x="1559" y="828"/>
                  <a:pt x="1561" y="837"/>
                  <a:pt x="1564" y="837"/>
                </a:cubicBezTo>
                <a:cubicBezTo>
                  <a:pt x="1598" y="852"/>
                  <a:pt x="1601" y="853"/>
                  <a:pt x="1604" y="856"/>
                </a:cubicBezTo>
                <a:cubicBezTo>
                  <a:pt x="1628" y="870"/>
                  <a:pt x="1633" y="866"/>
                  <a:pt x="1636" y="871"/>
                </a:cubicBezTo>
                <a:cubicBezTo>
                  <a:pt x="1667" y="896"/>
                  <a:pt x="1661" y="889"/>
                  <a:pt x="1653" y="891"/>
                </a:cubicBezTo>
                <a:cubicBezTo>
                  <a:pt x="1617" y="876"/>
                  <a:pt x="1604" y="867"/>
                  <a:pt x="1590" y="861"/>
                </a:cubicBezTo>
                <a:cubicBezTo>
                  <a:pt x="1561" y="845"/>
                  <a:pt x="1552" y="849"/>
                  <a:pt x="1546" y="841"/>
                </a:cubicBezTo>
                <a:cubicBezTo>
                  <a:pt x="1491" y="812"/>
                  <a:pt x="1477" y="804"/>
                  <a:pt x="1464" y="793"/>
                </a:cubicBezTo>
                <a:cubicBezTo>
                  <a:pt x="1411" y="759"/>
                  <a:pt x="1408" y="753"/>
                  <a:pt x="1403" y="753"/>
                </a:cubicBezTo>
                <a:cubicBezTo>
                  <a:pt x="1387" y="749"/>
                  <a:pt x="1395" y="748"/>
                  <a:pt x="1400" y="758"/>
                </a:cubicBezTo>
                <a:cubicBezTo>
                  <a:pt x="1465" y="803"/>
                  <a:pt x="1470" y="811"/>
                  <a:pt x="1477" y="812"/>
                </a:cubicBezTo>
                <a:cubicBezTo>
                  <a:pt x="1523" y="839"/>
                  <a:pt x="1530" y="844"/>
                  <a:pt x="1536" y="850"/>
                </a:cubicBezTo>
                <a:cubicBezTo>
                  <a:pt x="1591" y="873"/>
                  <a:pt x="1604" y="882"/>
                  <a:pt x="1618" y="886"/>
                </a:cubicBezTo>
                <a:cubicBezTo>
                  <a:pt x="1740" y="942"/>
                  <a:pt x="1750" y="945"/>
                  <a:pt x="1758" y="953"/>
                </a:cubicBezTo>
                <a:cubicBezTo>
                  <a:pt x="1791" y="969"/>
                  <a:pt x="1794" y="979"/>
                  <a:pt x="1801" y="976"/>
                </a:cubicBezTo>
                <a:cubicBezTo>
                  <a:pt x="1805" y="990"/>
                  <a:pt x="1804" y="981"/>
                  <a:pt x="1799" y="983"/>
                </a:cubicBezTo>
                <a:cubicBezTo>
                  <a:pt x="1754" y="961"/>
                  <a:pt x="1748" y="953"/>
                  <a:pt x="1740" y="951"/>
                </a:cubicBezTo>
                <a:cubicBezTo>
                  <a:pt x="1699" y="931"/>
                  <a:pt x="1695" y="932"/>
                  <a:pt x="1692" y="928"/>
                </a:cubicBezTo>
                <a:cubicBezTo>
                  <a:pt x="1636" y="908"/>
                  <a:pt x="1633" y="902"/>
                  <a:pt x="1628" y="904"/>
                </a:cubicBezTo>
                <a:cubicBezTo>
                  <a:pt x="1558" y="873"/>
                  <a:pt x="1549" y="872"/>
                  <a:pt x="1542" y="864"/>
                </a:cubicBezTo>
                <a:cubicBezTo>
                  <a:pt x="1461" y="823"/>
                  <a:pt x="1454" y="813"/>
                  <a:pt x="1445" y="812"/>
                </a:cubicBezTo>
                <a:cubicBezTo>
                  <a:pt x="1425" y="803"/>
                  <a:pt x="1430" y="806"/>
                  <a:pt x="1435" y="806"/>
                </a:cubicBezTo>
                <a:cubicBezTo>
                  <a:pt x="1500" y="857"/>
                  <a:pt x="1521" y="865"/>
                  <a:pt x="1542" y="876"/>
                </a:cubicBezTo>
                <a:cubicBezTo>
                  <a:pt x="1583" y="901"/>
                  <a:pt x="1595" y="899"/>
                  <a:pt x="1605" y="905"/>
                </a:cubicBezTo>
                <a:cubicBezTo>
                  <a:pt x="1656" y="924"/>
                  <a:pt x="1659" y="926"/>
                  <a:pt x="1661" y="930"/>
                </a:cubicBezTo>
                <a:cubicBezTo>
                  <a:pt x="1685" y="942"/>
                  <a:pt x="1691" y="937"/>
                  <a:pt x="1695" y="944"/>
                </a:cubicBezTo>
                <a:cubicBezTo>
                  <a:pt x="1750" y="965"/>
                  <a:pt x="1754" y="969"/>
                  <a:pt x="1758" y="973"/>
                </a:cubicBezTo>
                <a:cubicBezTo>
                  <a:pt x="1763" y="979"/>
                  <a:pt x="1760" y="976"/>
                  <a:pt x="1756" y="975"/>
                </a:cubicBezTo>
                <a:cubicBezTo>
                  <a:pt x="1731" y="961"/>
                  <a:pt x="1727" y="964"/>
                  <a:pt x="1725" y="962"/>
                </a:cubicBezTo>
                <a:cubicBezTo>
                  <a:pt x="1664" y="939"/>
                  <a:pt x="1660" y="938"/>
                  <a:pt x="1657" y="935"/>
                </a:cubicBezTo>
                <a:cubicBezTo>
                  <a:pt x="1618" y="921"/>
                  <a:pt x="1610" y="922"/>
                  <a:pt x="1604" y="918"/>
                </a:cubicBezTo>
                <a:cubicBezTo>
                  <a:pt x="1568" y="903"/>
                  <a:pt x="1554" y="896"/>
                  <a:pt x="1540" y="889"/>
                </a:cubicBezTo>
                <a:cubicBezTo>
                  <a:pt x="1470" y="854"/>
                  <a:pt x="1464" y="848"/>
                  <a:pt x="1456" y="847"/>
                </a:cubicBezTo>
                <a:cubicBezTo>
                  <a:pt x="1389" y="802"/>
                  <a:pt x="1383" y="794"/>
                  <a:pt x="1376" y="789"/>
                </a:cubicBezTo>
                <a:cubicBezTo>
                  <a:pt x="1354" y="768"/>
                  <a:pt x="1353" y="757"/>
                  <a:pt x="1348" y="760"/>
                </a:cubicBezTo>
                <a:cubicBezTo>
                  <a:pt x="1374" y="793"/>
                  <a:pt x="1378" y="805"/>
                  <a:pt x="1386" y="807"/>
                </a:cubicBezTo>
                <a:cubicBezTo>
                  <a:pt x="1457" y="858"/>
                  <a:pt x="1465" y="860"/>
                  <a:pt x="1471" y="865"/>
                </a:cubicBezTo>
                <a:cubicBezTo>
                  <a:pt x="1545" y="898"/>
                  <a:pt x="1546" y="907"/>
                  <a:pt x="1550" y="907"/>
                </a:cubicBezTo>
                <a:cubicBezTo>
                  <a:pt x="1600" y="930"/>
                  <a:pt x="1616" y="933"/>
                  <a:pt x="1631" y="941"/>
                </a:cubicBezTo>
                <a:cubicBezTo>
                  <a:pt x="1662" y="949"/>
                  <a:pt x="1669" y="954"/>
                  <a:pt x="1678" y="956"/>
                </a:cubicBezTo>
                <a:cubicBezTo>
                  <a:pt x="1747" y="985"/>
                  <a:pt x="1769" y="994"/>
                  <a:pt x="1791" y="1002"/>
                </a:cubicBezTo>
                <a:cubicBezTo>
                  <a:pt x="1851" y="1035"/>
                  <a:pt x="1853" y="1040"/>
                  <a:pt x="1856" y="1039"/>
                </a:cubicBezTo>
                <a:cubicBezTo>
                  <a:pt x="1846" y="1046"/>
                  <a:pt x="1839" y="1044"/>
                  <a:pt x="1833" y="1040"/>
                </a:cubicBezTo>
                <a:cubicBezTo>
                  <a:pt x="1785" y="1020"/>
                  <a:pt x="1773" y="1017"/>
                  <a:pt x="1762" y="1012"/>
                </a:cubicBezTo>
                <a:cubicBezTo>
                  <a:pt x="1719" y="1007"/>
                  <a:pt x="1717" y="994"/>
                  <a:pt x="1709" y="1001"/>
                </a:cubicBezTo>
                <a:cubicBezTo>
                  <a:pt x="1680" y="991"/>
                  <a:pt x="1668" y="988"/>
                  <a:pt x="1656" y="986"/>
                </a:cubicBezTo>
                <a:cubicBezTo>
                  <a:pt x="1612" y="968"/>
                  <a:pt x="1604" y="966"/>
                  <a:pt x="1600" y="964"/>
                </a:cubicBezTo>
                <a:cubicBezTo>
                  <a:pt x="1554" y="947"/>
                  <a:pt x="1548" y="942"/>
                  <a:pt x="1541" y="938"/>
                </a:cubicBezTo>
                <a:cubicBezTo>
                  <a:pt x="1478" y="908"/>
                  <a:pt x="1471" y="908"/>
                  <a:pt x="1465" y="901"/>
                </a:cubicBezTo>
                <a:cubicBezTo>
                  <a:pt x="1404" y="863"/>
                  <a:pt x="1396" y="865"/>
                  <a:pt x="1391" y="857"/>
                </a:cubicBezTo>
                <a:cubicBezTo>
                  <a:pt x="1351" y="831"/>
                  <a:pt x="1356" y="837"/>
                  <a:pt x="1361" y="841"/>
                </a:cubicBezTo>
                <a:cubicBezTo>
                  <a:pt x="1397" y="871"/>
                  <a:pt x="1403" y="876"/>
                  <a:pt x="1410" y="876"/>
                </a:cubicBezTo>
                <a:cubicBezTo>
                  <a:pt x="1447" y="906"/>
                  <a:pt x="1455" y="902"/>
                  <a:pt x="1458" y="911"/>
                </a:cubicBezTo>
                <a:cubicBezTo>
                  <a:pt x="1499" y="931"/>
                  <a:pt x="1505" y="935"/>
                  <a:pt x="1511" y="937"/>
                </a:cubicBezTo>
                <a:cubicBezTo>
                  <a:pt x="1587" y="972"/>
                  <a:pt x="1593" y="972"/>
                  <a:pt x="1598" y="977"/>
                </a:cubicBezTo>
                <a:cubicBezTo>
                  <a:pt x="1623" y="984"/>
                  <a:pt x="1629" y="985"/>
                  <a:pt x="1635" y="986"/>
                </a:cubicBezTo>
                <a:cubicBezTo>
                  <a:pt x="1674" y="1000"/>
                  <a:pt x="1676" y="1003"/>
                  <a:pt x="1680" y="1002"/>
                </a:cubicBezTo>
                <a:cubicBezTo>
                  <a:pt x="1732" y="1019"/>
                  <a:pt x="1740" y="1013"/>
                  <a:pt x="1745" y="1019"/>
                </a:cubicBezTo>
                <a:cubicBezTo>
                  <a:pt x="1847" y="1059"/>
                  <a:pt x="1859" y="1062"/>
                  <a:pt x="1870" y="1070"/>
                </a:cubicBezTo>
                <a:cubicBezTo>
                  <a:pt x="1889" y="1087"/>
                  <a:pt x="1876" y="1080"/>
                  <a:pt x="1862" y="1071"/>
                </a:cubicBezTo>
                <a:cubicBezTo>
                  <a:pt x="1724" y="1039"/>
                  <a:pt x="1721" y="1038"/>
                  <a:pt x="1716" y="1041"/>
                </a:cubicBezTo>
                <a:cubicBezTo>
                  <a:pt x="1689" y="1034"/>
                  <a:pt x="1685" y="1031"/>
                  <a:pt x="1680" y="1034"/>
                </a:cubicBezTo>
                <a:cubicBezTo>
                  <a:pt x="1636" y="1025"/>
                  <a:pt x="1633" y="1013"/>
                  <a:pt x="1624" y="1018"/>
                </a:cubicBezTo>
                <a:cubicBezTo>
                  <a:pt x="1593" y="1009"/>
                  <a:pt x="1591" y="1008"/>
                  <a:pt x="1588" y="1006"/>
                </a:cubicBezTo>
                <a:cubicBezTo>
                  <a:pt x="1544" y="990"/>
                  <a:pt x="1538" y="988"/>
                  <a:pt x="1532" y="984"/>
                </a:cubicBezTo>
                <a:cubicBezTo>
                  <a:pt x="1457" y="950"/>
                  <a:pt x="1454" y="949"/>
                  <a:pt x="1451" y="950"/>
                </a:cubicBezTo>
                <a:cubicBezTo>
                  <a:pt x="1419" y="925"/>
                  <a:pt x="1411" y="929"/>
                  <a:pt x="1406" y="922"/>
                </a:cubicBezTo>
                <a:cubicBezTo>
                  <a:pt x="1371" y="895"/>
                  <a:pt x="1368" y="895"/>
                  <a:pt x="1365" y="895"/>
                </a:cubicBezTo>
                <a:cubicBezTo>
                  <a:pt x="1374" y="905"/>
                  <a:pt x="1378" y="913"/>
                  <a:pt x="1384" y="914"/>
                </a:cubicBezTo>
                <a:cubicBezTo>
                  <a:pt x="1456" y="958"/>
                  <a:pt x="1466" y="966"/>
                  <a:pt x="1477" y="971"/>
                </a:cubicBezTo>
                <a:cubicBezTo>
                  <a:pt x="1528" y="997"/>
                  <a:pt x="1532" y="992"/>
                  <a:pt x="1534" y="998"/>
                </a:cubicBezTo>
                <a:cubicBezTo>
                  <a:pt x="1581" y="1012"/>
                  <a:pt x="1586" y="1017"/>
                  <a:pt x="1592" y="1019"/>
                </a:cubicBezTo>
                <a:cubicBezTo>
                  <a:pt x="1615" y="1024"/>
                  <a:pt x="1621" y="1023"/>
                  <a:pt x="1625" y="1030"/>
                </a:cubicBezTo>
                <a:cubicBezTo>
                  <a:pt x="1667" y="1035"/>
                  <a:pt x="1671" y="1043"/>
                  <a:pt x="1678" y="1041"/>
                </a:cubicBezTo>
                <a:cubicBezTo>
                  <a:pt x="1699" y="1049"/>
                  <a:pt x="1705" y="1050"/>
                  <a:pt x="1712" y="1049"/>
                </a:cubicBezTo>
                <a:cubicBezTo>
                  <a:pt x="1723" y="1054"/>
                  <a:pt x="1726" y="1053"/>
                  <a:pt x="1729" y="1054"/>
                </a:cubicBezTo>
                <a:cubicBezTo>
                  <a:pt x="1771" y="1057"/>
                  <a:pt x="1775" y="1065"/>
                  <a:pt x="1781" y="1063"/>
                </a:cubicBezTo>
                <a:cubicBezTo>
                  <a:pt x="1822" y="1073"/>
                  <a:pt x="1828" y="1072"/>
                  <a:pt x="1833" y="1076"/>
                </a:cubicBezTo>
                <a:cubicBezTo>
                  <a:pt x="1893" y="1097"/>
                  <a:pt x="1899" y="1107"/>
                  <a:pt x="1909" y="1107"/>
                </a:cubicBezTo>
                <a:cubicBezTo>
                  <a:pt x="1912" y="1114"/>
                  <a:pt x="1904" y="1118"/>
                  <a:pt x="1899" y="1116"/>
                </a:cubicBezTo>
                <a:cubicBezTo>
                  <a:pt x="1862" y="1102"/>
                  <a:pt x="1857" y="1100"/>
                  <a:pt x="1852" y="1100"/>
                </a:cubicBezTo>
                <a:cubicBezTo>
                  <a:pt x="1829" y="1091"/>
                  <a:pt x="1826" y="1094"/>
                  <a:pt x="1824" y="1092"/>
                </a:cubicBezTo>
                <a:cubicBezTo>
                  <a:pt x="1778" y="1083"/>
                  <a:pt x="1772" y="1088"/>
                  <a:pt x="1767" y="1086"/>
                </a:cubicBezTo>
                <a:cubicBezTo>
                  <a:pt x="1748" y="1084"/>
                  <a:pt x="1746" y="1083"/>
                  <a:pt x="1745" y="1083"/>
                </a:cubicBezTo>
                <a:cubicBezTo>
                  <a:pt x="1718" y="1080"/>
                  <a:pt x="1714" y="1081"/>
                  <a:pt x="1709" y="1080"/>
                </a:cubicBezTo>
                <a:cubicBezTo>
                  <a:pt x="1660" y="1074"/>
                  <a:pt x="1654" y="1078"/>
                  <a:pt x="1650" y="1075"/>
                </a:cubicBezTo>
                <a:cubicBezTo>
                  <a:pt x="1615" y="1074"/>
                  <a:pt x="1595" y="1073"/>
                  <a:pt x="1575" y="1072"/>
                </a:cubicBezTo>
                <a:cubicBezTo>
                  <a:pt x="1506" y="1067"/>
                  <a:pt x="1498" y="1058"/>
                  <a:pt x="1488" y="1059"/>
                </a:cubicBezTo>
                <a:cubicBezTo>
                  <a:pt x="1428" y="1039"/>
                  <a:pt x="1423" y="1038"/>
                  <a:pt x="1419" y="1035"/>
                </a:cubicBezTo>
                <a:cubicBezTo>
                  <a:pt x="1387" y="1022"/>
                  <a:pt x="1381" y="1028"/>
                  <a:pt x="1378" y="1020"/>
                </a:cubicBezTo>
                <a:cubicBezTo>
                  <a:pt x="1355" y="1018"/>
                  <a:pt x="1360" y="1022"/>
                  <a:pt x="1367" y="1020"/>
                </a:cubicBezTo>
                <a:cubicBezTo>
                  <a:pt x="1424" y="1046"/>
                  <a:pt x="1429" y="1051"/>
                  <a:pt x="1436" y="1050"/>
                </a:cubicBezTo>
                <a:cubicBezTo>
                  <a:pt x="1466" y="1061"/>
                  <a:pt x="1469" y="1062"/>
                  <a:pt x="1472" y="1062"/>
                </a:cubicBezTo>
                <a:cubicBezTo>
                  <a:pt x="1503" y="1071"/>
                  <a:pt x="1506" y="1070"/>
                  <a:pt x="1509" y="1070"/>
                </a:cubicBezTo>
                <a:cubicBezTo>
                  <a:pt x="1554" y="1076"/>
                  <a:pt x="1559" y="1083"/>
                  <a:pt x="1567" y="1079"/>
                </a:cubicBezTo>
                <a:cubicBezTo>
                  <a:pt x="1651" y="1091"/>
                  <a:pt x="1661" y="1081"/>
                  <a:pt x="1666" y="1089"/>
                </a:cubicBezTo>
                <a:cubicBezTo>
                  <a:pt x="1717" y="1092"/>
                  <a:pt x="1720" y="1093"/>
                  <a:pt x="1724" y="1092"/>
                </a:cubicBezTo>
                <a:cubicBezTo>
                  <a:pt x="1764" y="1093"/>
                  <a:pt x="1765" y="1101"/>
                  <a:pt x="1769" y="1099"/>
                </a:cubicBezTo>
                <a:cubicBezTo>
                  <a:pt x="1807" y="1105"/>
                  <a:pt x="1813" y="1100"/>
                  <a:pt x="1814" y="1107"/>
                </a:cubicBezTo>
                <a:cubicBezTo>
                  <a:pt x="1874" y="1119"/>
                  <a:pt x="1880" y="1122"/>
                  <a:pt x="1887" y="1122"/>
                </a:cubicBezTo>
                <a:cubicBezTo>
                  <a:pt x="1910" y="1137"/>
                  <a:pt x="1917" y="1125"/>
                  <a:pt x="1918" y="1134"/>
                </a:cubicBezTo>
                <a:cubicBezTo>
                  <a:pt x="1941" y="1150"/>
                  <a:pt x="1936" y="1147"/>
                  <a:pt x="1929" y="1149"/>
                </a:cubicBezTo>
                <a:cubicBezTo>
                  <a:pt x="1917" y="1147"/>
                  <a:pt x="1914" y="1145"/>
                  <a:pt x="1911" y="1144"/>
                </a:cubicBezTo>
                <a:cubicBezTo>
                  <a:pt x="1841" y="1136"/>
                  <a:pt x="1833" y="1136"/>
                  <a:pt x="1826" y="1133"/>
                </a:cubicBezTo>
                <a:cubicBezTo>
                  <a:pt x="1794" y="1128"/>
                  <a:pt x="1785" y="1132"/>
                  <a:pt x="1778" y="1127"/>
                </a:cubicBezTo>
                <a:cubicBezTo>
                  <a:pt x="1708" y="1130"/>
                  <a:pt x="1691" y="1126"/>
                  <a:pt x="1673" y="1127"/>
                </a:cubicBezTo>
                <a:cubicBezTo>
                  <a:pt x="1625" y="1129"/>
                  <a:pt x="1621" y="1126"/>
                  <a:pt x="1616" y="1126"/>
                </a:cubicBezTo>
                <a:cubicBezTo>
                  <a:pt x="1552" y="1119"/>
                  <a:pt x="1542" y="1121"/>
                  <a:pt x="1534" y="1115"/>
                </a:cubicBezTo>
                <a:cubicBezTo>
                  <a:pt x="1490" y="1104"/>
                  <a:pt x="1471" y="1103"/>
                  <a:pt x="1455" y="1095"/>
                </a:cubicBezTo>
                <a:cubicBezTo>
                  <a:pt x="1420" y="1086"/>
                  <a:pt x="1414" y="1074"/>
                  <a:pt x="1404" y="1076"/>
                </a:cubicBezTo>
                <a:cubicBezTo>
                  <a:pt x="1455" y="1098"/>
                  <a:pt x="1456" y="1102"/>
                  <a:pt x="1459" y="1101"/>
                </a:cubicBezTo>
                <a:cubicBezTo>
                  <a:pt x="1489" y="1110"/>
                  <a:pt x="1494" y="1116"/>
                  <a:pt x="1500" y="1117"/>
                </a:cubicBezTo>
                <a:cubicBezTo>
                  <a:pt x="1534" y="1125"/>
                  <a:pt x="1537" y="1124"/>
                  <a:pt x="1538" y="1128"/>
                </a:cubicBezTo>
                <a:cubicBezTo>
                  <a:pt x="1580" y="1128"/>
                  <a:pt x="1593" y="1133"/>
                  <a:pt x="1606" y="1134"/>
                </a:cubicBezTo>
                <a:cubicBezTo>
                  <a:pt x="1654" y="1136"/>
                  <a:pt x="1662" y="1134"/>
                  <a:pt x="1667" y="1138"/>
                </a:cubicBezTo>
                <a:cubicBezTo>
                  <a:pt x="1702" y="1140"/>
                  <a:pt x="1716" y="1138"/>
                  <a:pt x="1731" y="1136"/>
                </a:cubicBezTo>
                <a:cubicBezTo>
                  <a:pt x="1837" y="1142"/>
                  <a:pt x="1847" y="1149"/>
                  <a:pt x="1860" y="1146"/>
                </a:cubicBezTo>
                <a:cubicBezTo>
                  <a:pt x="1888" y="1152"/>
                  <a:pt x="1891" y="1152"/>
                  <a:pt x="1894" y="1150"/>
                </a:cubicBezTo>
                <a:cubicBezTo>
                  <a:pt x="1970" y="1172"/>
                  <a:pt x="1976" y="1175"/>
                  <a:pt x="1982" y="1181"/>
                </a:cubicBezTo>
                <a:cubicBezTo>
                  <a:pt x="1935" y="1169"/>
                  <a:pt x="1929" y="1167"/>
                  <a:pt x="1924" y="1166"/>
                </a:cubicBezTo>
                <a:cubicBezTo>
                  <a:pt x="1884" y="1157"/>
                  <a:pt x="1872" y="1159"/>
                  <a:pt x="1863" y="1156"/>
                </a:cubicBezTo>
                <a:cubicBezTo>
                  <a:pt x="1791" y="1150"/>
                  <a:pt x="1780" y="1152"/>
                  <a:pt x="1770" y="1149"/>
                </a:cubicBezTo>
                <a:cubicBezTo>
                  <a:pt x="1717" y="1153"/>
                  <a:pt x="1710" y="1152"/>
                  <a:pt x="1703" y="1154"/>
                </a:cubicBezTo>
                <a:cubicBezTo>
                  <a:pt x="1666" y="1159"/>
                  <a:pt x="1651" y="1159"/>
                  <a:pt x="1636" y="1162"/>
                </a:cubicBezTo>
                <a:cubicBezTo>
                  <a:pt x="1580" y="1163"/>
                  <a:pt x="1565" y="1164"/>
                  <a:pt x="1551" y="1162"/>
                </a:cubicBezTo>
                <a:cubicBezTo>
                  <a:pt x="1499" y="1154"/>
                  <a:pt x="1493" y="1159"/>
                  <a:pt x="1490" y="1158"/>
                </a:cubicBezTo>
                <a:cubicBezTo>
                  <a:pt x="1462" y="1153"/>
                  <a:pt x="1457" y="1147"/>
                  <a:pt x="1449" y="1148"/>
                </a:cubicBezTo>
                <a:cubicBezTo>
                  <a:pt x="1404" y="1136"/>
                  <a:pt x="1399" y="1127"/>
                  <a:pt x="1390" y="1131"/>
                </a:cubicBezTo>
                <a:cubicBezTo>
                  <a:pt x="1480" y="1168"/>
                  <a:pt x="1493" y="1159"/>
                  <a:pt x="1500" y="1170"/>
                </a:cubicBezTo>
                <a:cubicBezTo>
                  <a:pt x="1526" y="1170"/>
                  <a:pt x="1530" y="1170"/>
                  <a:pt x="1533" y="1172"/>
                </a:cubicBezTo>
                <a:cubicBezTo>
                  <a:pt x="1584" y="1176"/>
                  <a:pt x="1595" y="1171"/>
                  <a:pt x="1605" y="1173"/>
                </a:cubicBezTo>
                <a:cubicBezTo>
                  <a:pt x="1679" y="1165"/>
                  <a:pt x="1689" y="1167"/>
                  <a:pt x="1700" y="1164"/>
                </a:cubicBezTo>
                <a:cubicBezTo>
                  <a:pt x="1800" y="1167"/>
                  <a:pt x="1809" y="1160"/>
                  <a:pt x="1816" y="1162"/>
                </a:cubicBezTo>
                <a:cubicBezTo>
                  <a:pt x="1851" y="1165"/>
                  <a:pt x="1855" y="1168"/>
                  <a:pt x="1859" y="1170"/>
                </a:cubicBezTo>
                <a:cubicBezTo>
                  <a:pt x="1914" y="1174"/>
                  <a:pt x="1919" y="1176"/>
                  <a:pt x="1924" y="1178"/>
                </a:cubicBezTo>
                <a:cubicBezTo>
                  <a:pt x="1976" y="1194"/>
                  <a:pt x="1983" y="1192"/>
                  <a:pt x="1987" y="1196"/>
                </a:cubicBezTo>
                <a:cubicBezTo>
                  <a:pt x="2014" y="1207"/>
                  <a:pt x="2016" y="1209"/>
                  <a:pt x="2018" y="1214"/>
                </a:cubicBezTo>
                <a:cubicBezTo>
                  <a:pt x="1988" y="1203"/>
                  <a:pt x="1985" y="1206"/>
                  <a:pt x="1983" y="1204"/>
                </a:cubicBezTo>
                <a:cubicBezTo>
                  <a:pt x="1917" y="1194"/>
                  <a:pt x="1913" y="1194"/>
                  <a:pt x="1909" y="1192"/>
                </a:cubicBezTo>
                <a:cubicBezTo>
                  <a:pt x="1864" y="1187"/>
                  <a:pt x="1857" y="1197"/>
                  <a:pt x="1855" y="1190"/>
                </a:cubicBezTo>
                <a:cubicBezTo>
                  <a:pt x="1803" y="1195"/>
                  <a:pt x="1795" y="1191"/>
                  <a:pt x="1786" y="1193"/>
                </a:cubicBezTo>
                <a:cubicBezTo>
                  <a:pt x="1697" y="1195"/>
                  <a:pt x="1691" y="1196"/>
                  <a:pt x="1685" y="1196"/>
                </a:cubicBezTo>
                <a:cubicBezTo>
                  <a:pt x="1622" y="1192"/>
                  <a:pt x="1610" y="1192"/>
                  <a:pt x="1599" y="1194"/>
                </a:cubicBezTo>
                <a:cubicBezTo>
                  <a:pt x="1553" y="1190"/>
                  <a:pt x="1541" y="1191"/>
                  <a:pt x="1530" y="1188"/>
                </a:cubicBezTo>
                <a:cubicBezTo>
                  <a:pt x="1511" y="1187"/>
                  <a:pt x="1508" y="1184"/>
                  <a:pt x="1505" y="1185"/>
                </a:cubicBezTo>
                <a:cubicBezTo>
                  <a:pt x="1458" y="1176"/>
                  <a:pt x="1454" y="1171"/>
                  <a:pt x="1448" y="1172"/>
                </a:cubicBezTo>
                <a:cubicBezTo>
                  <a:pt x="1405" y="1156"/>
                  <a:pt x="1402" y="1155"/>
                  <a:pt x="1399" y="1152"/>
                </a:cubicBezTo>
                <a:cubicBezTo>
                  <a:pt x="1402" y="1162"/>
                  <a:pt x="1406" y="1165"/>
                  <a:pt x="1411" y="1163"/>
                </a:cubicBezTo>
                <a:cubicBezTo>
                  <a:pt x="1457" y="1183"/>
                  <a:pt x="1464" y="1182"/>
                  <a:pt x="1469" y="1184"/>
                </a:cubicBezTo>
                <a:cubicBezTo>
                  <a:pt x="1584" y="1203"/>
                  <a:pt x="1589" y="1207"/>
                  <a:pt x="1597" y="1201"/>
                </a:cubicBezTo>
                <a:cubicBezTo>
                  <a:pt x="1664" y="1208"/>
                  <a:pt x="1677" y="1205"/>
                  <a:pt x="1689" y="1209"/>
                </a:cubicBezTo>
                <a:cubicBezTo>
                  <a:pt x="1772" y="1206"/>
                  <a:pt x="1778" y="1206"/>
                  <a:pt x="1785" y="1202"/>
                </a:cubicBezTo>
                <a:cubicBezTo>
                  <a:pt x="1854" y="1204"/>
                  <a:pt x="1867" y="1203"/>
                  <a:pt x="1880" y="1203"/>
                </a:cubicBezTo>
                <a:cubicBezTo>
                  <a:pt x="1926" y="1209"/>
                  <a:pt x="1939" y="1207"/>
                  <a:pt x="1951" y="1210"/>
                </a:cubicBezTo>
                <a:cubicBezTo>
                  <a:pt x="1980" y="1220"/>
                  <a:pt x="1983" y="1218"/>
                  <a:pt x="1986" y="1220"/>
                </a:cubicBezTo>
                <a:cubicBezTo>
                  <a:pt x="2015" y="1228"/>
                  <a:pt x="2019" y="1230"/>
                  <a:pt x="2017" y="1232"/>
                </a:cubicBezTo>
                <a:cubicBezTo>
                  <a:pt x="1985" y="1227"/>
                  <a:pt x="1975" y="1229"/>
                  <a:pt x="1968" y="1224"/>
                </a:cubicBezTo>
                <a:cubicBezTo>
                  <a:pt x="1928" y="1217"/>
                  <a:pt x="1921" y="1224"/>
                  <a:pt x="1918" y="1219"/>
                </a:cubicBezTo>
                <a:cubicBezTo>
                  <a:pt x="1859" y="1219"/>
                  <a:pt x="1851" y="1220"/>
                  <a:pt x="1843" y="1217"/>
                </a:cubicBezTo>
                <a:cubicBezTo>
                  <a:pt x="1760" y="1230"/>
                  <a:pt x="1753" y="1228"/>
                  <a:pt x="1745" y="1230"/>
                </a:cubicBezTo>
                <a:cubicBezTo>
                  <a:pt x="1659" y="1241"/>
                  <a:pt x="1644" y="1240"/>
                  <a:pt x="1627" y="1246"/>
                </a:cubicBezTo>
                <a:cubicBezTo>
                  <a:pt x="1592" y="1242"/>
                  <a:pt x="1588" y="1243"/>
                  <a:pt x="1584" y="1247"/>
                </a:cubicBezTo>
                <a:cubicBezTo>
                  <a:pt x="1513" y="1242"/>
                  <a:pt x="1505" y="1243"/>
                  <a:pt x="1498" y="1241"/>
                </a:cubicBezTo>
                <a:cubicBezTo>
                  <a:pt x="1460" y="1241"/>
                  <a:pt x="1459" y="1233"/>
                  <a:pt x="1454" y="1236"/>
                </a:cubicBezTo>
                <a:cubicBezTo>
                  <a:pt x="1504" y="1255"/>
                  <a:pt x="1520" y="1250"/>
                  <a:pt x="1532" y="1255"/>
                </a:cubicBezTo>
                <a:cubicBezTo>
                  <a:pt x="1588" y="1251"/>
                  <a:pt x="1601" y="1257"/>
                  <a:pt x="1616" y="1252"/>
                </a:cubicBezTo>
                <a:cubicBezTo>
                  <a:pt x="1643" y="1255"/>
                  <a:pt x="1651" y="1252"/>
                  <a:pt x="1658" y="1249"/>
                </a:cubicBezTo>
                <a:cubicBezTo>
                  <a:pt x="1718" y="1247"/>
                  <a:pt x="1729" y="1239"/>
                  <a:pt x="1736" y="1241"/>
                </a:cubicBezTo>
                <a:cubicBezTo>
                  <a:pt x="1794" y="1236"/>
                  <a:pt x="1808" y="1230"/>
                  <a:pt x="1819" y="1236"/>
                </a:cubicBezTo>
                <a:cubicBezTo>
                  <a:pt x="1901" y="1230"/>
                  <a:pt x="1920" y="1235"/>
                  <a:pt x="1942" y="1230"/>
                </a:cubicBezTo>
                <a:cubicBezTo>
                  <a:pt x="1972" y="1240"/>
                  <a:pt x="1977" y="1237"/>
                  <a:pt x="1981" y="1237"/>
                </a:cubicBezTo>
                <a:cubicBezTo>
                  <a:pt x="2006" y="1237"/>
                  <a:pt x="2013" y="1246"/>
                  <a:pt x="2023" y="1244"/>
                </a:cubicBezTo>
                <a:cubicBezTo>
                  <a:pt x="2029" y="1250"/>
                  <a:pt x="2022" y="1254"/>
                  <a:pt x="2017" y="1249"/>
                </a:cubicBezTo>
                <a:cubicBezTo>
                  <a:pt x="1993" y="1245"/>
                  <a:pt x="1990" y="1244"/>
                  <a:pt x="1986" y="1246"/>
                </a:cubicBezTo>
                <a:cubicBezTo>
                  <a:pt x="1944" y="1241"/>
                  <a:pt x="1934" y="1238"/>
                  <a:pt x="1921" y="1241"/>
                </a:cubicBezTo>
                <a:cubicBezTo>
                  <a:pt x="1878" y="1240"/>
                  <a:pt x="1868" y="1235"/>
                  <a:pt x="1856" y="1239"/>
                </a:cubicBezTo>
                <a:cubicBezTo>
                  <a:pt x="1818" y="1241"/>
                  <a:pt x="1811" y="1245"/>
                  <a:pt x="1806" y="1240"/>
                </a:cubicBezTo>
                <a:cubicBezTo>
                  <a:pt x="1741" y="1257"/>
                  <a:pt x="1731" y="1253"/>
                  <a:pt x="1719" y="1257"/>
                </a:cubicBezTo>
                <a:cubicBezTo>
                  <a:pt x="1677" y="1265"/>
                  <a:pt x="1664" y="1269"/>
                  <a:pt x="1652" y="1270"/>
                </a:cubicBezTo>
                <a:cubicBezTo>
                  <a:pt x="1597" y="1273"/>
                  <a:pt x="1591" y="1273"/>
                  <a:pt x="1585" y="1275"/>
                </a:cubicBezTo>
                <a:cubicBezTo>
                  <a:pt x="1535" y="1271"/>
                  <a:pt x="1532" y="1271"/>
                  <a:pt x="1529" y="1271"/>
                </a:cubicBezTo>
                <a:cubicBezTo>
                  <a:pt x="1555" y="1283"/>
                  <a:pt x="1565" y="1278"/>
                  <a:pt x="1571" y="1283"/>
                </a:cubicBezTo>
                <a:cubicBezTo>
                  <a:pt x="1624" y="1284"/>
                  <a:pt x="1628" y="1283"/>
                  <a:pt x="1632" y="1281"/>
                </a:cubicBezTo>
                <a:cubicBezTo>
                  <a:pt x="1686" y="1275"/>
                  <a:pt x="1703" y="1274"/>
                  <a:pt x="1722" y="1264"/>
                </a:cubicBezTo>
                <a:cubicBezTo>
                  <a:pt x="1770" y="1259"/>
                  <a:pt x="1778" y="1261"/>
                  <a:pt x="1779" y="1255"/>
                </a:cubicBezTo>
                <a:cubicBezTo>
                  <a:pt x="1878" y="1249"/>
                  <a:pt x="1892" y="1250"/>
                  <a:pt x="1906" y="1250"/>
                </a:cubicBezTo>
                <a:cubicBezTo>
                  <a:pt x="1992" y="1255"/>
                  <a:pt x="1995" y="1258"/>
                  <a:pt x="1998" y="1257"/>
                </a:cubicBezTo>
                <a:cubicBezTo>
                  <a:pt x="2034" y="1268"/>
                  <a:pt x="2041" y="1268"/>
                  <a:pt x="2048" y="1268"/>
                </a:cubicBezTo>
                <a:cubicBezTo>
                  <a:pt x="2089" y="1282"/>
                  <a:pt x="2090" y="1287"/>
                  <a:pt x="2094" y="1286"/>
                </a:cubicBezTo>
                <a:cubicBezTo>
                  <a:pt x="2076" y="1291"/>
                  <a:pt x="2074" y="1288"/>
                  <a:pt x="2071" y="1287"/>
                </a:cubicBezTo>
                <a:cubicBezTo>
                  <a:pt x="2047" y="1285"/>
                  <a:pt x="2045" y="1278"/>
                  <a:pt x="2040" y="1281"/>
                </a:cubicBezTo>
                <a:cubicBezTo>
                  <a:pt x="2009" y="1274"/>
                  <a:pt x="2005" y="1277"/>
                  <a:pt x="2003" y="1272"/>
                </a:cubicBezTo>
                <a:cubicBezTo>
                  <a:pt x="1955" y="1271"/>
                  <a:pt x="1949" y="1267"/>
                  <a:pt x="1942" y="1268"/>
                </a:cubicBezTo>
                <a:cubicBezTo>
                  <a:pt x="1883" y="1271"/>
                  <a:pt x="1871" y="1262"/>
                  <a:pt x="1855" y="1269"/>
                </a:cubicBezTo>
                <a:cubicBezTo>
                  <a:pt x="1800" y="1273"/>
                  <a:pt x="1787" y="1281"/>
                  <a:pt x="1777" y="1277"/>
                </a:cubicBezTo>
                <a:cubicBezTo>
                  <a:pt x="1677" y="1314"/>
                  <a:pt x="1680" y="1320"/>
                  <a:pt x="1687" y="1316"/>
                </a:cubicBezTo>
                <a:cubicBezTo>
                  <a:pt x="1788" y="1312"/>
                  <a:pt x="1811" y="1321"/>
                  <a:pt x="1840" y="1307"/>
                </a:cubicBezTo>
                <a:cubicBezTo>
                  <a:pt x="1926" y="1306"/>
                  <a:pt x="1934" y="1300"/>
                  <a:pt x="1939" y="1305"/>
                </a:cubicBezTo>
                <a:cubicBezTo>
                  <a:pt x="2015" y="1306"/>
                  <a:pt x="2028" y="1306"/>
                  <a:pt x="2040" y="1311"/>
                </a:cubicBezTo>
                <a:cubicBezTo>
                  <a:pt x="2063" y="1313"/>
                  <a:pt x="2067" y="1310"/>
                  <a:pt x="2068" y="1315"/>
                </a:cubicBezTo>
                <a:cubicBezTo>
                  <a:pt x="2100" y="1322"/>
                  <a:pt x="2103" y="1321"/>
                  <a:pt x="2106" y="1324"/>
                </a:cubicBezTo>
                <a:cubicBezTo>
                  <a:pt x="2129" y="1328"/>
                  <a:pt x="2130" y="1336"/>
                  <a:pt x="2135" y="1334"/>
                </a:cubicBezTo>
                <a:cubicBezTo>
                  <a:pt x="2087" y="1333"/>
                  <a:pt x="2072" y="1324"/>
                  <a:pt x="2056" y="1319"/>
                </a:cubicBezTo>
                <a:cubicBezTo>
                  <a:pt x="2012" y="1312"/>
                  <a:pt x="2005" y="1315"/>
                  <a:pt x="1999" y="1312"/>
                </a:cubicBezTo>
                <a:cubicBezTo>
                  <a:pt x="1924" y="1315"/>
                  <a:pt x="1909" y="1320"/>
                  <a:pt x="1897" y="1313"/>
                </a:cubicBezTo>
                <a:cubicBezTo>
                  <a:pt x="1835" y="1319"/>
                  <a:pt x="1829" y="1326"/>
                  <a:pt x="1826" y="1323"/>
                </a:cubicBezTo>
                <a:cubicBezTo>
                  <a:pt x="1761" y="1328"/>
                  <a:pt x="1753" y="1329"/>
                  <a:pt x="1746" y="1327"/>
                </a:cubicBezTo>
                <a:cubicBezTo>
                  <a:pt x="1691" y="1334"/>
                  <a:pt x="1684" y="1331"/>
                  <a:pt x="1676" y="1333"/>
                </a:cubicBezTo>
                <a:cubicBezTo>
                  <a:pt x="1631" y="1324"/>
                  <a:pt x="1626" y="1329"/>
                  <a:pt x="1623" y="1328"/>
                </a:cubicBezTo>
                <a:cubicBezTo>
                  <a:pt x="1576" y="1318"/>
                  <a:pt x="1564" y="1310"/>
                  <a:pt x="1549" y="1307"/>
                </a:cubicBezTo>
                <a:cubicBezTo>
                  <a:pt x="1517" y="1289"/>
                  <a:pt x="1514" y="1286"/>
                  <a:pt x="1509" y="1288"/>
                </a:cubicBezTo>
                <a:cubicBezTo>
                  <a:pt x="1552" y="1315"/>
                  <a:pt x="1555" y="1314"/>
                  <a:pt x="1558" y="1317"/>
                </a:cubicBezTo>
                <a:cubicBezTo>
                  <a:pt x="1589" y="1323"/>
                  <a:pt x="1592" y="1333"/>
                  <a:pt x="1600" y="1329"/>
                </a:cubicBezTo>
                <a:cubicBezTo>
                  <a:pt x="1645" y="1337"/>
                  <a:pt x="1654" y="1344"/>
                  <a:pt x="1666" y="1342"/>
                </a:cubicBezTo>
                <a:cubicBezTo>
                  <a:pt x="1714" y="1342"/>
                  <a:pt x="1726" y="1340"/>
                  <a:pt x="1738" y="1340"/>
                </a:cubicBezTo>
                <a:cubicBezTo>
                  <a:pt x="1784" y="1335"/>
                  <a:pt x="1793" y="1338"/>
                  <a:pt x="1802" y="1334"/>
                </a:cubicBezTo>
                <a:cubicBezTo>
                  <a:pt x="1869" y="1332"/>
                  <a:pt x="1878" y="1333"/>
                  <a:pt x="1890" y="1326"/>
                </a:cubicBezTo>
                <a:cubicBezTo>
                  <a:pt x="1944" y="1324"/>
                  <a:pt x="1948" y="1329"/>
                  <a:pt x="1955" y="1322"/>
                </a:cubicBezTo>
                <a:cubicBezTo>
                  <a:pt x="2024" y="1329"/>
                  <a:pt x="2026" y="1328"/>
                  <a:pt x="2029" y="1328"/>
                </a:cubicBezTo>
                <a:cubicBezTo>
                  <a:pt x="2060" y="1333"/>
                  <a:pt x="2065" y="1334"/>
                  <a:pt x="2070" y="1335"/>
                </a:cubicBezTo>
                <a:cubicBezTo>
                  <a:pt x="2067" y="1340"/>
                  <a:pt x="2049" y="1343"/>
                  <a:pt x="2034" y="1337"/>
                </a:cubicBezTo>
                <a:cubicBezTo>
                  <a:pt x="1987" y="1347"/>
                  <a:pt x="1986" y="1335"/>
                  <a:pt x="1980" y="1341"/>
                </a:cubicBezTo>
                <a:cubicBezTo>
                  <a:pt x="1931" y="1348"/>
                  <a:pt x="1929" y="1345"/>
                  <a:pt x="1926" y="1344"/>
                </a:cubicBezTo>
                <a:cubicBezTo>
                  <a:pt x="1888" y="1354"/>
                  <a:pt x="1885" y="1352"/>
                  <a:pt x="1882" y="1354"/>
                </a:cubicBezTo>
                <a:cubicBezTo>
                  <a:pt x="1849" y="1355"/>
                  <a:pt x="1840" y="1364"/>
                  <a:pt x="1836" y="1356"/>
                </a:cubicBezTo>
                <a:cubicBezTo>
                  <a:pt x="1755" y="1371"/>
                  <a:pt x="1745" y="1377"/>
                  <a:pt x="1738" y="1376"/>
                </a:cubicBezTo>
                <a:cubicBezTo>
                  <a:pt x="1713" y="1371"/>
                  <a:pt x="1705" y="1384"/>
                  <a:pt x="1704" y="1374"/>
                </a:cubicBezTo>
                <a:cubicBezTo>
                  <a:pt x="1651" y="1382"/>
                  <a:pt x="1661" y="1378"/>
                  <a:pt x="1670" y="1381"/>
                </a:cubicBezTo>
                <a:cubicBezTo>
                  <a:pt x="1692" y="1384"/>
                  <a:pt x="1695" y="1385"/>
                  <a:pt x="1697" y="1387"/>
                </a:cubicBezTo>
                <a:cubicBezTo>
                  <a:pt x="1752" y="1383"/>
                  <a:pt x="1760" y="1384"/>
                  <a:pt x="1768" y="1382"/>
                </a:cubicBezTo>
                <a:cubicBezTo>
                  <a:pt x="1821" y="1375"/>
                  <a:pt x="1827" y="1366"/>
                  <a:pt x="1829" y="1372"/>
                </a:cubicBezTo>
                <a:cubicBezTo>
                  <a:pt x="1901" y="1365"/>
                  <a:pt x="1911" y="1359"/>
                  <a:pt x="1919" y="1357"/>
                </a:cubicBezTo>
                <a:cubicBezTo>
                  <a:pt x="1977" y="1352"/>
                  <a:pt x="1986" y="1351"/>
                  <a:pt x="1993" y="1354"/>
                </a:cubicBezTo>
                <a:cubicBezTo>
                  <a:pt x="2056" y="1355"/>
                  <a:pt x="2061" y="1351"/>
                  <a:pt x="2065" y="1352"/>
                </a:cubicBezTo>
                <a:cubicBezTo>
                  <a:pt x="2151" y="1373"/>
                  <a:pt x="2158" y="1368"/>
                  <a:pt x="2161" y="1375"/>
                </a:cubicBezTo>
                <a:cubicBezTo>
                  <a:pt x="2192" y="1388"/>
                  <a:pt x="2194" y="1390"/>
                  <a:pt x="2196" y="1391"/>
                </a:cubicBezTo>
                <a:cubicBezTo>
                  <a:pt x="2185" y="1387"/>
                  <a:pt x="2178" y="1392"/>
                  <a:pt x="2175" y="1385"/>
                </a:cubicBezTo>
                <a:cubicBezTo>
                  <a:pt x="2136" y="1380"/>
                  <a:pt x="2127" y="1377"/>
                  <a:pt x="2118" y="1373"/>
                </a:cubicBezTo>
                <a:cubicBezTo>
                  <a:pt x="2050" y="1364"/>
                  <a:pt x="2038" y="1370"/>
                  <a:pt x="2029" y="1366"/>
                </a:cubicBezTo>
                <a:cubicBezTo>
                  <a:pt x="1954" y="1370"/>
                  <a:pt x="1940" y="1371"/>
                  <a:pt x="1926" y="1371"/>
                </a:cubicBezTo>
                <a:cubicBezTo>
                  <a:pt x="1882" y="1372"/>
                  <a:pt x="1882" y="1377"/>
                  <a:pt x="1878" y="1374"/>
                </a:cubicBezTo>
                <a:cubicBezTo>
                  <a:pt x="1837" y="1381"/>
                  <a:pt x="1830" y="1381"/>
                  <a:pt x="1823" y="1381"/>
                </a:cubicBezTo>
                <a:cubicBezTo>
                  <a:pt x="1733" y="1394"/>
                  <a:pt x="1718" y="1389"/>
                  <a:pt x="1700" y="1393"/>
                </a:cubicBezTo>
                <a:cubicBezTo>
                  <a:pt x="1624" y="1391"/>
                  <a:pt x="1620" y="1390"/>
                  <a:pt x="1616" y="1390"/>
                </a:cubicBezTo>
                <a:cubicBezTo>
                  <a:pt x="1649" y="1402"/>
                  <a:pt x="1656" y="1395"/>
                  <a:pt x="1660" y="1401"/>
                </a:cubicBezTo>
                <a:cubicBezTo>
                  <a:pt x="1729" y="1398"/>
                  <a:pt x="1740" y="1401"/>
                  <a:pt x="1754" y="1399"/>
                </a:cubicBezTo>
                <a:cubicBezTo>
                  <a:pt x="1840" y="1389"/>
                  <a:pt x="1852" y="1391"/>
                  <a:pt x="1865" y="1387"/>
                </a:cubicBezTo>
                <a:cubicBezTo>
                  <a:pt x="1929" y="1382"/>
                  <a:pt x="1937" y="1378"/>
                  <a:pt x="1941" y="1383"/>
                </a:cubicBezTo>
                <a:cubicBezTo>
                  <a:pt x="1995" y="1381"/>
                  <a:pt x="2009" y="1377"/>
                  <a:pt x="2022" y="1379"/>
                </a:cubicBezTo>
                <a:cubicBezTo>
                  <a:pt x="2113" y="1389"/>
                  <a:pt x="2122" y="1385"/>
                  <a:pt x="2128" y="1391"/>
                </a:cubicBezTo>
                <a:cubicBezTo>
                  <a:pt x="2166" y="1397"/>
                  <a:pt x="2169" y="1398"/>
                  <a:pt x="2173" y="1398"/>
                </a:cubicBezTo>
                <a:cubicBezTo>
                  <a:pt x="2219" y="1421"/>
                  <a:pt x="2225" y="1416"/>
                  <a:pt x="2227" y="1421"/>
                </a:cubicBezTo>
                <a:cubicBezTo>
                  <a:pt x="2227" y="1432"/>
                  <a:pt x="2224" y="1420"/>
                  <a:pt x="2216" y="1427"/>
                </a:cubicBezTo>
                <a:cubicBezTo>
                  <a:pt x="2159" y="1409"/>
                  <a:pt x="2150" y="1413"/>
                  <a:pt x="2144" y="1408"/>
                </a:cubicBezTo>
                <a:cubicBezTo>
                  <a:pt x="2085" y="1402"/>
                  <a:pt x="2069" y="1405"/>
                  <a:pt x="2056" y="1398"/>
                </a:cubicBezTo>
                <a:cubicBezTo>
                  <a:pt x="1982" y="1398"/>
                  <a:pt x="1979" y="1401"/>
                  <a:pt x="1978" y="1401"/>
                </a:cubicBezTo>
                <a:cubicBezTo>
                  <a:pt x="1965" y="1405"/>
                  <a:pt x="1963" y="1403"/>
                  <a:pt x="1960" y="1405"/>
                </a:cubicBezTo>
                <a:cubicBezTo>
                  <a:pt x="1885" y="1410"/>
                  <a:pt x="1867" y="1408"/>
                  <a:pt x="1848" y="1411"/>
                </a:cubicBezTo>
                <a:cubicBezTo>
                  <a:pt x="1762" y="1408"/>
                  <a:pt x="1758" y="1405"/>
                  <a:pt x="1753" y="1408"/>
                </a:cubicBezTo>
                <a:cubicBezTo>
                  <a:pt x="1753" y="1413"/>
                  <a:pt x="1763" y="1414"/>
                  <a:pt x="1772" y="1416"/>
                </a:cubicBezTo>
                <a:cubicBezTo>
                  <a:pt x="1793" y="1430"/>
                  <a:pt x="1778" y="1423"/>
                  <a:pt x="1784" y="1432"/>
                </a:cubicBezTo>
                <a:cubicBezTo>
                  <a:pt x="1808" y="1437"/>
                  <a:pt x="1813" y="1439"/>
                  <a:pt x="1820" y="1439"/>
                </a:cubicBezTo>
                <a:cubicBezTo>
                  <a:pt x="1884" y="1468"/>
                  <a:pt x="1901" y="1474"/>
                  <a:pt x="1919" y="1475"/>
                </a:cubicBezTo>
                <a:cubicBezTo>
                  <a:pt x="1990" y="1507"/>
                  <a:pt x="2008" y="1516"/>
                  <a:pt x="2027" y="1521"/>
                </a:cubicBezTo>
                <a:cubicBezTo>
                  <a:pt x="2058" y="1533"/>
                  <a:pt x="2065" y="1530"/>
                  <a:pt x="2069" y="1532"/>
                </a:cubicBezTo>
                <a:cubicBezTo>
                  <a:pt x="2100" y="1539"/>
                  <a:pt x="2102" y="1539"/>
                  <a:pt x="2105" y="1539"/>
                </a:cubicBezTo>
                <a:cubicBezTo>
                  <a:pt x="2130" y="1547"/>
                  <a:pt x="2136" y="1542"/>
                  <a:pt x="2140" y="1549"/>
                </a:cubicBezTo>
                <a:cubicBezTo>
                  <a:pt x="2185" y="1552"/>
                  <a:pt x="2197" y="1552"/>
                  <a:pt x="2209" y="1552"/>
                </a:cubicBezTo>
                <a:cubicBezTo>
                  <a:pt x="2227" y="1560"/>
                  <a:pt x="2235" y="1553"/>
                  <a:pt x="2239" y="1558"/>
                </a:cubicBezTo>
                <a:cubicBezTo>
                  <a:pt x="2277" y="1561"/>
                  <a:pt x="2282" y="1563"/>
                  <a:pt x="2289" y="1563"/>
                </a:cubicBezTo>
                <a:cubicBezTo>
                  <a:pt x="2318" y="1566"/>
                  <a:pt x="2327" y="1569"/>
                  <a:pt x="2337" y="1566"/>
                </a:cubicBezTo>
                <a:cubicBezTo>
                  <a:pt x="2370" y="1578"/>
                  <a:pt x="2372" y="1574"/>
                  <a:pt x="2374" y="1574"/>
                </a:cubicBezTo>
                <a:cubicBezTo>
                  <a:pt x="2407" y="1580"/>
                  <a:pt x="2410" y="1580"/>
                  <a:pt x="2414" y="1582"/>
                </a:cubicBezTo>
                <a:cubicBezTo>
                  <a:pt x="2412" y="1589"/>
                  <a:pt x="2400" y="1588"/>
                  <a:pt x="2386" y="1591"/>
                </a:cubicBezTo>
                <a:cubicBezTo>
                  <a:pt x="2358" y="1603"/>
                  <a:pt x="2356" y="1606"/>
                  <a:pt x="2352" y="1607"/>
                </a:cubicBezTo>
                <a:cubicBezTo>
                  <a:pt x="2410" y="1596"/>
                  <a:pt x="2415" y="1602"/>
                  <a:pt x="2425" y="1596"/>
                </a:cubicBezTo>
                <a:cubicBezTo>
                  <a:pt x="2426" y="1620"/>
                  <a:pt x="2437" y="1609"/>
                  <a:pt x="2445" y="1611"/>
                </a:cubicBezTo>
                <a:cubicBezTo>
                  <a:pt x="2464" y="1615"/>
                  <a:pt x="2459" y="1610"/>
                  <a:pt x="2451" y="1617"/>
                </a:cubicBezTo>
                <a:cubicBezTo>
                  <a:pt x="2437" y="1632"/>
                  <a:pt x="2429" y="1630"/>
                  <a:pt x="2429" y="1635"/>
                </a:cubicBezTo>
                <a:cubicBezTo>
                  <a:pt x="2487" y="1626"/>
                  <a:pt x="2492" y="1629"/>
                  <a:pt x="2499" y="1625"/>
                </a:cubicBezTo>
                <a:cubicBezTo>
                  <a:pt x="2534" y="1629"/>
                  <a:pt x="2534" y="1644"/>
                  <a:pt x="2541" y="1637"/>
                </a:cubicBezTo>
                <a:cubicBezTo>
                  <a:pt x="2577" y="1643"/>
                  <a:pt x="2573" y="1640"/>
                  <a:pt x="2579" y="1637"/>
                </a:cubicBezTo>
                <a:cubicBezTo>
                  <a:pt x="2546" y="1587"/>
                  <a:pt x="2545" y="1586"/>
                  <a:pt x="2545" y="1585"/>
                </a:cubicBezTo>
                <a:cubicBezTo>
                  <a:pt x="2552" y="1554"/>
                  <a:pt x="2562" y="1548"/>
                  <a:pt x="2560" y="1539"/>
                </a:cubicBezTo>
                <a:close/>
                <a:moveTo>
                  <a:pt x="1982" y="969"/>
                </a:moveTo>
                <a:cubicBezTo>
                  <a:pt x="1984" y="965"/>
                  <a:pt x="1983" y="961"/>
                  <a:pt x="1984" y="957"/>
                </a:cubicBezTo>
                <a:cubicBezTo>
                  <a:pt x="1993" y="956"/>
                  <a:pt x="1982" y="965"/>
                  <a:pt x="1988" y="969"/>
                </a:cubicBezTo>
                <a:cubicBezTo>
                  <a:pt x="1986" y="973"/>
                  <a:pt x="1987" y="978"/>
                  <a:pt x="1986" y="982"/>
                </a:cubicBezTo>
                <a:cubicBezTo>
                  <a:pt x="1977" y="983"/>
                  <a:pt x="1988" y="974"/>
                  <a:pt x="1982" y="969"/>
                </a:cubicBezTo>
                <a:close/>
                <a:moveTo>
                  <a:pt x="1984" y="1004"/>
                </a:moveTo>
                <a:cubicBezTo>
                  <a:pt x="1983" y="998"/>
                  <a:pt x="1983" y="992"/>
                  <a:pt x="1983" y="986"/>
                </a:cubicBezTo>
                <a:cubicBezTo>
                  <a:pt x="1989" y="986"/>
                  <a:pt x="1981" y="996"/>
                  <a:pt x="1988" y="1001"/>
                </a:cubicBezTo>
                <a:cubicBezTo>
                  <a:pt x="1985" y="1007"/>
                  <a:pt x="1985" y="1013"/>
                  <a:pt x="1987" y="1020"/>
                </a:cubicBezTo>
                <a:cubicBezTo>
                  <a:pt x="1980" y="1020"/>
                  <a:pt x="1983" y="1007"/>
                  <a:pt x="1984" y="1004"/>
                </a:cubicBezTo>
                <a:close/>
                <a:moveTo>
                  <a:pt x="1985" y="1053"/>
                </a:moveTo>
                <a:cubicBezTo>
                  <a:pt x="1986" y="1045"/>
                  <a:pt x="1987" y="1057"/>
                  <a:pt x="1988" y="1060"/>
                </a:cubicBezTo>
                <a:cubicBezTo>
                  <a:pt x="1983" y="1060"/>
                  <a:pt x="1986" y="1056"/>
                  <a:pt x="1985" y="1053"/>
                </a:cubicBezTo>
                <a:close/>
                <a:moveTo>
                  <a:pt x="1936" y="1018"/>
                </a:moveTo>
                <a:cubicBezTo>
                  <a:pt x="1942" y="1016"/>
                  <a:pt x="1941" y="1026"/>
                  <a:pt x="1941" y="1027"/>
                </a:cubicBezTo>
                <a:cubicBezTo>
                  <a:pt x="1933" y="1030"/>
                  <a:pt x="1940" y="1021"/>
                  <a:pt x="1936" y="1018"/>
                </a:cubicBezTo>
                <a:close/>
                <a:moveTo>
                  <a:pt x="1943" y="1058"/>
                </a:moveTo>
                <a:cubicBezTo>
                  <a:pt x="1944" y="1050"/>
                  <a:pt x="1946" y="1062"/>
                  <a:pt x="1947" y="1065"/>
                </a:cubicBezTo>
                <a:cubicBezTo>
                  <a:pt x="1942" y="1066"/>
                  <a:pt x="1945" y="1061"/>
                  <a:pt x="1943" y="1058"/>
                </a:cubicBezTo>
                <a:close/>
                <a:moveTo>
                  <a:pt x="1600" y="805"/>
                </a:moveTo>
                <a:cubicBezTo>
                  <a:pt x="1599" y="804"/>
                  <a:pt x="1598" y="802"/>
                  <a:pt x="1597" y="801"/>
                </a:cubicBezTo>
                <a:cubicBezTo>
                  <a:pt x="1602" y="797"/>
                  <a:pt x="1603" y="802"/>
                  <a:pt x="1606" y="805"/>
                </a:cubicBezTo>
                <a:cubicBezTo>
                  <a:pt x="1604" y="806"/>
                  <a:pt x="1602" y="804"/>
                  <a:pt x="1600" y="805"/>
                </a:cubicBezTo>
                <a:close/>
                <a:moveTo>
                  <a:pt x="1629" y="821"/>
                </a:moveTo>
                <a:cubicBezTo>
                  <a:pt x="1628" y="814"/>
                  <a:pt x="1637" y="824"/>
                  <a:pt x="1641" y="821"/>
                </a:cubicBezTo>
                <a:cubicBezTo>
                  <a:pt x="1642" y="824"/>
                  <a:pt x="1644" y="827"/>
                  <a:pt x="1647" y="826"/>
                </a:cubicBezTo>
                <a:cubicBezTo>
                  <a:pt x="1645" y="836"/>
                  <a:pt x="1635" y="819"/>
                  <a:pt x="1629" y="821"/>
                </a:cubicBezTo>
                <a:close/>
                <a:moveTo>
                  <a:pt x="1745" y="919"/>
                </a:moveTo>
                <a:cubicBezTo>
                  <a:pt x="1750" y="918"/>
                  <a:pt x="1754" y="921"/>
                  <a:pt x="1758" y="926"/>
                </a:cubicBezTo>
                <a:cubicBezTo>
                  <a:pt x="1753" y="927"/>
                  <a:pt x="1749" y="924"/>
                  <a:pt x="1745" y="919"/>
                </a:cubicBezTo>
                <a:close/>
                <a:moveTo>
                  <a:pt x="1748" y="887"/>
                </a:moveTo>
                <a:cubicBezTo>
                  <a:pt x="1753" y="888"/>
                  <a:pt x="1756" y="887"/>
                  <a:pt x="1757" y="883"/>
                </a:cubicBezTo>
                <a:cubicBezTo>
                  <a:pt x="1749" y="872"/>
                  <a:pt x="1751" y="864"/>
                  <a:pt x="1748" y="855"/>
                </a:cubicBezTo>
                <a:cubicBezTo>
                  <a:pt x="1744" y="847"/>
                  <a:pt x="1757" y="859"/>
                  <a:pt x="1751" y="860"/>
                </a:cubicBezTo>
                <a:cubicBezTo>
                  <a:pt x="1761" y="877"/>
                  <a:pt x="1757" y="889"/>
                  <a:pt x="1764" y="905"/>
                </a:cubicBezTo>
                <a:cubicBezTo>
                  <a:pt x="1757" y="904"/>
                  <a:pt x="1755" y="890"/>
                  <a:pt x="1748" y="887"/>
                </a:cubicBezTo>
                <a:close/>
                <a:moveTo>
                  <a:pt x="1899" y="1053"/>
                </a:moveTo>
                <a:cubicBezTo>
                  <a:pt x="1908" y="1053"/>
                  <a:pt x="1901" y="1064"/>
                  <a:pt x="1908" y="1069"/>
                </a:cubicBezTo>
                <a:cubicBezTo>
                  <a:pt x="1899" y="1072"/>
                  <a:pt x="1899" y="1059"/>
                  <a:pt x="1899" y="1053"/>
                </a:cubicBezTo>
                <a:close/>
                <a:moveTo>
                  <a:pt x="2053" y="1297"/>
                </a:moveTo>
                <a:cubicBezTo>
                  <a:pt x="2049" y="1301"/>
                  <a:pt x="2046" y="1299"/>
                  <a:pt x="2043" y="1300"/>
                </a:cubicBezTo>
                <a:cubicBezTo>
                  <a:pt x="2037" y="1297"/>
                  <a:pt x="2031" y="1295"/>
                  <a:pt x="2025" y="1295"/>
                </a:cubicBezTo>
                <a:cubicBezTo>
                  <a:pt x="2018" y="1297"/>
                  <a:pt x="2013" y="1293"/>
                  <a:pt x="2007" y="1294"/>
                </a:cubicBezTo>
                <a:cubicBezTo>
                  <a:pt x="2001" y="1292"/>
                  <a:pt x="1994" y="1294"/>
                  <a:pt x="1988" y="1292"/>
                </a:cubicBezTo>
                <a:cubicBezTo>
                  <a:pt x="1975" y="1293"/>
                  <a:pt x="1964" y="1288"/>
                  <a:pt x="1950" y="1293"/>
                </a:cubicBezTo>
                <a:cubicBezTo>
                  <a:pt x="1939" y="1289"/>
                  <a:pt x="1924" y="1295"/>
                  <a:pt x="1913" y="1290"/>
                </a:cubicBezTo>
                <a:cubicBezTo>
                  <a:pt x="1886" y="1298"/>
                  <a:pt x="1861" y="1300"/>
                  <a:pt x="1838" y="1296"/>
                </a:cubicBezTo>
                <a:cubicBezTo>
                  <a:pt x="1825" y="1302"/>
                  <a:pt x="1814" y="1301"/>
                  <a:pt x="1801" y="1305"/>
                </a:cubicBezTo>
                <a:cubicBezTo>
                  <a:pt x="1791" y="1302"/>
                  <a:pt x="1779" y="1309"/>
                  <a:pt x="1769" y="1305"/>
                </a:cubicBezTo>
                <a:cubicBezTo>
                  <a:pt x="1757" y="1309"/>
                  <a:pt x="1746" y="1307"/>
                  <a:pt x="1734" y="1310"/>
                </a:cubicBezTo>
                <a:cubicBezTo>
                  <a:pt x="1722" y="1312"/>
                  <a:pt x="1713" y="1308"/>
                  <a:pt x="1700" y="1314"/>
                </a:cubicBezTo>
                <a:cubicBezTo>
                  <a:pt x="1704" y="1301"/>
                  <a:pt x="1717" y="1312"/>
                  <a:pt x="1726" y="1302"/>
                </a:cubicBezTo>
                <a:cubicBezTo>
                  <a:pt x="1736" y="1301"/>
                  <a:pt x="1745" y="1298"/>
                  <a:pt x="1756" y="1292"/>
                </a:cubicBezTo>
                <a:cubicBezTo>
                  <a:pt x="1761" y="1295"/>
                  <a:pt x="1769" y="1289"/>
                  <a:pt x="1775" y="1290"/>
                </a:cubicBezTo>
                <a:cubicBezTo>
                  <a:pt x="1782" y="1288"/>
                  <a:pt x="1787" y="1287"/>
                  <a:pt x="1792" y="1289"/>
                </a:cubicBezTo>
                <a:cubicBezTo>
                  <a:pt x="1805" y="1283"/>
                  <a:pt x="1816" y="1288"/>
                  <a:pt x="1829" y="1281"/>
                </a:cubicBezTo>
                <a:cubicBezTo>
                  <a:pt x="1840" y="1283"/>
                  <a:pt x="1854" y="1277"/>
                  <a:pt x="1866" y="1278"/>
                </a:cubicBezTo>
                <a:cubicBezTo>
                  <a:pt x="1877" y="1279"/>
                  <a:pt x="1888" y="1279"/>
                  <a:pt x="1900" y="1276"/>
                </a:cubicBezTo>
                <a:cubicBezTo>
                  <a:pt x="1906" y="1279"/>
                  <a:pt x="1913" y="1276"/>
                  <a:pt x="1918" y="1278"/>
                </a:cubicBezTo>
                <a:cubicBezTo>
                  <a:pt x="1921" y="1279"/>
                  <a:pt x="1925" y="1278"/>
                  <a:pt x="1929" y="1275"/>
                </a:cubicBezTo>
                <a:cubicBezTo>
                  <a:pt x="1930" y="1280"/>
                  <a:pt x="1933" y="1278"/>
                  <a:pt x="1936" y="1277"/>
                </a:cubicBezTo>
                <a:cubicBezTo>
                  <a:pt x="1946" y="1280"/>
                  <a:pt x="1958" y="1277"/>
                  <a:pt x="1968" y="1283"/>
                </a:cubicBezTo>
                <a:cubicBezTo>
                  <a:pt x="1975" y="1279"/>
                  <a:pt x="1979" y="1283"/>
                  <a:pt x="1984" y="1285"/>
                </a:cubicBezTo>
                <a:cubicBezTo>
                  <a:pt x="1988" y="1283"/>
                  <a:pt x="1991" y="1286"/>
                  <a:pt x="1995" y="1283"/>
                </a:cubicBezTo>
                <a:cubicBezTo>
                  <a:pt x="1996" y="1287"/>
                  <a:pt x="1999" y="1286"/>
                  <a:pt x="2002" y="1285"/>
                </a:cubicBezTo>
                <a:cubicBezTo>
                  <a:pt x="2006" y="1290"/>
                  <a:pt x="2013" y="1283"/>
                  <a:pt x="2018" y="1287"/>
                </a:cubicBezTo>
                <a:cubicBezTo>
                  <a:pt x="2024" y="1285"/>
                  <a:pt x="2028" y="1290"/>
                  <a:pt x="2035" y="1287"/>
                </a:cubicBezTo>
                <a:cubicBezTo>
                  <a:pt x="2043" y="1293"/>
                  <a:pt x="2052" y="1295"/>
                  <a:pt x="2061" y="1296"/>
                </a:cubicBezTo>
                <a:cubicBezTo>
                  <a:pt x="2064" y="1302"/>
                  <a:pt x="2054" y="1301"/>
                  <a:pt x="2053" y="1297"/>
                </a:cubicBezTo>
                <a:close/>
                <a:moveTo>
                  <a:pt x="2404" y="1549"/>
                </a:moveTo>
                <a:cubicBezTo>
                  <a:pt x="2399" y="1554"/>
                  <a:pt x="2397" y="1547"/>
                  <a:pt x="2394" y="1546"/>
                </a:cubicBezTo>
                <a:cubicBezTo>
                  <a:pt x="2391" y="1541"/>
                  <a:pt x="2386" y="1546"/>
                  <a:pt x="2384" y="1539"/>
                </a:cubicBezTo>
                <a:cubicBezTo>
                  <a:pt x="2391" y="1542"/>
                  <a:pt x="2399" y="1540"/>
                  <a:pt x="2404" y="1549"/>
                </a:cubicBezTo>
                <a:close/>
                <a:moveTo>
                  <a:pt x="2229" y="1440"/>
                </a:moveTo>
                <a:cubicBezTo>
                  <a:pt x="2232" y="1446"/>
                  <a:pt x="2222" y="1445"/>
                  <a:pt x="2221" y="1442"/>
                </a:cubicBezTo>
                <a:cubicBezTo>
                  <a:pt x="2218" y="1438"/>
                  <a:pt x="2212" y="1445"/>
                  <a:pt x="2209" y="1437"/>
                </a:cubicBezTo>
                <a:cubicBezTo>
                  <a:pt x="2217" y="1433"/>
                  <a:pt x="2222" y="1443"/>
                  <a:pt x="2229" y="1440"/>
                </a:cubicBezTo>
                <a:close/>
                <a:moveTo>
                  <a:pt x="2218" y="1452"/>
                </a:moveTo>
                <a:cubicBezTo>
                  <a:pt x="2223" y="1455"/>
                  <a:pt x="2228" y="1459"/>
                  <a:pt x="2234" y="1455"/>
                </a:cubicBezTo>
                <a:cubicBezTo>
                  <a:pt x="2288" y="1475"/>
                  <a:pt x="2293" y="1480"/>
                  <a:pt x="2299" y="1481"/>
                </a:cubicBezTo>
                <a:cubicBezTo>
                  <a:pt x="2317" y="1498"/>
                  <a:pt x="2308" y="1490"/>
                  <a:pt x="2305" y="1492"/>
                </a:cubicBezTo>
                <a:cubicBezTo>
                  <a:pt x="2286" y="1487"/>
                  <a:pt x="2286" y="1482"/>
                  <a:pt x="2283" y="1484"/>
                </a:cubicBezTo>
                <a:cubicBezTo>
                  <a:pt x="2258" y="1470"/>
                  <a:pt x="2253" y="1477"/>
                  <a:pt x="2250" y="1473"/>
                </a:cubicBezTo>
                <a:cubicBezTo>
                  <a:pt x="2187" y="1460"/>
                  <a:pt x="2179" y="1466"/>
                  <a:pt x="2175" y="1459"/>
                </a:cubicBezTo>
                <a:cubicBezTo>
                  <a:pt x="2134" y="1457"/>
                  <a:pt x="2129" y="1454"/>
                  <a:pt x="2123" y="1455"/>
                </a:cubicBezTo>
                <a:cubicBezTo>
                  <a:pt x="2073" y="1454"/>
                  <a:pt x="2058" y="1457"/>
                  <a:pt x="2045" y="1452"/>
                </a:cubicBezTo>
                <a:cubicBezTo>
                  <a:pt x="2019" y="1457"/>
                  <a:pt x="2017" y="1450"/>
                  <a:pt x="2012" y="1452"/>
                </a:cubicBezTo>
                <a:cubicBezTo>
                  <a:pt x="1949" y="1446"/>
                  <a:pt x="1935" y="1448"/>
                  <a:pt x="1922" y="1443"/>
                </a:cubicBezTo>
                <a:cubicBezTo>
                  <a:pt x="1936" y="1440"/>
                  <a:pt x="1941" y="1439"/>
                  <a:pt x="1945" y="1442"/>
                </a:cubicBezTo>
                <a:cubicBezTo>
                  <a:pt x="1986" y="1440"/>
                  <a:pt x="1997" y="1437"/>
                  <a:pt x="2007" y="1437"/>
                </a:cubicBezTo>
                <a:cubicBezTo>
                  <a:pt x="2068" y="1434"/>
                  <a:pt x="2076" y="1433"/>
                  <a:pt x="2083" y="1436"/>
                </a:cubicBezTo>
                <a:cubicBezTo>
                  <a:pt x="2113" y="1436"/>
                  <a:pt x="2118" y="1440"/>
                  <a:pt x="2125" y="1443"/>
                </a:cubicBezTo>
                <a:cubicBezTo>
                  <a:pt x="2145" y="1442"/>
                  <a:pt x="2147" y="1440"/>
                  <a:pt x="2150" y="1440"/>
                </a:cubicBezTo>
                <a:cubicBezTo>
                  <a:pt x="2168" y="1441"/>
                  <a:pt x="2177" y="1445"/>
                  <a:pt x="2188" y="1446"/>
                </a:cubicBezTo>
                <a:close/>
                <a:moveTo>
                  <a:pt x="1837" y="1432"/>
                </a:moveTo>
                <a:cubicBezTo>
                  <a:pt x="1833" y="1428"/>
                  <a:pt x="1827" y="1435"/>
                  <a:pt x="1824" y="1430"/>
                </a:cubicBezTo>
                <a:cubicBezTo>
                  <a:pt x="1800" y="1417"/>
                  <a:pt x="1814" y="1418"/>
                  <a:pt x="1828" y="1416"/>
                </a:cubicBezTo>
                <a:cubicBezTo>
                  <a:pt x="1855" y="1417"/>
                  <a:pt x="1860" y="1420"/>
                  <a:pt x="1867" y="1418"/>
                </a:cubicBezTo>
                <a:cubicBezTo>
                  <a:pt x="1989" y="1414"/>
                  <a:pt x="1996" y="1407"/>
                  <a:pt x="2000" y="1409"/>
                </a:cubicBezTo>
                <a:cubicBezTo>
                  <a:pt x="2046" y="1406"/>
                  <a:pt x="2049" y="1413"/>
                  <a:pt x="2054" y="1411"/>
                </a:cubicBezTo>
                <a:cubicBezTo>
                  <a:pt x="2096" y="1413"/>
                  <a:pt x="2098" y="1416"/>
                  <a:pt x="2099" y="1418"/>
                </a:cubicBezTo>
                <a:cubicBezTo>
                  <a:pt x="2128" y="1421"/>
                  <a:pt x="2138" y="1416"/>
                  <a:pt x="2146" y="1422"/>
                </a:cubicBezTo>
                <a:cubicBezTo>
                  <a:pt x="2180" y="1427"/>
                  <a:pt x="2194" y="1425"/>
                  <a:pt x="2193" y="1434"/>
                </a:cubicBezTo>
                <a:cubicBezTo>
                  <a:pt x="2164" y="1426"/>
                  <a:pt x="2158" y="1431"/>
                  <a:pt x="2153" y="1430"/>
                </a:cubicBezTo>
                <a:cubicBezTo>
                  <a:pt x="2116" y="1430"/>
                  <a:pt x="2112" y="1427"/>
                  <a:pt x="2107" y="1426"/>
                </a:cubicBezTo>
                <a:cubicBezTo>
                  <a:pt x="2042" y="1426"/>
                  <a:pt x="2035" y="1425"/>
                  <a:pt x="2027" y="1426"/>
                </a:cubicBezTo>
                <a:cubicBezTo>
                  <a:pt x="1999" y="1427"/>
                  <a:pt x="1993" y="1427"/>
                  <a:pt x="1985" y="1429"/>
                </a:cubicBezTo>
                <a:cubicBezTo>
                  <a:pt x="1950" y="1425"/>
                  <a:pt x="1944" y="1432"/>
                  <a:pt x="1941" y="1430"/>
                </a:cubicBezTo>
                <a:cubicBezTo>
                  <a:pt x="1872" y="1429"/>
                  <a:pt x="1865" y="1431"/>
                  <a:pt x="1858" y="1429"/>
                </a:cubicBezTo>
                <a:cubicBezTo>
                  <a:pt x="1849" y="1435"/>
                  <a:pt x="1839" y="1430"/>
                  <a:pt x="1837" y="1432"/>
                </a:cubicBezTo>
                <a:close/>
                <a:moveTo>
                  <a:pt x="1939" y="1469"/>
                </a:moveTo>
                <a:cubicBezTo>
                  <a:pt x="1935" y="1466"/>
                  <a:pt x="1928" y="1469"/>
                  <a:pt x="1923" y="1466"/>
                </a:cubicBezTo>
                <a:cubicBezTo>
                  <a:pt x="1884" y="1451"/>
                  <a:pt x="1888" y="1455"/>
                  <a:pt x="1890" y="1459"/>
                </a:cubicBezTo>
                <a:cubicBezTo>
                  <a:pt x="1858" y="1437"/>
                  <a:pt x="1867" y="1444"/>
                  <a:pt x="1880" y="1441"/>
                </a:cubicBezTo>
                <a:cubicBezTo>
                  <a:pt x="1933" y="1451"/>
                  <a:pt x="1937" y="1458"/>
                  <a:pt x="1943" y="1455"/>
                </a:cubicBezTo>
                <a:cubicBezTo>
                  <a:pt x="1998" y="1461"/>
                  <a:pt x="2004" y="1461"/>
                  <a:pt x="2009" y="1463"/>
                </a:cubicBezTo>
                <a:cubicBezTo>
                  <a:pt x="2047" y="1466"/>
                  <a:pt x="2052" y="1460"/>
                  <a:pt x="2054" y="1464"/>
                </a:cubicBezTo>
                <a:cubicBezTo>
                  <a:pt x="2083" y="1468"/>
                  <a:pt x="2090" y="1465"/>
                  <a:pt x="2095" y="1468"/>
                </a:cubicBezTo>
                <a:cubicBezTo>
                  <a:pt x="2148" y="1472"/>
                  <a:pt x="2152" y="1466"/>
                  <a:pt x="2155" y="1470"/>
                </a:cubicBezTo>
                <a:cubicBezTo>
                  <a:pt x="2187" y="1471"/>
                  <a:pt x="2188" y="1478"/>
                  <a:pt x="2193" y="1475"/>
                </a:cubicBezTo>
                <a:cubicBezTo>
                  <a:pt x="2225" y="1478"/>
                  <a:pt x="2227" y="1479"/>
                  <a:pt x="2230" y="1478"/>
                </a:cubicBezTo>
                <a:cubicBezTo>
                  <a:pt x="2258" y="1485"/>
                  <a:pt x="2266" y="1491"/>
                  <a:pt x="2275" y="1491"/>
                </a:cubicBezTo>
                <a:cubicBezTo>
                  <a:pt x="2322" y="1512"/>
                  <a:pt x="2324" y="1513"/>
                  <a:pt x="2328" y="1512"/>
                </a:cubicBezTo>
                <a:cubicBezTo>
                  <a:pt x="2340" y="1531"/>
                  <a:pt x="2336" y="1519"/>
                  <a:pt x="2329" y="1520"/>
                </a:cubicBezTo>
                <a:cubicBezTo>
                  <a:pt x="2275" y="1502"/>
                  <a:pt x="2270" y="1508"/>
                  <a:pt x="2268" y="1504"/>
                </a:cubicBezTo>
                <a:cubicBezTo>
                  <a:pt x="2228" y="1501"/>
                  <a:pt x="2217" y="1494"/>
                  <a:pt x="2203" y="1499"/>
                </a:cubicBezTo>
                <a:cubicBezTo>
                  <a:pt x="2123" y="1486"/>
                  <a:pt x="2112" y="1488"/>
                  <a:pt x="2103" y="1484"/>
                </a:cubicBezTo>
                <a:cubicBezTo>
                  <a:pt x="2039" y="1476"/>
                  <a:pt x="2032" y="1479"/>
                  <a:pt x="2026" y="1477"/>
                </a:cubicBezTo>
                <a:cubicBezTo>
                  <a:pt x="1998" y="1472"/>
                  <a:pt x="1994" y="1475"/>
                  <a:pt x="1991" y="1473"/>
                </a:cubicBezTo>
                <a:cubicBezTo>
                  <a:pt x="1951" y="1468"/>
                  <a:pt x="1945" y="1469"/>
                  <a:pt x="1939" y="1469"/>
                </a:cubicBezTo>
                <a:close/>
                <a:moveTo>
                  <a:pt x="2404" y="1570"/>
                </a:moveTo>
                <a:cubicBezTo>
                  <a:pt x="2402" y="1568"/>
                  <a:pt x="2400" y="1567"/>
                  <a:pt x="2397" y="1568"/>
                </a:cubicBezTo>
                <a:cubicBezTo>
                  <a:pt x="2367" y="1566"/>
                  <a:pt x="2365" y="1556"/>
                  <a:pt x="2359" y="1562"/>
                </a:cubicBezTo>
                <a:cubicBezTo>
                  <a:pt x="2288" y="1556"/>
                  <a:pt x="2272" y="1547"/>
                  <a:pt x="2253" y="1547"/>
                </a:cubicBezTo>
                <a:cubicBezTo>
                  <a:pt x="2218" y="1542"/>
                  <a:pt x="2209" y="1543"/>
                  <a:pt x="2201" y="1538"/>
                </a:cubicBezTo>
                <a:cubicBezTo>
                  <a:pt x="2100" y="1527"/>
                  <a:pt x="2096" y="1523"/>
                  <a:pt x="2089" y="1527"/>
                </a:cubicBezTo>
                <a:cubicBezTo>
                  <a:pt x="2042" y="1515"/>
                  <a:pt x="2039" y="1515"/>
                  <a:pt x="2036" y="1516"/>
                </a:cubicBezTo>
                <a:cubicBezTo>
                  <a:pt x="2006" y="1503"/>
                  <a:pt x="1996" y="1501"/>
                  <a:pt x="1986" y="1499"/>
                </a:cubicBezTo>
                <a:cubicBezTo>
                  <a:pt x="1955" y="1480"/>
                  <a:pt x="1965" y="1481"/>
                  <a:pt x="1965" y="1484"/>
                </a:cubicBezTo>
                <a:cubicBezTo>
                  <a:pt x="2005" y="1491"/>
                  <a:pt x="2015" y="1484"/>
                  <a:pt x="2021" y="1489"/>
                </a:cubicBezTo>
                <a:cubicBezTo>
                  <a:pt x="2072" y="1496"/>
                  <a:pt x="2081" y="1490"/>
                  <a:pt x="2087" y="1496"/>
                </a:cubicBezTo>
                <a:cubicBezTo>
                  <a:pt x="2181" y="1502"/>
                  <a:pt x="2186" y="1511"/>
                  <a:pt x="2195" y="1506"/>
                </a:cubicBezTo>
                <a:cubicBezTo>
                  <a:pt x="2222" y="1510"/>
                  <a:pt x="2230" y="1509"/>
                  <a:pt x="2237" y="1512"/>
                </a:cubicBezTo>
                <a:cubicBezTo>
                  <a:pt x="2266" y="1517"/>
                  <a:pt x="2272" y="1522"/>
                  <a:pt x="2281" y="1517"/>
                </a:cubicBezTo>
                <a:cubicBezTo>
                  <a:pt x="2305" y="1528"/>
                  <a:pt x="2313" y="1523"/>
                  <a:pt x="2317" y="1530"/>
                </a:cubicBezTo>
                <a:cubicBezTo>
                  <a:pt x="2373" y="1547"/>
                  <a:pt x="2379" y="1556"/>
                  <a:pt x="2387" y="1555"/>
                </a:cubicBezTo>
                <a:close/>
                <a:moveTo>
                  <a:pt x="2415" y="1543"/>
                </a:moveTo>
                <a:cubicBezTo>
                  <a:pt x="2404" y="1540"/>
                  <a:pt x="2406" y="1521"/>
                  <a:pt x="2397" y="1515"/>
                </a:cubicBezTo>
                <a:cubicBezTo>
                  <a:pt x="2387" y="1473"/>
                  <a:pt x="2389" y="1470"/>
                  <a:pt x="2388" y="1467"/>
                </a:cubicBezTo>
                <a:cubicBezTo>
                  <a:pt x="2377" y="1431"/>
                  <a:pt x="2383" y="1426"/>
                  <a:pt x="2382" y="1420"/>
                </a:cubicBezTo>
                <a:cubicBezTo>
                  <a:pt x="2380" y="1349"/>
                  <a:pt x="2390" y="1332"/>
                  <a:pt x="2387" y="1312"/>
                </a:cubicBezTo>
                <a:cubicBezTo>
                  <a:pt x="2396" y="1258"/>
                  <a:pt x="2399" y="1241"/>
                  <a:pt x="2396" y="1221"/>
                </a:cubicBezTo>
                <a:cubicBezTo>
                  <a:pt x="2405" y="1198"/>
                  <a:pt x="2400" y="1192"/>
                  <a:pt x="2401" y="1189"/>
                </a:cubicBezTo>
                <a:cubicBezTo>
                  <a:pt x="2410" y="1152"/>
                  <a:pt x="2405" y="1144"/>
                  <a:pt x="2412" y="1139"/>
                </a:cubicBezTo>
                <a:cubicBezTo>
                  <a:pt x="2410" y="1091"/>
                  <a:pt x="2419" y="1081"/>
                  <a:pt x="2416" y="1069"/>
                </a:cubicBezTo>
                <a:cubicBezTo>
                  <a:pt x="2425" y="1097"/>
                  <a:pt x="2421" y="1103"/>
                  <a:pt x="2425" y="1111"/>
                </a:cubicBezTo>
                <a:cubicBezTo>
                  <a:pt x="2419" y="1179"/>
                  <a:pt x="2424" y="1184"/>
                  <a:pt x="2417" y="1186"/>
                </a:cubicBezTo>
                <a:cubicBezTo>
                  <a:pt x="2408" y="1244"/>
                  <a:pt x="2414" y="1253"/>
                  <a:pt x="2408" y="1259"/>
                </a:cubicBezTo>
                <a:cubicBezTo>
                  <a:pt x="2410" y="1288"/>
                  <a:pt x="2405" y="1294"/>
                  <a:pt x="2405" y="1302"/>
                </a:cubicBezTo>
                <a:cubicBezTo>
                  <a:pt x="2396" y="1349"/>
                  <a:pt x="2402" y="1358"/>
                  <a:pt x="2395" y="1363"/>
                </a:cubicBezTo>
                <a:cubicBezTo>
                  <a:pt x="2400" y="1461"/>
                  <a:pt x="2401" y="1466"/>
                  <a:pt x="2398" y="1470"/>
                </a:cubicBezTo>
                <a:cubicBezTo>
                  <a:pt x="2403" y="1489"/>
                  <a:pt x="2406" y="1498"/>
                  <a:pt x="2403" y="1505"/>
                </a:cubicBezTo>
                <a:cubicBezTo>
                  <a:pt x="2419" y="1544"/>
                  <a:pt x="2416" y="1544"/>
                  <a:pt x="2415" y="1543"/>
                </a:cubicBezTo>
                <a:close/>
                <a:moveTo>
                  <a:pt x="2425" y="1528"/>
                </a:moveTo>
                <a:cubicBezTo>
                  <a:pt x="2428" y="1526"/>
                  <a:pt x="2421" y="1525"/>
                  <a:pt x="2425" y="1523"/>
                </a:cubicBezTo>
                <a:cubicBezTo>
                  <a:pt x="2417" y="1479"/>
                  <a:pt x="2413" y="1475"/>
                  <a:pt x="2411" y="1471"/>
                </a:cubicBezTo>
                <a:cubicBezTo>
                  <a:pt x="2408" y="1434"/>
                  <a:pt x="2409" y="1428"/>
                  <a:pt x="2410" y="1422"/>
                </a:cubicBezTo>
                <a:cubicBezTo>
                  <a:pt x="2410" y="1357"/>
                  <a:pt x="2411" y="1351"/>
                  <a:pt x="2408" y="1344"/>
                </a:cubicBezTo>
                <a:cubicBezTo>
                  <a:pt x="2417" y="1287"/>
                  <a:pt x="2417" y="1284"/>
                  <a:pt x="2417" y="1280"/>
                </a:cubicBezTo>
                <a:cubicBezTo>
                  <a:pt x="2426" y="1222"/>
                  <a:pt x="2428" y="1210"/>
                  <a:pt x="2429" y="1197"/>
                </a:cubicBezTo>
                <a:cubicBezTo>
                  <a:pt x="2430" y="1175"/>
                  <a:pt x="2432" y="1173"/>
                  <a:pt x="2431" y="1169"/>
                </a:cubicBezTo>
                <a:cubicBezTo>
                  <a:pt x="2433" y="1135"/>
                  <a:pt x="2430" y="1128"/>
                  <a:pt x="2431" y="1122"/>
                </a:cubicBezTo>
                <a:cubicBezTo>
                  <a:pt x="2429" y="1077"/>
                  <a:pt x="2426" y="1069"/>
                  <a:pt x="2424" y="1061"/>
                </a:cubicBezTo>
                <a:cubicBezTo>
                  <a:pt x="2415" y="977"/>
                  <a:pt x="2410" y="950"/>
                  <a:pt x="2400" y="922"/>
                </a:cubicBezTo>
                <a:cubicBezTo>
                  <a:pt x="2412" y="962"/>
                  <a:pt x="2421" y="970"/>
                  <a:pt x="2417" y="974"/>
                </a:cubicBezTo>
                <a:cubicBezTo>
                  <a:pt x="2428" y="1034"/>
                  <a:pt x="2433" y="1041"/>
                  <a:pt x="2430" y="1046"/>
                </a:cubicBezTo>
                <a:cubicBezTo>
                  <a:pt x="2445" y="1113"/>
                  <a:pt x="2443" y="1123"/>
                  <a:pt x="2445" y="1135"/>
                </a:cubicBezTo>
                <a:cubicBezTo>
                  <a:pt x="2445" y="1210"/>
                  <a:pt x="2447" y="1217"/>
                  <a:pt x="2443" y="1222"/>
                </a:cubicBezTo>
                <a:cubicBezTo>
                  <a:pt x="2443" y="1247"/>
                  <a:pt x="2445" y="1254"/>
                  <a:pt x="2443" y="1260"/>
                </a:cubicBezTo>
                <a:cubicBezTo>
                  <a:pt x="2436" y="1287"/>
                  <a:pt x="2437" y="1290"/>
                  <a:pt x="2439" y="1294"/>
                </a:cubicBezTo>
                <a:cubicBezTo>
                  <a:pt x="2433" y="1322"/>
                  <a:pt x="2433" y="1325"/>
                  <a:pt x="2435" y="1329"/>
                </a:cubicBezTo>
                <a:cubicBezTo>
                  <a:pt x="2427" y="1392"/>
                  <a:pt x="2423" y="1402"/>
                  <a:pt x="2424" y="1415"/>
                </a:cubicBezTo>
                <a:cubicBezTo>
                  <a:pt x="2421" y="1474"/>
                  <a:pt x="2428" y="1482"/>
                  <a:pt x="2422" y="1486"/>
                </a:cubicBezTo>
                <a:cubicBezTo>
                  <a:pt x="2428" y="1532"/>
                  <a:pt x="2437" y="1539"/>
                  <a:pt x="2429" y="1541"/>
                </a:cubicBezTo>
                <a:close/>
                <a:moveTo>
                  <a:pt x="2431" y="1549"/>
                </a:moveTo>
                <a:cubicBezTo>
                  <a:pt x="2434" y="1548"/>
                  <a:pt x="2436" y="1553"/>
                  <a:pt x="2438" y="1557"/>
                </a:cubicBezTo>
                <a:cubicBezTo>
                  <a:pt x="2432" y="1559"/>
                  <a:pt x="2429" y="1553"/>
                  <a:pt x="2431" y="1549"/>
                </a:cubicBezTo>
                <a:close/>
                <a:moveTo>
                  <a:pt x="2445" y="1544"/>
                </a:moveTo>
                <a:cubicBezTo>
                  <a:pt x="2441" y="1537"/>
                  <a:pt x="2445" y="1533"/>
                  <a:pt x="2446" y="1529"/>
                </a:cubicBezTo>
                <a:cubicBezTo>
                  <a:pt x="2434" y="1477"/>
                  <a:pt x="2436" y="1470"/>
                  <a:pt x="2435" y="1461"/>
                </a:cubicBezTo>
                <a:cubicBezTo>
                  <a:pt x="2431" y="1382"/>
                  <a:pt x="2442" y="1381"/>
                  <a:pt x="2437" y="1375"/>
                </a:cubicBezTo>
                <a:cubicBezTo>
                  <a:pt x="2442" y="1336"/>
                  <a:pt x="2445" y="1332"/>
                  <a:pt x="2443" y="1327"/>
                </a:cubicBezTo>
                <a:cubicBezTo>
                  <a:pt x="2449" y="1291"/>
                  <a:pt x="2446" y="1287"/>
                  <a:pt x="2449" y="1286"/>
                </a:cubicBezTo>
                <a:cubicBezTo>
                  <a:pt x="2452" y="1261"/>
                  <a:pt x="2454" y="1254"/>
                  <a:pt x="2453" y="1245"/>
                </a:cubicBezTo>
                <a:cubicBezTo>
                  <a:pt x="2459" y="1214"/>
                  <a:pt x="2452" y="1204"/>
                  <a:pt x="2455" y="1197"/>
                </a:cubicBezTo>
                <a:cubicBezTo>
                  <a:pt x="2453" y="1139"/>
                  <a:pt x="2455" y="1131"/>
                  <a:pt x="2456" y="1123"/>
                </a:cubicBezTo>
                <a:cubicBezTo>
                  <a:pt x="2439" y="1038"/>
                  <a:pt x="2437" y="1032"/>
                  <a:pt x="2434" y="1027"/>
                </a:cubicBezTo>
                <a:cubicBezTo>
                  <a:pt x="2439" y="997"/>
                  <a:pt x="2433" y="1009"/>
                  <a:pt x="2439" y="1015"/>
                </a:cubicBezTo>
                <a:cubicBezTo>
                  <a:pt x="2455" y="1079"/>
                  <a:pt x="2455" y="1085"/>
                  <a:pt x="2459" y="1092"/>
                </a:cubicBezTo>
                <a:cubicBezTo>
                  <a:pt x="2464" y="1151"/>
                  <a:pt x="2466" y="1158"/>
                  <a:pt x="2467" y="1164"/>
                </a:cubicBezTo>
                <a:cubicBezTo>
                  <a:pt x="2464" y="1223"/>
                  <a:pt x="2467" y="1230"/>
                  <a:pt x="2465" y="1236"/>
                </a:cubicBezTo>
                <a:cubicBezTo>
                  <a:pt x="2459" y="1291"/>
                  <a:pt x="2461" y="1298"/>
                  <a:pt x="2459" y="1304"/>
                </a:cubicBezTo>
                <a:cubicBezTo>
                  <a:pt x="2458" y="1333"/>
                  <a:pt x="2457" y="1336"/>
                  <a:pt x="2455" y="1338"/>
                </a:cubicBezTo>
                <a:cubicBezTo>
                  <a:pt x="2451" y="1379"/>
                  <a:pt x="2453" y="1385"/>
                  <a:pt x="2451" y="1390"/>
                </a:cubicBezTo>
                <a:cubicBezTo>
                  <a:pt x="2444" y="1465"/>
                  <a:pt x="2448" y="1472"/>
                  <a:pt x="2451" y="1479"/>
                </a:cubicBezTo>
                <a:cubicBezTo>
                  <a:pt x="2454" y="1522"/>
                  <a:pt x="2452" y="1527"/>
                  <a:pt x="2458" y="1534"/>
                </a:cubicBezTo>
                <a:cubicBezTo>
                  <a:pt x="2453" y="1572"/>
                  <a:pt x="2452" y="1555"/>
                  <a:pt x="2445" y="1544"/>
                </a:cubicBezTo>
                <a:close/>
                <a:moveTo>
                  <a:pt x="805" y="966"/>
                </a:moveTo>
                <a:cubicBezTo>
                  <a:pt x="811" y="972"/>
                  <a:pt x="817" y="979"/>
                  <a:pt x="829" y="983"/>
                </a:cubicBezTo>
                <a:cubicBezTo>
                  <a:pt x="856" y="1017"/>
                  <a:pt x="846" y="1012"/>
                  <a:pt x="841" y="1005"/>
                </a:cubicBezTo>
                <a:cubicBezTo>
                  <a:pt x="838" y="1014"/>
                  <a:pt x="839" y="1022"/>
                  <a:pt x="851" y="1025"/>
                </a:cubicBezTo>
                <a:cubicBezTo>
                  <a:pt x="876" y="1071"/>
                  <a:pt x="879" y="1077"/>
                  <a:pt x="878" y="1085"/>
                </a:cubicBezTo>
                <a:cubicBezTo>
                  <a:pt x="898" y="1121"/>
                  <a:pt x="888" y="1131"/>
                  <a:pt x="894" y="1134"/>
                </a:cubicBezTo>
                <a:cubicBezTo>
                  <a:pt x="910" y="1179"/>
                  <a:pt x="896" y="1188"/>
                  <a:pt x="907" y="1188"/>
                </a:cubicBezTo>
                <a:cubicBezTo>
                  <a:pt x="911" y="1155"/>
                  <a:pt x="911" y="1151"/>
                  <a:pt x="910" y="1148"/>
                </a:cubicBezTo>
                <a:cubicBezTo>
                  <a:pt x="917" y="1093"/>
                  <a:pt x="920" y="1093"/>
                  <a:pt x="922" y="1087"/>
                </a:cubicBezTo>
                <a:cubicBezTo>
                  <a:pt x="933" y="1041"/>
                  <a:pt x="940" y="1046"/>
                  <a:pt x="941" y="1038"/>
                </a:cubicBezTo>
                <a:cubicBezTo>
                  <a:pt x="985" y="998"/>
                  <a:pt x="994" y="988"/>
                  <a:pt x="1007" y="985"/>
                </a:cubicBezTo>
                <a:cubicBezTo>
                  <a:pt x="1059" y="966"/>
                  <a:pt x="1070" y="982"/>
                  <a:pt x="1071" y="970"/>
                </a:cubicBezTo>
                <a:cubicBezTo>
                  <a:pt x="1012" y="970"/>
                  <a:pt x="1008" y="971"/>
                  <a:pt x="1003" y="971"/>
                </a:cubicBezTo>
                <a:cubicBezTo>
                  <a:pt x="1007" y="965"/>
                  <a:pt x="1008" y="962"/>
                  <a:pt x="1007" y="956"/>
                </a:cubicBezTo>
                <a:cubicBezTo>
                  <a:pt x="1102" y="882"/>
                  <a:pt x="1115" y="872"/>
                  <a:pt x="1128" y="859"/>
                </a:cubicBezTo>
                <a:cubicBezTo>
                  <a:pt x="1161" y="831"/>
                  <a:pt x="1162" y="821"/>
                  <a:pt x="1167" y="823"/>
                </a:cubicBezTo>
                <a:cubicBezTo>
                  <a:pt x="1212" y="742"/>
                  <a:pt x="1213" y="732"/>
                  <a:pt x="1218" y="718"/>
                </a:cubicBezTo>
                <a:cubicBezTo>
                  <a:pt x="1250" y="668"/>
                  <a:pt x="1255" y="668"/>
                  <a:pt x="1259" y="664"/>
                </a:cubicBezTo>
                <a:cubicBezTo>
                  <a:pt x="1308" y="616"/>
                  <a:pt x="1311" y="613"/>
                  <a:pt x="1314" y="606"/>
                </a:cubicBezTo>
                <a:cubicBezTo>
                  <a:pt x="1275" y="632"/>
                  <a:pt x="1267" y="650"/>
                  <a:pt x="1253" y="655"/>
                </a:cubicBezTo>
                <a:cubicBezTo>
                  <a:pt x="1261" y="629"/>
                  <a:pt x="1258" y="633"/>
                  <a:pt x="1259" y="629"/>
                </a:cubicBezTo>
                <a:cubicBezTo>
                  <a:pt x="1298" y="597"/>
                  <a:pt x="1304" y="598"/>
                  <a:pt x="1308" y="597"/>
                </a:cubicBezTo>
                <a:cubicBezTo>
                  <a:pt x="1370" y="544"/>
                  <a:pt x="1387" y="533"/>
                  <a:pt x="1402" y="519"/>
                </a:cubicBezTo>
                <a:cubicBezTo>
                  <a:pt x="1432" y="471"/>
                  <a:pt x="1446" y="471"/>
                  <a:pt x="1439" y="466"/>
                </a:cubicBezTo>
                <a:cubicBezTo>
                  <a:pt x="1386" y="521"/>
                  <a:pt x="1379" y="524"/>
                  <a:pt x="1375" y="535"/>
                </a:cubicBezTo>
                <a:cubicBezTo>
                  <a:pt x="1279" y="601"/>
                  <a:pt x="1275" y="608"/>
                  <a:pt x="1269" y="608"/>
                </a:cubicBezTo>
                <a:cubicBezTo>
                  <a:pt x="1183" y="673"/>
                  <a:pt x="1173" y="679"/>
                  <a:pt x="1164" y="690"/>
                </a:cubicBezTo>
                <a:cubicBezTo>
                  <a:pt x="1129" y="719"/>
                  <a:pt x="1125" y="724"/>
                  <a:pt x="1122" y="732"/>
                </a:cubicBezTo>
                <a:cubicBezTo>
                  <a:pt x="1089" y="767"/>
                  <a:pt x="1082" y="764"/>
                  <a:pt x="1078" y="772"/>
                </a:cubicBezTo>
                <a:cubicBezTo>
                  <a:pt x="1033" y="821"/>
                  <a:pt x="1027" y="821"/>
                  <a:pt x="1023" y="830"/>
                </a:cubicBezTo>
                <a:cubicBezTo>
                  <a:pt x="986" y="864"/>
                  <a:pt x="977" y="877"/>
                  <a:pt x="968" y="888"/>
                </a:cubicBezTo>
                <a:cubicBezTo>
                  <a:pt x="927" y="943"/>
                  <a:pt x="925" y="947"/>
                  <a:pt x="922" y="946"/>
                </a:cubicBezTo>
                <a:cubicBezTo>
                  <a:pt x="956" y="891"/>
                  <a:pt x="964" y="876"/>
                  <a:pt x="980" y="848"/>
                </a:cubicBezTo>
                <a:cubicBezTo>
                  <a:pt x="1015" y="810"/>
                  <a:pt x="1016" y="802"/>
                  <a:pt x="1020" y="803"/>
                </a:cubicBezTo>
                <a:cubicBezTo>
                  <a:pt x="1059" y="757"/>
                  <a:pt x="1072" y="744"/>
                  <a:pt x="1085" y="731"/>
                </a:cubicBezTo>
                <a:cubicBezTo>
                  <a:pt x="1145" y="676"/>
                  <a:pt x="1148" y="673"/>
                  <a:pt x="1153" y="673"/>
                </a:cubicBezTo>
                <a:cubicBezTo>
                  <a:pt x="1207" y="625"/>
                  <a:pt x="1214" y="619"/>
                  <a:pt x="1222" y="618"/>
                </a:cubicBezTo>
                <a:cubicBezTo>
                  <a:pt x="1256" y="592"/>
                  <a:pt x="1268" y="581"/>
                  <a:pt x="1282" y="572"/>
                </a:cubicBezTo>
                <a:cubicBezTo>
                  <a:pt x="1311" y="532"/>
                  <a:pt x="1310" y="551"/>
                  <a:pt x="1302" y="549"/>
                </a:cubicBezTo>
                <a:cubicBezTo>
                  <a:pt x="1276" y="571"/>
                  <a:pt x="1268" y="574"/>
                  <a:pt x="1261" y="575"/>
                </a:cubicBezTo>
                <a:cubicBezTo>
                  <a:pt x="1227" y="601"/>
                  <a:pt x="1214" y="611"/>
                  <a:pt x="1202" y="622"/>
                </a:cubicBezTo>
                <a:cubicBezTo>
                  <a:pt x="1179" y="642"/>
                  <a:pt x="1172" y="637"/>
                  <a:pt x="1170" y="642"/>
                </a:cubicBezTo>
                <a:cubicBezTo>
                  <a:pt x="1179" y="629"/>
                  <a:pt x="1185" y="625"/>
                  <a:pt x="1188" y="616"/>
                </a:cubicBezTo>
                <a:cubicBezTo>
                  <a:pt x="1228" y="585"/>
                  <a:pt x="1233" y="582"/>
                  <a:pt x="1238" y="577"/>
                </a:cubicBezTo>
                <a:cubicBezTo>
                  <a:pt x="1277" y="547"/>
                  <a:pt x="1283" y="543"/>
                  <a:pt x="1290" y="541"/>
                </a:cubicBezTo>
                <a:cubicBezTo>
                  <a:pt x="1327" y="509"/>
                  <a:pt x="1332" y="505"/>
                  <a:pt x="1340" y="507"/>
                </a:cubicBezTo>
                <a:cubicBezTo>
                  <a:pt x="1394" y="460"/>
                  <a:pt x="1402" y="463"/>
                  <a:pt x="1406" y="454"/>
                </a:cubicBezTo>
                <a:cubicBezTo>
                  <a:pt x="1450" y="424"/>
                  <a:pt x="1446" y="420"/>
                  <a:pt x="1455" y="416"/>
                </a:cubicBezTo>
                <a:cubicBezTo>
                  <a:pt x="1506" y="363"/>
                  <a:pt x="1521" y="363"/>
                  <a:pt x="1515" y="354"/>
                </a:cubicBezTo>
                <a:cubicBezTo>
                  <a:pt x="1458" y="403"/>
                  <a:pt x="1455" y="404"/>
                  <a:pt x="1451" y="404"/>
                </a:cubicBezTo>
                <a:cubicBezTo>
                  <a:pt x="1396" y="438"/>
                  <a:pt x="1392" y="445"/>
                  <a:pt x="1385" y="444"/>
                </a:cubicBezTo>
                <a:cubicBezTo>
                  <a:pt x="1365" y="457"/>
                  <a:pt x="1366" y="454"/>
                  <a:pt x="1361" y="462"/>
                </a:cubicBezTo>
                <a:cubicBezTo>
                  <a:pt x="1344" y="457"/>
                  <a:pt x="1339" y="462"/>
                  <a:pt x="1334" y="465"/>
                </a:cubicBezTo>
                <a:cubicBezTo>
                  <a:pt x="1274" y="493"/>
                  <a:pt x="1268" y="499"/>
                  <a:pt x="1260" y="501"/>
                </a:cubicBezTo>
                <a:cubicBezTo>
                  <a:pt x="1232" y="514"/>
                  <a:pt x="1226" y="523"/>
                  <a:pt x="1219" y="528"/>
                </a:cubicBezTo>
                <a:cubicBezTo>
                  <a:pt x="1164" y="559"/>
                  <a:pt x="1151" y="570"/>
                  <a:pt x="1138" y="580"/>
                </a:cubicBezTo>
                <a:cubicBezTo>
                  <a:pt x="1086" y="621"/>
                  <a:pt x="1071" y="625"/>
                  <a:pt x="1060" y="639"/>
                </a:cubicBezTo>
                <a:cubicBezTo>
                  <a:pt x="1015" y="677"/>
                  <a:pt x="1009" y="682"/>
                  <a:pt x="1003" y="687"/>
                </a:cubicBezTo>
                <a:cubicBezTo>
                  <a:pt x="975" y="714"/>
                  <a:pt x="968" y="727"/>
                  <a:pt x="958" y="730"/>
                </a:cubicBezTo>
                <a:cubicBezTo>
                  <a:pt x="981" y="689"/>
                  <a:pt x="982" y="675"/>
                  <a:pt x="988" y="677"/>
                </a:cubicBezTo>
                <a:cubicBezTo>
                  <a:pt x="1041" y="611"/>
                  <a:pt x="1063" y="600"/>
                  <a:pt x="1079" y="575"/>
                </a:cubicBezTo>
                <a:cubicBezTo>
                  <a:pt x="1138" y="534"/>
                  <a:pt x="1146" y="530"/>
                  <a:pt x="1154" y="523"/>
                </a:cubicBezTo>
                <a:cubicBezTo>
                  <a:pt x="1241" y="472"/>
                  <a:pt x="1249" y="465"/>
                  <a:pt x="1258" y="463"/>
                </a:cubicBezTo>
                <a:cubicBezTo>
                  <a:pt x="1321" y="431"/>
                  <a:pt x="1332" y="431"/>
                  <a:pt x="1340" y="424"/>
                </a:cubicBezTo>
                <a:cubicBezTo>
                  <a:pt x="1375" y="406"/>
                  <a:pt x="1385" y="403"/>
                  <a:pt x="1395" y="401"/>
                </a:cubicBezTo>
                <a:cubicBezTo>
                  <a:pt x="1477" y="350"/>
                  <a:pt x="1483" y="350"/>
                  <a:pt x="1485" y="343"/>
                </a:cubicBezTo>
                <a:cubicBezTo>
                  <a:pt x="1473" y="345"/>
                  <a:pt x="1467" y="349"/>
                  <a:pt x="1461" y="354"/>
                </a:cubicBezTo>
                <a:cubicBezTo>
                  <a:pt x="1400" y="392"/>
                  <a:pt x="1390" y="385"/>
                  <a:pt x="1386" y="393"/>
                </a:cubicBezTo>
                <a:cubicBezTo>
                  <a:pt x="1344" y="417"/>
                  <a:pt x="1333" y="407"/>
                  <a:pt x="1330" y="419"/>
                </a:cubicBezTo>
                <a:cubicBezTo>
                  <a:pt x="1297" y="430"/>
                  <a:pt x="1284" y="437"/>
                  <a:pt x="1271" y="443"/>
                </a:cubicBezTo>
                <a:cubicBezTo>
                  <a:pt x="1209" y="472"/>
                  <a:pt x="1205" y="480"/>
                  <a:pt x="1198" y="483"/>
                </a:cubicBezTo>
                <a:cubicBezTo>
                  <a:pt x="1157" y="509"/>
                  <a:pt x="1151" y="512"/>
                  <a:pt x="1145" y="516"/>
                </a:cubicBezTo>
                <a:cubicBezTo>
                  <a:pt x="1121" y="528"/>
                  <a:pt x="1121" y="536"/>
                  <a:pt x="1117" y="535"/>
                </a:cubicBezTo>
                <a:cubicBezTo>
                  <a:pt x="1067" y="575"/>
                  <a:pt x="1064" y="578"/>
                  <a:pt x="1061" y="580"/>
                </a:cubicBezTo>
                <a:cubicBezTo>
                  <a:pt x="1038" y="600"/>
                  <a:pt x="1038" y="610"/>
                  <a:pt x="1032" y="608"/>
                </a:cubicBezTo>
                <a:cubicBezTo>
                  <a:pt x="973" y="664"/>
                  <a:pt x="975" y="683"/>
                  <a:pt x="969" y="678"/>
                </a:cubicBezTo>
                <a:cubicBezTo>
                  <a:pt x="969" y="656"/>
                  <a:pt x="973" y="647"/>
                  <a:pt x="981" y="645"/>
                </a:cubicBezTo>
                <a:cubicBezTo>
                  <a:pt x="1004" y="602"/>
                  <a:pt x="1011" y="602"/>
                  <a:pt x="1014" y="593"/>
                </a:cubicBezTo>
                <a:cubicBezTo>
                  <a:pt x="1083" y="533"/>
                  <a:pt x="1094" y="526"/>
                  <a:pt x="1103" y="516"/>
                </a:cubicBezTo>
                <a:cubicBezTo>
                  <a:pt x="1140" y="492"/>
                  <a:pt x="1145" y="487"/>
                  <a:pt x="1149" y="479"/>
                </a:cubicBezTo>
                <a:cubicBezTo>
                  <a:pt x="1250" y="423"/>
                  <a:pt x="1267" y="412"/>
                  <a:pt x="1286" y="408"/>
                </a:cubicBezTo>
                <a:cubicBezTo>
                  <a:pt x="1358" y="375"/>
                  <a:pt x="1378" y="371"/>
                  <a:pt x="1396" y="363"/>
                </a:cubicBezTo>
                <a:cubicBezTo>
                  <a:pt x="1444" y="352"/>
                  <a:pt x="1447" y="343"/>
                  <a:pt x="1454" y="348"/>
                </a:cubicBezTo>
                <a:cubicBezTo>
                  <a:pt x="1482" y="335"/>
                  <a:pt x="1487" y="328"/>
                  <a:pt x="1494" y="325"/>
                </a:cubicBezTo>
                <a:cubicBezTo>
                  <a:pt x="1523" y="318"/>
                  <a:pt x="1527" y="307"/>
                  <a:pt x="1536" y="309"/>
                </a:cubicBezTo>
                <a:cubicBezTo>
                  <a:pt x="1566" y="281"/>
                  <a:pt x="1572" y="284"/>
                  <a:pt x="1574" y="275"/>
                </a:cubicBezTo>
                <a:cubicBezTo>
                  <a:pt x="1535" y="290"/>
                  <a:pt x="1529" y="300"/>
                  <a:pt x="1520" y="302"/>
                </a:cubicBezTo>
                <a:cubicBezTo>
                  <a:pt x="1441" y="337"/>
                  <a:pt x="1437" y="341"/>
                  <a:pt x="1431" y="337"/>
                </a:cubicBezTo>
                <a:cubicBezTo>
                  <a:pt x="1384" y="362"/>
                  <a:pt x="1371" y="355"/>
                  <a:pt x="1364" y="364"/>
                </a:cubicBezTo>
                <a:cubicBezTo>
                  <a:pt x="1221" y="426"/>
                  <a:pt x="1214" y="424"/>
                  <a:pt x="1209" y="431"/>
                </a:cubicBezTo>
                <a:cubicBezTo>
                  <a:pt x="1155" y="462"/>
                  <a:pt x="1149" y="462"/>
                  <a:pt x="1146" y="472"/>
                </a:cubicBezTo>
                <a:cubicBezTo>
                  <a:pt x="1120" y="492"/>
                  <a:pt x="1108" y="498"/>
                  <a:pt x="1098" y="507"/>
                </a:cubicBezTo>
                <a:cubicBezTo>
                  <a:pt x="1031" y="555"/>
                  <a:pt x="1029" y="568"/>
                  <a:pt x="1022" y="568"/>
                </a:cubicBezTo>
                <a:cubicBezTo>
                  <a:pt x="987" y="600"/>
                  <a:pt x="987" y="618"/>
                  <a:pt x="977" y="611"/>
                </a:cubicBezTo>
                <a:cubicBezTo>
                  <a:pt x="1000" y="581"/>
                  <a:pt x="1007" y="572"/>
                  <a:pt x="1014" y="564"/>
                </a:cubicBezTo>
                <a:cubicBezTo>
                  <a:pt x="1065" y="510"/>
                  <a:pt x="1076" y="510"/>
                  <a:pt x="1081" y="496"/>
                </a:cubicBezTo>
                <a:cubicBezTo>
                  <a:pt x="1130" y="452"/>
                  <a:pt x="1139" y="462"/>
                  <a:pt x="1140" y="450"/>
                </a:cubicBezTo>
                <a:cubicBezTo>
                  <a:pt x="1209" y="412"/>
                  <a:pt x="1220" y="395"/>
                  <a:pt x="1237" y="392"/>
                </a:cubicBezTo>
                <a:cubicBezTo>
                  <a:pt x="1294" y="358"/>
                  <a:pt x="1301" y="365"/>
                  <a:pt x="1303" y="359"/>
                </a:cubicBezTo>
                <a:cubicBezTo>
                  <a:pt x="1342" y="346"/>
                  <a:pt x="1342" y="336"/>
                  <a:pt x="1348" y="338"/>
                </a:cubicBezTo>
                <a:cubicBezTo>
                  <a:pt x="1387" y="325"/>
                  <a:pt x="1391" y="324"/>
                  <a:pt x="1395" y="324"/>
                </a:cubicBezTo>
                <a:cubicBezTo>
                  <a:pt x="1425" y="323"/>
                  <a:pt x="1424" y="308"/>
                  <a:pt x="1431" y="315"/>
                </a:cubicBezTo>
                <a:cubicBezTo>
                  <a:pt x="1469" y="299"/>
                  <a:pt x="1473" y="298"/>
                  <a:pt x="1477" y="298"/>
                </a:cubicBezTo>
                <a:cubicBezTo>
                  <a:pt x="1500" y="284"/>
                  <a:pt x="1510" y="279"/>
                  <a:pt x="1504" y="275"/>
                </a:cubicBezTo>
                <a:cubicBezTo>
                  <a:pt x="1449" y="298"/>
                  <a:pt x="1443" y="300"/>
                  <a:pt x="1437" y="302"/>
                </a:cubicBezTo>
                <a:cubicBezTo>
                  <a:pt x="1355" y="326"/>
                  <a:pt x="1342" y="326"/>
                  <a:pt x="1333" y="334"/>
                </a:cubicBezTo>
                <a:cubicBezTo>
                  <a:pt x="1257" y="359"/>
                  <a:pt x="1255" y="370"/>
                  <a:pt x="1249" y="372"/>
                </a:cubicBezTo>
                <a:cubicBezTo>
                  <a:pt x="1190" y="403"/>
                  <a:pt x="1180" y="412"/>
                  <a:pt x="1170" y="419"/>
                </a:cubicBezTo>
                <a:cubicBezTo>
                  <a:pt x="1117" y="453"/>
                  <a:pt x="1112" y="458"/>
                  <a:pt x="1108" y="464"/>
                </a:cubicBezTo>
                <a:cubicBezTo>
                  <a:pt x="1028" y="525"/>
                  <a:pt x="1027" y="539"/>
                  <a:pt x="1021" y="542"/>
                </a:cubicBezTo>
                <a:cubicBezTo>
                  <a:pt x="1005" y="554"/>
                  <a:pt x="1006" y="540"/>
                  <a:pt x="1012" y="541"/>
                </a:cubicBezTo>
                <a:cubicBezTo>
                  <a:pt x="1047" y="492"/>
                  <a:pt x="1052" y="493"/>
                  <a:pt x="1054" y="484"/>
                </a:cubicBezTo>
                <a:cubicBezTo>
                  <a:pt x="1076" y="477"/>
                  <a:pt x="1077" y="462"/>
                  <a:pt x="1083" y="462"/>
                </a:cubicBezTo>
                <a:cubicBezTo>
                  <a:pt x="1109" y="445"/>
                  <a:pt x="1110" y="437"/>
                  <a:pt x="1114" y="438"/>
                </a:cubicBezTo>
                <a:cubicBezTo>
                  <a:pt x="1153" y="403"/>
                  <a:pt x="1166" y="403"/>
                  <a:pt x="1176" y="393"/>
                </a:cubicBezTo>
                <a:cubicBezTo>
                  <a:pt x="1195" y="373"/>
                  <a:pt x="1203" y="378"/>
                  <a:pt x="1207" y="372"/>
                </a:cubicBezTo>
                <a:cubicBezTo>
                  <a:pt x="1277" y="331"/>
                  <a:pt x="1282" y="326"/>
                  <a:pt x="1289" y="327"/>
                </a:cubicBezTo>
                <a:cubicBezTo>
                  <a:pt x="1316" y="309"/>
                  <a:pt x="1322" y="314"/>
                  <a:pt x="1323" y="307"/>
                </a:cubicBezTo>
                <a:cubicBezTo>
                  <a:pt x="1368" y="284"/>
                  <a:pt x="1379" y="291"/>
                  <a:pt x="1383" y="281"/>
                </a:cubicBezTo>
                <a:cubicBezTo>
                  <a:pt x="1431" y="265"/>
                  <a:pt x="1440" y="267"/>
                  <a:pt x="1446" y="262"/>
                </a:cubicBezTo>
                <a:cubicBezTo>
                  <a:pt x="1483" y="254"/>
                  <a:pt x="1497" y="251"/>
                  <a:pt x="1510" y="246"/>
                </a:cubicBezTo>
                <a:cubicBezTo>
                  <a:pt x="1564" y="220"/>
                  <a:pt x="1577" y="214"/>
                  <a:pt x="1590" y="206"/>
                </a:cubicBezTo>
                <a:cubicBezTo>
                  <a:pt x="1614" y="198"/>
                  <a:pt x="1615" y="190"/>
                  <a:pt x="1619" y="191"/>
                </a:cubicBezTo>
                <a:cubicBezTo>
                  <a:pt x="1599" y="186"/>
                  <a:pt x="1596" y="203"/>
                  <a:pt x="1585" y="201"/>
                </a:cubicBezTo>
                <a:cubicBezTo>
                  <a:pt x="1528" y="227"/>
                  <a:pt x="1520" y="234"/>
                  <a:pt x="1510" y="233"/>
                </a:cubicBezTo>
                <a:cubicBezTo>
                  <a:pt x="1386" y="267"/>
                  <a:pt x="1383" y="273"/>
                  <a:pt x="1378" y="272"/>
                </a:cubicBezTo>
                <a:cubicBezTo>
                  <a:pt x="1344" y="288"/>
                  <a:pt x="1334" y="288"/>
                  <a:pt x="1328" y="297"/>
                </a:cubicBezTo>
                <a:cubicBezTo>
                  <a:pt x="1310" y="302"/>
                  <a:pt x="1306" y="306"/>
                  <a:pt x="1301" y="307"/>
                </a:cubicBezTo>
                <a:cubicBezTo>
                  <a:pt x="1245" y="341"/>
                  <a:pt x="1236" y="341"/>
                  <a:pt x="1229" y="347"/>
                </a:cubicBezTo>
                <a:cubicBezTo>
                  <a:pt x="1182" y="370"/>
                  <a:pt x="1180" y="381"/>
                  <a:pt x="1173" y="379"/>
                </a:cubicBezTo>
                <a:cubicBezTo>
                  <a:pt x="1140" y="403"/>
                  <a:pt x="1137" y="406"/>
                  <a:pt x="1132" y="405"/>
                </a:cubicBezTo>
                <a:cubicBezTo>
                  <a:pt x="1107" y="426"/>
                  <a:pt x="1105" y="427"/>
                  <a:pt x="1104" y="430"/>
                </a:cubicBezTo>
                <a:cubicBezTo>
                  <a:pt x="1058" y="469"/>
                  <a:pt x="1049" y="481"/>
                  <a:pt x="1037" y="486"/>
                </a:cubicBezTo>
                <a:cubicBezTo>
                  <a:pt x="1017" y="510"/>
                  <a:pt x="1013" y="518"/>
                  <a:pt x="1006" y="519"/>
                </a:cubicBezTo>
                <a:cubicBezTo>
                  <a:pt x="1061" y="441"/>
                  <a:pt x="1074" y="433"/>
                  <a:pt x="1086" y="422"/>
                </a:cubicBezTo>
                <a:cubicBezTo>
                  <a:pt x="1109" y="407"/>
                  <a:pt x="1109" y="391"/>
                  <a:pt x="1117" y="395"/>
                </a:cubicBezTo>
                <a:cubicBezTo>
                  <a:pt x="1178" y="351"/>
                  <a:pt x="1188" y="340"/>
                  <a:pt x="1200" y="334"/>
                </a:cubicBezTo>
                <a:cubicBezTo>
                  <a:pt x="1237" y="306"/>
                  <a:pt x="1242" y="301"/>
                  <a:pt x="1249" y="302"/>
                </a:cubicBezTo>
                <a:cubicBezTo>
                  <a:pt x="1286" y="279"/>
                  <a:pt x="1290" y="280"/>
                  <a:pt x="1292" y="277"/>
                </a:cubicBezTo>
                <a:cubicBezTo>
                  <a:pt x="1342" y="253"/>
                  <a:pt x="1350" y="257"/>
                  <a:pt x="1355" y="252"/>
                </a:cubicBezTo>
                <a:cubicBezTo>
                  <a:pt x="1378" y="240"/>
                  <a:pt x="1386" y="245"/>
                  <a:pt x="1390" y="239"/>
                </a:cubicBezTo>
                <a:cubicBezTo>
                  <a:pt x="1427" y="222"/>
                  <a:pt x="1436" y="229"/>
                  <a:pt x="1441" y="224"/>
                </a:cubicBezTo>
                <a:cubicBezTo>
                  <a:pt x="1495" y="205"/>
                  <a:pt x="1504" y="212"/>
                  <a:pt x="1509" y="208"/>
                </a:cubicBezTo>
                <a:cubicBezTo>
                  <a:pt x="1545" y="188"/>
                  <a:pt x="1553" y="194"/>
                  <a:pt x="1556" y="188"/>
                </a:cubicBezTo>
                <a:cubicBezTo>
                  <a:pt x="1592" y="175"/>
                  <a:pt x="1595" y="175"/>
                  <a:pt x="1598" y="175"/>
                </a:cubicBezTo>
                <a:cubicBezTo>
                  <a:pt x="1628" y="165"/>
                  <a:pt x="1638" y="150"/>
                  <a:pt x="1633" y="146"/>
                </a:cubicBezTo>
                <a:cubicBezTo>
                  <a:pt x="1552" y="184"/>
                  <a:pt x="1547" y="183"/>
                  <a:pt x="1543" y="188"/>
                </a:cubicBezTo>
                <a:cubicBezTo>
                  <a:pt x="1524" y="192"/>
                  <a:pt x="1519" y="191"/>
                  <a:pt x="1517" y="198"/>
                </a:cubicBezTo>
                <a:cubicBezTo>
                  <a:pt x="1482" y="201"/>
                  <a:pt x="1478" y="205"/>
                  <a:pt x="1474" y="207"/>
                </a:cubicBezTo>
                <a:cubicBezTo>
                  <a:pt x="1437" y="214"/>
                  <a:pt x="1434" y="216"/>
                  <a:pt x="1432" y="217"/>
                </a:cubicBezTo>
                <a:cubicBezTo>
                  <a:pt x="1336" y="248"/>
                  <a:pt x="1324" y="252"/>
                  <a:pt x="1312" y="255"/>
                </a:cubicBezTo>
                <a:cubicBezTo>
                  <a:pt x="1256" y="279"/>
                  <a:pt x="1253" y="290"/>
                  <a:pt x="1246" y="288"/>
                </a:cubicBezTo>
                <a:cubicBezTo>
                  <a:pt x="1209" y="313"/>
                  <a:pt x="1203" y="313"/>
                  <a:pt x="1199" y="321"/>
                </a:cubicBezTo>
                <a:cubicBezTo>
                  <a:pt x="1128" y="382"/>
                  <a:pt x="1094" y="381"/>
                  <a:pt x="1074" y="420"/>
                </a:cubicBezTo>
                <a:cubicBezTo>
                  <a:pt x="1039" y="431"/>
                  <a:pt x="1041" y="426"/>
                  <a:pt x="1044" y="416"/>
                </a:cubicBezTo>
                <a:cubicBezTo>
                  <a:pt x="1066" y="399"/>
                  <a:pt x="1067" y="394"/>
                  <a:pt x="1070" y="393"/>
                </a:cubicBezTo>
                <a:cubicBezTo>
                  <a:pt x="1113" y="364"/>
                  <a:pt x="1123" y="347"/>
                  <a:pt x="1138" y="344"/>
                </a:cubicBezTo>
                <a:cubicBezTo>
                  <a:pt x="1179" y="317"/>
                  <a:pt x="1183" y="317"/>
                  <a:pt x="1184" y="311"/>
                </a:cubicBezTo>
                <a:cubicBezTo>
                  <a:pt x="1228" y="278"/>
                  <a:pt x="1246" y="277"/>
                  <a:pt x="1259" y="265"/>
                </a:cubicBezTo>
                <a:cubicBezTo>
                  <a:pt x="1359" y="217"/>
                  <a:pt x="1367" y="214"/>
                  <a:pt x="1374" y="210"/>
                </a:cubicBezTo>
                <a:cubicBezTo>
                  <a:pt x="1415" y="193"/>
                  <a:pt x="1429" y="181"/>
                  <a:pt x="1446" y="179"/>
                </a:cubicBezTo>
                <a:cubicBezTo>
                  <a:pt x="1484" y="161"/>
                  <a:pt x="1490" y="164"/>
                  <a:pt x="1493" y="159"/>
                </a:cubicBezTo>
                <a:cubicBezTo>
                  <a:pt x="1548" y="148"/>
                  <a:pt x="1550" y="140"/>
                  <a:pt x="1553" y="139"/>
                </a:cubicBezTo>
                <a:cubicBezTo>
                  <a:pt x="1579" y="130"/>
                  <a:pt x="1591" y="128"/>
                  <a:pt x="1585" y="124"/>
                </a:cubicBezTo>
                <a:cubicBezTo>
                  <a:pt x="1522" y="141"/>
                  <a:pt x="1520" y="144"/>
                  <a:pt x="1516" y="144"/>
                </a:cubicBezTo>
                <a:cubicBezTo>
                  <a:pt x="1479" y="160"/>
                  <a:pt x="1471" y="159"/>
                  <a:pt x="1463" y="161"/>
                </a:cubicBezTo>
                <a:cubicBezTo>
                  <a:pt x="1388" y="186"/>
                  <a:pt x="1382" y="198"/>
                  <a:pt x="1373" y="199"/>
                </a:cubicBezTo>
                <a:cubicBezTo>
                  <a:pt x="1353" y="207"/>
                  <a:pt x="1351" y="210"/>
                  <a:pt x="1347" y="207"/>
                </a:cubicBezTo>
                <a:cubicBezTo>
                  <a:pt x="1330" y="216"/>
                  <a:pt x="1326" y="220"/>
                  <a:pt x="1321" y="220"/>
                </a:cubicBezTo>
                <a:cubicBezTo>
                  <a:pt x="1288" y="236"/>
                  <a:pt x="1281" y="244"/>
                  <a:pt x="1272" y="246"/>
                </a:cubicBezTo>
                <a:cubicBezTo>
                  <a:pt x="1217" y="280"/>
                  <a:pt x="1210" y="280"/>
                  <a:pt x="1204" y="288"/>
                </a:cubicBezTo>
                <a:cubicBezTo>
                  <a:pt x="1135" y="337"/>
                  <a:pt x="1124" y="332"/>
                  <a:pt x="1119" y="342"/>
                </a:cubicBezTo>
                <a:cubicBezTo>
                  <a:pt x="1092" y="361"/>
                  <a:pt x="1085" y="367"/>
                  <a:pt x="1079" y="374"/>
                </a:cubicBezTo>
                <a:cubicBezTo>
                  <a:pt x="1062" y="384"/>
                  <a:pt x="1059" y="384"/>
                  <a:pt x="1060" y="381"/>
                </a:cubicBezTo>
                <a:cubicBezTo>
                  <a:pt x="1107" y="325"/>
                  <a:pt x="1114" y="316"/>
                  <a:pt x="1124" y="312"/>
                </a:cubicBezTo>
                <a:cubicBezTo>
                  <a:pt x="1151" y="285"/>
                  <a:pt x="1157" y="285"/>
                  <a:pt x="1160" y="280"/>
                </a:cubicBezTo>
                <a:cubicBezTo>
                  <a:pt x="1190" y="258"/>
                  <a:pt x="1192" y="255"/>
                  <a:pt x="1196" y="259"/>
                </a:cubicBezTo>
                <a:cubicBezTo>
                  <a:pt x="1217" y="250"/>
                  <a:pt x="1215" y="234"/>
                  <a:pt x="1222" y="242"/>
                </a:cubicBezTo>
                <a:cubicBezTo>
                  <a:pt x="1295" y="204"/>
                  <a:pt x="1299" y="194"/>
                  <a:pt x="1308" y="195"/>
                </a:cubicBezTo>
                <a:cubicBezTo>
                  <a:pt x="1334" y="185"/>
                  <a:pt x="1335" y="175"/>
                  <a:pt x="1341" y="178"/>
                </a:cubicBezTo>
                <a:cubicBezTo>
                  <a:pt x="1378" y="161"/>
                  <a:pt x="1383" y="163"/>
                  <a:pt x="1387" y="161"/>
                </a:cubicBezTo>
                <a:cubicBezTo>
                  <a:pt x="1413" y="148"/>
                  <a:pt x="1419" y="155"/>
                  <a:pt x="1421" y="148"/>
                </a:cubicBezTo>
                <a:cubicBezTo>
                  <a:pt x="1453" y="136"/>
                  <a:pt x="1459" y="129"/>
                  <a:pt x="1469" y="128"/>
                </a:cubicBezTo>
                <a:cubicBezTo>
                  <a:pt x="1496" y="118"/>
                  <a:pt x="1499" y="117"/>
                  <a:pt x="1503" y="116"/>
                </a:cubicBezTo>
                <a:cubicBezTo>
                  <a:pt x="1533" y="107"/>
                  <a:pt x="1534" y="99"/>
                  <a:pt x="1541" y="104"/>
                </a:cubicBezTo>
                <a:cubicBezTo>
                  <a:pt x="1595" y="80"/>
                  <a:pt x="1599" y="66"/>
                  <a:pt x="1608" y="68"/>
                </a:cubicBezTo>
                <a:cubicBezTo>
                  <a:pt x="1643" y="43"/>
                  <a:pt x="1650" y="46"/>
                  <a:pt x="1651" y="37"/>
                </a:cubicBezTo>
                <a:cubicBezTo>
                  <a:pt x="1698" y="3"/>
                  <a:pt x="1706" y="15"/>
                  <a:pt x="1707" y="5"/>
                </a:cubicBezTo>
                <a:cubicBezTo>
                  <a:pt x="1706" y="1"/>
                  <a:pt x="1706" y="1"/>
                  <a:pt x="1706" y="1"/>
                </a:cubicBezTo>
                <a:cubicBezTo>
                  <a:pt x="1636" y="42"/>
                  <a:pt x="1630" y="44"/>
                  <a:pt x="1624" y="47"/>
                </a:cubicBezTo>
                <a:cubicBezTo>
                  <a:pt x="1588" y="67"/>
                  <a:pt x="1582" y="69"/>
                  <a:pt x="1577" y="73"/>
                </a:cubicBezTo>
                <a:cubicBezTo>
                  <a:pt x="1502" y="101"/>
                  <a:pt x="1498" y="108"/>
                  <a:pt x="1491" y="107"/>
                </a:cubicBezTo>
                <a:cubicBezTo>
                  <a:pt x="1414" y="138"/>
                  <a:pt x="1405" y="141"/>
                  <a:pt x="1395" y="143"/>
                </a:cubicBezTo>
                <a:cubicBezTo>
                  <a:pt x="1361" y="160"/>
                  <a:pt x="1352" y="160"/>
                  <a:pt x="1344" y="164"/>
                </a:cubicBezTo>
                <a:cubicBezTo>
                  <a:pt x="1300" y="183"/>
                  <a:pt x="1295" y="183"/>
                  <a:pt x="1292" y="188"/>
                </a:cubicBezTo>
                <a:cubicBezTo>
                  <a:pt x="1234" y="218"/>
                  <a:pt x="1227" y="226"/>
                  <a:pt x="1217" y="227"/>
                </a:cubicBezTo>
                <a:cubicBezTo>
                  <a:pt x="1160" y="266"/>
                  <a:pt x="1151" y="270"/>
                  <a:pt x="1144" y="280"/>
                </a:cubicBezTo>
                <a:cubicBezTo>
                  <a:pt x="1104" y="309"/>
                  <a:pt x="1100" y="312"/>
                  <a:pt x="1098" y="319"/>
                </a:cubicBezTo>
                <a:cubicBezTo>
                  <a:pt x="1093" y="303"/>
                  <a:pt x="1098" y="293"/>
                  <a:pt x="1106" y="288"/>
                </a:cubicBezTo>
                <a:cubicBezTo>
                  <a:pt x="1138" y="265"/>
                  <a:pt x="1147" y="260"/>
                  <a:pt x="1154" y="252"/>
                </a:cubicBezTo>
                <a:cubicBezTo>
                  <a:pt x="1210" y="216"/>
                  <a:pt x="1217" y="209"/>
                  <a:pt x="1225" y="202"/>
                </a:cubicBezTo>
                <a:cubicBezTo>
                  <a:pt x="1296" y="160"/>
                  <a:pt x="1300" y="161"/>
                  <a:pt x="1302" y="158"/>
                </a:cubicBezTo>
                <a:cubicBezTo>
                  <a:pt x="1362" y="135"/>
                  <a:pt x="1366" y="125"/>
                  <a:pt x="1374" y="127"/>
                </a:cubicBezTo>
                <a:cubicBezTo>
                  <a:pt x="1409" y="117"/>
                  <a:pt x="1410" y="109"/>
                  <a:pt x="1415" y="113"/>
                </a:cubicBezTo>
                <a:cubicBezTo>
                  <a:pt x="1463" y="94"/>
                  <a:pt x="1489" y="83"/>
                  <a:pt x="1516" y="74"/>
                </a:cubicBezTo>
                <a:cubicBezTo>
                  <a:pt x="1562" y="54"/>
                  <a:pt x="1570" y="55"/>
                  <a:pt x="1575" y="50"/>
                </a:cubicBezTo>
                <a:cubicBezTo>
                  <a:pt x="1640" y="15"/>
                  <a:pt x="1645" y="7"/>
                  <a:pt x="1651" y="2"/>
                </a:cubicBezTo>
                <a:cubicBezTo>
                  <a:pt x="1637" y="3"/>
                  <a:pt x="1635" y="6"/>
                  <a:pt x="1631" y="5"/>
                </a:cubicBezTo>
                <a:cubicBezTo>
                  <a:pt x="1547" y="51"/>
                  <a:pt x="1539" y="51"/>
                  <a:pt x="1532" y="52"/>
                </a:cubicBezTo>
                <a:cubicBezTo>
                  <a:pt x="1490" y="73"/>
                  <a:pt x="1486" y="70"/>
                  <a:pt x="1482" y="71"/>
                </a:cubicBezTo>
                <a:cubicBezTo>
                  <a:pt x="1448" y="94"/>
                  <a:pt x="1437" y="85"/>
                  <a:pt x="1431" y="92"/>
                </a:cubicBezTo>
                <a:cubicBezTo>
                  <a:pt x="1324" y="130"/>
                  <a:pt x="1318" y="136"/>
                  <a:pt x="1311" y="139"/>
                </a:cubicBezTo>
                <a:cubicBezTo>
                  <a:pt x="1284" y="152"/>
                  <a:pt x="1278" y="159"/>
                  <a:pt x="1270" y="159"/>
                </a:cubicBezTo>
                <a:cubicBezTo>
                  <a:pt x="1250" y="180"/>
                  <a:pt x="1243" y="175"/>
                  <a:pt x="1241" y="180"/>
                </a:cubicBezTo>
                <a:cubicBezTo>
                  <a:pt x="1204" y="206"/>
                  <a:pt x="1195" y="205"/>
                  <a:pt x="1190" y="215"/>
                </a:cubicBezTo>
                <a:cubicBezTo>
                  <a:pt x="1121" y="258"/>
                  <a:pt x="1117" y="271"/>
                  <a:pt x="1108" y="269"/>
                </a:cubicBezTo>
                <a:cubicBezTo>
                  <a:pt x="1159" y="220"/>
                  <a:pt x="1165" y="199"/>
                  <a:pt x="1178" y="199"/>
                </a:cubicBezTo>
                <a:cubicBezTo>
                  <a:pt x="1195" y="184"/>
                  <a:pt x="1197" y="181"/>
                  <a:pt x="1201" y="184"/>
                </a:cubicBezTo>
                <a:cubicBezTo>
                  <a:pt x="1248" y="157"/>
                  <a:pt x="1250" y="146"/>
                  <a:pt x="1257" y="146"/>
                </a:cubicBezTo>
                <a:cubicBezTo>
                  <a:pt x="1310" y="112"/>
                  <a:pt x="1319" y="120"/>
                  <a:pt x="1323" y="113"/>
                </a:cubicBezTo>
                <a:cubicBezTo>
                  <a:pt x="1362" y="95"/>
                  <a:pt x="1370" y="97"/>
                  <a:pt x="1374" y="92"/>
                </a:cubicBezTo>
                <a:cubicBezTo>
                  <a:pt x="1437" y="78"/>
                  <a:pt x="1438" y="64"/>
                  <a:pt x="1446" y="67"/>
                </a:cubicBezTo>
                <a:cubicBezTo>
                  <a:pt x="1469" y="58"/>
                  <a:pt x="1476" y="59"/>
                  <a:pt x="1480" y="54"/>
                </a:cubicBezTo>
                <a:cubicBezTo>
                  <a:pt x="1500" y="47"/>
                  <a:pt x="1503" y="47"/>
                  <a:pt x="1506" y="47"/>
                </a:cubicBezTo>
                <a:cubicBezTo>
                  <a:pt x="1557" y="24"/>
                  <a:pt x="1564" y="27"/>
                  <a:pt x="1569" y="21"/>
                </a:cubicBezTo>
                <a:cubicBezTo>
                  <a:pt x="1592" y="12"/>
                  <a:pt x="1598" y="12"/>
                  <a:pt x="1602" y="5"/>
                </a:cubicBezTo>
                <a:cubicBezTo>
                  <a:pt x="1588" y="2"/>
                  <a:pt x="1585" y="4"/>
                  <a:pt x="1583" y="5"/>
                </a:cubicBezTo>
                <a:cubicBezTo>
                  <a:pt x="1544" y="17"/>
                  <a:pt x="1531" y="27"/>
                  <a:pt x="1516" y="32"/>
                </a:cubicBezTo>
                <a:cubicBezTo>
                  <a:pt x="1456" y="43"/>
                  <a:pt x="1456" y="57"/>
                  <a:pt x="1449" y="53"/>
                </a:cubicBezTo>
                <a:cubicBezTo>
                  <a:pt x="1418" y="65"/>
                  <a:pt x="1413" y="65"/>
                  <a:pt x="1408" y="66"/>
                </a:cubicBezTo>
                <a:cubicBezTo>
                  <a:pt x="1363" y="81"/>
                  <a:pt x="1360" y="87"/>
                  <a:pt x="1354" y="86"/>
                </a:cubicBezTo>
                <a:cubicBezTo>
                  <a:pt x="1319" y="101"/>
                  <a:pt x="1310" y="104"/>
                  <a:pt x="1301" y="106"/>
                </a:cubicBezTo>
                <a:cubicBezTo>
                  <a:pt x="1255" y="133"/>
                  <a:pt x="1253" y="133"/>
                  <a:pt x="1250" y="133"/>
                </a:cubicBezTo>
                <a:cubicBezTo>
                  <a:pt x="1260" y="123"/>
                  <a:pt x="1264" y="116"/>
                  <a:pt x="1268" y="113"/>
                </a:cubicBezTo>
                <a:cubicBezTo>
                  <a:pt x="1316" y="90"/>
                  <a:pt x="1319" y="83"/>
                  <a:pt x="1324" y="82"/>
                </a:cubicBezTo>
                <a:cubicBezTo>
                  <a:pt x="1391" y="43"/>
                  <a:pt x="1431" y="28"/>
                  <a:pt x="1473" y="15"/>
                </a:cubicBezTo>
                <a:cubicBezTo>
                  <a:pt x="1471" y="3"/>
                  <a:pt x="1468" y="3"/>
                  <a:pt x="1466" y="3"/>
                </a:cubicBezTo>
                <a:cubicBezTo>
                  <a:pt x="1425" y="21"/>
                  <a:pt x="1412" y="24"/>
                  <a:pt x="1399" y="30"/>
                </a:cubicBezTo>
                <a:cubicBezTo>
                  <a:pt x="1372" y="34"/>
                  <a:pt x="1370" y="48"/>
                  <a:pt x="1362" y="48"/>
                </a:cubicBezTo>
                <a:cubicBezTo>
                  <a:pt x="1312" y="80"/>
                  <a:pt x="1306" y="72"/>
                  <a:pt x="1305" y="69"/>
                </a:cubicBezTo>
                <a:cubicBezTo>
                  <a:pt x="1261" y="106"/>
                  <a:pt x="1249" y="115"/>
                  <a:pt x="1236" y="121"/>
                </a:cubicBezTo>
                <a:cubicBezTo>
                  <a:pt x="1204" y="145"/>
                  <a:pt x="1199" y="157"/>
                  <a:pt x="1190" y="160"/>
                </a:cubicBezTo>
                <a:cubicBezTo>
                  <a:pt x="1146" y="195"/>
                  <a:pt x="1150" y="184"/>
                  <a:pt x="1155" y="179"/>
                </a:cubicBezTo>
                <a:cubicBezTo>
                  <a:pt x="1204" y="118"/>
                  <a:pt x="1215" y="114"/>
                  <a:pt x="1223" y="102"/>
                </a:cubicBezTo>
                <a:cubicBezTo>
                  <a:pt x="1257" y="77"/>
                  <a:pt x="1264" y="77"/>
                  <a:pt x="1267" y="68"/>
                </a:cubicBezTo>
                <a:cubicBezTo>
                  <a:pt x="1303" y="49"/>
                  <a:pt x="1304" y="42"/>
                  <a:pt x="1309" y="46"/>
                </a:cubicBezTo>
                <a:cubicBezTo>
                  <a:pt x="1354" y="18"/>
                  <a:pt x="1356" y="14"/>
                  <a:pt x="1357" y="10"/>
                </a:cubicBezTo>
                <a:cubicBezTo>
                  <a:pt x="1353" y="1"/>
                  <a:pt x="1353" y="1"/>
                  <a:pt x="1353" y="1"/>
                </a:cubicBezTo>
                <a:cubicBezTo>
                  <a:pt x="1328" y="15"/>
                  <a:pt x="1325" y="18"/>
                  <a:pt x="1322" y="23"/>
                </a:cubicBezTo>
                <a:cubicBezTo>
                  <a:pt x="1262" y="54"/>
                  <a:pt x="1258" y="67"/>
                  <a:pt x="1249" y="66"/>
                </a:cubicBezTo>
                <a:cubicBezTo>
                  <a:pt x="1234" y="69"/>
                  <a:pt x="1241" y="69"/>
                  <a:pt x="1246" y="65"/>
                </a:cubicBezTo>
                <a:cubicBezTo>
                  <a:pt x="1284" y="42"/>
                  <a:pt x="1287" y="30"/>
                  <a:pt x="1293" y="26"/>
                </a:cubicBezTo>
                <a:cubicBezTo>
                  <a:pt x="1311" y="1"/>
                  <a:pt x="1311" y="1"/>
                  <a:pt x="1311" y="1"/>
                </a:cubicBezTo>
                <a:cubicBezTo>
                  <a:pt x="1291" y="14"/>
                  <a:pt x="1290" y="19"/>
                  <a:pt x="1285" y="15"/>
                </a:cubicBezTo>
                <a:cubicBezTo>
                  <a:pt x="1255" y="38"/>
                  <a:pt x="1251" y="46"/>
                  <a:pt x="1244" y="48"/>
                </a:cubicBezTo>
                <a:cubicBezTo>
                  <a:pt x="1221" y="68"/>
                  <a:pt x="1218" y="53"/>
                  <a:pt x="1221" y="44"/>
                </a:cubicBezTo>
                <a:cubicBezTo>
                  <a:pt x="1261" y="6"/>
                  <a:pt x="1264" y="2"/>
                  <a:pt x="1267" y="1"/>
                </a:cubicBezTo>
                <a:cubicBezTo>
                  <a:pt x="1217" y="9"/>
                  <a:pt x="1218" y="5"/>
                  <a:pt x="1219" y="1"/>
                </a:cubicBezTo>
                <a:cubicBezTo>
                  <a:pt x="1198" y="35"/>
                  <a:pt x="1200" y="50"/>
                  <a:pt x="1194" y="67"/>
                </a:cubicBezTo>
                <a:cubicBezTo>
                  <a:pt x="1185" y="32"/>
                  <a:pt x="1190" y="23"/>
                  <a:pt x="1189" y="16"/>
                </a:cubicBezTo>
                <a:cubicBezTo>
                  <a:pt x="1179" y="3"/>
                  <a:pt x="1179" y="6"/>
                  <a:pt x="1179" y="9"/>
                </a:cubicBezTo>
                <a:cubicBezTo>
                  <a:pt x="1160" y="104"/>
                  <a:pt x="1151" y="130"/>
                  <a:pt x="1144" y="155"/>
                </a:cubicBezTo>
                <a:cubicBezTo>
                  <a:pt x="1135" y="148"/>
                  <a:pt x="1143" y="111"/>
                  <a:pt x="1149" y="75"/>
                </a:cubicBezTo>
                <a:cubicBezTo>
                  <a:pt x="1157" y="39"/>
                  <a:pt x="1150" y="33"/>
                  <a:pt x="1158" y="21"/>
                </a:cubicBezTo>
                <a:cubicBezTo>
                  <a:pt x="1145" y="12"/>
                  <a:pt x="1146" y="23"/>
                  <a:pt x="1141" y="36"/>
                </a:cubicBezTo>
                <a:cubicBezTo>
                  <a:pt x="1132" y="93"/>
                  <a:pt x="1134" y="96"/>
                  <a:pt x="1131" y="101"/>
                </a:cubicBezTo>
                <a:cubicBezTo>
                  <a:pt x="1125" y="60"/>
                  <a:pt x="1132" y="53"/>
                  <a:pt x="1129" y="49"/>
                </a:cubicBezTo>
                <a:cubicBezTo>
                  <a:pt x="1127" y="4"/>
                  <a:pt x="1128" y="2"/>
                  <a:pt x="1129" y="1"/>
                </a:cubicBezTo>
                <a:cubicBezTo>
                  <a:pt x="1119" y="61"/>
                  <a:pt x="1115" y="79"/>
                  <a:pt x="1117" y="95"/>
                </a:cubicBezTo>
                <a:cubicBezTo>
                  <a:pt x="1108" y="149"/>
                  <a:pt x="1116" y="159"/>
                  <a:pt x="1109" y="168"/>
                </a:cubicBezTo>
                <a:cubicBezTo>
                  <a:pt x="1108" y="199"/>
                  <a:pt x="1107" y="202"/>
                  <a:pt x="1108" y="206"/>
                </a:cubicBezTo>
                <a:cubicBezTo>
                  <a:pt x="1094" y="237"/>
                  <a:pt x="1103" y="246"/>
                  <a:pt x="1094" y="244"/>
                </a:cubicBezTo>
                <a:cubicBezTo>
                  <a:pt x="1096" y="113"/>
                  <a:pt x="1092" y="95"/>
                  <a:pt x="1091" y="77"/>
                </a:cubicBezTo>
                <a:cubicBezTo>
                  <a:pt x="1072" y="1"/>
                  <a:pt x="1072" y="1"/>
                  <a:pt x="1072" y="1"/>
                </a:cubicBezTo>
                <a:cubicBezTo>
                  <a:pt x="1077" y="42"/>
                  <a:pt x="1075" y="50"/>
                  <a:pt x="1077" y="58"/>
                </a:cubicBezTo>
                <a:cubicBezTo>
                  <a:pt x="1083" y="126"/>
                  <a:pt x="1084" y="129"/>
                  <a:pt x="1084" y="134"/>
                </a:cubicBezTo>
                <a:cubicBezTo>
                  <a:pt x="1091" y="193"/>
                  <a:pt x="1080" y="196"/>
                  <a:pt x="1087" y="203"/>
                </a:cubicBezTo>
                <a:cubicBezTo>
                  <a:pt x="1085" y="247"/>
                  <a:pt x="1078" y="253"/>
                  <a:pt x="1083" y="255"/>
                </a:cubicBezTo>
                <a:cubicBezTo>
                  <a:pt x="1066" y="299"/>
                  <a:pt x="1069" y="290"/>
                  <a:pt x="1071" y="281"/>
                </a:cubicBezTo>
                <a:cubicBezTo>
                  <a:pt x="1070" y="245"/>
                  <a:pt x="1066" y="232"/>
                  <a:pt x="1068" y="216"/>
                </a:cubicBezTo>
                <a:cubicBezTo>
                  <a:pt x="1057" y="159"/>
                  <a:pt x="1060" y="143"/>
                  <a:pt x="1054" y="130"/>
                </a:cubicBezTo>
                <a:cubicBezTo>
                  <a:pt x="1052" y="97"/>
                  <a:pt x="1049" y="93"/>
                  <a:pt x="1052" y="84"/>
                </a:cubicBezTo>
                <a:cubicBezTo>
                  <a:pt x="1050" y="28"/>
                  <a:pt x="1050" y="14"/>
                  <a:pt x="1050" y="1"/>
                </a:cubicBezTo>
                <a:cubicBezTo>
                  <a:pt x="1045" y="114"/>
                  <a:pt x="1043" y="124"/>
                  <a:pt x="1046" y="133"/>
                </a:cubicBezTo>
                <a:cubicBezTo>
                  <a:pt x="1050" y="182"/>
                  <a:pt x="1054" y="186"/>
                  <a:pt x="1051" y="192"/>
                </a:cubicBezTo>
                <a:cubicBezTo>
                  <a:pt x="1053" y="258"/>
                  <a:pt x="1060" y="260"/>
                  <a:pt x="1058" y="266"/>
                </a:cubicBezTo>
                <a:cubicBezTo>
                  <a:pt x="1049" y="350"/>
                  <a:pt x="1055" y="352"/>
                  <a:pt x="1051" y="358"/>
                </a:cubicBezTo>
                <a:cubicBezTo>
                  <a:pt x="1041" y="306"/>
                  <a:pt x="1042" y="289"/>
                  <a:pt x="1039" y="273"/>
                </a:cubicBezTo>
                <a:cubicBezTo>
                  <a:pt x="1028" y="212"/>
                  <a:pt x="1035" y="205"/>
                  <a:pt x="1030" y="202"/>
                </a:cubicBezTo>
                <a:cubicBezTo>
                  <a:pt x="1020" y="147"/>
                  <a:pt x="1023" y="137"/>
                  <a:pt x="1019" y="130"/>
                </a:cubicBezTo>
                <a:cubicBezTo>
                  <a:pt x="1007" y="92"/>
                  <a:pt x="1014" y="85"/>
                  <a:pt x="1008" y="83"/>
                </a:cubicBezTo>
                <a:cubicBezTo>
                  <a:pt x="1000" y="53"/>
                  <a:pt x="1004" y="43"/>
                  <a:pt x="997" y="37"/>
                </a:cubicBezTo>
                <a:cubicBezTo>
                  <a:pt x="988" y="4"/>
                  <a:pt x="991" y="7"/>
                  <a:pt x="990" y="11"/>
                </a:cubicBezTo>
                <a:cubicBezTo>
                  <a:pt x="1005" y="88"/>
                  <a:pt x="1003" y="97"/>
                  <a:pt x="1009" y="103"/>
                </a:cubicBezTo>
                <a:cubicBezTo>
                  <a:pt x="1021" y="191"/>
                  <a:pt x="1018" y="209"/>
                  <a:pt x="1023" y="224"/>
                </a:cubicBezTo>
                <a:cubicBezTo>
                  <a:pt x="1030" y="280"/>
                  <a:pt x="1033" y="287"/>
                  <a:pt x="1028" y="297"/>
                </a:cubicBezTo>
                <a:cubicBezTo>
                  <a:pt x="1028" y="383"/>
                  <a:pt x="1028" y="394"/>
                  <a:pt x="1027" y="404"/>
                </a:cubicBezTo>
                <a:cubicBezTo>
                  <a:pt x="1021" y="424"/>
                  <a:pt x="1020" y="416"/>
                  <a:pt x="1023" y="406"/>
                </a:cubicBezTo>
                <a:cubicBezTo>
                  <a:pt x="1017" y="364"/>
                  <a:pt x="1024" y="357"/>
                  <a:pt x="1021" y="354"/>
                </a:cubicBezTo>
                <a:cubicBezTo>
                  <a:pt x="1014" y="266"/>
                  <a:pt x="1013" y="257"/>
                  <a:pt x="1012" y="248"/>
                </a:cubicBezTo>
                <a:cubicBezTo>
                  <a:pt x="1012" y="215"/>
                  <a:pt x="1011" y="211"/>
                  <a:pt x="1005" y="209"/>
                </a:cubicBezTo>
                <a:cubicBezTo>
                  <a:pt x="998" y="149"/>
                  <a:pt x="993" y="132"/>
                  <a:pt x="991" y="114"/>
                </a:cubicBezTo>
                <a:cubicBezTo>
                  <a:pt x="976" y="25"/>
                  <a:pt x="981" y="13"/>
                  <a:pt x="977" y="5"/>
                </a:cubicBezTo>
                <a:cubicBezTo>
                  <a:pt x="970" y="2"/>
                  <a:pt x="971" y="2"/>
                  <a:pt x="972" y="3"/>
                </a:cubicBezTo>
                <a:cubicBezTo>
                  <a:pt x="968" y="36"/>
                  <a:pt x="962" y="42"/>
                  <a:pt x="965" y="45"/>
                </a:cubicBezTo>
                <a:cubicBezTo>
                  <a:pt x="962" y="82"/>
                  <a:pt x="958" y="87"/>
                  <a:pt x="956" y="92"/>
                </a:cubicBezTo>
                <a:cubicBezTo>
                  <a:pt x="952" y="138"/>
                  <a:pt x="951" y="149"/>
                  <a:pt x="951" y="159"/>
                </a:cubicBezTo>
                <a:cubicBezTo>
                  <a:pt x="953" y="189"/>
                  <a:pt x="953" y="192"/>
                  <a:pt x="953" y="195"/>
                </a:cubicBezTo>
                <a:cubicBezTo>
                  <a:pt x="956" y="244"/>
                  <a:pt x="959" y="250"/>
                  <a:pt x="957" y="258"/>
                </a:cubicBezTo>
                <a:cubicBezTo>
                  <a:pt x="960" y="326"/>
                  <a:pt x="963" y="328"/>
                  <a:pt x="961" y="333"/>
                </a:cubicBezTo>
                <a:cubicBezTo>
                  <a:pt x="975" y="399"/>
                  <a:pt x="969" y="416"/>
                  <a:pt x="974" y="428"/>
                </a:cubicBezTo>
                <a:cubicBezTo>
                  <a:pt x="974" y="476"/>
                  <a:pt x="978" y="478"/>
                  <a:pt x="979" y="481"/>
                </a:cubicBezTo>
                <a:cubicBezTo>
                  <a:pt x="978" y="522"/>
                  <a:pt x="980" y="528"/>
                  <a:pt x="976" y="537"/>
                </a:cubicBezTo>
                <a:cubicBezTo>
                  <a:pt x="979" y="567"/>
                  <a:pt x="970" y="578"/>
                  <a:pt x="973" y="584"/>
                </a:cubicBezTo>
                <a:cubicBezTo>
                  <a:pt x="964" y="592"/>
                  <a:pt x="960" y="578"/>
                  <a:pt x="965" y="561"/>
                </a:cubicBezTo>
                <a:cubicBezTo>
                  <a:pt x="959" y="485"/>
                  <a:pt x="960" y="477"/>
                  <a:pt x="955" y="470"/>
                </a:cubicBezTo>
                <a:cubicBezTo>
                  <a:pt x="943" y="402"/>
                  <a:pt x="946" y="396"/>
                  <a:pt x="947" y="390"/>
                </a:cubicBezTo>
                <a:cubicBezTo>
                  <a:pt x="938" y="357"/>
                  <a:pt x="938" y="351"/>
                  <a:pt x="935" y="347"/>
                </a:cubicBezTo>
                <a:cubicBezTo>
                  <a:pt x="930" y="262"/>
                  <a:pt x="921" y="244"/>
                  <a:pt x="930" y="220"/>
                </a:cubicBezTo>
                <a:cubicBezTo>
                  <a:pt x="926" y="177"/>
                  <a:pt x="933" y="164"/>
                  <a:pt x="927" y="155"/>
                </a:cubicBezTo>
                <a:cubicBezTo>
                  <a:pt x="934" y="117"/>
                  <a:pt x="934" y="109"/>
                  <a:pt x="929" y="102"/>
                </a:cubicBezTo>
                <a:cubicBezTo>
                  <a:pt x="924" y="125"/>
                  <a:pt x="928" y="129"/>
                  <a:pt x="927" y="135"/>
                </a:cubicBezTo>
                <a:cubicBezTo>
                  <a:pt x="923" y="169"/>
                  <a:pt x="922" y="175"/>
                  <a:pt x="918" y="182"/>
                </a:cubicBezTo>
                <a:cubicBezTo>
                  <a:pt x="917" y="267"/>
                  <a:pt x="909" y="281"/>
                  <a:pt x="909" y="293"/>
                </a:cubicBezTo>
                <a:cubicBezTo>
                  <a:pt x="911" y="335"/>
                  <a:pt x="910" y="342"/>
                  <a:pt x="906" y="349"/>
                </a:cubicBezTo>
                <a:cubicBezTo>
                  <a:pt x="911" y="413"/>
                  <a:pt x="909" y="425"/>
                  <a:pt x="914" y="436"/>
                </a:cubicBezTo>
                <a:cubicBezTo>
                  <a:pt x="910" y="462"/>
                  <a:pt x="917" y="462"/>
                  <a:pt x="912" y="467"/>
                </a:cubicBezTo>
                <a:cubicBezTo>
                  <a:pt x="920" y="515"/>
                  <a:pt x="920" y="520"/>
                  <a:pt x="921" y="525"/>
                </a:cubicBezTo>
                <a:cubicBezTo>
                  <a:pt x="926" y="581"/>
                  <a:pt x="933" y="587"/>
                  <a:pt x="928" y="598"/>
                </a:cubicBezTo>
                <a:cubicBezTo>
                  <a:pt x="939" y="632"/>
                  <a:pt x="938" y="639"/>
                  <a:pt x="943" y="643"/>
                </a:cubicBezTo>
                <a:cubicBezTo>
                  <a:pt x="944" y="687"/>
                  <a:pt x="945" y="688"/>
                  <a:pt x="941" y="690"/>
                </a:cubicBezTo>
                <a:cubicBezTo>
                  <a:pt x="926" y="723"/>
                  <a:pt x="928" y="702"/>
                  <a:pt x="917" y="686"/>
                </a:cubicBezTo>
                <a:cubicBezTo>
                  <a:pt x="905" y="649"/>
                  <a:pt x="911" y="636"/>
                  <a:pt x="902" y="628"/>
                </a:cubicBezTo>
                <a:cubicBezTo>
                  <a:pt x="887" y="592"/>
                  <a:pt x="896" y="578"/>
                  <a:pt x="887" y="570"/>
                </a:cubicBezTo>
                <a:cubicBezTo>
                  <a:pt x="877" y="532"/>
                  <a:pt x="881" y="520"/>
                  <a:pt x="876" y="511"/>
                </a:cubicBezTo>
                <a:cubicBezTo>
                  <a:pt x="876" y="490"/>
                  <a:pt x="873" y="487"/>
                  <a:pt x="874" y="481"/>
                </a:cubicBezTo>
                <a:cubicBezTo>
                  <a:pt x="872" y="413"/>
                  <a:pt x="865" y="410"/>
                  <a:pt x="871" y="403"/>
                </a:cubicBezTo>
                <a:cubicBezTo>
                  <a:pt x="872" y="350"/>
                  <a:pt x="866" y="347"/>
                  <a:pt x="871" y="340"/>
                </a:cubicBezTo>
                <a:cubicBezTo>
                  <a:pt x="876" y="285"/>
                  <a:pt x="879" y="279"/>
                  <a:pt x="876" y="275"/>
                </a:cubicBezTo>
                <a:cubicBezTo>
                  <a:pt x="859" y="374"/>
                  <a:pt x="860" y="389"/>
                  <a:pt x="857" y="406"/>
                </a:cubicBezTo>
                <a:cubicBezTo>
                  <a:pt x="858" y="462"/>
                  <a:pt x="864" y="468"/>
                  <a:pt x="863" y="476"/>
                </a:cubicBezTo>
                <a:cubicBezTo>
                  <a:pt x="867" y="507"/>
                  <a:pt x="868" y="515"/>
                  <a:pt x="867" y="523"/>
                </a:cubicBezTo>
                <a:cubicBezTo>
                  <a:pt x="874" y="552"/>
                  <a:pt x="873" y="561"/>
                  <a:pt x="875" y="568"/>
                </a:cubicBezTo>
                <a:cubicBezTo>
                  <a:pt x="886" y="596"/>
                  <a:pt x="879" y="607"/>
                  <a:pt x="887" y="612"/>
                </a:cubicBezTo>
                <a:cubicBezTo>
                  <a:pt x="911" y="714"/>
                  <a:pt x="915" y="719"/>
                  <a:pt x="918" y="725"/>
                </a:cubicBezTo>
                <a:cubicBezTo>
                  <a:pt x="922" y="770"/>
                  <a:pt x="923" y="777"/>
                  <a:pt x="919" y="786"/>
                </a:cubicBezTo>
                <a:cubicBezTo>
                  <a:pt x="907" y="750"/>
                  <a:pt x="906" y="740"/>
                  <a:pt x="903" y="730"/>
                </a:cubicBezTo>
                <a:cubicBezTo>
                  <a:pt x="895" y="713"/>
                  <a:pt x="898" y="707"/>
                  <a:pt x="893" y="704"/>
                </a:cubicBezTo>
                <a:cubicBezTo>
                  <a:pt x="875" y="659"/>
                  <a:pt x="878" y="653"/>
                  <a:pt x="873" y="650"/>
                </a:cubicBezTo>
                <a:cubicBezTo>
                  <a:pt x="854" y="568"/>
                  <a:pt x="851" y="563"/>
                  <a:pt x="851" y="560"/>
                </a:cubicBezTo>
                <a:cubicBezTo>
                  <a:pt x="846" y="508"/>
                  <a:pt x="844" y="499"/>
                  <a:pt x="840" y="491"/>
                </a:cubicBezTo>
                <a:cubicBezTo>
                  <a:pt x="838" y="467"/>
                  <a:pt x="841" y="463"/>
                  <a:pt x="838" y="462"/>
                </a:cubicBezTo>
                <a:cubicBezTo>
                  <a:pt x="833" y="519"/>
                  <a:pt x="832" y="526"/>
                  <a:pt x="835" y="530"/>
                </a:cubicBezTo>
                <a:cubicBezTo>
                  <a:pt x="841" y="584"/>
                  <a:pt x="836" y="592"/>
                  <a:pt x="832" y="599"/>
                </a:cubicBezTo>
                <a:cubicBezTo>
                  <a:pt x="842" y="643"/>
                  <a:pt x="838" y="650"/>
                  <a:pt x="834" y="658"/>
                </a:cubicBezTo>
                <a:cubicBezTo>
                  <a:pt x="839" y="718"/>
                  <a:pt x="830" y="735"/>
                  <a:pt x="835" y="747"/>
                </a:cubicBezTo>
                <a:cubicBezTo>
                  <a:pt x="842" y="815"/>
                  <a:pt x="843" y="822"/>
                  <a:pt x="845" y="828"/>
                </a:cubicBezTo>
                <a:cubicBezTo>
                  <a:pt x="862" y="915"/>
                  <a:pt x="867" y="920"/>
                  <a:pt x="867" y="928"/>
                </a:cubicBezTo>
                <a:cubicBezTo>
                  <a:pt x="880" y="974"/>
                  <a:pt x="878" y="982"/>
                  <a:pt x="881" y="988"/>
                </a:cubicBezTo>
                <a:cubicBezTo>
                  <a:pt x="886" y="1022"/>
                  <a:pt x="890" y="1026"/>
                  <a:pt x="886" y="1025"/>
                </a:cubicBezTo>
                <a:cubicBezTo>
                  <a:pt x="812" y="959"/>
                  <a:pt x="809" y="956"/>
                  <a:pt x="804" y="953"/>
                </a:cubicBezTo>
                <a:close/>
                <a:moveTo>
                  <a:pt x="1225" y="84"/>
                </a:moveTo>
                <a:cubicBezTo>
                  <a:pt x="1229" y="79"/>
                  <a:pt x="1227" y="88"/>
                  <a:pt x="1223" y="86"/>
                </a:cubicBezTo>
                <a:cubicBezTo>
                  <a:pt x="1222" y="91"/>
                  <a:pt x="1218" y="90"/>
                  <a:pt x="1216" y="96"/>
                </a:cubicBezTo>
                <a:cubicBezTo>
                  <a:pt x="1207" y="99"/>
                  <a:pt x="1221" y="85"/>
                  <a:pt x="1225" y="84"/>
                </a:cubicBezTo>
                <a:close/>
                <a:moveTo>
                  <a:pt x="1196" y="90"/>
                </a:moveTo>
                <a:cubicBezTo>
                  <a:pt x="1202" y="98"/>
                  <a:pt x="1186" y="97"/>
                  <a:pt x="1185" y="107"/>
                </a:cubicBezTo>
                <a:cubicBezTo>
                  <a:pt x="1180" y="100"/>
                  <a:pt x="1192" y="91"/>
                  <a:pt x="1196" y="90"/>
                </a:cubicBezTo>
                <a:close/>
                <a:moveTo>
                  <a:pt x="971" y="53"/>
                </a:moveTo>
                <a:cubicBezTo>
                  <a:pt x="972" y="57"/>
                  <a:pt x="972" y="60"/>
                  <a:pt x="972" y="64"/>
                </a:cubicBezTo>
                <a:cubicBezTo>
                  <a:pt x="968" y="70"/>
                  <a:pt x="969" y="57"/>
                  <a:pt x="971" y="53"/>
                </a:cubicBezTo>
                <a:close/>
                <a:moveTo>
                  <a:pt x="977" y="366"/>
                </a:moveTo>
                <a:cubicBezTo>
                  <a:pt x="973" y="363"/>
                  <a:pt x="974" y="359"/>
                  <a:pt x="977" y="353"/>
                </a:cubicBezTo>
                <a:cubicBezTo>
                  <a:pt x="967" y="295"/>
                  <a:pt x="976" y="286"/>
                  <a:pt x="967" y="285"/>
                </a:cubicBezTo>
                <a:cubicBezTo>
                  <a:pt x="969" y="249"/>
                  <a:pt x="968" y="245"/>
                  <a:pt x="968" y="240"/>
                </a:cubicBezTo>
                <a:cubicBezTo>
                  <a:pt x="960" y="149"/>
                  <a:pt x="963" y="138"/>
                  <a:pt x="962" y="129"/>
                </a:cubicBezTo>
                <a:cubicBezTo>
                  <a:pt x="976" y="85"/>
                  <a:pt x="972" y="89"/>
                  <a:pt x="976" y="91"/>
                </a:cubicBezTo>
                <a:cubicBezTo>
                  <a:pt x="979" y="116"/>
                  <a:pt x="980" y="120"/>
                  <a:pt x="983" y="123"/>
                </a:cubicBezTo>
                <a:cubicBezTo>
                  <a:pt x="986" y="158"/>
                  <a:pt x="990" y="166"/>
                  <a:pt x="992" y="175"/>
                </a:cubicBezTo>
                <a:cubicBezTo>
                  <a:pt x="1005" y="234"/>
                  <a:pt x="995" y="243"/>
                  <a:pt x="1001" y="246"/>
                </a:cubicBezTo>
                <a:cubicBezTo>
                  <a:pt x="999" y="298"/>
                  <a:pt x="1011" y="304"/>
                  <a:pt x="1007" y="316"/>
                </a:cubicBezTo>
                <a:cubicBezTo>
                  <a:pt x="1013" y="362"/>
                  <a:pt x="1005" y="369"/>
                  <a:pt x="1010" y="371"/>
                </a:cubicBezTo>
                <a:cubicBezTo>
                  <a:pt x="1005" y="412"/>
                  <a:pt x="1008" y="421"/>
                  <a:pt x="1004" y="432"/>
                </a:cubicBezTo>
                <a:cubicBezTo>
                  <a:pt x="996" y="502"/>
                  <a:pt x="992" y="513"/>
                  <a:pt x="992" y="522"/>
                </a:cubicBezTo>
                <a:cubicBezTo>
                  <a:pt x="996" y="479"/>
                  <a:pt x="984" y="473"/>
                  <a:pt x="987" y="463"/>
                </a:cubicBezTo>
                <a:cubicBezTo>
                  <a:pt x="986" y="425"/>
                  <a:pt x="982" y="418"/>
                  <a:pt x="984" y="407"/>
                </a:cubicBezTo>
                <a:close/>
                <a:moveTo>
                  <a:pt x="1053" y="745"/>
                </a:moveTo>
                <a:cubicBezTo>
                  <a:pt x="1050" y="750"/>
                  <a:pt x="1048" y="755"/>
                  <a:pt x="1046" y="761"/>
                </a:cubicBezTo>
                <a:cubicBezTo>
                  <a:pt x="1038" y="760"/>
                  <a:pt x="1035" y="773"/>
                  <a:pt x="1029" y="775"/>
                </a:cubicBezTo>
                <a:cubicBezTo>
                  <a:pt x="1022" y="776"/>
                  <a:pt x="1018" y="784"/>
                  <a:pt x="1013" y="790"/>
                </a:cubicBezTo>
                <a:cubicBezTo>
                  <a:pt x="1007" y="795"/>
                  <a:pt x="1004" y="805"/>
                  <a:pt x="998" y="809"/>
                </a:cubicBezTo>
                <a:cubicBezTo>
                  <a:pt x="996" y="815"/>
                  <a:pt x="993" y="815"/>
                  <a:pt x="990" y="818"/>
                </a:cubicBezTo>
                <a:cubicBezTo>
                  <a:pt x="989" y="822"/>
                  <a:pt x="987" y="826"/>
                  <a:pt x="984" y="825"/>
                </a:cubicBezTo>
                <a:cubicBezTo>
                  <a:pt x="978" y="838"/>
                  <a:pt x="961" y="849"/>
                  <a:pt x="961" y="862"/>
                </a:cubicBezTo>
                <a:cubicBezTo>
                  <a:pt x="957" y="861"/>
                  <a:pt x="956" y="868"/>
                  <a:pt x="953" y="871"/>
                </a:cubicBezTo>
                <a:cubicBezTo>
                  <a:pt x="952" y="876"/>
                  <a:pt x="948" y="875"/>
                  <a:pt x="946" y="881"/>
                </a:cubicBezTo>
                <a:cubicBezTo>
                  <a:pt x="940" y="884"/>
                  <a:pt x="939" y="898"/>
                  <a:pt x="931" y="893"/>
                </a:cubicBezTo>
                <a:cubicBezTo>
                  <a:pt x="947" y="851"/>
                  <a:pt x="973" y="834"/>
                  <a:pt x="992" y="800"/>
                </a:cubicBezTo>
                <a:cubicBezTo>
                  <a:pt x="999" y="797"/>
                  <a:pt x="1005" y="794"/>
                  <a:pt x="1009" y="785"/>
                </a:cubicBezTo>
                <a:cubicBezTo>
                  <a:pt x="1015" y="785"/>
                  <a:pt x="1018" y="775"/>
                  <a:pt x="1024" y="773"/>
                </a:cubicBezTo>
                <a:cubicBezTo>
                  <a:pt x="1029" y="769"/>
                  <a:pt x="1033" y="762"/>
                  <a:pt x="1038" y="757"/>
                </a:cubicBezTo>
                <a:cubicBezTo>
                  <a:pt x="1044" y="756"/>
                  <a:pt x="1047" y="746"/>
                  <a:pt x="1053" y="745"/>
                </a:cubicBezTo>
                <a:cubicBezTo>
                  <a:pt x="1055" y="733"/>
                  <a:pt x="1061" y="748"/>
                  <a:pt x="1053" y="745"/>
                </a:cubicBezTo>
                <a:close/>
                <a:moveTo>
                  <a:pt x="1135" y="671"/>
                </a:moveTo>
                <a:cubicBezTo>
                  <a:pt x="1134" y="674"/>
                  <a:pt x="1132" y="675"/>
                  <a:pt x="1129" y="675"/>
                </a:cubicBezTo>
                <a:cubicBezTo>
                  <a:pt x="1128" y="681"/>
                  <a:pt x="1122" y="678"/>
                  <a:pt x="1121" y="687"/>
                </a:cubicBezTo>
                <a:cubicBezTo>
                  <a:pt x="1113" y="684"/>
                  <a:pt x="1111" y="696"/>
                  <a:pt x="1104" y="695"/>
                </a:cubicBezTo>
                <a:cubicBezTo>
                  <a:pt x="1108" y="689"/>
                  <a:pt x="1112" y="685"/>
                  <a:pt x="1118" y="685"/>
                </a:cubicBezTo>
                <a:cubicBezTo>
                  <a:pt x="1123" y="675"/>
                  <a:pt x="1130" y="671"/>
                  <a:pt x="1137" y="665"/>
                </a:cubicBezTo>
                <a:cubicBezTo>
                  <a:pt x="1140" y="668"/>
                  <a:pt x="1136" y="667"/>
                  <a:pt x="1135" y="671"/>
                </a:cubicBezTo>
                <a:close/>
                <a:moveTo>
                  <a:pt x="1147" y="657"/>
                </a:moveTo>
                <a:cubicBezTo>
                  <a:pt x="1148" y="653"/>
                  <a:pt x="1150" y="655"/>
                  <a:pt x="1152" y="653"/>
                </a:cubicBezTo>
                <a:cubicBezTo>
                  <a:pt x="1160" y="646"/>
                  <a:pt x="1145" y="669"/>
                  <a:pt x="1147" y="657"/>
                </a:cubicBezTo>
                <a:close/>
                <a:moveTo>
                  <a:pt x="1221" y="538"/>
                </a:moveTo>
                <a:cubicBezTo>
                  <a:pt x="1226" y="543"/>
                  <a:pt x="1217" y="540"/>
                  <a:pt x="1215" y="545"/>
                </a:cubicBezTo>
                <a:cubicBezTo>
                  <a:pt x="1211" y="552"/>
                  <a:pt x="1210" y="540"/>
                  <a:pt x="1221" y="538"/>
                </a:cubicBezTo>
                <a:close/>
                <a:moveTo>
                  <a:pt x="968" y="741"/>
                </a:moveTo>
                <a:cubicBezTo>
                  <a:pt x="974" y="738"/>
                  <a:pt x="978" y="727"/>
                  <a:pt x="983" y="722"/>
                </a:cubicBezTo>
                <a:cubicBezTo>
                  <a:pt x="990" y="720"/>
                  <a:pt x="993" y="710"/>
                  <a:pt x="1000" y="708"/>
                </a:cubicBezTo>
                <a:cubicBezTo>
                  <a:pt x="1002" y="703"/>
                  <a:pt x="1005" y="702"/>
                  <a:pt x="1008" y="702"/>
                </a:cubicBezTo>
                <a:cubicBezTo>
                  <a:pt x="1007" y="697"/>
                  <a:pt x="1009" y="698"/>
                  <a:pt x="1012" y="694"/>
                </a:cubicBezTo>
                <a:cubicBezTo>
                  <a:pt x="1022" y="681"/>
                  <a:pt x="1035" y="674"/>
                  <a:pt x="1046" y="662"/>
                </a:cubicBezTo>
                <a:cubicBezTo>
                  <a:pt x="1052" y="659"/>
                  <a:pt x="1057" y="653"/>
                  <a:pt x="1064" y="651"/>
                </a:cubicBezTo>
                <a:cubicBezTo>
                  <a:pt x="1068" y="642"/>
                  <a:pt x="1075" y="643"/>
                  <a:pt x="1082" y="640"/>
                </a:cubicBezTo>
                <a:cubicBezTo>
                  <a:pt x="1099" y="620"/>
                  <a:pt x="1119" y="606"/>
                  <a:pt x="1138" y="593"/>
                </a:cubicBezTo>
                <a:cubicBezTo>
                  <a:pt x="1149" y="589"/>
                  <a:pt x="1157" y="577"/>
                  <a:pt x="1169" y="575"/>
                </a:cubicBezTo>
                <a:cubicBezTo>
                  <a:pt x="1176" y="561"/>
                  <a:pt x="1189" y="563"/>
                  <a:pt x="1198" y="553"/>
                </a:cubicBezTo>
                <a:cubicBezTo>
                  <a:pt x="1204" y="557"/>
                  <a:pt x="1192" y="559"/>
                  <a:pt x="1190" y="562"/>
                </a:cubicBezTo>
                <a:cubicBezTo>
                  <a:pt x="1186" y="565"/>
                  <a:pt x="1183" y="568"/>
                  <a:pt x="1178" y="569"/>
                </a:cubicBezTo>
                <a:cubicBezTo>
                  <a:pt x="1171" y="576"/>
                  <a:pt x="1164" y="583"/>
                  <a:pt x="1155" y="584"/>
                </a:cubicBezTo>
                <a:cubicBezTo>
                  <a:pt x="1148" y="593"/>
                  <a:pt x="1140" y="599"/>
                  <a:pt x="1132" y="606"/>
                </a:cubicBezTo>
                <a:cubicBezTo>
                  <a:pt x="1127" y="606"/>
                  <a:pt x="1125" y="613"/>
                  <a:pt x="1121" y="617"/>
                </a:cubicBezTo>
                <a:cubicBezTo>
                  <a:pt x="1115" y="613"/>
                  <a:pt x="1115" y="623"/>
                  <a:pt x="1109" y="621"/>
                </a:cubicBezTo>
                <a:cubicBezTo>
                  <a:pt x="1104" y="630"/>
                  <a:pt x="1098" y="638"/>
                  <a:pt x="1091" y="641"/>
                </a:cubicBezTo>
                <a:cubicBezTo>
                  <a:pt x="1088" y="644"/>
                  <a:pt x="1084" y="646"/>
                  <a:pt x="1081" y="649"/>
                </a:cubicBezTo>
                <a:cubicBezTo>
                  <a:pt x="1076" y="649"/>
                  <a:pt x="1076" y="659"/>
                  <a:pt x="1071" y="657"/>
                </a:cubicBezTo>
                <a:cubicBezTo>
                  <a:pt x="1058" y="669"/>
                  <a:pt x="1044" y="677"/>
                  <a:pt x="1033" y="691"/>
                </a:cubicBezTo>
                <a:cubicBezTo>
                  <a:pt x="1005" y="708"/>
                  <a:pt x="985" y="747"/>
                  <a:pt x="957" y="765"/>
                </a:cubicBezTo>
                <a:cubicBezTo>
                  <a:pt x="953" y="758"/>
                  <a:pt x="965" y="746"/>
                  <a:pt x="968" y="741"/>
                </a:cubicBezTo>
                <a:close/>
                <a:moveTo>
                  <a:pt x="945" y="603"/>
                </a:moveTo>
                <a:cubicBezTo>
                  <a:pt x="944" y="597"/>
                  <a:pt x="942" y="591"/>
                  <a:pt x="941" y="585"/>
                </a:cubicBezTo>
                <a:cubicBezTo>
                  <a:pt x="942" y="572"/>
                  <a:pt x="936" y="562"/>
                  <a:pt x="938" y="549"/>
                </a:cubicBezTo>
                <a:cubicBezTo>
                  <a:pt x="936" y="543"/>
                  <a:pt x="935" y="537"/>
                  <a:pt x="934" y="531"/>
                </a:cubicBezTo>
                <a:cubicBezTo>
                  <a:pt x="933" y="525"/>
                  <a:pt x="935" y="519"/>
                  <a:pt x="932" y="514"/>
                </a:cubicBezTo>
                <a:cubicBezTo>
                  <a:pt x="928" y="503"/>
                  <a:pt x="928" y="491"/>
                  <a:pt x="926" y="479"/>
                </a:cubicBezTo>
                <a:cubicBezTo>
                  <a:pt x="925" y="455"/>
                  <a:pt x="917" y="433"/>
                  <a:pt x="921" y="407"/>
                </a:cubicBezTo>
                <a:cubicBezTo>
                  <a:pt x="919" y="401"/>
                  <a:pt x="915" y="396"/>
                  <a:pt x="920" y="387"/>
                </a:cubicBezTo>
                <a:cubicBezTo>
                  <a:pt x="911" y="385"/>
                  <a:pt x="923" y="374"/>
                  <a:pt x="918" y="371"/>
                </a:cubicBezTo>
                <a:cubicBezTo>
                  <a:pt x="917" y="358"/>
                  <a:pt x="919" y="345"/>
                  <a:pt x="915" y="334"/>
                </a:cubicBezTo>
                <a:cubicBezTo>
                  <a:pt x="918" y="327"/>
                  <a:pt x="920" y="321"/>
                  <a:pt x="917" y="316"/>
                </a:cubicBezTo>
                <a:cubicBezTo>
                  <a:pt x="920" y="313"/>
                  <a:pt x="920" y="317"/>
                  <a:pt x="923" y="319"/>
                </a:cubicBezTo>
                <a:cubicBezTo>
                  <a:pt x="923" y="321"/>
                  <a:pt x="923" y="324"/>
                  <a:pt x="922" y="328"/>
                </a:cubicBezTo>
                <a:cubicBezTo>
                  <a:pt x="931" y="330"/>
                  <a:pt x="917" y="341"/>
                  <a:pt x="927" y="343"/>
                </a:cubicBezTo>
                <a:cubicBezTo>
                  <a:pt x="923" y="356"/>
                  <a:pt x="932" y="363"/>
                  <a:pt x="929" y="375"/>
                </a:cubicBezTo>
                <a:cubicBezTo>
                  <a:pt x="928" y="379"/>
                  <a:pt x="933" y="380"/>
                  <a:pt x="931" y="383"/>
                </a:cubicBezTo>
                <a:cubicBezTo>
                  <a:pt x="928" y="387"/>
                  <a:pt x="931" y="389"/>
                  <a:pt x="934" y="391"/>
                </a:cubicBezTo>
                <a:cubicBezTo>
                  <a:pt x="929" y="398"/>
                  <a:pt x="939" y="399"/>
                  <a:pt x="933" y="406"/>
                </a:cubicBezTo>
                <a:cubicBezTo>
                  <a:pt x="939" y="415"/>
                  <a:pt x="938" y="427"/>
                  <a:pt x="938" y="437"/>
                </a:cubicBezTo>
                <a:cubicBezTo>
                  <a:pt x="944" y="447"/>
                  <a:pt x="942" y="459"/>
                  <a:pt x="942" y="471"/>
                </a:cubicBezTo>
                <a:cubicBezTo>
                  <a:pt x="948" y="480"/>
                  <a:pt x="947" y="491"/>
                  <a:pt x="947" y="502"/>
                </a:cubicBezTo>
                <a:cubicBezTo>
                  <a:pt x="949" y="507"/>
                  <a:pt x="947" y="514"/>
                  <a:pt x="949" y="519"/>
                </a:cubicBezTo>
                <a:cubicBezTo>
                  <a:pt x="948" y="524"/>
                  <a:pt x="954" y="527"/>
                  <a:pt x="948" y="534"/>
                </a:cubicBezTo>
                <a:cubicBezTo>
                  <a:pt x="952" y="544"/>
                  <a:pt x="948" y="556"/>
                  <a:pt x="953" y="565"/>
                </a:cubicBezTo>
                <a:cubicBezTo>
                  <a:pt x="952" y="568"/>
                  <a:pt x="951" y="570"/>
                  <a:pt x="950" y="573"/>
                </a:cubicBezTo>
                <a:cubicBezTo>
                  <a:pt x="950" y="580"/>
                  <a:pt x="950" y="587"/>
                  <a:pt x="953" y="594"/>
                </a:cubicBezTo>
                <a:cubicBezTo>
                  <a:pt x="952" y="601"/>
                  <a:pt x="949" y="610"/>
                  <a:pt x="952" y="616"/>
                </a:cubicBezTo>
                <a:cubicBezTo>
                  <a:pt x="943" y="623"/>
                  <a:pt x="950" y="605"/>
                  <a:pt x="945" y="603"/>
                </a:cubicBezTo>
                <a:close/>
                <a:moveTo>
                  <a:pt x="949" y="770"/>
                </a:moveTo>
                <a:cubicBezTo>
                  <a:pt x="954" y="777"/>
                  <a:pt x="942" y="784"/>
                  <a:pt x="940" y="789"/>
                </a:cubicBezTo>
                <a:cubicBezTo>
                  <a:pt x="934" y="782"/>
                  <a:pt x="946" y="775"/>
                  <a:pt x="949" y="770"/>
                </a:cubicBezTo>
                <a:close/>
                <a:moveTo>
                  <a:pt x="930" y="838"/>
                </a:moveTo>
                <a:cubicBezTo>
                  <a:pt x="935" y="828"/>
                  <a:pt x="940" y="817"/>
                  <a:pt x="945" y="807"/>
                </a:cubicBezTo>
                <a:cubicBezTo>
                  <a:pt x="975" y="766"/>
                  <a:pt x="981" y="766"/>
                  <a:pt x="983" y="757"/>
                </a:cubicBezTo>
                <a:cubicBezTo>
                  <a:pt x="1040" y="706"/>
                  <a:pt x="1041" y="694"/>
                  <a:pt x="1047" y="694"/>
                </a:cubicBezTo>
                <a:cubicBezTo>
                  <a:pt x="1085" y="656"/>
                  <a:pt x="1090" y="660"/>
                  <a:pt x="1094" y="655"/>
                </a:cubicBezTo>
                <a:cubicBezTo>
                  <a:pt x="1106" y="645"/>
                  <a:pt x="1106" y="641"/>
                  <a:pt x="1109" y="643"/>
                </a:cubicBezTo>
                <a:cubicBezTo>
                  <a:pt x="1168" y="590"/>
                  <a:pt x="1177" y="585"/>
                  <a:pt x="1186" y="579"/>
                </a:cubicBezTo>
                <a:cubicBezTo>
                  <a:pt x="1283" y="511"/>
                  <a:pt x="1302" y="503"/>
                  <a:pt x="1320" y="494"/>
                </a:cubicBezTo>
                <a:cubicBezTo>
                  <a:pt x="1367" y="464"/>
                  <a:pt x="1375" y="471"/>
                  <a:pt x="1376" y="462"/>
                </a:cubicBezTo>
                <a:cubicBezTo>
                  <a:pt x="1365" y="474"/>
                  <a:pt x="1364" y="479"/>
                  <a:pt x="1360" y="477"/>
                </a:cubicBezTo>
                <a:cubicBezTo>
                  <a:pt x="1346" y="488"/>
                  <a:pt x="1343" y="488"/>
                  <a:pt x="1341" y="491"/>
                </a:cubicBezTo>
                <a:cubicBezTo>
                  <a:pt x="1310" y="510"/>
                  <a:pt x="1306" y="517"/>
                  <a:pt x="1301" y="517"/>
                </a:cubicBezTo>
                <a:cubicBezTo>
                  <a:pt x="1241" y="562"/>
                  <a:pt x="1232" y="569"/>
                  <a:pt x="1223" y="574"/>
                </a:cubicBezTo>
                <a:cubicBezTo>
                  <a:pt x="1180" y="611"/>
                  <a:pt x="1173" y="608"/>
                  <a:pt x="1172" y="617"/>
                </a:cubicBezTo>
                <a:cubicBezTo>
                  <a:pt x="1130" y="655"/>
                  <a:pt x="1127" y="661"/>
                  <a:pt x="1123" y="662"/>
                </a:cubicBezTo>
                <a:cubicBezTo>
                  <a:pt x="1038" y="734"/>
                  <a:pt x="1033" y="752"/>
                  <a:pt x="1023" y="754"/>
                </a:cubicBezTo>
                <a:cubicBezTo>
                  <a:pt x="979" y="789"/>
                  <a:pt x="981" y="809"/>
                  <a:pt x="974" y="804"/>
                </a:cubicBezTo>
                <a:close/>
                <a:moveTo>
                  <a:pt x="932" y="1015"/>
                </a:moveTo>
                <a:cubicBezTo>
                  <a:pt x="927" y="1006"/>
                  <a:pt x="942" y="1003"/>
                  <a:pt x="945" y="995"/>
                </a:cubicBezTo>
                <a:cubicBezTo>
                  <a:pt x="949" y="1002"/>
                  <a:pt x="936" y="1010"/>
                  <a:pt x="932" y="1015"/>
                </a:cubicBezTo>
                <a:close/>
                <a:moveTo>
                  <a:pt x="1194" y="765"/>
                </a:moveTo>
                <a:cubicBezTo>
                  <a:pt x="1197" y="767"/>
                  <a:pt x="1192" y="767"/>
                  <a:pt x="1191" y="770"/>
                </a:cubicBezTo>
                <a:cubicBezTo>
                  <a:pt x="1190" y="772"/>
                  <a:pt x="1189" y="775"/>
                  <a:pt x="1188" y="778"/>
                </a:cubicBezTo>
                <a:cubicBezTo>
                  <a:pt x="1182" y="782"/>
                  <a:pt x="1179" y="793"/>
                  <a:pt x="1173" y="796"/>
                </a:cubicBezTo>
                <a:cubicBezTo>
                  <a:pt x="1167" y="800"/>
                  <a:pt x="1165" y="812"/>
                  <a:pt x="1159" y="812"/>
                </a:cubicBezTo>
                <a:cubicBezTo>
                  <a:pt x="1155" y="820"/>
                  <a:pt x="1149" y="821"/>
                  <a:pt x="1145" y="828"/>
                </a:cubicBezTo>
                <a:cubicBezTo>
                  <a:pt x="1143" y="840"/>
                  <a:pt x="1134" y="833"/>
                  <a:pt x="1131" y="845"/>
                </a:cubicBezTo>
                <a:cubicBezTo>
                  <a:pt x="1127" y="843"/>
                  <a:pt x="1127" y="852"/>
                  <a:pt x="1123" y="850"/>
                </a:cubicBezTo>
                <a:cubicBezTo>
                  <a:pt x="1120" y="851"/>
                  <a:pt x="1118" y="853"/>
                  <a:pt x="1116" y="857"/>
                </a:cubicBezTo>
                <a:cubicBezTo>
                  <a:pt x="1110" y="858"/>
                  <a:pt x="1107" y="867"/>
                  <a:pt x="1101" y="869"/>
                </a:cubicBezTo>
                <a:cubicBezTo>
                  <a:pt x="1091" y="878"/>
                  <a:pt x="1081" y="885"/>
                  <a:pt x="1072" y="897"/>
                </a:cubicBezTo>
                <a:cubicBezTo>
                  <a:pt x="1048" y="909"/>
                  <a:pt x="1028" y="932"/>
                  <a:pt x="1004" y="942"/>
                </a:cubicBezTo>
                <a:cubicBezTo>
                  <a:pt x="997" y="954"/>
                  <a:pt x="987" y="959"/>
                  <a:pt x="979" y="969"/>
                </a:cubicBezTo>
                <a:cubicBezTo>
                  <a:pt x="970" y="977"/>
                  <a:pt x="963" y="988"/>
                  <a:pt x="952" y="992"/>
                </a:cubicBezTo>
                <a:cubicBezTo>
                  <a:pt x="947" y="985"/>
                  <a:pt x="960" y="979"/>
                  <a:pt x="963" y="975"/>
                </a:cubicBezTo>
                <a:cubicBezTo>
                  <a:pt x="969" y="971"/>
                  <a:pt x="974" y="965"/>
                  <a:pt x="980" y="960"/>
                </a:cubicBezTo>
                <a:cubicBezTo>
                  <a:pt x="982" y="946"/>
                  <a:pt x="992" y="953"/>
                  <a:pt x="995" y="941"/>
                </a:cubicBezTo>
                <a:cubicBezTo>
                  <a:pt x="1001" y="938"/>
                  <a:pt x="1005" y="929"/>
                  <a:pt x="1012" y="930"/>
                </a:cubicBezTo>
                <a:cubicBezTo>
                  <a:pt x="1011" y="925"/>
                  <a:pt x="1013" y="926"/>
                  <a:pt x="1016" y="922"/>
                </a:cubicBezTo>
                <a:cubicBezTo>
                  <a:pt x="1021" y="923"/>
                  <a:pt x="1016" y="917"/>
                  <a:pt x="1021" y="918"/>
                </a:cubicBezTo>
                <a:cubicBezTo>
                  <a:pt x="1027" y="914"/>
                  <a:pt x="1032" y="907"/>
                  <a:pt x="1037" y="904"/>
                </a:cubicBezTo>
                <a:cubicBezTo>
                  <a:pt x="1042" y="897"/>
                  <a:pt x="1049" y="895"/>
                  <a:pt x="1054" y="889"/>
                </a:cubicBezTo>
                <a:cubicBezTo>
                  <a:pt x="1058" y="882"/>
                  <a:pt x="1067" y="885"/>
                  <a:pt x="1070" y="874"/>
                </a:cubicBezTo>
                <a:cubicBezTo>
                  <a:pt x="1078" y="876"/>
                  <a:pt x="1081" y="863"/>
                  <a:pt x="1087" y="859"/>
                </a:cubicBezTo>
                <a:cubicBezTo>
                  <a:pt x="1092" y="855"/>
                  <a:pt x="1097" y="849"/>
                  <a:pt x="1103" y="844"/>
                </a:cubicBezTo>
                <a:cubicBezTo>
                  <a:pt x="1115" y="837"/>
                  <a:pt x="1124" y="823"/>
                  <a:pt x="1137" y="818"/>
                </a:cubicBezTo>
                <a:cubicBezTo>
                  <a:pt x="1158" y="797"/>
                  <a:pt x="1180" y="777"/>
                  <a:pt x="1198" y="747"/>
                </a:cubicBezTo>
                <a:cubicBezTo>
                  <a:pt x="1204" y="751"/>
                  <a:pt x="1194" y="759"/>
                  <a:pt x="1194" y="765"/>
                </a:cubicBezTo>
                <a:close/>
                <a:moveTo>
                  <a:pt x="1017" y="850"/>
                </a:moveTo>
                <a:cubicBezTo>
                  <a:pt x="1022" y="849"/>
                  <a:pt x="1025" y="843"/>
                  <a:pt x="1029" y="839"/>
                </a:cubicBezTo>
                <a:cubicBezTo>
                  <a:pt x="1035" y="830"/>
                  <a:pt x="1044" y="828"/>
                  <a:pt x="1049" y="816"/>
                </a:cubicBezTo>
                <a:cubicBezTo>
                  <a:pt x="1054" y="816"/>
                  <a:pt x="1056" y="809"/>
                  <a:pt x="1060" y="805"/>
                </a:cubicBezTo>
                <a:cubicBezTo>
                  <a:pt x="1064" y="803"/>
                  <a:pt x="1067" y="797"/>
                  <a:pt x="1071" y="795"/>
                </a:cubicBezTo>
                <a:cubicBezTo>
                  <a:pt x="1073" y="786"/>
                  <a:pt x="1081" y="793"/>
                  <a:pt x="1083" y="784"/>
                </a:cubicBezTo>
                <a:cubicBezTo>
                  <a:pt x="1087" y="784"/>
                  <a:pt x="1088" y="774"/>
                  <a:pt x="1093" y="776"/>
                </a:cubicBezTo>
                <a:cubicBezTo>
                  <a:pt x="1092" y="768"/>
                  <a:pt x="1107" y="772"/>
                  <a:pt x="1100" y="766"/>
                </a:cubicBezTo>
                <a:cubicBezTo>
                  <a:pt x="1104" y="762"/>
                  <a:pt x="1110" y="765"/>
                  <a:pt x="1112" y="756"/>
                </a:cubicBezTo>
                <a:cubicBezTo>
                  <a:pt x="1119" y="749"/>
                  <a:pt x="1124" y="737"/>
                  <a:pt x="1133" y="737"/>
                </a:cubicBezTo>
                <a:cubicBezTo>
                  <a:pt x="1145" y="716"/>
                  <a:pt x="1164" y="714"/>
                  <a:pt x="1175" y="693"/>
                </a:cubicBezTo>
                <a:cubicBezTo>
                  <a:pt x="1183" y="689"/>
                  <a:pt x="1191" y="687"/>
                  <a:pt x="1196" y="676"/>
                </a:cubicBezTo>
                <a:cubicBezTo>
                  <a:pt x="1204" y="678"/>
                  <a:pt x="1208" y="667"/>
                  <a:pt x="1215" y="663"/>
                </a:cubicBezTo>
                <a:cubicBezTo>
                  <a:pt x="1224" y="665"/>
                  <a:pt x="1227" y="648"/>
                  <a:pt x="1236" y="650"/>
                </a:cubicBezTo>
                <a:cubicBezTo>
                  <a:pt x="1241" y="641"/>
                  <a:pt x="1249" y="642"/>
                  <a:pt x="1254" y="633"/>
                </a:cubicBezTo>
                <a:cubicBezTo>
                  <a:pt x="1259" y="637"/>
                  <a:pt x="1249" y="646"/>
                  <a:pt x="1248" y="652"/>
                </a:cubicBezTo>
                <a:cubicBezTo>
                  <a:pt x="1242" y="657"/>
                  <a:pt x="1239" y="670"/>
                  <a:pt x="1232" y="674"/>
                </a:cubicBezTo>
                <a:cubicBezTo>
                  <a:pt x="1224" y="684"/>
                  <a:pt x="1213" y="689"/>
                  <a:pt x="1204" y="699"/>
                </a:cubicBezTo>
                <a:cubicBezTo>
                  <a:pt x="1198" y="701"/>
                  <a:pt x="1193" y="705"/>
                  <a:pt x="1189" y="711"/>
                </a:cubicBezTo>
                <a:cubicBezTo>
                  <a:pt x="1183" y="710"/>
                  <a:pt x="1181" y="722"/>
                  <a:pt x="1175" y="721"/>
                </a:cubicBezTo>
                <a:cubicBezTo>
                  <a:pt x="1166" y="731"/>
                  <a:pt x="1156" y="736"/>
                  <a:pt x="1148" y="747"/>
                </a:cubicBezTo>
                <a:cubicBezTo>
                  <a:pt x="1141" y="746"/>
                  <a:pt x="1140" y="758"/>
                  <a:pt x="1134" y="756"/>
                </a:cubicBezTo>
                <a:cubicBezTo>
                  <a:pt x="1130" y="762"/>
                  <a:pt x="1125" y="764"/>
                  <a:pt x="1123" y="773"/>
                </a:cubicBezTo>
                <a:cubicBezTo>
                  <a:pt x="1114" y="769"/>
                  <a:pt x="1111" y="778"/>
                  <a:pt x="1107" y="786"/>
                </a:cubicBezTo>
                <a:cubicBezTo>
                  <a:pt x="1100" y="781"/>
                  <a:pt x="1098" y="792"/>
                  <a:pt x="1093" y="795"/>
                </a:cubicBezTo>
                <a:cubicBezTo>
                  <a:pt x="1081" y="794"/>
                  <a:pt x="1077" y="815"/>
                  <a:pt x="1066" y="814"/>
                </a:cubicBezTo>
                <a:cubicBezTo>
                  <a:pt x="1064" y="827"/>
                  <a:pt x="1055" y="822"/>
                  <a:pt x="1052" y="830"/>
                </a:cubicBezTo>
                <a:cubicBezTo>
                  <a:pt x="1048" y="835"/>
                  <a:pt x="1042" y="836"/>
                  <a:pt x="1038" y="840"/>
                </a:cubicBezTo>
                <a:cubicBezTo>
                  <a:pt x="1029" y="847"/>
                  <a:pt x="1020" y="854"/>
                  <a:pt x="1011" y="863"/>
                </a:cubicBezTo>
                <a:cubicBezTo>
                  <a:pt x="1005" y="857"/>
                  <a:pt x="1017" y="855"/>
                  <a:pt x="1017" y="850"/>
                </a:cubicBezTo>
                <a:close/>
                <a:moveTo>
                  <a:pt x="964" y="911"/>
                </a:moveTo>
                <a:cubicBezTo>
                  <a:pt x="967" y="905"/>
                  <a:pt x="972" y="903"/>
                  <a:pt x="975" y="894"/>
                </a:cubicBezTo>
                <a:cubicBezTo>
                  <a:pt x="982" y="896"/>
                  <a:pt x="983" y="882"/>
                  <a:pt x="990" y="882"/>
                </a:cubicBezTo>
                <a:cubicBezTo>
                  <a:pt x="992" y="872"/>
                  <a:pt x="999" y="873"/>
                  <a:pt x="1001" y="865"/>
                </a:cubicBezTo>
                <a:cubicBezTo>
                  <a:pt x="1013" y="869"/>
                  <a:pt x="996" y="876"/>
                  <a:pt x="994" y="880"/>
                </a:cubicBezTo>
                <a:cubicBezTo>
                  <a:pt x="991" y="889"/>
                  <a:pt x="984" y="889"/>
                  <a:pt x="982" y="900"/>
                </a:cubicBezTo>
                <a:cubicBezTo>
                  <a:pt x="970" y="902"/>
                  <a:pt x="966" y="920"/>
                  <a:pt x="957" y="927"/>
                </a:cubicBezTo>
                <a:cubicBezTo>
                  <a:pt x="950" y="921"/>
                  <a:pt x="962" y="916"/>
                  <a:pt x="964" y="911"/>
                </a:cubicBezTo>
                <a:close/>
                <a:moveTo>
                  <a:pt x="937" y="976"/>
                </a:moveTo>
                <a:cubicBezTo>
                  <a:pt x="942" y="962"/>
                  <a:pt x="950" y="959"/>
                  <a:pt x="955" y="945"/>
                </a:cubicBezTo>
                <a:cubicBezTo>
                  <a:pt x="986" y="914"/>
                  <a:pt x="990" y="909"/>
                  <a:pt x="993" y="902"/>
                </a:cubicBezTo>
                <a:cubicBezTo>
                  <a:pt x="1021" y="867"/>
                  <a:pt x="1029" y="873"/>
                  <a:pt x="1031" y="862"/>
                </a:cubicBezTo>
                <a:cubicBezTo>
                  <a:pt x="1090" y="817"/>
                  <a:pt x="1091" y="805"/>
                  <a:pt x="1098" y="807"/>
                </a:cubicBezTo>
                <a:cubicBezTo>
                  <a:pt x="1145" y="768"/>
                  <a:pt x="1151" y="756"/>
                  <a:pt x="1161" y="753"/>
                </a:cubicBezTo>
                <a:cubicBezTo>
                  <a:pt x="1216" y="716"/>
                  <a:pt x="1201" y="720"/>
                  <a:pt x="1199" y="732"/>
                </a:cubicBezTo>
                <a:cubicBezTo>
                  <a:pt x="1172" y="765"/>
                  <a:pt x="1160" y="775"/>
                  <a:pt x="1150" y="789"/>
                </a:cubicBezTo>
                <a:cubicBezTo>
                  <a:pt x="1106" y="828"/>
                  <a:pt x="1092" y="833"/>
                  <a:pt x="1082" y="847"/>
                </a:cubicBezTo>
                <a:cubicBezTo>
                  <a:pt x="1035" y="879"/>
                  <a:pt x="1028" y="902"/>
                  <a:pt x="1014" y="906"/>
                </a:cubicBezTo>
                <a:cubicBezTo>
                  <a:pt x="978" y="947"/>
                  <a:pt x="968" y="943"/>
                  <a:pt x="965" y="957"/>
                </a:cubicBezTo>
                <a:cubicBezTo>
                  <a:pt x="937" y="979"/>
                  <a:pt x="927" y="997"/>
                  <a:pt x="922" y="1003"/>
                </a:cubicBezTo>
                <a:close/>
                <a:moveTo>
                  <a:pt x="919" y="961"/>
                </a:moveTo>
                <a:cubicBezTo>
                  <a:pt x="921" y="962"/>
                  <a:pt x="924" y="963"/>
                  <a:pt x="927" y="964"/>
                </a:cubicBezTo>
                <a:cubicBezTo>
                  <a:pt x="925" y="968"/>
                  <a:pt x="923" y="971"/>
                  <a:pt x="922" y="975"/>
                </a:cubicBezTo>
                <a:cubicBezTo>
                  <a:pt x="915" y="973"/>
                  <a:pt x="918" y="966"/>
                  <a:pt x="919" y="961"/>
                </a:cubicBezTo>
                <a:close/>
                <a:moveTo>
                  <a:pt x="841" y="587"/>
                </a:moveTo>
                <a:cubicBezTo>
                  <a:pt x="846" y="580"/>
                  <a:pt x="843" y="593"/>
                  <a:pt x="848" y="593"/>
                </a:cubicBezTo>
                <a:cubicBezTo>
                  <a:pt x="847" y="597"/>
                  <a:pt x="851" y="600"/>
                  <a:pt x="849" y="604"/>
                </a:cubicBezTo>
                <a:cubicBezTo>
                  <a:pt x="849" y="612"/>
                  <a:pt x="856" y="617"/>
                  <a:pt x="852" y="627"/>
                </a:cubicBezTo>
                <a:cubicBezTo>
                  <a:pt x="858" y="639"/>
                  <a:pt x="862" y="651"/>
                  <a:pt x="867" y="663"/>
                </a:cubicBezTo>
                <a:cubicBezTo>
                  <a:pt x="868" y="670"/>
                  <a:pt x="870" y="676"/>
                  <a:pt x="874" y="682"/>
                </a:cubicBezTo>
                <a:cubicBezTo>
                  <a:pt x="873" y="689"/>
                  <a:pt x="877" y="694"/>
                  <a:pt x="879" y="700"/>
                </a:cubicBezTo>
                <a:cubicBezTo>
                  <a:pt x="884" y="705"/>
                  <a:pt x="883" y="713"/>
                  <a:pt x="886" y="719"/>
                </a:cubicBezTo>
                <a:cubicBezTo>
                  <a:pt x="888" y="725"/>
                  <a:pt x="890" y="731"/>
                  <a:pt x="890" y="737"/>
                </a:cubicBezTo>
                <a:cubicBezTo>
                  <a:pt x="896" y="749"/>
                  <a:pt x="896" y="762"/>
                  <a:pt x="903" y="772"/>
                </a:cubicBezTo>
                <a:cubicBezTo>
                  <a:pt x="901" y="790"/>
                  <a:pt x="910" y="804"/>
                  <a:pt x="909" y="822"/>
                </a:cubicBezTo>
                <a:cubicBezTo>
                  <a:pt x="912" y="826"/>
                  <a:pt x="913" y="829"/>
                  <a:pt x="913" y="834"/>
                </a:cubicBezTo>
                <a:cubicBezTo>
                  <a:pt x="906" y="841"/>
                  <a:pt x="921" y="840"/>
                  <a:pt x="914" y="847"/>
                </a:cubicBezTo>
                <a:cubicBezTo>
                  <a:pt x="921" y="852"/>
                  <a:pt x="911" y="864"/>
                  <a:pt x="920" y="869"/>
                </a:cubicBezTo>
                <a:cubicBezTo>
                  <a:pt x="918" y="872"/>
                  <a:pt x="916" y="876"/>
                  <a:pt x="919" y="878"/>
                </a:cubicBezTo>
                <a:cubicBezTo>
                  <a:pt x="916" y="879"/>
                  <a:pt x="913" y="881"/>
                  <a:pt x="916" y="883"/>
                </a:cubicBezTo>
                <a:cubicBezTo>
                  <a:pt x="918" y="888"/>
                  <a:pt x="915" y="894"/>
                  <a:pt x="912" y="900"/>
                </a:cubicBezTo>
                <a:cubicBezTo>
                  <a:pt x="904" y="894"/>
                  <a:pt x="909" y="884"/>
                  <a:pt x="903" y="877"/>
                </a:cubicBezTo>
                <a:cubicBezTo>
                  <a:pt x="905" y="867"/>
                  <a:pt x="899" y="861"/>
                  <a:pt x="902" y="851"/>
                </a:cubicBezTo>
                <a:cubicBezTo>
                  <a:pt x="900" y="845"/>
                  <a:pt x="896" y="840"/>
                  <a:pt x="898" y="833"/>
                </a:cubicBezTo>
                <a:cubicBezTo>
                  <a:pt x="895" y="828"/>
                  <a:pt x="893" y="823"/>
                  <a:pt x="892" y="818"/>
                </a:cubicBezTo>
                <a:cubicBezTo>
                  <a:pt x="887" y="808"/>
                  <a:pt x="887" y="796"/>
                  <a:pt x="884" y="786"/>
                </a:cubicBezTo>
                <a:cubicBezTo>
                  <a:pt x="880" y="775"/>
                  <a:pt x="877" y="763"/>
                  <a:pt x="874" y="752"/>
                </a:cubicBezTo>
                <a:cubicBezTo>
                  <a:pt x="870" y="742"/>
                  <a:pt x="867" y="732"/>
                  <a:pt x="866" y="720"/>
                </a:cubicBezTo>
                <a:cubicBezTo>
                  <a:pt x="866" y="717"/>
                  <a:pt x="862" y="714"/>
                  <a:pt x="865" y="710"/>
                </a:cubicBezTo>
                <a:cubicBezTo>
                  <a:pt x="862" y="708"/>
                  <a:pt x="865" y="704"/>
                  <a:pt x="862" y="702"/>
                </a:cubicBezTo>
                <a:cubicBezTo>
                  <a:pt x="864" y="695"/>
                  <a:pt x="855" y="693"/>
                  <a:pt x="860" y="685"/>
                </a:cubicBezTo>
                <a:cubicBezTo>
                  <a:pt x="855" y="675"/>
                  <a:pt x="855" y="664"/>
                  <a:pt x="852" y="653"/>
                </a:cubicBezTo>
                <a:cubicBezTo>
                  <a:pt x="853" y="641"/>
                  <a:pt x="847" y="632"/>
                  <a:pt x="849" y="619"/>
                </a:cubicBezTo>
                <a:cubicBezTo>
                  <a:pt x="842" y="610"/>
                  <a:pt x="848" y="596"/>
                  <a:pt x="841" y="587"/>
                </a:cubicBezTo>
                <a:close/>
                <a:moveTo>
                  <a:pt x="881" y="931"/>
                </a:moveTo>
                <a:cubicBezTo>
                  <a:pt x="877" y="917"/>
                  <a:pt x="876" y="902"/>
                  <a:pt x="868" y="890"/>
                </a:cubicBezTo>
                <a:cubicBezTo>
                  <a:pt x="874" y="880"/>
                  <a:pt x="861" y="877"/>
                  <a:pt x="866" y="867"/>
                </a:cubicBezTo>
                <a:cubicBezTo>
                  <a:pt x="859" y="862"/>
                  <a:pt x="865" y="852"/>
                  <a:pt x="859" y="847"/>
                </a:cubicBezTo>
                <a:cubicBezTo>
                  <a:pt x="862" y="830"/>
                  <a:pt x="851" y="818"/>
                  <a:pt x="851" y="802"/>
                </a:cubicBezTo>
                <a:cubicBezTo>
                  <a:pt x="853" y="793"/>
                  <a:pt x="844" y="789"/>
                  <a:pt x="849" y="779"/>
                </a:cubicBezTo>
                <a:cubicBezTo>
                  <a:pt x="845" y="773"/>
                  <a:pt x="844" y="766"/>
                  <a:pt x="846" y="758"/>
                </a:cubicBezTo>
                <a:cubicBezTo>
                  <a:pt x="842" y="745"/>
                  <a:pt x="841" y="729"/>
                  <a:pt x="840" y="714"/>
                </a:cubicBezTo>
                <a:cubicBezTo>
                  <a:pt x="846" y="704"/>
                  <a:pt x="835" y="700"/>
                  <a:pt x="842" y="690"/>
                </a:cubicBezTo>
                <a:cubicBezTo>
                  <a:pt x="837" y="684"/>
                  <a:pt x="843" y="675"/>
                  <a:pt x="839" y="669"/>
                </a:cubicBezTo>
                <a:cubicBezTo>
                  <a:pt x="840" y="666"/>
                  <a:pt x="841" y="664"/>
                  <a:pt x="842" y="661"/>
                </a:cubicBezTo>
                <a:cubicBezTo>
                  <a:pt x="848" y="673"/>
                  <a:pt x="848" y="687"/>
                  <a:pt x="850" y="700"/>
                </a:cubicBezTo>
                <a:cubicBezTo>
                  <a:pt x="852" y="713"/>
                  <a:pt x="855" y="726"/>
                  <a:pt x="858" y="738"/>
                </a:cubicBezTo>
                <a:cubicBezTo>
                  <a:pt x="856" y="746"/>
                  <a:pt x="861" y="752"/>
                  <a:pt x="861" y="759"/>
                </a:cubicBezTo>
                <a:cubicBezTo>
                  <a:pt x="864" y="762"/>
                  <a:pt x="865" y="765"/>
                  <a:pt x="863" y="769"/>
                </a:cubicBezTo>
                <a:cubicBezTo>
                  <a:pt x="868" y="770"/>
                  <a:pt x="867" y="774"/>
                  <a:pt x="866" y="777"/>
                </a:cubicBezTo>
                <a:cubicBezTo>
                  <a:pt x="875" y="780"/>
                  <a:pt x="867" y="790"/>
                  <a:pt x="874" y="794"/>
                </a:cubicBezTo>
                <a:cubicBezTo>
                  <a:pt x="870" y="799"/>
                  <a:pt x="877" y="800"/>
                  <a:pt x="876" y="804"/>
                </a:cubicBezTo>
                <a:cubicBezTo>
                  <a:pt x="876" y="807"/>
                  <a:pt x="877" y="810"/>
                  <a:pt x="875" y="813"/>
                </a:cubicBezTo>
                <a:cubicBezTo>
                  <a:pt x="877" y="820"/>
                  <a:pt x="883" y="825"/>
                  <a:pt x="882" y="832"/>
                </a:cubicBezTo>
                <a:cubicBezTo>
                  <a:pt x="886" y="837"/>
                  <a:pt x="881" y="846"/>
                  <a:pt x="890" y="849"/>
                </a:cubicBezTo>
                <a:cubicBezTo>
                  <a:pt x="886" y="865"/>
                  <a:pt x="893" y="877"/>
                  <a:pt x="893" y="892"/>
                </a:cubicBezTo>
                <a:cubicBezTo>
                  <a:pt x="900" y="903"/>
                  <a:pt x="895" y="918"/>
                  <a:pt x="901" y="930"/>
                </a:cubicBezTo>
                <a:cubicBezTo>
                  <a:pt x="897" y="946"/>
                  <a:pt x="907" y="956"/>
                  <a:pt x="905" y="970"/>
                </a:cubicBezTo>
                <a:cubicBezTo>
                  <a:pt x="904" y="985"/>
                  <a:pt x="901" y="999"/>
                  <a:pt x="905" y="1012"/>
                </a:cubicBezTo>
                <a:cubicBezTo>
                  <a:pt x="902" y="1018"/>
                  <a:pt x="896" y="1008"/>
                  <a:pt x="898" y="1006"/>
                </a:cubicBezTo>
                <a:cubicBezTo>
                  <a:pt x="896" y="1003"/>
                  <a:pt x="894" y="1000"/>
                  <a:pt x="897" y="995"/>
                </a:cubicBezTo>
                <a:cubicBezTo>
                  <a:pt x="892" y="989"/>
                  <a:pt x="893" y="981"/>
                  <a:pt x="891" y="973"/>
                </a:cubicBezTo>
                <a:cubicBezTo>
                  <a:pt x="890" y="958"/>
                  <a:pt x="882" y="946"/>
                  <a:pt x="881" y="931"/>
                </a:cubicBezTo>
                <a:close/>
                <a:moveTo>
                  <a:pt x="3511" y="22"/>
                </a:moveTo>
                <a:cubicBezTo>
                  <a:pt x="3510" y="27"/>
                  <a:pt x="3507" y="34"/>
                  <a:pt x="3510" y="38"/>
                </a:cubicBezTo>
                <a:cubicBezTo>
                  <a:pt x="3508" y="43"/>
                  <a:pt x="3508" y="47"/>
                  <a:pt x="3511" y="51"/>
                </a:cubicBezTo>
                <a:cubicBezTo>
                  <a:pt x="3510" y="56"/>
                  <a:pt x="3508" y="62"/>
                  <a:pt x="3510" y="66"/>
                </a:cubicBezTo>
                <a:cubicBezTo>
                  <a:pt x="3517" y="55"/>
                  <a:pt x="3511" y="48"/>
                  <a:pt x="3517" y="37"/>
                </a:cubicBezTo>
                <a:cubicBezTo>
                  <a:pt x="3513" y="30"/>
                  <a:pt x="3519" y="19"/>
                  <a:pt x="3515" y="11"/>
                </a:cubicBezTo>
                <a:cubicBezTo>
                  <a:pt x="3517" y="8"/>
                  <a:pt x="3517" y="4"/>
                  <a:pt x="3517" y="1"/>
                </a:cubicBezTo>
                <a:cubicBezTo>
                  <a:pt x="3508" y="1"/>
                  <a:pt x="3508" y="1"/>
                  <a:pt x="3508" y="1"/>
                </a:cubicBezTo>
                <a:cubicBezTo>
                  <a:pt x="3508" y="4"/>
                  <a:pt x="3509" y="6"/>
                  <a:pt x="3510" y="9"/>
                </a:cubicBezTo>
                <a:cubicBezTo>
                  <a:pt x="3508" y="14"/>
                  <a:pt x="3508" y="19"/>
                  <a:pt x="3511" y="22"/>
                </a:cubicBezTo>
                <a:close/>
                <a:moveTo>
                  <a:pt x="3281" y="65"/>
                </a:moveTo>
                <a:cubicBezTo>
                  <a:pt x="3285" y="66"/>
                  <a:pt x="3283" y="60"/>
                  <a:pt x="3280" y="58"/>
                </a:cubicBezTo>
                <a:cubicBezTo>
                  <a:pt x="3286" y="52"/>
                  <a:pt x="3279" y="50"/>
                  <a:pt x="3283" y="44"/>
                </a:cubicBezTo>
                <a:cubicBezTo>
                  <a:pt x="3279" y="37"/>
                  <a:pt x="3284" y="26"/>
                  <a:pt x="3282" y="18"/>
                </a:cubicBezTo>
                <a:cubicBezTo>
                  <a:pt x="3283" y="12"/>
                  <a:pt x="3285" y="6"/>
                  <a:pt x="3286" y="1"/>
                </a:cubicBezTo>
                <a:cubicBezTo>
                  <a:pt x="3281" y="1"/>
                  <a:pt x="3281" y="1"/>
                  <a:pt x="3281" y="1"/>
                </a:cubicBezTo>
                <a:cubicBezTo>
                  <a:pt x="3279" y="7"/>
                  <a:pt x="3278" y="13"/>
                  <a:pt x="3274" y="21"/>
                </a:cubicBezTo>
                <a:cubicBezTo>
                  <a:pt x="3278" y="27"/>
                  <a:pt x="3275" y="35"/>
                  <a:pt x="3274" y="43"/>
                </a:cubicBezTo>
                <a:cubicBezTo>
                  <a:pt x="3281" y="48"/>
                  <a:pt x="3268" y="61"/>
                  <a:pt x="3281" y="65"/>
                </a:cubicBezTo>
                <a:close/>
                <a:moveTo>
                  <a:pt x="3468" y="92"/>
                </a:moveTo>
                <a:cubicBezTo>
                  <a:pt x="3470" y="79"/>
                  <a:pt x="3469" y="72"/>
                  <a:pt x="3478" y="62"/>
                </a:cubicBezTo>
                <a:cubicBezTo>
                  <a:pt x="3473" y="59"/>
                  <a:pt x="3480" y="52"/>
                  <a:pt x="3477" y="49"/>
                </a:cubicBezTo>
                <a:cubicBezTo>
                  <a:pt x="3481" y="43"/>
                  <a:pt x="3475" y="41"/>
                  <a:pt x="3480" y="34"/>
                </a:cubicBezTo>
                <a:cubicBezTo>
                  <a:pt x="3475" y="32"/>
                  <a:pt x="3482" y="24"/>
                  <a:pt x="3479" y="21"/>
                </a:cubicBezTo>
                <a:cubicBezTo>
                  <a:pt x="3483" y="15"/>
                  <a:pt x="3477" y="13"/>
                  <a:pt x="3483" y="7"/>
                </a:cubicBezTo>
                <a:cubicBezTo>
                  <a:pt x="3482" y="5"/>
                  <a:pt x="3481" y="3"/>
                  <a:pt x="3481" y="1"/>
                </a:cubicBezTo>
                <a:cubicBezTo>
                  <a:pt x="3473" y="1"/>
                  <a:pt x="3473" y="1"/>
                  <a:pt x="3473" y="1"/>
                </a:cubicBezTo>
                <a:cubicBezTo>
                  <a:pt x="3474" y="7"/>
                  <a:pt x="3470" y="16"/>
                  <a:pt x="3473" y="22"/>
                </a:cubicBezTo>
                <a:cubicBezTo>
                  <a:pt x="3470" y="32"/>
                  <a:pt x="3474" y="40"/>
                  <a:pt x="3473" y="50"/>
                </a:cubicBezTo>
                <a:cubicBezTo>
                  <a:pt x="3469" y="58"/>
                  <a:pt x="3473" y="63"/>
                  <a:pt x="3467" y="73"/>
                </a:cubicBezTo>
                <a:cubicBezTo>
                  <a:pt x="3470" y="78"/>
                  <a:pt x="3460" y="89"/>
                  <a:pt x="3468" y="92"/>
                </a:cubicBezTo>
                <a:close/>
                <a:moveTo>
                  <a:pt x="3356" y="94"/>
                </a:moveTo>
                <a:cubicBezTo>
                  <a:pt x="3354" y="99"/>
                  <a:pt x="3354" y="104"/>
                  <a:pt x="3357" y="107"/>
                </a:cubicBezTo>
                <a:cubicBezTo>
                  <a:pt x="3357" y="109"/>
                  <a:pt x="3355" y="112"/>
                  <a:pt x="3357" y="114"/>
                </a:cubicBezTo>
                <a:cubicBezTo>
                  <a:pt x="3359" y="114"/>
                  <a:pt x="3361" y="113"/>
                  <a:pt x="3358" y="111"/>
                </a:cubicBezTo>
                <a:cubicBezTo>
                  <a:pt x="3362" y="90"/>
                  <a:pt x="3362" y="70"/>
                  <a:pt x="3363" y="50"/>
                </a:cubicBezTo>
                <a:cubicBezTo>
                  <a:pt x="3369" y="42"/>
                  <a:pt x="3362" y="40"/>
                  <a:pt x="3363" y="34"/>
                </a:cubicBezTo>
                <a:cubicBezTo>
                  <a:pt x="3359" y="31"/>
                  <a:pt x="3369" y="22"/>
                  <a:pt x="3364" y="19"/>
                </a:cubicBezTo>
                <a:cubicBezTo>
                  <a:pt x="3365" y="12"/>
                  <a:pt x="3366" y="6"/>
                  <a:pt x="3365" y="1"/>
                </a:cubicBezTo>
                <a:cubicBezTo>
                  <a:pt x="3358" y="1"/>
                  <a:pt x="3358" y="1"/>
                  <a:pt x="3358" y="1"/>
                </a:cubicBezTo>
                <a:cubicBezTo>
                  <a:pt x="3358" y="2"/>
                  <a:pt x="3358" y="4"/>
                  <a:pt x="3357" y="6"/>
                </a:cubicBezTo>
                <a:cubicBezTo>
                  <a:pt x="3360" y="9"/>
                  <a:pt x="3353" y="16"/>
                  <a:pt x="3357" y="19"/>
                </a:cubicBezTo>
                <a:cubicBezTo>
                  <a:pt x="3353" y="37"/>
                  <a:pt x="3358" y="53"/>
                  <a:pt x="3354" y="71"/>
                </a:cubicBezTo>
                <a:cubicBezTo>
                  <a:pt x="3357" y="78"/>
                  <a:pt x="3352" y="88"/>
                  <a:pt x="3356" y="94"/>
                </a:cubicBezTo>
                <a:close/>
                <a:moveTo>
                  <a:pt x="3438" y="168"/>
                </a:moveTo>
                <a:cubicBezTo>
                  <a:pt x="3445" y="146"/>
                  <a:pt x="3445" y="127"/>
                  <a:pt x="3449" y="106"/>
                </a:cubicBezTo>
                <a:cubicBezTo>
                  <a:pt x="3444" y="103"/>
                  <a:pt x="3451" y="96"/>
                  <a:pt x="3448" y="93"/>
                </a:cubicBezTo>
                <a:cubicBezTo>
                  <a:pt x="3440" y="91"/>
                  <a:pt x="3457" y="79"/>
                  <a:pt x="3449" y="77"/>
                </a:cubicBezTo>
                <a:cubicBezTo>
                  <a:pt x="3451" y="67"/>
                  <a:pt x="3449" y="58"/>
                  <a:pt x="3452" y="47"/>
                </a:cubicBezTo>
                <a:cubicBezTo>
                  <a:pt x="3451" y="32"/>
                  <a:pt x="3451" y="17"/>
                  <a:pt x="3451" y="1"/>
                </a:cubicBezTo>
                <a:cubicBezTo>
                  <a:pt x="3442" y="1"/>
                  <a:pt x="3442" y="1"/>
                  <a:pt x="3442" y="1"/>
                </a:cubicBezTo>
                <a:cubicBezTo>
                  <a:pt x="3440" y="14"/>
                  <a:pt x="3446" y="24"/>
                  <a:pt x="3440" y="39"/>
                </a:cubicBezTo>
                <a:cubicBezTo>
                  <a:pt x="3443" y="44"/>
                  <a:pt x="3439" y="53"/>
                  <a:pt x="3441" y="58"/>
                </a:cubicBezTo>
                <a:cubicBezTo>
                  <a:pt x="3442" y="66"/>
                  <a:pt x="3440" y="74"/>
                  <a:pt x="3441" y="80"/>
                </a:cubicBezTo>
                <a:cubicBezTo>
                  <a:pt x="3440" y="95"/>
                  <a:pt x="3439" y="109"/>
                  <a:pt x="3438" y="123"/>
                </a:cubicBezTo>
                <a:cubicBezTo>
                  <a:pt x="3441" y="130"/>
                  <a:pt x="3433" y="140"/>
                  <a:pt x="3438" y="146"/>
                </a:cubicBezTo>
                <a:cubicBezTo>
                  <a:pt x="3441" y="152"/>
                  <a:pt x="3428" y="164"/>
                  <a:pt x="3438" y="168"/>
                </a:cubicBezTo>
                <a:close/>
                <a:moveTo>
                  <a:pt x="3415" y="170"/>
                </a:moveTo>
                <a:cubicBezTo>
                  <a:pt x="3410" y="160"/>
                  <a:pt x="3425" y="143"/>
                  <a:pt x="3418" y="134"/>
                </a:cubicBezTo>
                <a:cubicBezTo>
                  <a:pt x="3427" y="119"/>
                  <a:pt x="3423" y="108"/>
                  <a:pt x="3425" y="96"/>
                </a:cubicBezTo>
                <a:cubicBezTo>
                  <a:pt x="3429" y="88"/>
                  <a:pt x="3424" y="87"/>
                  <a:pt x="3424" y="83"/>
                </a:cubicBezTo>
                <a:cubicBezTo>
                  <a:pt x="3425" y="81"/>
                  <a:pt x="3427" y="79"/>
                  <a:pt x="3427" y="77"/>
                </a:cubicBezTo>
                <a:cubicBezTo>
                  <a:pt x="3427" y="72"/>
                  <a:pt x="3424" y="65"/>
                  <a:pt x="3428" y="59"/>
                </a:cubicBezTo>
                <a:cubicBezTo>
                  <a:pt x="3422" y="56"/>
                  <a:pt x="3431" y="46"/>
                  <a:pt x="3426" y="42"/>
                </a:cubicBezTo>
                <a:cubicBezTo>
                  <a:pt x="3426" y="36"/>
                  <a:pt x="3425" y="29"/>
                  <a:pt x="3425" y="23"/>
                </a:cubicBezTo>
                <a:cubicBezTo>
                  <a:pt x="3427" y="15"/>
                  <a:pt x="3428" y="8"/>
                  <a:pt x="3428" y="1"/>
                </a:cubicBezTo>
                <a:cubicBezTo>
                  <a:pt x="3418" y="1"/>
                  <a:pt x="3418" y="1"/>
                  <a:pt x="3418" y="1"/>
                </a:cubicBezTo>
                <a:cubicBezTo>
                  <a:pt x="3419" y="25"/>
                  <a:pt x="3418" y="50"/>
                  <a:pt x="3419" y="74"/>
                </a:cubicBezTo>
                <a:cubicBezTo>
                  <a:pt x="3418" y="90"/>
                  <a:pt x="3415" y="108"/>
                  <a:pt x="3416" y="123"/>
                </a:cubicBezTo>
                <a:cubicBezTo>
                  <a:pt x="3414" y="128"/>
                  <a:pt x="3413" y="132"/>
                  <a:pt x="3414" y="135"/>
                </a:cubicBezTo>
                <a:cubicBezTo>
                  <a:pt x="3422" y="136"/>
                  <a:pt x="3407" y="147"/>
                  <a:pt x="3415" y="148"/>
                </a:cubicBezTo>
                <a:cubicBezTo>
                  <a:pt x="3413" y="153"/>
                  <a:pt x="3410" y="159"/>
                  <a:pt x="3408" y="164"/>
                </a:cubicBezTo>
                <a:cubicBezTo>
                  <a:pt x="3411" y="165"/>
                  <a:pt x="3409" y="178"/>
                  <a:pt x="3415" y="170"/>
                </a:cubicBezTo>
                <a:close/>
                <a:moveTo>
                  <a:pt x="31" y="1478"/>
                </a:moveTo>
                <a:cubicBezTo>
                  <a:pt x="37" y="1485"/>
                  <a:pt x="49" y="1485"/>
                  <a:pt x="51" y="1495"/>
                </a:cubicBezTo>
                <a:cubicBezTo>
                  <a:pt x="63" y="1496"/>
                  <a:pt x="64" y="1508"/>
                  <a:pt x="75" y="1509"/>
                </a:cubicBezTo>
                <a:cubicBezTo>
                  <a:pt x="83" y="1513"/>
                  <a:pt x="88" y="1522"/>
                  <a:pt x="99" y="1523"/>
                </a:cubicBezTo>
                <a:cubicBezTo>
                  <a:pt x="105" y="1528"/>
                  <a:pt x="113" y="1531"/>
                  <a:pt x="119" y="1537"/>
                </a:cubicBezTo>
                <a:cubicBezTo>
                  <a:pt x="130" y="1539"/>
                  <a:pt x="134" y="1547"/>
                  <a:pt x="146" y="1548"/>
                </a:cubicBezTo>
                <a:cubicBezTo>
                  <a:pt x="146" y="1553"/>
                  <a:pt x="155" y="1549"/>
                  <a:pt x="157" y="1553"/>
                </a:cubicBezTo>
                <a:cubicBezTo>
                  <a:pt x="161" y="1556"/>
                  <a:pt x="168" y="1556"/>
                  <a:pt x="172" y="1559"/>
                </a:cubicBezTo>
                <a:cubicBezTo>
                  <a:pt x="174" y="1563"/>
                  <a:pt x="183" y="1559"/>
                  <a:pt x="184" y="1564"/>
                </a:cubicBezTo>
                <a:cubicBezTo>
                  <a:pt x="189" y="1562"/>
                  <a:pt x="196" y="1572"/>
                  <a:pt x="198" y="1564"/>
                </a:cubicBezTo>
                <a:cubicBezTo>
                  <a:pt x="190" y="1563"/>
                  <a:pt x="186" y="1557"/>
                  <a:pt x="178" y="1556"/>
                </a:cubicBezTo>
                <a:cubicBezTo>
                  <a:pt x="169" y="1553"/>
                  <a:pt x="166" y="1547"/>
                  <a:pt x="154" y="1548"/>
                </a:cubicBezTo>
                <a:cubicBezTo>
                  <a:pt x="152" y="1540"/>
                  <a:pt x="139" y="1542"/>
                  <a:pt x="134" y="1537"/>
                </a:cubicBezTo>
                <a:cubicBezTo>
                  <a:pt x="124" y="1535"/>
                  <a:pt x="123" y="1526"/>
                  <a:pt x="113" y="1525"/>
                </a:cubicBezTo>
                <a:cubicBezTo>
                  <a:pt x="102" y="1516"/>
                  <a:pt x="88" y="1510"/>
                  <a:pt x="78" y="1500"/>
                </a:cubicBezTo>
                <a:cubicBezTo>
                  <a:pt x="72" y="1496"/>
                  <a:pt x="63" y="1494"/>
                  <a:pt x="60" y="1486"/>
                </a:cubicBezTo>
                <a:cubicBezTo>
                  <a:pt x="54" y="1481"/>
                  <a:pt x="46" y="1479"/>
                  <a:pt x="42" y="1472"/>
                </a:cubicBezTo>
                <a:cubicBezTo>
                  <a:pt x="28" y="1467"/>
                  <a:pt x="20" y="1454"/>
                  <a:pt x="7" y="1447"/>
                </a:cubicBezTo>
                <a:cubicBezTo>
                  <a:pt x="5" y="1444"/>
                  <a:pt x="3" y="1443"/>
                  <a:pt x="0" y="1441"/>
                </a:cubicBezTo>
                <a:cubicBezTo>
                  <a:pt x="0" y="1453"/>
                  <a:pt x="0" y="1453"/>
                  <a:pt x="0" y="1453"/>
                </a:cubicBezTo>
                <a:cubicBezTo>
                  <a:pt x="4" y="1456"/>
                  <a:pt x="8" y="1459"/>
                  <a:pt x="13" y="1461"/>
                </a:cubicBezTo>
                <a:cubicBezTo>
                  <a:pt x="17" y="1469"/>
                  <a:pt x="28" y="1469"/>
                  <a:pt x="31" y="1478"/>
                </a:cubicBezTo>
                <a:close/>
                <a:moveTo>
                  <a:pt x="3820" y="1776"/>
                </a:moveTo>
                <a:cubicBezTo>
                  <a:pt x="3815" y="1776"/>
                  <a:pt x="3808" y="1779"/>
                  <a:pt x="3803" y="1776"/>
                </a:cubicBezTo>
                <a:cubicBezTo>
                  <a:pt x="3783" y="1778"/>
                  <a:pt x="3779" y="1779"/>
                  <a:pt x="3776" y="1776"/>
                </a:cubicBezTo>
                <a:cubicBezTo>
                  <a:pt x="3722" y="1774"/>
                  <a:pt x="3706" y="1769"/>
                  <a:pt x="3689" y="1769"/>
                </a:cubicBezTo>
                <a:cubicBezTo>
                  <a:pt x="3650" y="1765"/>
                  <a:pt x="3646" y="1766"/>
                  <a:pt x="3642" y="1764"/>
                </a:cubicBezTo>
                <a:cubicBezTo>
                  <a:pt x="3610" y="1757"/>
                  <a:pt x="3602" y="1755"/>
                  <a:pt x="3595" y="1749"/>
                </a:cubicBezTo>
                <a:cubicBezTo>
                  <a:pt x="3566" y="1746"/>
                  <a:pt x="3562" y="1745"/>
                  <a:pt x="3558" y="1744"/>
                </a:cubicBezTo>
                <a:cubicBezTo>
                  <a:pt x="3530" y="1738"/>
                  <a:pt x="3526" y="1737"/>
                  <a:pt x="3522" y="1736"/>
                </a:cubicBezTo>
                <a:cubicBezTo>
                  <a:pt x="3481" y="1724"/>
                  <a:pt x="3475" y="1732"/>
                  <a:pt x="3472" y="1726"/>
                </a:cubicBezTo>
                <a:cubicBezTo>
                  <a:pt x="3453" y="1721"/>
                  <a:pt x="3450" y="1717"/>
                  <a:pt x="3446" y="1722"/>
                </a:cubicBezTo>
                <a:cubicBezTo>
                  <a:pt x="3412" y="1719"/>
                  <a:pt x="3406" y="1706"/>
                  <a:pt x="3395" y="1712"/>
                </a:cubicBezTo>
                <a:cubicBezTo>
                  <a:pt x="3337" y="1710"/>
                  <a:pt x="3330" y="1702"/>
                  <a:pt x="3321" y="1707"/>
                </a:cubicBezTo>
                <a:cubicBezTo>
                  <a:pt x="3287" y="1700"/>
                  <a:pt x="3277" y="1705"/>
                  <a:pt x="3269" y="1702"/>
                </a:cubicBezTo>
                <a:cubicBezTo>
                  <a:pt x="3226" y="1697"/>
                  <a:pt x="3220" y="1704"/>
                  <a:pt x="3217" y="1700"/>
                </a:cubicBezTo>
                <a:cubicBezTo>
                  <a:pt x="3198" y="1707"/>
                  <a:pt x="3203" y="1711"/>
                  <a:pt x="3210" y="1705"/>
                </a:cubicBezTo>
                <a:cubicBezTo>
                  <a:pt x="3279" y="1706"/>
                  <a:pt x="3289" y="1715"/>
                  <a:pt x="3303" y="1712"/>
                </a:cubicBezTo>
                <a:cubicBezTo>
                  <a:pt x="3345" y="1716"/>
                  <a:pt x="3350" y="1718"/>
                  <a:pt x="3357" y="1716"/>
                </a:cubicBezTo>
                <a:cubicBezTo>
                  <a:pt x="3407" y="1723"/>
                  <a:pt x="3409" y="1724"/>
                  <a:pt x="3411" y="1726"/>
                </a:cubicBezTo>
                <a:cubicBezTo>
                  <a:pt x="3473" y="1732"/>
                  <a:pt x="3477" y="1742"/>
                  <a:pt x="3483" y="1743"/>
                </a:cubicBezTo>
                <a:cubicBezTo>
                  <a:pt x="3570" y="1758"/>
                  <a:pt x="3575" y="1761"/>
                  <a:pt x="3579" y="1762"/>
                </a:cubicBezTo>
                <a:cubicBezTo>
                  <a:pt x="3628" y="1778"/>
                  <a:pt x="3639" y="1772"/>
                  <a:pt x="3647" y="1778"/>
                </a:cubicBezTo>
                <a:cubicBezTo>
                  <a:pt x="3686" y="1782"/>
                  <a:pt x="3696" y="1779"/>
                  <a:pt x="3705" y="1783"/>
                </a:cubicBezTo>
                <a:cubicBezTo>
                  <a:pt x="3771" y="1786"/>
                  <a:pt x="3780" y="1792"/>
                  <a:pt x="3790" y="1788"/>
                </a:cubicBezTo>
                <a:cubicBezTo>
                  <a:pt x="3840" y="1775"/>
                  <a:pt x="3840" y="1775"/>
                  <a:pt x="3840" y="1775"/>
                </a:cubicBezTo>
                <a:close/>
                <a:moveTo>
                  <a:pt x="3822" y="1734"/>
                </a:moveTo>
                <a:cubicBezTo>
                  <a:pt x="3814" y="1733"/>
                  <a:pt x="3806" y="1736"/>
                  <a:pt x="3799" y="1731"/>
                </a:cubicBezTo>
                <a:cubicBezTo>
                  <a:pt x="3682" y="1727"/>
                  <a:pt x="3670" y="1726"/>
                  <a:pt x="3658" y="1723"/>
                </a:cubicBezTo>
                <a:cubicBezTo>
                  <a:pt x="3616" y="1715"/>
                  <a:pt x="3612" y="1714"/>
                  <a:pt x="3608" y="1714"/>
                </a:cubicBezTo>
                <a:cubicBezTo>
                  <a:pt x="3534" y="1702"/>
                  <a:pt x="3526" y="1701"/>
                  <a:pt x="3519" y="1697"/>
                </a:cubicBezTo>
                <a:cubicBezTo>
                  <a:pt x="3485" y="1689"/>
                  <a:pt x="3477" y="1688"/>
                  <a:pt x="3468" y="1687"/>
                </a:cubicBezTo>
                <a:cubicBezTo>
                  <a:pt x="3428" y="1671"/>
                  <a:pt x="3424" y="1670"/>
                  <a:pt x="3419" y="1674"/>
                </a:cubicBezTo>
                <a:cubicBezTo>
                  <a:pt x="3410" y="1675"/>
                  <a:pt x="3423" y="1676"/>
                  <a:pt x="3436" y="1684"/>
                </a:cubicBezTo>
                <a:cubicBezTo>
                  <a:pt x="3468" y="1697"/>
                  <a:pt x="3474" y="1690"/>
                  <a:pt x="3477" y="1696"/>
                </a:cubicBezTo>
                <a:cubicBezTo>
                  <a:pt x="3533" y="1709"/>
                  <a:pt x="3546" y="1716"/>
                  <a:pt x="3560" y="1719"/>
                </a:cubicBezTo>
                <a:cubicBezTo>
                  <a:pt x="3598" y="1727"/>
                  <a:pt x="3608" y="1723"/>
                  <a:pt x="3615" y="1726"/>
                </a:cubicBezTo>
                <a:cubicBezTo>
                  <a:pt x="3636" y="1731"/>
                  <a:pt x="3639" y="1729"/>
                  <a:pt x="3641" y="1734"/>
                </a:cubicBezTo>
                <a:cubicBezTo>
                  <a:pt x="3660" y="1736"/>
                  <a:pt x="3665" y="1735"/>
                  <a:pt x="3670" y="1737"/>
                </a:cubicBezTo>
                <a:cubicBezTo>
                  <a:pt x="3705" y="1742"/>
                  <a:pt x="3716" y="1739"/>
                  <a:pt x="3725" y="1743"/>
                </a:cubicBezTo>
                <a:cubicBezTo>
                  <a:pt x="3789" y="1745"/>
                  <a:pt x="3796" y="1749"/>
                  <a:pt x="3804" y="1745"/>
                </a:cubicBezTo>
                <a:cubicBezTo>
                  <a:pt x="3840" y="1734"/>
                  <a:pt x="3840" y="1734"/>
                  <a:pt x="3840" y="1734"/>
                </a:cubicBezTo>
                <a:close/>
                <a:moveTo>
                  <a:pt x="3814" y="1712"/>
                </a:moveTo>
                <a:cubicBezTo>
                  <a:pt x="3808" y="1709"/>
                  <a:pt x="3800" y="1712"/>
                  <a:pt x="3794" y="1711"/>
                </a:cubicBezTo>
                <a:cubicBezTo>
                  <a:pt x="3747" y="1710"/>
                  <a:pt x="3742" y="1707"/>
                  <a:pt x="3736" y="1706"/>
                </a:cubicBezTo>
                <a:cubicBezTo>
                  <a:pt x="3703" y="1697"/>
                  <a:pt x="3688" y="1705"/>
                  <a:pt x="3677" y="1694"/>
                </a:cubicBezTo>
                <a:cubicBezTo>
                  <a:pt x="3646" y="1689"/>
                  <a:pt x="3642" y="1688"/>
                  <a:pt x="3640" y="1683"/>
                </a:cubicBezTo>
                <a:cubicBezTo>
                  <a:pt x="3599" y="1682"/>
                  <a:pt x="3595" y="1674"/>
                  <a:pt x="3590" y="1674"/>
                </a:cubicBezTo>
                <a:cubicBezTo>
                  <a:pt x="3534" y="1653"/>
                  <a:pt x="3529" y="1653"/>
                  <a:pt x="3524" y="1650"/>
                </a:cubicBezTo>
                <a:cubicBezTo>
                  <a:pt x="3485" y="1636"/>
                  <a:pt x="3477" y="1643"/>
                  <a:pt x="3473" y="1634"/>
                </a:cubicBezTo>
                <a:cubicBezTo>
                  <a:pt x="3432" y="1630"/>
                  <a:pt x="3428" y="1622"/>
                  <a:pt x="3421" y="1628"/>
                </a:cubicBezTo>
                <a:cubicBezTo>
                  <a:pt x="3398" y="1621"/>
                  <a:pt x="3392" y="1619"/>
                  <a:pt x="3385" y="1619"/>
                </a:cubicBezTo>
                <a:cubicBezTo>
                  <a:pt x="3434" y="1633"/>
                  <a:pt x="3443" y="1635"/>
                  <a:pt x="3452" y="1639"/>
                </a:cubicBezTo>
                <a:cubicBezTo>
                  <a:pt x="3476" y="1642"/>
                  <a:pt x="3477" y="1647"/>
                  <a:pt x="3480" y="1646"/>
                </a:cubicBezTo>
                <a:cubicBezTo>
                  <a:pt x="3512" y="1657"/>
                  <a:pt x="3517" y="1656"/>
                  <a:pt x="3522" y="1658"/>
                </a:cubicBezTo>
                <a:cubicBezTo>
                  <a:pt x="3563" y="1677"/>
                  <a:pt x="3566" y="1676"/>
                  <a:pt x="3568" y="1677"/>
                </a:cubicBezTo>
                <a:cubicBezTo>
                  <a:pt x="3613" y="1692"/>
                  <a:pt x="3637" y="1698"/>
                  <a:pt x="3660" y="1705"/>
                </a:cubicBezTo>
                <a:cubicBezTo>
                  <a:pt x="3739" y="1721"/>
                  <a:pt x="3746" y="1717"/>
                  <a:pt x="3751" y="1720"/>
                </a:cubicBezTo>
                <a:cubicBezTo>
                  <a:pt x="3784" y="1723"/>
                  <a:pt x="3784" y="1723"/>
                  <a:pt x="3785" y="1723"/>
                </a:cubicBezTo>
                <a:cubicBezTo>
                  <a:pt x="3801" y="1723"/>
                  <a:pt x="3804" y="1724"/>
                  <a:pt x="3808" y="1723"/>
                </a:cubicBezTo>
                <a:cubicBezTo>
                  <a:pt x="3815" y="1723"/>
                  <a:pt x="3819" y="1724"/>
                  <a:pt x="3824" y="1723"/>
                </a:cubicBezTo>
                <a:cubicBezTo>
                  <a:pt x="3840" y="1710"/>
                  <a:pt x="3840" y="1710"/>
                  <a:pt x="3840" y="1710"/>
                </a:cubicBezTo>
                <a:close/>
                <a:moveTo>
                  <a:pt x="3797" y="1804"/>
                </a:moveTo>
                <a:cubicBezTo>
                  <a:pt x="3789" y="1801"/>
                  <a:pt x="3778" y="1806"/>
                  <a:pt x="3770" y="1804"/>
                </a:cubicBezTo>
                <a:cubicBezTo>
                  <a:pt x="3676" y="1798"/>
                  <a:pt x="3668" y="1802"/>
                  <a:pt x="3661" y="1800"/>
                </a:cubicBezTo>
                <a:cubicBezTo>
                  <a:pt x="3623" y="1797"/>
                  <a:pt x="3609" y="1793"/>
                  <a:pt x="3593" y="1794"/>
                </a:cubicBezTo>
                <a:cubicBezTo>
                  <a:pt x="3548" y="1781"/>
                  <a:pt x="3545" y="1781"/>
                  <a:pt x="3542" y="1778"/>
                </a:cubicBezTo>
                <a:cubicBezTo>
                  <a:pt x="3517" y="1776"/>
                  <a:pt x="3515" y="1766"/>
                  <a:pt x="3510" y="1771"/>
                </a:cubicBezTo>
                <a:cubicBezTo>
                  <a:pt x="3398" y="1749"/>
                  <a:pt x="3391" y="1744"/>
                  <a:pt x="3384" y="1743"/>
                </a:cubicBezTo>
                <a:cubicBezTo>
                  <a:pt x="3327" y="1734"/>
                  <a:pt x="3313" y="1732"/>
                  <a:pt x="3297" y="1736"/>
                </a:cubicBezTo>
                <a:cubicBezTo>
                  <a:pt x="3259" y="1736"/>
                  <a:pt x="3255" y="1737"/>
                  <a:pt x="3249" y="1741"/>
                </a:cubicBezTo>
                <a:cubicBezTo>
                  <a:pt x="3277" y="1748"/>
                  <a:pt x="3287" y="1739"/>
                  <a:pt x="3293" y="1745"/>
                </a:cubicBezTo>
                <a:cubicBezTo>
                  <a:pt x="3389" y="1753"/>
                  <a:pt x="3395" y="1757"/>
                  <a:pt x="3401" y="1760"/>
                </a:cubicBezTo>
                <a:cubicBezTo>
                  <a:pt x="3447" y="1766"/>
                  <a:pt x="3449" y="1771"/>
                  <a:pt x="3453" y="1772"/>
                </a:cubicBezTo>
                <a:cubicBezTo>
                  <a:pt x="3494" y="1772"/>
                  <a:pt x="3499" y="1785"/>
                  <a:pt x="3507" y="1783"/>
                </a:cubicBezTo>
                <a:cubicBezTo>
                  <a:pt x="3618" y="1811"/>
                  <a:pt x="3626" y="1809"/>
                  <a:pt x="3633" y="1810"/>
                </a:cubicBezTo>
                <a:cubicBezTo>
                  <a:pt x="3663" y="1815"/>
                  <a:pt x="3672" y="1812"/>
                  <a:pt x="3678" y="1817"/>
                </a:cubicBezTo>
                <a:cubicBezTo>
                  <a:pt x="3707" y="1810"/>
                  <a:pt x="3710" y="1818"/>
                  <a:pt x="3714" y="1815"/>
                </a:cubicBezTo>
                <a:cubicBezTo>
                  <a:pt x="3759" y="1814"/>
                  <a:pt x="3766" y="1819"/>
                  <a:pt x="3776" y="1814"/>
                </a:cubicBezTo>
                <a:cubicBezTo>
                  <a:pt x="3840" y="1801"/>
                  <a:pt x="3840" y="1801"/>
                  <a:pt x="3840" y="1801"/>
                </a:cubicBezTo>
                <a:close/>
                <a:moveTo>
                  <a:pt x="3777" y="1834"/>
                </a:moveTo>
                <a:cubicBezTo>
                  <a:pt x="3774" y="1835"/>
                  <a:pt x="3771" y="1838"/>
                  <a:pt x="3768" y="1836"/>
                </a:cubicBezTo>
                <a:cubicBezTo>
                  <a:pt x="3746" y="1836"/>
                  <a:pt x="3742" y="1838"/>
                  <a:pt x="3739" y="1837"/>
                </a:cubicBezTo>
                <a:cubicBezTo>
                  <a:pt x="3676" y="1836"/>
                  <a:pt x="3670" y="1833"/>
                  <a:pt x="3664" y="1832"/>
                </a:cubicBezTo>
                <a:cubicBezTo>
                  <a:pt x="3603" y="1821"/>
                  <a:pt x="3596" y="1825"/>
                  <a:pt x="3590" y="1823"/>
                </a:cubicBezTo>
                <a:cubicBezTo>
                  <a:pt x="3543" y="1807"/>
                  <a:pt x="3529" y="1811"/>
                  <a:pt x="3517" y="1804"/>
                </a:cubicBezTo>
                <a:cubicBezTo>
                  <a:pt x="3478" y="1798"/>
                  <a:pt x="3476" y="1793"/>
                  <a:pt x="3473" y="1794"/>
                </a:cubicBezTo>
                <a:cubicBezTo>
                  <a:pt x="3443" y="1784"/>
                  <a:pt x="3441" y="1782"/>
                  <a:pt x="3438" y="1781"/>
                </a:cubicBezTo>
                <a:cubicBezTo>
                  <a:pt x="3417" y="1775"/>
                  <a:pt x="3412" y="1781"/>
                  <a:pt x="3410" y="1775"/>
                </a:cubicBezTo>
                <a:cubicBezTo>
                  <a:pt x="3351" y="1763"/>
                  <a:pt x="3348" y="1763"/>
                  <a:pt x="3345" y="1764"/>
                </a:cubicBezTo>
                <a:cubicBezTo>
                  <a:pt x="3311" y="1759"/>
                  <a:pt x="3305" y="1755"/>
                  <a:pt x="3298" y="1759"/>
                </a:cubicBezTo>
                <a:cubicBezTo>
                  <a:pt x="3214" y="1763"/>
                  <a:pt x="3208" y="1757"/>
                  <a:pt x="3206" y="1765"/>
                </a:cubicBezTo>
                <a:cubicBezTo>
                  <a:pt x="3169" y="1768"/>
                  <a:pt x="3164" y="1769"/>
                  <a:pt x="3159" y="1766"/>
                </a:cubicBezTo>
                <a:cubicBezTo>
                  <a:pt x="3204" y="1775"/>
                  <a:pt x="3217" y="1759"/>
                  <a:pt x="3224" y="1767"/>
                </a:cubicBezTo>
                <a:cubicBezTo>
                  <a:pt x="3264" y="1762"/>
                  <a:pt x="3273" y="1765"/>
                  <a:pt x="3282" y="1766"/>
                </a:cubicBezTo>
                <a:cubicBezTo>
                  <a:pt x="3317" y="1772"/>
                  <a:pt x="3325" y="1770"/>
                  <a:pt x="3333" y="1771"/>
                </a:cubicBezTo>
                <a:cubicBezTo>
                  <a:pt x="3372" y="1783"/>
                  <a:pt x="3388" y="1782"/>
                  <a:pt x="3403" y="1786"/>
                </a:cubicBezTo>
                <a:cubicBezTo>
                  <a:pt x="3459" y="1810"/>
                  <a:pt x="3467" y="1799"/>
                  <a:pt x="3470" y="1806"/>
                </a:cubicBezTo>
                <a:cubicBezTo>
                  <a:pt x="3503" y="1813"/>
                  <a:pt x="3507" y="1816"/>
                  <a:pt x="3512" y="1817"/>
                </a:cubicBezTo>
                <a:cubicBezTo>
                  <a:pt x="3558" y="1830"/>
                  <a:pt x="3564" y="1826"/>
                  <a:pt x="3568" y="1831"/>
                </a:cubicBezTo>
                <a:cubicBezTo>
                  <a:pt x="3605" y="1838"/>
                  <a:pt x="3614" y="1840"/>
                  <a:pt x="3623" y="1844"/>
                </a:cubicBezTo>
                <a:cubicBezTo>
                  <a:pt x="3676" y="1846"/>
                  <a:pt x="3679" y="1847"/>
                  <a:pt x="3681" y="1849"/>
                </a:cubicBezTo>
                <a:cubicBezTo>
                  <a:pt x="3682" y="1850"/>
                  <a:pt x="3677" y="1854"/>
                  <a:pt x="3671" y="1855"/>
                </a:cubicBezTo>
                <a:cubicBezTo>
                  <a:pt x="3615" y="1858"/>
                  <a:pt x="3613" y="1848"/>
                  <a:pt x="3606" y="1854"/>
                </a:cubicBezTo>
                <a:cubicBezTo>
                  <a:pt x="3572" y="1850"/>
                  <a:pt x="3571" y="1850"/>
                  <a:pt x="3571" y="1850"/>
                </a:cubicBezTo>
                <a:cubicBezTo>
                  <a:pt x="3418" y="1830"/>
                  <a:pt x="3411" y="1817"/>
                  <a:pt x="3398" y="1827"/>
                </a:cubicBezTo>
                <a:cubicBezTo>
                  <a:pt x="3363" y="1813"/>
                  <a:pt x="3357" y="1814"/>
                  <a:pt x="3352" y="1814"/>
                </a:cubicBezTo>
                <a:cubicBezTo>
                  <a:pt x="3304" y="1809"/>
                  <a:pt x="3301" y="1810"/>
                  <a:pt x="3300" y="1806"/>
                </a:cubicBezTo>
                <a:cubicBezTo>
                  <a:pt x="3273" y="1808"/>
                  <a:pt x="3261" y="1802"/>
                  <a:pt x="3262" y="1812"/>
                </a:cubicBezTo>
                <a:cubicBezTo>
                  <a:pt x="3315" y="1816"/>
                  <a:pt x="3329" y="1819"/>
                  <a:pt x="3343" y="1820"/>
                </a:cubicBezTo>
                <a:cubicBezTo>
                  <a:pt x="3406" y="1838"/>
                  <a:pt x="3415" y="1831"/>
                  <a:pt x="3421" y="1836"/>
                </a:cubicBezTo>
                <a:cubicBezTo>
                  <a:pt x="3447" y="1837"/>
                  <a:pt x="3452" y="1846"/>
                  <a:pt x="3459" y="1843"/>
                </a:cubicBezTo>
                <a:cubicBezTo>
                  <a:pt x="3502" y="1856"/>
                  <a:pt x="3506" y="1852"/>
                  <a:pt x="3510" y="1853"/>
                </a:cubicBezTo>
                <a:cubicBezTo>
                  <a:pt x="3555" y="1854"/>
                  <a:pt x="3567" y="1865"/>
                  <a:pt x="3582" y="1859"/>
                </a:cubicBezTo>
                <a:cubicBezTo>
                  <a:pt x="3605" y="1865"/>
                  <a:pt x="3611" y="1863"/>
                  <a:pt x="3618" y="1868"/>
                </a:cubicBezTo>
                <a:cubicBezTo>
                  <a:pt x="3691" y="1865"/>
                  <a:pt x="3696" y="1862"/>
                  <a:pt x="3701" y="1864"/>
                </a:cubicBezTo>
                <a:cubicBezTo>
                  <a:pt x="3757" y="1855"/>
                  <a:pt x="3766" y="1857"/>
                  <a:pt x="3777" y="1854"/>
                </a:cubicBezTo>
                <a:cubicBezTo>
                  <a:pt x="3779" y="1859"/>
                  <a:pt x="3769" y="1870"/>
                  <a:pt x="3763" y="1866"/>
                </a:cubicBezTo>
                <a:cubicBezTo>
                  <a:pt x="3682" y="1885"/>
                  <a:pt x="3674" y="1896"/>
                  <a:pt x="3670" y="1886"/>
                </a:cubicBezTo>
                <a:cubicBezTo>
                  <a:pt x="3625" y="1889"/>
                  <a:pt x="3618" y="1894"/>
                  <a:pt x="3611" y="1896"/>
                </a:cubicBezTo>
                <a:cubicBezTo>
                  <a:pt x="3579" y="1892"/>
                  <a:pt x="3575" y="1893"/>
                  <a:pt x="3572" y="1893"/>
                </a:cubicBezTo>
                <a:cubicBezTo>
                  <a:pt x="3521" y="1889"/>
                  <a:pt x="3517" y="1889"/>
                  <a:pt x="3513" y="1892"/>
                </a:cubicBezTo>
                <a:cubicBezTo>
                  <a:pt x="3467" y="1889"/>
                  <a:pt x="3461" y="1885"/>
                  <a:pt x="3454" y="1884"/>
                </a:cubicBezTo>
                <a:cubicBezTo>
                  <a:pt x="3391" y="1870"/>
                  <a:pt x="3382" y="1878"/>
                  <a:pt x="3377" y="1870"/>
                </a:cubicBezTo>
                <a:cubicBezTo>
                  <a:pt x="3311" y="1862"/>
                  <a:pt x="3305" y="1858"/>
                  <a:pt x="3297" y="1862"/>
                </a:cubicBezTo>
                <a:cubicBezTo>
                  <a:pt x="3269" y="1849"/>
                  <a:pt x="3269" y="1849"/>
                  <a:pt x="3268" y="1849"/>
                </a:cubicBezTo>
                <a:cubicBezTo>
                  <a:pt x="3214" y="1834"/>
                  <a:pt x="3210" y="1834"/>
                  <a:pt x="3206" y="1836"/>
                </a:cubicBezTo>
                <a:cubicBezTo>
                  <a:pt x="3163" y="1822"/>
                  <a:pt x="3146" y="1830"/>
                  <a:pt x="3134" y="1819"/>
                </a:cubicBezTo>
                <a:cubicBezTo>
                  <a:pt x="3074" y="1822"/>
                  <a:pt x="3070" y="1826"/>
                  <a:pt x="3068" y="1823"/>
                </a:cubicBezTo>
                <a:cubicBezTo>
                  <a:pt x="3109" y="1827"/>
                  <a:pt x="3119" y="1834"/>
                  <a:pt x="3132" y="1827"/>
                </a:cubicBezTo>
                <a:cubicBezTo>
                  <a:pt x="3173" y="1837"/>
                  <a:pt x="3176" y="1835"/>
                  <a:pt x="3178" y="1840"/>
                </a:cubicBezTo>
                <a:cubicBezTo>
                  <a:pt x="3214" y="1844"/>
                  <a:pt x="3218" y="1847"/>
                  <a:pt x="3223" y="1850"/>
                </a:cubicBezTo>
                <a:cubicBezTo>
                  <a:pt x="3251" y="1861"/>
                  <a:pt x="3259" y="1855"/>
                  <a:pt x="3264" y="1858"/>
                </a:cubicBezTo>
                <a:cubicBezTo>
                  <a:pt x="3309" y="1875"/>
                  <a:pt x="3315" y="1867"/>
                  <a:pt x="3318" y="1873"/>
                </a:cubicBezTo>
                <a:cubicBezTo>
                  <a:pt x="3345" y="1880"/>
                  <a:pt x="3349" y="1881"/>
                  <a:pt x="3354" y="1877"/>
                </a:cubicBezTo>
                <a:cubicBezTo>
                  <a:pt x="3385" y="1888"/>
                  <a:pt x="3393" y="1885"/>
                  <a:pt x="3400" y="1890"/>
                </a:cubicBezTo>
                <a:cubicBezTo>
                  <a:pt x="3481" y="1900"/>
                  <a:pt x="3490" y="1895"/>
                  <a:pt x="3496" y="1902"/>
                </a:cubicBezTo>
                <a:cubicBezTo>
                  <a:pt x="3537" y="1907"/>
                  <a:pt x="3543" y="1899"/>
                  <a:pt x="3547" y="1902"/>
                </a:cubicBezTo>
                <a:cubicBezTo>
                  <a:pt x="3588" y="1902"/>
                  <a:pt x="3603" y="1908"/>
                  <a:pt x="3620" y="1904"/>
                </a:cubicBezTo>
                <a:cubicBezTo>
                  <a:pt x="3661" y="1900"/>
                  <a:pt x="3671" y="1903"/>
                  <a:pt x="3666" y="1906"/>
                </a:cubicBezTo>
                <a:cubicBezTo>
                  <a:pt x="3619" y="1914"/>
                  <a:pt x="3615" y="1909"/>
                  <a:pt x="3607" y="1912"/>
                </a:cubicBezTo>
                <a:cubicBezTo>
                  <a:pt x="3539" y="1916"/>
                  <a:pt x="3531" y="1916"/>
                  <a:pt x="3523" y="1913"/>
                </a:cubicBezTo>
                <a:cubicBezTo>
                  <a:pt x="3432" y="1907"/>
                  <a:pt x="3415" y="1906"/>
                  <a:pt x="3399" y="1901"/>
                </a:cubicBezTo>
                <a:cubicBezTo>
                  <a:pt x="3370" y="1900"/>
                  <a:pt x="3366" y="1899"/>
                  <a:pt x="3363" y="1896"/>
                </a:cubicBezTo>
                <a:cubicBezTo>
                  <a:pt x="3326" y="1890"/>
                  <a:pt x="3322" y="1889"/>
                  <a:pt x="3318" y="1890"/>
                </a:cubicBezTo>
                <a:cubicBezTo>
                  <a:pt x="3289" y="1881"/>
                  <a:pt x="3284" y="1879"/>
                  <a:pt x="3278" y="1881"/>
                </a:cubicBezTo>
                <a:cubicBezTo>
                  <a:pt x="3240" y="1870"/>
                  <a:pt x="3234" y="1870"/>
                  <a:pt x="3229" y="1863"/>
                </a:cubicBezTo>
                <a:cubicBezTo>
                  <a:pt x="3194" y="1859"/>
                  <a:pt x="3191" y="1859"/>
                  <a:pt x="3189" y="1857"/>
                </a:cubicBezTo>
                <a:cubicBezTo>
                  <a:pt x="3145" y="1851"/>
                  <a:pt x="3142" y="1850"/>
                  <a:pt x="3139" y="1850"/>
                </a:cubicBezTo>
                <a:cubicBezTo>
                  <a:pt x="3116" y="1852"/>
                  <a:pt x="3119" y="1853"/>
                  <a:pt x="3122" y="1854"/>
                </a:cubicBezTo>
                <a:cubicBezTo>
                  <a:pt x="3165" y="1862"/>
                  <a:pt x="3177" y="1866"/>
                  <a:pt x="3192" y="1862"/>
                </a:cubicBezTo>
                <a:cubicBezTo>
                  <a:pt x="3224" y="1876"/>
                  <a:pt x="3230" y="1870"/>
                  <a:pt x="3232" y="1878"/>
                </a:cubicBezTo>
                <a:cubicBezTo>
                  <a:pt x="3267" y="1891"/>
                  <a:pt x="3273" y="1885"/>
                  <a:pt x="3276" y="1889"/>
                </a:cubicBezTo>
                <a:cubicBezTo>
                  <a:pt x="3375" y="1909"/>
                  <a:pt x="3387" y="1916"/>
                  <a:pt x="3401" y="1914"/>
                </a:cubicBezTo>
                <a:cubicBezTo>
                  <a:pt x="3492" y="1924"/>
                  <a:pt x="3504" y="1930"/>
                  <a:pt x="3518" y="1926"/>
                </a:cubicBezTo>
                <a:cubicBezTo>
                  <a:pt x="3580" y="1925"/>
                  <a:pt x="3585" y="1922"/>
                  <a:pt x="3587" y="1928"/>
                </a:cubicBezTo>
                <a:cubicBezTo>
                  <a:pt x="3624" y="1926"/>
                  <a:pt x="3632" y="1921"/>
                  <a:pt x="3638" y="1923"/>
                </a:cubicBezTo>
                <a:cubicBezTo>
                  <a:pt x="3669" y="1919"/>
                  <a:pt x="3663" y="1933"/>
                  <a:pt x="3656" y="1940"/>
                </a:cubicBezTo>
                <a:cubicBezTo>
                  <a:pt x="3600" y="1948"/>
                  <a:pt x="3593" y="1952"/>
                  <a:pt x="3589" y="1947"/>
                </a:cubicBezTo>
                <a:cubicBezTo>
                  <a:pt x="3561" y="1952"/>
                  <a:pt x="3558" y="1948"/>
                  <a:pt x="3555" y="1948"/>
                </a:cubicBezTo>
                <a:cubicBezTo>
                  <a:pt x="3519" y="1946"/>
                  <a:pt x="3513" y="1950"/>
                  <a:pt x="3508" y="1949"/>
                </a:cubicBezTo>
                <a:cubicBezTo>
                  <a:pt x="3414" y="1942"/>
                  <a:pt x="3406" y="1939"/>
                  <a:pt x="3397" y="1940"/>
                </a:cubicBezTo>
                <a:cubicBezTo>
                  <a:pt x="3378" y="1937"/>
                  <a:pt x="3373" y="1934"/>
                  <a:pt x="3369" y="1933"/>
                </a:cubicBezTo>
                <a:cubicBezTo>
                  <a:pt x="3338" y="1925"/>
                  <a:pt x="3333" y="1927"/>
                  <a:pt x="3330" y="1920"/>
                </a:cubicBezTo>
                <a:cubicBezTo>
                  <a:pt x="3276" y="1908"/>
                  <a:pt x="3263" y="1906"/>
                  <a:pt x="3250" y="1901"/>
                </a:cubicBezTo>
                <a:cubicBezTo>
                  <a:pt x="3202" y="1898"/>
                  <a:pt x="3197" y="1889"/>
                  <a:pt x="3189" y="1891"/>
                </a:cubicBezTo>
                <a:cubicBezTo>
                  <a:pt x="3142" y="1884"/>
                  <a:pt x="3137" y="1875"/>
                  <a:pt x="3129" y="1877"/>
                </a:cubicBezTo>
                <a:cubicBezTo>
                  <a:pt x="3033" y="1869"/>
                  <a:pt x="3021" y="1860"/>
                  <a:pt x="3006" y="1865"/>
                </a:cubicBezTo>
                <a:cubicBezTo>
                  <a:pt x="2982" y="1860"/>
                  <a:pt x="2977" y="1867"/>
                  <a:pt x="2974" y="1864"/>
                </a:cubicBezTo>
                <a:cubicBezTo>
                  <a:pt x="2935" y="1862"/>
                  <a:pt x="2925" y="1868"/>
                  <a:pt x="2917" y="1865"/>
                </a:cubicBezTo>
                <a:cubicBezTo>
                  <a:pt x="2859" y="1863"/>
                  <a:pt x="2849" y="1868"/>
                  <a:pt x="2841" y="1869"/>
                </a:cubicBezTo>
                <a:cubicBezTo>
                  <a:pt x="2783" y="1881"/>
                  <a:pt x="2778" y="1882"/>
                  <a:pt x="2773" y="1886"/>
                </a:cubicBezTo>
                <a:cubicBezTo>
                  <a:pt x="2804" y="1880"/>
                  <a:pt x="2812" y="1884"/>
                  <a:pt x="2824" y="1875"/>
                </a:cubicBezTo>
                <a:cubicBezTo>
                  <a:pt x="2897" y="1876"/>
                  <a:pt x="2917" y="1869"/>
                  <a:pt x="2934" y="1876"/>
                </a:cubicBezTo>
                <a:cubicBezTo>
                  <a:pt x="2981" y="1882"/>
                  <a:pt x="2985" y="1877"/>
                  <a:pt x="2987" y="1884"/>
                </a:cubicBezTo>
                <a:cubicBezTo>
                  <a:pt x="3022" y="1890"/>
                  <a:pt x="3030" y="1892"/>
                  <a:pt x="3038" y="1896"/>
                </a:cubicBezTo>
                <a:cubicBezTo>
                  <a:pt x="3080" y="1909"/>
                  <a:pt x="3085" y="1912"/>
                  <a:pt x="3089" y="1912"/>
                </a:cubicBezTo>
                <a:cubicBezTo>
                  <a:pt x="3173" y="1944"/>
                  <a:pt x="3183" y="1943"/>
                  <a:pt x="3190" y="1948"/>
                </a:cubicBezTo>
                <a:cubicBezTo>
                  <a:pt x="3234" y="1962"/>
                  <a:pt x="3240" y="1959"/>
                  <a:pt x="3244" y="1963"/>
                </a:cubicBezTo>
                <a:cubicBezTo>
                  <a:pt x="3322" y="1975"/>
                  <a:pt x="3327" y="1977"/>
                  <a:pt x="3333" y="1976"/>
                </a:cubicBezTo>
                <a:cubicBezTo>
                  <a:pt x="3358" y="1982"/>
                  <a:pt x="3360" y="1984"/>
                  <a:pt x="3364" y="1981"/>
                </a:cubicBezTo>
                <a:cubicBezTo>
                  <a:pt x="3414" y="1987"/>
                  <a:pt x="3420" y="1989"/>
                  <a:pt x="3426" y="1987"/>
                </a:cubicBezTo>
                <a:cubicBezTo>
                  <a:pt x="3461" y="1992"/>
                  <a:pt x="3466" y="1991"/>
                  <a:pt x="3470" y="1993"/>
                </a:cubicBezTo>
                <a:cubicBezTo>
                  <a:pt x="3422" y="1998"/>
                  <a:pt x="3407" y="1992"/>
                  <a:pt x="3389" y="1999"/>
                </a:cubicBezTo>
                <a:cubicBezTo>
                  <a:pt x="3326" y="1988"/>
                  <a:pt x="3316" y="1990"/>
                  <a:pt x="3307" y="1989"/>
                </a:cubicBezTo>
                <a:cubicBezTo>
                  <a:pt x="3261" y="1980"/>
                  <a:pt x="3244" y="1971"/>
                  <a:pt x="3226" y="1967"/>
                </a:cubicBezTo>
                <a:cubicBezTo>
                  <a:pt x="3195" y="1962"/>
                  <a:pt x="3191" y="1956"/>
                  <a:pt x="3186" y="1958"/>
                </a:cubicBezTo>
                <a:cubicBezTo>
                  <a:pt x="3137" y="1944"/>
                  <a:pt x="3127" y="1946"/>
                  <a:pt x="3119" y="1938"/>
                </a:cubicBezTo>
                <a:cubicBezTo>
                  <a:pt x="3088" y="1932"/>
                  <a:pt x="3084" y="1929"/>
                  <a:pt x="3079" y="1929"/>
                </a:cubicBezTo>
                <a:cubicBezTo>
                  <a:pt x="3050" y="1915"/>
                  <a:pt x="3043" y="1923"/>
                  <a:pt x="3039" y="1919"/>
                </a:cubicBezTo>
                <a:cubicBezTo>
                  <a:pt x="3002" y="1914"/>
                  <a:pt x="2992" y="1916"/>
                  <a:pt x="2984" y="1913"/>
                </a:cubicBezTo>
                <a:cubicBezTo>
                  <a:pt x="2904" y="1913"/>
                  <a:pt x="2889" y="1922"/>
                  <a:pt x="2877" y="1921"/>
                </a:cubicBezTo>
                <a:cubicBezTo>
                  <a:pt x="2813" y="1933"/>
                  <a:pt x="2798" y="1939"/>
                  <a:pt x="2799" y="1945"/>
                </a:cubicBezTo>
                <a:cubicBezTo>
                  <a:pt x="2861" y="1933"/>
                  <a:pt x="2866" y="1932"/>
                  <a:pt x="2871" y="1928"/>
                </a:cubicBezTo>
                <a:cubicBezTo>
                  <a:pt x="2906" y="1927"/>
                  <a:pt x="2917" y="1927"/>
                  <a:pt x="2929" y="1923"/>
                </a:cubicBezTo>
                <a:cubicBezTo>
                  <a:pt x="3007" y="1927"/>
                  <a:pt x="3019" y="1928"/>
                  <a:pt x="3029" y="1925"/>
                </a:cubicBezTo>
                <a:cubicBezTo>
                  <a:pt x="3074" y="1944"/>
                  <a:pt x="3079" y="1943"/>
                  <a:pt x="3084" y="1943"/>
                </a:cubicBezTo>
                <a:cubicBezTo>
                  <a:pt x="3150" y="1958"/>
                  <a:pt x="3158" y="1964"/>
                  <a:pt x="3167" y="1966"/>
                </a:cubicBezTo>
                <a:cubicBezTo>
                  <a:pt x="3267" y="1993"/>
                  <a:pt x="3284" y="1995"/>
                  <a:pt x="3300" y="2000"/>
                </a:cubicBezTo>
                <a:cubicBezTo>
                  <a:pt x="3328" y="2007"/>
                  <a:pt x="3334" y="2000"/>
                  <a:pt x="3337" y="2004"/>
                </a:cubicBezTo>
                <a:cubicBezTo>
                  <a:pt x="3386" y="2006"/>
                  <a:pt x="3394" y="2011"/>
                  <a:pt x="3404" y="2007"/>
                </a:cubicBezTo>
                <a:cubicBezTo>
                  <a:pt x="3444" y="2009"/>
                  <a:pt x="3446" y="2009"/>
                  <a:pt x="3448" y="2007"/>
                </a:cubicBezTo>
                <a:cubicBezTo>
                  <a:pt x="3414" y="2017"/>
                  <a:pt x="3408" y="2018"/>
                  <a:pt x="3404" y="2017"/>
                </a:cubicBezTo>
                <a:cubicBezTo>
                  <a:pt x="3325" y="2018"/>
                  <a:pt x="3323" y="2015"/>
                  <a:pt x="3319" y="2019"/>
                </a:cubicBezTo>
                <a:cubicBezTo>
                  <a:pt x="3285" y="2011"/>
                  <a:pt x="3279" y="2010"/>
                  <a:pt x="3273" y="2010"/>
                </a:cubicBezTo>
                <a:cubicBezTo>
                  <a:pt x="3230" y="2005"/>
                  <a:pt x="3227" y="1991"/>
                  <a:pt x="3219" y="1995"/>
                </a:cubicBezTo>
                <a:cubicBezTo>
                  <a:pt x="3181" y="1985"/>
                  <a:pt x="3178" y="1985"/>
                  <a:pt x="3175" y="1985"/>
                </a:cubicBezTo>
                <a:cubicBezTo>
                  <a:pt x="3136" y="1972"/>
                  <a:pt x="3122" y="1977"/>
                  <a:pt x="3112" y="1970"/>
                </a:cubicBezTo>
                <a:cubicBezTo>
                  <a:pt x="3087" y="1967"/>
                  <a:pt x="3081" y="1966"/>
                  <a:pt x="3075" y="1966"/>
                </a:cubicBezTo>
                <a:cubicBezTo>
                  <a:pt x="3010" y="1963"/>
                  <a:pt x="3006" y="1951"/>
                  <a:pt x="2999" y="1958"/>
                </a:cubicBezTo>
                <a:cubicBezTo>
                  <a:pt x="2936" y="1954"/>
                  <a:pt x="2929" y="1958"/>
                  <a:pt x="2924" y="1953"/>
                </a:cubicBezTo>
                <a:cubicBezTo>
                  <a:pt x="2869" y="1964"/>
                  <a:pt x="2857" y="1961"/>
                  <a:pt x="2843" y="1966"/>
                </a:cubicBezTo>
                <a:cubicBezTo>
                  <a:pt x="2776" y="1979"/>
                  <a:pt x="2775" y="1993"/>
                  <a:pt x="2767" y="1986"/>
                </a:cubicBezTo>
                <a:cubicBezTo>
                  <a:pt x="2731" y="2002"/>
                  <a:pt x="2724" y="2004"/>
                  <a:pt x="2726" y="2008"/>
                </a:cubicBezTo>
                <a:cubicBezTo>
                  <a:pt x="2806" y="1985"/>
                  <a:pt x="2815" y="1981"/>
                  <a:pt x="2823" y="1978"/>
                </a:cubicBezTo>
                <a:cubicBezTo>
                  <a:pt x="2864" y="1968"/>
                  <a:pt x="2866" y="1976"/>
                  <a:pt x="2871" y="1972"/>
                </a:cubicBezTo>
                <a:cubicBezTo>
                  <a:pt x="2952" y="1967"/>
                  <a:pt x="2960" y="1969"/>
                  <a:pt x="2969" y="1966"/>
                </a:cubicBezTo>
                <a:cubicBezTo>
                  <a:pt x="3050" y="1973"/>
                  <a:pt x="3054" y="1974"/>
                  <a:pt x="3057" y="1976"/>
                </a:cubicBezTo>
                <a:cubicBezTo>
                  <a:pt x="3089" y="1977"/>
                  <a:pt x="3091" y="1985"/>
                  <a:pt x="3097" y="1979"/>
                </a:cubicBezTo>
                <a:cubicBezTo>
                  <a:pt x="3157" y="1989"/>
                  <a:pt x="3190" y="2000"/>
                  <a:pt x="3222" y="2011"/>
                </a:cubicBezTo>
                <a:cubicBezTo>
                  <a:pt x="3288" y="2028"/>
                  <a:pt x="3294" y="2020"/>
                  <a:pt x="3296" y="2026"/>
                </a:cubicBezTo>
                <a:cubicBezTo>
                  <a:pt x="3316" y="2031"/>
                  <a:pt x="3321" y="2030"/>
                  <a:pt x="3318" y="2033"/>
                </a:cubicBezTo>
                <a:cubicBezTo>
                  <a:pt x="3157" y="2009"/>
                  <a:pt x="3149" y="2018"/>
                  <a:pt x="3144" y="2011"/>
                </a:cubicBezTo>
                <a:cubicBezTo>
                  <a:pt x="3117" y="2008"/>
                  <a:pt x="3112" y="2004"/>
                  <a:pt x="3105" y="2008"/>
                </a:cubicBezTo>
                <a:cubicBezTo>
                  <a:pt x="3059" y="2004"/>
                  <a:pt x="3054" y="1996"/>
                  <a:pt x="3045" y="2001"/>
                </a:cubicBezTo>
                <a:cubicBezTo>
                  <a:pt x="3011" y="1997"/>
                  <a:pt x="3008" y="1994"/>
                  <a:pt x="3005" y="1995"/>
                </a:cubicBezTo>
                <a:cubicBezTo>
                  <a:pt x="2952" y="1993"/>
                  <a:pt x="2938" y="1996"/>
                  <a:pt x="2924" y="1998"/>
                </a:cubicBezTo>
                <a:cubicBezTo>
                  <a:pt x="2835" y="2008"/>
                  <a:pt x="2827" y="2018"/>
                  <a:pt x="2821" y="2013"/>
                </a:cubicBezTo>
                <a:cubicBezTo>
                  <a:pt x="2738" y="2050"/>
                  <a:pt x="2725" y="2050"/>
                  <a:pt x="2709" y="2063"/>
                </a:cubicBezTo>
                <a:cubicBezTo>
                  <a:pt x="2697" y="2076"/>
                  <a:pt x="2731" y="2058"/>
                  <a:pt x="2764" y="2042"/>
                </a:cubicBezTo>
                <a:cubicBezTo>
                  <a:pt x="2789" y="2039"/>
                  <a:pt x="2799" y="2030"/>
                  <a:pt x="2807" y="2029"/>
                </a:cubicBezTo>
                <a:cubicBezTo>
                  <a:pt x="2891" y="2016"/>
                  <a:pt x="2897" y="2013"/>
                  <a:pt x="2902" y="2011"/>
                </a:cubicBezTo>
                <a:cubicBezTo>
                  <a:pt x="2990" y="2008"/>
                  <a:pt x="3000" y="2007"/>
                  <a:pt x="3010" y="2009"/>
                </a:cubicBezTo>
                <a:cubicBezTo>
                  <a:pt x="3050" y="2016"/>
                  <a:pt x="3063" y="2009"/>
                  <a:pt x="3071" y="2015"/>
                </a:cubicBezTo>
                <a:cubicBezTo>
                  <a:pt x="3111" y="2023"/>
                  <a:pt x="3123" y="2016"/>
                  <a:pt x="3131" y="2023"/>
                </a:cubicBezTo>
                <a:cubicBezTo>
                  <a:pt x="3181" y="2029"/>
                  <a:pt x="3185" y="2037"/>
                  <a:pt x="3192" y="2033"/>
                </a:cubicBezTo>
                <a:cubicBezTo>
                  <a:pt x="3231" y="2040"/>
                  <a:pt x="3241" y="2039"/>
                  <a:pt x="3251" y="2041"/>
                </a:cubicBezTo>
                <a:cubicBezTo>
                  <a:pt x="3301" y="2049"/>
                  <a:pt x="3307" y="2045"/>
                  <a:pt x="3313" y="2047"/>
                </a:cubicBezTo>
                <a:cubicBezTo>
                  <a:pt x="3337" y="2049"/>
                  <a:pt x="3342" y="2047"/>
                  <a:pt x="3339" y="2051"/>
                </a:cubicBezTo>
                <a:cubicBezTo>
                  <a:pt x="3224" y="2064"/>
                  <a:pt x="3212" y="2066"/>
                  <a:pt x="3201" y="2065"/>
                </a:cubicBezTo>
                <a:cubicBezTo>
                  <a:pt x="3146" y="2060"/>
                  <a:pt x="3142" y="2052"/>
                  <a:pt x="3135" y="2058"/>
                </a:cubicBezTo>
                <a:cubicBezTo>
                  <a:pt x="3084" y="2048"/>
                  <a:pt x="3081" y="2048"/>
                  <a:pt x="3078" y="2049"/>
                </a:cubicBezTo>
                <a:cubicBezTo>
                  <a:pt x="3030" y="2044"/>
                  <a:pt x="3024" y="2043"/>
                  <a:pt x="3020" y="2037"/>
                </a:cubicBezTo>
                <a:cubicBezTo>
                  <a:pt x="2992" y="2038"/>
                  <a:pt x="2989" y="2038"/>
                  <a:pt x="2986" y="2037"/>
                </a:cubicBezTo>
                <a:cubicBezTo>
                  <a:pt x="2925" y="2028"/>
                  <a:pt x="2913" y="2031"/>
                  <a:pt x="2902" y="2028"/>
                </a:cubicBezTo>
                <a:cubicBezTo>
                  <a:pt x="2798" y="2049"/>
                  <a:pt x="2802" y="2050"/>
                  <a:pt x="2807" y="2046"/>
                </a:cubicBezTo>
                <a:cubicBezTo>
                  <a:pt x="2860" y="2039"/>
                  <a:pt x="2870" y="2037"/>
                  <a:pt x="2878" y="2040"/>
                </a:cubicBezTo>
                <a:cubicBezTo>
                  <a:pt x="2928" y="2042"/>
                  <a:pt x="2933" y="2044"/>
                  <a:pt x="2939" y="2043"/>
                </a:cubicBezTo>
                <a:cubicBezTo>
                  <a:pt x="2982" y="2048"/>
                  <a:pt x="2993" y="2050"/>
                  <a:pt x="3004" y="2050"/>
                </a:cubicBezTo>
                <a:cubicBezTo>
                  <a:pt x="3042" y="2054"/>
                  <a:pt x="3044" y="2059"/>
                  <a:pt x="3047" y="2058"/>
                </a:cubicBezTo>
                <a:cubicBezTo>
                  <a:pt x="3083" y="2063"/>
                  <a:pt x="3094" y="2064"/>
                  <a:pt x="3106" y="2066"/>
                </a:cubicBezTo>
                <a:cubicBezTo>
                  <a:pt x="3158" y="2071"/>
                  <a:pt x="3161" y="2070"/>
                  <a:pt x="3163" y="2075"/>
                </a:cubicBezTo>
                <a:cubicBezTo>
                  <a:pt x="3119" y="2078"/>
                  <a:pt x="3112" y="2073"/>
                  <a:pt x="3103" y="2078"/>
                </a:cubicBezTo>
                <a:cubicBezTo>
                  <a:pt x="3054" y="2076"/>
                  <a:pt x="3050" y="2076"/>
                  <a:pt x="3047" y="2075"/>
                </a:cubicBezTo>
                <a:cubicBezTo>
                  <a:pt x="2983" y="2071"/>
                  <a:pt x="2977" y="2067"/>
                  <a:pt x="2970" y="2072"/>
                </a:cubicBezTo>
                <a:cubicBezTo>
                  <a:pt x="2906" y="2067"/>
                  <a:pt x="2901" y="2061"/>
                  <a:pt x="2894" y="2064"/>
                </a:cubicBezTo>
                <a:cubicBezTo>
                  <a:pt x="2812" y="2073"/>
                  <a:pt x="2794" y="2067"/>
                  <a:pt x="2773" y="2078"/>
                </a:cubicBezTo>
                <a:cubicBezTo>
                  <a:pt x="2738" y="2088"/>
                  <a:pt x="2734" y="2082"/>
                  <a:pt x="2728" y="2088"/>
                </a:cubicBezTo>
                <a:cubicBezTo>
                  <a:pt x="2644" y="2121"/>
                  <a:pt x="2641" y="2125"/>
                  <a:pt x="2641" y="2129"/>
                </a:cubicBezTo>
                <a:cubicBezTo>
                  <a:pt x="2738" y="2095"/>
                  <a:pt x="2746" y="2088"/>
                  <a:pt x="2753" y="2090"/>
                </a:cubicBezTo>
                <a:cubicBezTo>
                  <a:pt x="2828" y="2078"/>
                  <a:pt x="2836" y="2075"/>
                  <a:pt x="2843" y="2075"/>
                </a:cubicBezTo>
                <a:cubicBezTo>
                  <a:pt x="2891" y="2082"/>
                  <a:pt x="2901" y="2072"/>
                  <a:pt x="2908" y="2076"/>
                </a:cubicBezTo>
                <a:cubicBezTo>
                  <a:pt x="2964" y="2078"/>
                  <a:pt x="2978" y="2082"/>
                  <a:pt x="2992" y="2085"/>
                </a:cubicBezTo>
                <a:cubicBezTo>
                  <a:pt x="3031" y="2079"/>
                  <a:pt x="3033" y="2094"/>
                  <a:pt x="3040" y="2086"/>
                </a:cubicBezTo>
                <a:cubicBezTo>
                  <a:pt x="3099" y="2090"/>
                  <a:pt x="3111" y="2085"/>
                  <a:pt x="3121" y="2090"/>
                </a:cubicBezTo>
                <a:cubicBezTo>
                  <a:pt x="3199" y="2084"/>
                  <a:pt x="3207" y="2095"/>
                  <a:pt x="3219" y="2088"/>
                </a:cubicBezTo>
                <a:cubicBezTo>
                  <a:pt x="3208" y="2099"/>
                  <a:pt x="3205" y="2091"/>
                  <a:pt x="3198" y="2094"/>
                </a:cubicBezTo>
                <a:cubicBezTo>
                  <a:pt x="3131" y="2096"/>
                  <a:pt x="3117" y="2104"/>
                  <a:pt x="3107" y="2099"/>
                </a:cubicBezTo>
                <a:cubicBezTo>
                  <a:pt x="3021" y="2106"/>
                  <a:pt x="3010" y="2106"/>
                  <a:pt x="2998" y="2105"/>
                </a:cubicBezTo>
                <a:cubicBezTo>
                  <a:pt x="2922" y="2100"/>
                  <a:pt x="2915" y="2104"/>
                  <a:pt x="2910" y="2102"/>
                </a:cubicBezTo>
                <a:cubicBezTo>
                  <a:pt x="2882" y="2098"/>
                  <a:pt x="2881" y="2093"/>
                  <a:pt x="2875" y="2100"/>
                </a:cubicBezTo>
                <a:cubicBezTo>
                  <a:pt x="2833" y="2097"/>
                  <a:pt x="2826" y="2102"/>
                  <a:pt x="2820" y="2100"/>
                </a:cubicBezTo>
                <a:cubicBezTo>
                  <a:pt x="2721" y="2120"/>
                  <a:pt x="2713" y="2124"/>
                  <a:pt x="2707" y="2126"/>
                </a:cubicBezTo>
                <a:cubicBezTo>
                  <a:pt x="2639" y="2161"/>
                  <a:pt x="2639" y="2161"/>
                  <a:pt x="2639" y="2161"/>
                </a:cubicBezTo>
                <a:cubicBezTo>
                  <a:pt x="2644" y="2161"/>
                  <a:pt x="2644" y="2161"/>
                  <a:pt x="2644" y="2161"/>
                </a:cubicBezTo>
                <a:cubicBezTo>
                  <a:pt x="2702" y="2132"/>
                  <a:pt x="2725" y="2130"/>
                  <a:pt x="2750" y="2119"/>
                </a:cubicBezTo>
                <a:cubicBezTo>
                  <a:pt x="2807" y="2116"/>
                  <a:pt x="2815" y="2106"/>
                  <a:pt x="2820" y="2110"/>
                </a:cubicBezTo>
                <a:cubicBezTo>
                  <a:pt x="2867" y="2103"/>
                  <a:pt x="2877" y="2112"/>
                  <a:pt x="2890" y="2107"/>
                </a:cubicBezTo>
                <a:cubicBezTo>
                  <a:pt x="2945" y="2111"/>
                  <a:pt x="2950" y="2114"/>
                  <a:pt x="2956" y="2114"/>
                </a:cubicBezTo>
                <a:cubicBezTo>
                  <a:pt x="2999" y="2119"/>
                  <a:pt x="3003" y="2115"/>
                  <a:pt x="3005" y="2118"/>
                </a:cubicBezTo>
                <a:cubicBezTo>
                  <a:pt x="3070" y="2116"/>
                  <a:pt x="3082" y="2110"/>
                  <a:pt x="3092" y="2115"/>
                </a:cubicBezTo>
                <a:cubicBezTo>
                  <a:pt x="3156" y="2115"/>
                  <a:pt x="3150" y="2116"/>
                  <a:pt x="3145" y="2117"/>
                </a:cubicBezTo>
                <a:cubicBezTo>
                  <a:pt x="3107" y="2127"/>
                  <a:pt x="3095" y="2127"/>
                  <a:pt x="3086" y="2132"/>
                </a:cubicBezTo>
                <a:cubicBezTo>
                  <a:pt x="3022" y="2127"/>
                  <a:pt x="3005" y="2129"/>
                  <a:pt x="2989" y="2124"/>
                </a:cubicBezTo>
                <a:cubicBezTo>
                  <a:pt x="2932" y="2127"/>
                  <a:pt x="2924" y="2123"/>
                  <a:pt x="2915" y="2126"/>
                </a:cubicBezTo>
                <a:cubicBezTo>
                  <a:pt x="2887" y="2124"/>
                  <a:pt x="2881" y="2131"/>
                  <a:pt x="2879" y="2128"/>
                </a:cubicBezTo>
                <a:cubicBezTo>
                  <a:pt x="2832" y="2130"/>
                  <a:pt x="2823" y="2132"/>
                  <a:pt x="2814" y="2134"/>
                </a:cubicBezTo>
                <a:cubicBezTo>
                  <a:pt x="2764" y="2142"/>
                  <a:pt x="2740" y="2150"/>
                  <a:pt x="2715" y="2161"/>
                </a:cubicBezTo>
                <a:cubicBezTo>
                  <a:pt x="2798" y="2148"/>
                  <a:pt x="2821" y="2139"/>
                  <a:pt x="2841" y="2144"/>
                </a:cubicBezTo>
                <a:cubicBezTo>
                  <a:pt x="2885" y="2138"/>
                  <a:pt x="2894" y="2142"/>
                  <a:pt x="2907" y="2135"/>
                </a:cubicBezTo>
                <a:cubicBezTo>
                  <a:pt x="2985" y="2142"/>
                  <a:pt x="2994" y="2139"/>
                  <a:pt x="3002" y="2140"/>
                </a:cubicBezTo>
                <a:cubicBezTo>
                  <a:pt x="3023" y="2141"/>
                  <a:pt x="3028" y="2140"/>
                  <a:pt x="3025" y="2143"/>
                </a:cubicBezTo>
                <a:cubicBezTo>
                  <a:pt x="2910" y="2157"/>
                  <a:pt x="2897" y="2156"/>
                  <a:pt x="2893" y="2157"/>
                </a:cubicBezTo>
                <a:cubicBezTo>
                  <a:pt x="2869" y="2158"/>
                  <a:pt x="2865" y="2160"/>
                  <a:pt x="2861" y="2160"/>
                </a:cubicBezTo>
                <a:cubicBezTo>
                  <a:pt x="3013" y="2159"/>
                  <a:pt x="3020" y="2158"/>
                  <a:pt x="3026" y="2156"/>
                </a:cubicBezTo>
                <a:cubicBezTo>
                  <a:pt x="3054" y="2153"/>
                  <a:pt x="3064" y="2146"/>
                  <a:pt x="3072" y="2148"/>
                </a:cubicBezTo>
                <a:cubicBezTo>
                  <a:pt x="3075" y="2159"/>
                  <a:pt x="3078" y="2159"/>
                  <a:pt x="3080" y="2160"/>
                </a:cubicBezTo>
                <a:cubicBezTo>
                  <a:pt x="3107" y="2157"/>
                  <a:pt x="3112" y="2154"/>
                  <a:pt x="3118" y="2150"/>
                </a:cubicBezTo>
                <a:cubicBezTo>
                  <a:pt x="3153" y="2132"/>
                  <a:pt x="3155" y="2134"/>
                  <a:pt x="3155" y="2134"/>
                </a:cubicBezTo>
                <a:cubicBezTo>
                  <a:pt x="3178" y="2119"/>
                  <a:pt x="3190" y="2116"/>
                  <a:pt x="3201" y="2119"/>
                </a:cubicBezTo>
                <a:cubicBezTo>
                  <a:pt x="3131" y="2159"/>
                  <a:pt x="3130" y="2160"/>
                  <a:pt x="3128" y="2161"/>
                </a:cubicBezTo>
                <a:cubicBezTo>
                  <a:pt x="3164" y="2159"/>
                  <a:pt x="3161" y="2147"/>
                  <a:pt x="3167" y="2154"/>
                </a:cubicBezTo>
                <a:cubicBezTo>
                  <a:pt x="3189" y="2155"/>
                  <a:pt x="3197" y="2150"/>
                  <a:pt x="3206" y="2144"/>
                </a:cubicBezTo>
                <a:cubicBezTo>
                  <a:pt x="3263" y="2107"/>
                  <a:pt x="3265" y="2100"/>
                  <a:pt x="3271" y="2106"/>
                </a:cubicBezTo>
                <a:cubicBezTo>
                  <a:pt x="3223" y="2161"/>
                  <a:pt x="3223" y="2160"/>
                  <a:pt x="3223" y="2160"/>
                </a:cubicBezTo>
                <a:cubicBezTo>
                  <a:pt x="3308" y="2091"/>
                  <a:pt x="3321" y="2086"/>
                  <a:pt x="3342" y="2073"/>
                </a:cubicBezTo>
                <a:cubicBezTo>
                  <a:pt x="3359" y="2075"/>
                  <a:pt x="3359" y="2079"/>
                  <a:pt x="3343" y="2089"/>
                </a:cubicBezTo>
                <a:cubicBezTo>
                  <a:pt x="3313" y="2119"/>
                  <a:pt x="3317" y="2125"/>
                  <a:pt x="3308" y="2128"/>
                </a:cubicBezTo>
                <a:cubicBezTo>
                  <a:pt x="3292" y="2161"/>
                  <a:pt x="3292" y="2161"/>
                  <a:pt x="3292" y="2161"/>
                </a:cubicBezTo>
                <a:cubicBezTo>
                  <a:pt x="3363" y="2091"/>
                  <a:pt x="3369" y="2086"/>
                  <a:pt x="3374" y="2080"/>
                </a:cubicBezTo>
                <a:cubicBezTo>
                  <a:pt x="3370" y="2099"/>
                  <a:pt x="3334" y="2127"/>
                  <a:pt x="3314" y="2158"/>
                </a:cubicBezTo>
                <a:cubicBezTo>
                  <a:pt x="3342" y="2158"/>
                  <a:pt x="3349" y="2156"/>
                  <a:pt x="3347" y="2152"/>
                </a:cubicBezTo>
                <a:cubicBezTo>
                  <a:pt x="3389" y="2103"/>
                  <a:pt x="3396" y="2101"/>
                  <a:pt x="3399" y="2099"/>
                </a:cubicBezTo>
                <a:cubicBezTo>
                  <a:pt x="3445" y="2059"/>
                  <a:pt x="3445" y="2052"/>
                  <a:pt x="3456" y="2047"/>
                </a:cubicBezTo>
                <a:cubicBezTo>
                  <a:pt x="3484" y="2041"/>
                  <a:pt x="3467" y="2043"/>
                  <a:pt x="3468" y="2049"/>
                </a:cubicBezTo>
                <a:cubicBezTo>
                  <a:pt x="3440" y="2076"/>
                  <a:pt x="3442" y="2080"/>
                  <a:pt x="3437" y="2082"/>
                </a:cubicBezTo>
                <a:cubicBezTo>
                  <a:pt x="3392" y="2144"/>
                  <a:pt x="3380" y="2148"/>
                  <a:pt x="3384" y="2156"/>
                </a:cubicBezTo>
                <a:cubicBezTo>
                  <a:pt x="3400" y="2149"/>
                  <a:pt x="3407" y="2137"/>
                  <a:pt x="3416" y="2126"/>
                </a:cubicBezTo>
                <a:cubicBezTo>
                  <a:pt x="3467" y="2065"/>
                  <a:pt x="3466" y="2060"/>
                  <a:pt x="3472" y="2057"/>
                </a:cubicBezTo>
                <a:cubicBezTo>
                  <a:pt x="3556" y="1996"/>
                  <a:pt x="3560" y="1991"/>
                  <a:pt x="3563" y="1994"/>
                </a:cubicBezTo>
                <a:cubicBezTo>
                  <a:pt x="3529" y="2023"/>
                  <a:pt x="3523" y="2031"/>
                  <a:pt x="3512" y="2039"/>
                </a:cubicBezTo>
                <a:cubicBezTo>
                  <a:pt x="3475" y="2085"/>
                  <a:pt x="3460" y="2091"/>
                  <a:pt x="3458" y="2100"/>
                </a:cubicBezTo>
                <a:cubicBezTo>
                  <a:pt x="3420" y="2150"/>
                  <a:pt x="3417" y="2155"/>
                  <a:pt x="3414" y="2161"/>
                </a:cubicBezTo>
                <a:cubicBezTo>
                  <a:pt x="3433" y="2148"/>
                  <a:pt x="3442" y="2142"/>
                  <a:pt x="3446" y="2135"/>
                </a:cubicBezTo>
                <a:cubicBezTo>
                  <a:pt x="3477" y="2100"/>
                  <a:pt x="3473" y="2095"/>
                  <a:pt x="3481" y="2092"/>
                </a:cubicBezTo>
                <a:cubicBezTo>
                  <a:pt x="3555" y="2021"/>
                  <a:pt x="3565" y="2014"/>
                  <a:pt x="3571" y="2006"/>
                </a:cubicBezTo>
                <a:cubicBezTo>
                  <a:pt x="3592" y="1991"/>
                  <a:pt x="3593" y="1996"/>
                  <a:pt x="3587" y="1999"/>
                </a:cubicBezTo>
                <a:cubicBezTo>
                  <a:pt x="3577" y="2018"/>
                  <a:pt x="3561" y="2024"/>
                  <a:pt x="3560" y="2033"/>
                </a:cubicBezTo>
                <a:cubicBezTo>
                  <a:pt x="3502" y="2098"/>
                  <a:pt x="3496" y="2102"/>
                  <a:pt x="3496" y="2107"/>
                </a:cubicBezTo>
                <a:cubicBezTo>
                  <a:pt x="3460" y="2160"/>
                  <a:pt x="3460" y="2160"/>
                  <a:pt x="3459" y="2161"/>
                </a:cubicBezTo>
                <a:cubicBezTo>
                  <a:pt x="3491" y="2139"/>
                  <a:pt x="3491" y="2131"/>
                  <a:pt x="3497" y="2124"/>
                </a:cubicBezTo>
                <a:cubicBezTo>
                  <a:pt x="3587" y="2014"/>
                  <a:pt x="3595" y="2008"/>
                  <a:pt x="3601" y="2001"/>
                </a:cubicBezTo>
                <a:cubicBezTo>
                  <a:pt x="3627" y="1981"/>
                  <a:pt x="3620" y="1995"/>
                  <a:pt x="3602" y="2007"/>
                </a:cubicBezTo>
                <a:cubicBezTo>
                  <a:pt x="3551" y="2082"/>
                  <a:pt x="3543" y="2089"/>
                  <a:pt x="3535" y="2097"/>
                </a:cubicBezTo>
                <a:cubicBezTo>
                  <a:pt x="3507" y="2161"/>
                  <a:pt x="3507" y="2161"/>
                  <a:pt x="3507" y="2161"/>
                </a:cubicBezTo>
                <a:cubicBezTo>
                  <a:pt x="3522" y="2133"/>
                  <a:pt x="3528" y="2130"/>
                  <a:pt x="3528" y="2125"/>
                </a:cubicBezTo>
                <a:cubicBezTo>
                  <a:pt x="3595" y="2039"/>
                  <a:pt x="3610" y="2024"/>
                  <a:pt x="3619" y="2007"/>
                </a:cubicBezTo>
                <a:cubicBezTo>
                  <a:pt x="3670" y="1959"/>
                  <a:pt x="3677" y="1946"/>
                  <a:pt x="3690" y="1935"/>
                </a:cubicBezTo>
                <a:cubicBezTo>
                  <a:pt x="3679" y="1969"/>
                  <a:pt x="3669" y="1974"/>
                  <a:pt x="3667" y="1980"/>
                </a:cubicBezTo>
                <a:cubicBezTo>
                  <a:pt x="3643" y="2009"/>
                  <a:pt x="3642" y="2014"/>
                  <a:pt x="3639" y="2012"/>
                </a:cubicBezTo>
                <a:cubicBezTo>
                  <a:pt x="3593" y="2071"/>
                  <a:pt x="3588" y="2083"/>
                  <a:pt x="3577" y="2094"/>
                </a:cubicBezTo>
                <a:cubicBezTo>
                  <a:pt x="3549" y="2141"/>
                  <a:pt x="3544" y="2151"/>
                  <a:pt x="3537" y="2160"/>
                </a:cubicBezTo>
                <a:cubicBezTo>
                  <a:pt x="3556" y="2153"/>
                  <a:pt x="3557" y="2144"/>
                  <a:pt x="3567" y="2138"/>
                </a:cubicBezTo>
                <a:cubicBezTo>
                  <a:pt x="3621" y="2056"/>
                  <a:pt x="3625" y="2048"/>
                  <a:pt x="3632" y="2039"/>
                </a:cubicBezTo>
                <a:cubicBezTo>
                  <a:pt x="3710" y="1959"/>
                  <a:pt x="3713" y="1949"/>
                  <a:pt x="3721" y="1940"/>
                </a:cubicBezTo>
                <a:cubicBezTo>
                  <a:pt x="3805" y="1881"/>
                  <a:pt x="3805" y="1868"/>
                  <a:pt x="3812" y="1873"/>
                </a:cubicBezTo>
                <a:cubicBezTo>
                  <a:pt x="3725" y="1967"/>
                  <a:pt x="3714" y="1968"/>
                  <a:pt x="3717" y="1973"/>
                </a:cubicBezTo>
                <a:cubicBezTo>
                  <a:pt x="3670" y="2021"/>
                  <a:pt x="3669" y="2029"/>
                  <a:pt x="3657" y="2035"/>
                </a:cubicBezTo>
                <a:cubicBezTo>
                  <a:pt x="3623" y="2092"/>
                  <a:pt x="3606" y="2105"/>
                  <a:pt x="3601" y="2120"/>
                </a:cubicBezTo>
                <a:cubicBezTo>
                  <a:pt x="3575" y="2154"/>
                  <a:pt x="3578" y="2158"/>
                  <a:pt x="3575" y="2161"/>
                </a:cubicBezTo>
                <a:cubicBezTo>
                  <a:pt x="3591" y="2154"/>
                  <a:pt x="3592" y="2148"/>
                  <a:pt x="3601" y="2144"/>
                </a:cubicBezTo>
                <a:cubicBezTo>
                  <a:pt x="3659" y="2050"/>
                  <a:pt x="3668" y="2046"/>
                  <a:pt x="3670" y="2040"/>
                </a:cubicBezTo>
                <a:cubicBezTo>
                  <a:pt x="3726" y="1979"/>
                  <a:pt x="3738" y="1968"/>
                  <a:pt x="3748" y="1957"/>
                </a:cubicBezTo>
                <a:cubicBezTo>
                  <a:pt x="3766" y="1938"/>
                  <a:pt x="3770" y="1924"/>
                  <a:pt x="3778" y="1928"/>
                </a:cubicBezTo>
                <a:cubicBezTo>
                  <a:pt x="3738" y="1991"/>
                  <a:pt x="3728" y="1994"/>
                  <a:pt x="3730" y="1999"/>
                </a:cubicBezTo>
                <a:cubicBezTo>
                  <a:pt x="3701" y="2037"/>
                  <a:pt x="3698" y="2042"/>
                  <a:pt x="3698" y="2046"/>
                </a:cubicBezTo>
                <a:cubicBezTo>
                  <a:pt x="3667" y="2104"/>
                  <a:pt x="3655" y="2111"/>
                  <a:pt x="3655" y="2121"/>
                </a:cubicBezTo>
                <a:cubicBezTo>
                  <a:pt x="3638" y="2161"/>
                  <a:pt x="3638" y="2161"/>
                  <a:pt x="3638" y="2161"/>
                </a:cubicBezTo>
                <a:cubicBezTo>
                  <a:pt x="3648" y="2148"/>
                  <a:pt x="3647" y="2147"/>
                  <a:pt x="3647" y="2146"/>
                </a:cubicBezTo>
                <a:cubicBezTo>
                  <a:pt x="3676" y="2105"/>
                  <a:pt x="3675" y="2098"/>
                  <a:pt x="3683" y="2093"/>
                </a:cubicBezTo>
                <a:cubicBezTo>
                  <a:pt x="3715" y="2048"/>
                  <a:pt x="3713" y="2042"/>
                  <a:pt x="3715" y="2036"/>
                </a:cubicBezTo>
                <a:cubicBezTo>
                  <a:pt x="3779" y="1948"/>
                  <a:pt x="3777" y="1940"/>
                  <a:pt x="3785" y="1934"/>
                </a:cubicBezTo>
                <a:cubicBezTo>
                  <a:pt x="3815" y="1893"/>
                  <a:pt x="3825" y="1891"/>
                  <a:pt x="3824" y="1887"/>
                </a:cubicBezTo>
                <a:cubicBezTo>
                  <a:pt x="3839" y="1867"/>
                  <a:pt x="3840" y="1866"/>
                  <a:pt x="3840" y="1866"/>
                </a:cubicBezTo>
                <a:cubicBezTo>
                  <a:pt x="3804" y="1827"/>
                  <a:pt x="3788" y="1841"/>
                  <a:pt x="3777" y="1834"/>
                </a:cubicBezTo>
                <a:close/>
                <a:moveTo>
                  <a:pt x="3212" y="2126"/>
                </a:moveTo>
                <a:cubicBezTo>
                  <a:pt x="3206" y="2127"/>
                  <a:pt x="3212" y="2123"/>
                  <a:pt x="3215" y="2121"/>
                </a:cubicBezTo>
                <a:cubicBezTo>
                  <a:pt x="3221" y="2120"/>
                  <a:pt x="3215" y="2124"/>
                  <a:pt x="3212" y="2126"/>
                </a:cubicBezTo>
                <a:close/>
                <a:moveTo>
                  <a:pt x="3347" y="2036"/>
                </a:moveTo>
                <a:cubicBezTo>
                  <a:pt x="3340" y="2034"/>
                  <a:pt x="3333" y="2034"/>
                  <a:pt x="3326" y="2035"/>
                </a:cubicBezTo>
                <a:cubicBezTo>
                  <a:pt x="3326" y="2026"/>
                  <a:pt x="3338" y="2035"/>
                  <a:pt x="3344" y="2031"/>
                </a:cubicBezTo>
                <a:cubicBezTo>
                  <a:pt x="3350" y="2033"/>
                  <a:pt x="3358" y="2030"/>
                  <a:pt x="3365" y="2031"/>
                </a:cubicBezTo>
                <a:cubicBezTo>
                  <a:pt x="3365" y="2041"/>
                  <a:pt x="3352" y="2032"/>
                  <a:pt x="3347" y="2036"/>
                </a:cubicBezTo>
                <a:close/>
                <a:moveTo>
                  <a:pt x="3440" y="2043"/>
                </a:moveTo>
                <a:cubicBezTo>
                  <a:pt x="3436" y="2032"/>
                  <a:pt x="3448" y="2037"/>
                  <a:pt x="3456" y="2030"/>
                </a:cubicBezTo>
                <a:cubicBezTo>
                  <a:pt x="3458" y="2036"/>
                  <a:pt x="3444" y="2038"/>
                  <a:pt x="3440" y="2043"/>
                </a:cubicBezTo>
                <a:close/>
                <a:moveTo>
                  <a:pt x="3474" y="2015"/>
                </a:moveTo>
                <a:cubicBezTo>
                  <a:pt x="3476" y="2005"/>
                  <a:pt x="3495" y="2004"/>
                  <a:pt x="3502" y="2001"/>
                </a:cubicBezTo>
                <a:cubicBezTo>
                  <a:pt x="3500" y="2010"/>
                  <a:pt x="3483" y="2005"/>
                  <a:pt x="3474" y="2015"/>
                </a:cubicBezTo>
                <a:close/>
                <a:moveTo>
                  <a:pt x="3519" y="1994"/>
                </a:moveTo>
                <a:cubicBezTo>
                  <a:pt x="3516" y="1980"/>
                  <a:pt x="3533" y="1992"/>
                  <a:pt x="3542" y="1983"/>
                </a:cubicBezTo>
                <a:cubicBezTo>
                  <a:pt x="3540" y="1996"/>
                  <a:pt x="3527" y="1984"/>
                  <a:pt x="3519" y="1994"/>
                </a:cubicBezTo>
                <a:close/>
                <a:moveTo>
                  <a:pt x="3577" y="1968"/>
                </a:moveTo>
                <a:cubicBezTo>
                  <a:pt x="3572" y="1971"/>
                  <a:pt x="3566" y="1975"/>
                  <a:pt x="3560" y="1978"/>
                </a:cubicBezTo>
                <a:cubicBezTo>
                  <a:pt x="3486" y="1983"/>
                  <a:pt x="3475" y="1973"/>
                  <a:pt x="3460" y="1982"/>
                </a:cubicBezTo>
                <a:cubicBezTo>
                  <a:pt x="3419" y="1978"/>
                  <a:pt x="3410" y="1973"/>
                  <a:pt x="3399" y="1976"/>
                </a:cubicBezTo>
                <a:cubicBezTo>
                  <a:pt x="3349" y="1970"/>
                  <a:pt x="3344" y="1971"/>
                  <a:pt x="3339" y="1969"/>
                </a:cubicBezTo>
                <a:cubicBezTo>
                  <a:pt x="3269" y="1953"/>
                  <a:pt x="3258" y="1955"/>
                  <a:pt x="3249" y="1950"/>
                </a:cubicBezTo>
                <a:cubicBezTo>
                  <a:pt x="3200" y="1942"/>
                  <a:pt x="3196" y="1936"/>
                  <a:pt x="3192" y="1934"/>
                </a:cubicBezTo>
                <a:cubicBezTo>
                  <a:pt x="3172" y="1926"/>
                  <a:pt x="3166" y="1930"/>
                  <a:pt x="3162" y="1925"/>
                </a:cubicBezTo>
                <a:cubicBezTo>
                  <a:pt x="3043" y="1886"/>
                  <a:pt x="3038" y="1885"/>
                  <a:pt x="3033" y="1882"/>
                </a:cubicBezTo>
                <a:cubicBezTo>
                  <a:pt x="2999" y="1883"/>
                  <a:pt x="2997" y="1870"/>
                  <a:pt x="2991" y="1874"/>
                </a:cubicBezTo>
                <a:cubicBezTo>
                  <a:pt x="2983" y="1877"/>
                  <a:pt x="2990" y="1866"/>
                  <a:pt x="2994" y="1869"/>
                </a:cubicBezTo>
                <a:cubicBezTo>
                  <a:pt x="3041" y="1869"/>
                  <a:pt x="3043" y="1872"/>
                  <a:pt x="3046" y="1874"/>
                </a:cubicBezTo>
                <a:cubicBezTo>
                  <a:pt x="3077" y="1871"/>
                  <a:pt x="3084" y="1882"/>
                  <a:pt x="3095" y="1878"/>
                </a:cubicBezTo>
                <a:cubicBezTo>
                  <a:pt x="3133" y="1884"/>
                  <a:pt x="3141" y="1893"/>
                  <a:pt x="3151" y="1891"/>
                </a:cubicBezTo>
                <a:cubicBezTo>
                  <a:pt x="3208" y="1913"/>
                  <a:pt x="3215" y="1902"/>
                  <a:pt x="3218" y="1911"/>
                </a:cubicBezTo>
                <a:cubicBezTo>
                  <a:pt x="3273" y="1921"/>
                  <a:pt x="3277" y="1922"/>
                  <a:pt x="3280" y="1923"/>
                </a:cubicBezTo>
                <a:cubicBezTo>
                  <a:pt x="3334" y="1938"/>
                  <a:pt x="3340" y="1937"/>
                  <a:pt x="3344" y="1938"/>
                </a:cubicBezTo>
                <a:cubicBezTo>
                  <a:pt x="3395" y="1952"/>
                  <a:pt x="3404" y="1950"/>
                  <a:pt x="3411" y="1958"/>
                </a:cubicBezTo>
                <a:cubicBezTo>
                  <a:pt x="3494" y="1959"/>
                  <a:pt x="3503" y="1964"/>
                  <a:pt x="3514" y="1959"/>
                </a:cubicBezTo>
                <a:close/>
                <a:moveTo>
                  <a:pt x="3675" y="1904"/>
                </a:moveTo>
                <a:cubicBezTo>
                  <a:pt x="3669" y="1905"/>
                  <a:pt x="3675" y="1899"/>
                  <a:pt x="3677" y="1903"/>
                </a:cubicBezTo>
                <a:cubicBezTo>
                  <a:pt x="3681" y="1900"/>
                  <a:pt x="3684" y="1902"/>
                  <a:pt x="3688" y="1899"/>
                </a:cubicBezTo>
                <a:cubicBezTo>
                  <a:pt x="3697" y="1901"/>
                  <a:pt x="3678" y="1905"/>
                  <a:pt x="3675" y="1904"/>
                </a:cubicBezTo>
                <a:close/>
                <a:moveTo>
                  <a:pt x="3702" y="1915"/>
                </a:moveTo>
                <a:cubicBezTo>
                  <a:pt x="3701" y="1905"/>
                  <a:pt x="3714" y="1915"/>
                  <a:pt x="3720" y="1906"/>
                </a:cubicBezTo>
                <a:cubicBezTo>
                  <a:pt x="3721" y="1916"/>
                  <a:pt x="3706" y="1916"/>
                  <a:pt x="3702" y="1915"/>
                </a:cubicBezTo>
                <a:close/>
                <a:moveTo>
                  <a:pt x="2540" y="2037"/>
                </a:moveTo>
                <a:cubicBezTo>
                  <a:pt x="2539" y="2031"/>
                  <a:pt x="2538" y="2024"/>
                  <a:pt x="2540" y="2018"/>
                </a:cubicBezTo>
                <a:cubicBezTo>
                  <a:pt x="2542" y="2012"/>
                  <a:pt x="2540" y="2004"/>
                  <a:pt x="2543" y="1997"/>
                </a:cubicBezTo>
                <a:cubicBezTo>
                  <a:pt x="2543" y="1984"/>
                  <a:pt x="2543" y="1970"/>
                  <a:pt x="2542" y="1956"/>
                </a:cubicBezTo>
                <a:cubicBezTo>
                  <a:pt x="2537" y="1948"/>
                  <a:pt x="2544" y="1944"/>
                  <a:pt x="2538" y="1935"/>
                </a:cubicBezTo>
                <a:cubicBezTo>
                  <a:pt x="2542" y="1933"/>
                  <a:pt x="2536" y="1927"/>
                  <a:pt x="2539" y="1925"/>
                </a:cubicBezTo>
                <a:cubicBezTo>
                  <a:pt x="2537" y="1921"/>
                  <a:pt x="2535" y="1915"/>
                  <a:pt x="2532" y="1916"/>
                </a:cubicBezTo>
                <a:cubicBezTo>
                  <a:pt x="2533" y="1928"/>
                  <a:pt x="2536" y="1942"/>
                  <a:pt x="2534" y="1953"/>
                </a:cubicBezTo>
                <a:cubicBezTo>
                  <a:pt x="2536" y="1960"/>
                  <a:pt x="2536" y="1967"/>
                  <a:pt x="2534" y="1973"/>
                </a:cubicBezTo>
                <a:cubicBezTo>
                  <a:pt x="2536" y="1980"/>
                  <a:pt x="2536" y="1986"/>
                  <a:pt x="2534" y="1992"/>
                </a:cubicBezTo>
                <a:cubicBezTo>
                  <a:pt x="2535" y="2005"/>
                  <a:pt x="2533" y="2017"/>
                  <a:pt x="2532" y="2028"/>
                </a:cubicBezTo>
                <a:cubicBezTo>
                  <a:pt x="2525" y="2033"/>
                  <a:pt x="2533" y="2042"/>
                  <a:pt x="2528" y="2046"/>
                </a:cubicBezTo>
                <a:cubicBezTo>
                  <a:pt x="2525" y="2048"/>
                  <a:pt x="2525" y="2051"/>
                  <a:pt x="2525" y="2054"/>
                </a:cubicBezTo>
                <a:cubicBezTo>
                  <a:pt x="2529" y="2059"/>
                  <a:pt x="2524" y="2061"/>
                  <a:pt x="2524" y="2065"/>
                </a:cubicBezTo>
                <a:cubicBezTo>
                  <a:pt x="2517" y="2068"/>
                  <a:pt x="2525" y="2077"/>
                  <a:pt x="2519" y="2080"/>
                </a:cubicBezTo>
                <a:cubicBezTo>
                  <a:pt x="2521" y="2084"/>
                  <a:pt x="2520" y="2086"/>
                  <a:pt x="2520" y="2089"/>
                </a:cubicBezTo>
                <a:cubicBezTo>
                  <a:pt x="2514" y="2091"/>
                  <a:pt x="2516" y="2095"/>
                  <a:pt x="2515" y="2098"/>
                </a:cubicBezTo>
                <a:cubicBezTo>
                  <a:pt x="2513" y="2104"/>
                  <a:pt x="2515" y="2111"/>
                  <a:pt x="2511" y="2116"/>
                </a:cubicBezTo>
                <a:cubicBezTo>
                  <a:pt x="2509" y="2122"/>
                  <a:pt x="2507" y="2128"/>
                  <a:pt x="2507" y="2134"/>
                </a:cubicBezTo>
                <a:cubicBezTo>
                  <a:pt x="2503" y="2143"/>
                  <a:pt x="2499" y="2152"/>
                  <a:pt x="2495" y="2161"/>
                </a:cubicBezTo>
                <a:cubicBezTo>
                  <a:pt x="2519" y="2161"/>
                  <a:pt x="2519" y="2161"/>
                  <a:pt x="2519" y="2161"/>
                </a:cubicBezTo>
                <a:cubicBezTo>
                  <a:pt x="2519" y="2158"/>
                  <a:pt x="2519" y="2156"/>
                  <a:pt x="2519" y="2154"/>
                </a:cubicBezTo>
                <a:cubicBezTo>
                  <a:pt x="2528" y="2143"/>
                  <a:pt x="2529" y="2130"/>
                  <a:pt x="2530" y="2116"/>
                </a:cubicBezTo>
                <a:cubicBezTo>
                  <a:pt x="2538" y="2105"/>
                  <a:pt x="2532" y="2088"/>
                  <a:pt x="2539" y="2076"/>
                </a:cubicBezTo>
                <a:cubicBezTo>
                  <a:pt x="2537" y="2063"/>
                  <a:pt x="2534" y="2049"/>
                  <a:pt x="2540" y="2037"/>
                </a:cubicBezTo>
                <a:close/>
                <a:moveTo>
                  <a:pt x="2496" y="1981"/>
                </a:moveTo>
                <a:cubicBezTo>
                  <a:pt x="2498" y="1968"/>
                  <a:pt x="2500" y="1955"/>
                  <a:pt x="2499" y="1941"/>
                </a:cubicBezTo>
                <a:cubicBezTo>
                  <a:pt x="2497" y="1926"/>
                  <a:pt x="2503" y="1914"/>
                  <a:pt x="2497" y="1897"/>
                </a:cubicBezTo>
                <a:cubicBezTo>
                  <a:pt x="2499" y="1884"/>
                  <a:pt x="2492" y="1868"/>
                  <a:pt x="2492" y="1854"/>
                </a:cubicBezTo>
                <a:cubicBezTo>
                  <a:pt x="2491" y="1853"/>
                  <a:pt x="2491" y="1851"/>
                  <a:pt x="2490" y="1850"/>
                </a:cubicBezTo>
                <a:cubicBezTo>
                  <a:pt x="2490" y="1844"/>
                  <a:pt x="2493" y="1839"/>
                  <a:pt x="2487" y="1831"/>
                </a:cubicBezTo>
                <a:cubicBezTo>
                  <a:pt x="2490" y="1829"/>
                  <a:pt x="2486" y="1823"/>
                  <a:pt x="2484" y="1819"/>
                </a:cubicBezTo>
                <a:cubicBezTo>
                  <a:pt x="2488" y="1818"/>
                  <a:pt x="2484" y="1810"/>
                  <a:pt x="2480" y="1811"/>
                </a:cubicBezTo>
                <a:cubicBezTo>
                  <a:pt x="2483" y="1824"/>
                  <a:pt x="2485" y="1837"/>
                  <a:pt x="2487" y="1850"/>
                </a:cubicBezTo>
                <a:cubicBezTo>
                  <a:pt x="2488" y="1854"/>
                  <a:pt x="2488" y="1858"/>
                  <a:pt x="2489" y="1862"/>
                </a:cubicBezTo>
                <a:cubicBezTo>
                  <a:pt x="2483" y="1876"/>
                  <a:pt x="2497" y="1897"/>
                  <a:pt x="2490" y="1910"/>
                </a:cubicBezTo>
                <a:cubicBezTo>
                  <a:pt x="2494" y="1919"/>
                  <a:pt x="2488" y="1925"/>
                  <a:pt x="2493" y="1935"/>
                </a:cubicBezTo>
                <a:cubicBezTo>
                  <a:pt x="2491" y="1942"/>
                  <a:pt x="2489" y="1949"/>
                  <a:pt x="2491" y="1958"/>
                </a:cubicBezTo>
                <a:cubicBezTo>
                  <a:pt x="2493" y="1962"/>
                  <a:pt x="2485" y="1963"/>
                  <a:pt x="2490" y="1968"/>
                </a:cubicBezTo>
                <a:cubicBezTo>
                  <a:pt x="2485" y="1971"/>
                  <a:pt x="2492" y="1978"/>
                  <a:pt x="2486" y="1980"/>
                </a:cubicBezTo>
                <a:cubicBezTo>
                  <a:pt x="2490" y="1989"/>
                  <a:pt x="2481" y="1994"/>
                  <a:pt x="2488" y="2005"/>
                </a:cubicBezTo>
                <a:cubicBezTo>
                  <a:pt x="2479" y="2010"/>
                  <a:pt x="2481" y="2019"/>
                  <a:pt x="2480" y="2028"/>
                </a:cubicBezTo>
                <a:cubicBezTo>
                  <a:pt x="2480" y="2037"/>
                  <a:pt x="2473" y="2044"/>
                  <a:pt x="2474" y="2054"/>
                </a:cubicBezTo>
                <a:cubicBezTo>
                  <a:pt x="2474" y="2064"/>
                  <a:pt x="2468" y="2071"/>
                  <a:pt x="2471" y="2081"/>
                </a:cubicBezTo>
                <a:cubicBezTo>
                  <a:pt x="2462" y="2087"/>
                  <a:pt x="2465" y="2098"/>
                  <a:pt x="2460" y="2106"/>
                </a:cubicBezTo>
                <a:cubicBezTo>
                  <a:pt x="2458" y="2123"/>
                  <a:pt x="2448" y="2138"/>
                  <a:pt x="2442" y="2153"/>
                </a:cubicBezTo>
                <a:cubicBezTo>
                  <a:pt x="2440" y="2156"/>
                  <a:pt x="2439" y="2158"/>
                  <a:pt x="2438" y="2161"/>
                </a:cubicBezTo>
                <a:cubicBezTo>
                  <a:pt x="2450" y="2161"/>
                  <a:pt x="2450" y="2161"/>
                  <a:pt x="2450" y="2161"/>
                </a:cubicBezTo>
                <a:cubicBezTo>
                  <a:pt x="2454" y="2152"/>
                  <a:pt x="2458" y="2144"/>
                  <a:pt x="2463" y="2137"/>
                </a:cubicBezTo>
                <a:cubicBezTo>
                  <a:pt x="2470" y="2112"/>
                  <a:pt x="2475" y="2086"/>
                  <a:pt x="2484" y="2062"/>
                </a:cubicBezTo>
                <a:cubicBezTo>
                  <a:pt x="2488" y="2050"/>
                  <a:pt x="2484" y="2034"/>
                  <a:pt x="2491" y="2023"/>
                </a:cubicBezTo>
                <a:cubicBezTo>
                  <a:pt x="2491" y="2016"/>
                  <a:pt x="2493" y="2009"/>
                  <a:pt x="2493" y="2002"/>
                </a:cubicBezTo>
                <a:cubicBezTo>
                  <a:pt x="2497" y="1996"/>
                  <a:pt x="2494" y="1988"/>
                  <a:pt x="2496" y="1981"/>
                </a:cubicBezTo>
                <a:close/>
                <a:moveTo>
                  <a:pt x="1238" y="2076"/>
                </a:moveTo>
                <a:cubicBezTo>
                  <a:pt x="1236" y="2069"/>
                  <a:pt x="1240" y="2059"/>
                  <a:pt x="1239" y="2052"/>
                </a:cubicBezTo>
                <a:cubicBezTo>
                  <a:pt x="1239" y="2043"/>
                  <a:pt x="1243" y="2032"/>
                  <a:pt x="1236" y="2027"/>
                </a:cubicBezTo>
                <a:cubicBezTo>
                  <a:pt x="1230" y="2047"/>
                  <a:pt x="1232" y="2063"/>
                  <a:pt x="1231" y="2080"/>
                </a:cubicBezTo>
                <a:cubicBezTo>
                  <a:pt x="1228" y="2098"/>
                  <a:pt x="1224" y="2117"/>
                  <a:pt x="1223" y="2134"/>
                </a:cubicBezTo>
                <a:cubicBezTo>
                  <a:pt x="1220" y="2143"/>
                  <a:pt x="1218" y="2152"/>
                  <a:pt x="1216" y="2161"/>
                </a:cubicBezTo>
                <a:cubicBezTo>
                  <a:pt x="1224" y="2161"/>
                  <a:pt x="1224" y="2161"/>
                  <a:pt x="1224" y="2161"/>
                </a:cubicBezTo>
                <a:cubicBezTo>
                  <a:pt x="1225" y="2159"/>
                  <a:pt x="1225" y="2158"/>
                  <a:pt x="1226" y="2156"/>
                </a:cubicBezTo>
                <a:cubicBezTo>
                  <a:pt x="1228" y="2147"/>
                  <a:pt x="1231" y="2138"/>
                  <a:pt x="1233" y="2128"/>
                </a:cubicBezTo>
                <a:cubicBezTo>
                  <a:pt x="1233" y="2112"/>
                  <a:pt x="1241" y="2091"/>
                  <a:pt x="1238" y="2076"/>
                </a:cubicBezTo>
                <a:close/>
                <a:moveTo>
                  <a:pt x="1297" y="2091"/>
                </a:moveTo>
                <a:cubicBezTo>
                  <a:pt x="1292" y="2104"/>
                  <a:pt x="1292" y="2105"/>
                  <a:pt x="1290" y="2119"/>
                </a:cubicBezTo>
                <a:cubicBezTo>
                  <a:pt x="1292" y="2132"/>
                  <a:pt x="1282" y="2136"/>
                  <a:pt x="1285" y="2148"/>
                </a:cubicBezTo>
                <a:cubicBezTo>
                  <a:pt x="1284" y="2153"/>
                  <a:pt x="1283" y="2157"/>
                  <a:pt x="1282" y="2161"/>
                </a:cubicBezTo>
                <a:cubicBezTo>
                  <a:pt x="1290" y="2161"/>
                  <a:pt x="1290" y="2161"/>
                  <a:pt x="1290" y="2161"/>
                </a:cubicBezTo>
                <a:cubicBezTo>
                  <a:pt x="1290" y="2156"/>
                  <a:pt x="1288" y="2153"/>
                  <a:pt x="1292" y="2147"/>
                </a:cubicBezTo>
                <a:cubicBezTo>
                  <a:pt x="1291" y="2141"/>
                  <a:pt x="1299" y="2131"/>
                  <a:pt x="1293" y="2129"/>
                </a:cubicBezTo>
                <a:cubicBezTo>
                  <a:pt x="1293" y="2124"/>
                  <a:pt x="1301" y="2114"/>
                  <a:pt x="1295" y="2112"/>
                </a:cubicBezTo>
                <a:cubicBezTo>
                  <a:pt x="1295" y="2105"/>
                  <a:pt x="1303" y="2094"/>
                  <a:pt x="1297" y="2091"/>
                </a:cubicBezTo>
                <a:close/>
                <a:moveTo>
                  <a:pt x="1255" y="2092"/>
                </a:moveTo>
                <a:cubicBezTo>
                  <a:pt x="1259" y="2083"/>
                  <a:pt x="1257" y="2078"/>
                  <a:pt x="1257" y="2072"/>
                </a:cubicBezTo>
                <a:cubicBezTo>
                  <a:pt x="1259" y="2064"/>
                  <a:pt x="1259" y="2058"/>
                  <a:pt x="1256" y="2053"/>
                </a:cubicBezTo>
                <a:cubicBezTo>
                  <a:pt x="1250" y="2058"/>
                  <a:pt x="1256" y="2057"/>
                  <a:pt x="1253" y="2065"/>
                </a:cubicBezTo>
                <a:cubicBezTo>
                  <a:pt x="1250" y="2069"/>
                  <a:pt x="1258" y="2078"/>
                  <a:pt x="1250" y="2079"/>
                </a:cubicBezTo>
                <a:cubicBezTo>
                  <a:pt x="1250" y="2089"/>
                  <a:pt x="1247" y="2102"/>
                  <a:pt x="1246" y="2114"/>
                </a:cubicBezTo>
                <a:cubicBezTo>
                  <a:pt x="1241" y="2124"/>
                  <a:pt x="1243" y="2123"/>
                  <a:pt x="1240" y="2136"/>
                </a:cubicBezTo>
                <a:cubicBezTo>
                  <a:pt x="1239" y="2144"/>
                  <a:pt x="1234" y="2154"/>
                  <a:pt x="1236" y="2161"/>
                </a:cubicBezTo>
                <a:cubicBezTo>
                  <a:pt x="1243" y="2161"/>
                  <a:pt x="1243" y="2161"/>
                  <a:pt x="1243" y="2161"/>
                </a:cubicBezTo>
                <a:cubicBezTo>
                  <a:pt x="1245" y="2148"/>
                  <a:pt x="1247" y="2137"/>
                  <a:pt x="1251" y="2130"/>
                </a:cubicBezTo>
                <a:cubicBezTo>
                  <a:pt x="1249" y="2119"/>
                  <a:pt x="1254" y="2104"/>
                  <a:pt x="1255" y="2092"/>
                </a:cubicBezTo>
                <a:close/>
                <a:moveTo>
                  <a:pt x="3811" y="1673"/>
                </a:moveTo>
                <a:cubicBezTo>
                  <a:pt x="3800" y="1665"/>
                  <a:pt x="3786" y="1673"/>
                  <a:pt x="3774" y="1668"/>
                </a:cubicBezTo>
                <a:cubicBezTo>
                  <a:pt x="3734" y="1662"/>
                  <a:pt x="3730" y="1667"/>
                  <a:pt x="3727" y="1664"/>
                </a:cubicBezTo>
                <a:cubicBezTo>
                  <a:pt x="3689" y="1651"/>
                  <a:pt x="3680" y="1657"/>
                  <a:pt x="3675" y="1652"/>
                </a:cubicBezTo>
                <a:cubicBezTo>
                  <a:pt x="3626" y="1640"/>
                  <a:pt x="3617" y="1642"/>
                  <a:pt x="3610" y="1641"/>
                </a:cubicBezTo>
                <a:cubicBezTo>
                  <a:pt x="3574" y="1632"/>
                  <a:pt x="3572" y="1622"/>
                  <a:pt x="3568" y="1622"/>
                </a:cubicBezTo>
                <a:cubicBezTo>
                  <a:pt x="3496" y="1608"/>
                  <a:pt x="3489" y="1606"/>
                  <a:pt x="3482" y="1604"/>
                </a:cubicBezTo>
                <a:cubicBezTo>
                  <a:pt x="3424" y="1599"/>
                  <a:pt x="3420" y="1598"/>
                  <a:pt x="3416" y="1597"/>
                </a:cubicBezTo>
                <a:cubicBezTo>
                  <a:pt x="3398" y="1606"/>
                  <a:pt x="3405" y="1603"/>
                  <a:pt x="3413" y="1599"/>
                </a:cubicBezTo>
                <a:cubicBezTo>
                  <a:pt x="3475" y="1610"/>
                  <a:pt x="3482" y="1616"/>
                  <a:pt x="3492" y="1615"/>
                </a:cubicBezTo>
                <a:cubicBezTo>
                  <a:pt x="3630" y="1652"/>
                  <a:pt x="3632" y="1662"/>
                  <a:pt x="3638" y="1658"/>
                </a:cubicBezTo>
                <a:cubicBezTo>
                  <a:pt x="3670" y="1664"/>
                  <a:pt x="3675" y="1668"/>
                  <a:pt x="3680" y="1665"/>
                </a:cubicBezTo>
                <a:cubicBezTo>
                  <a:pt x="3714" y="1674"/>
                  <a:pt x="3718" y="1674"/>
                  <a:pt x="3720" y="1675"/>
                </a:cubicBezTo>
                <a:cubicBezTo>
                  <a:pt x="3770" y="1683"/>
                  <a:pt x="3781" y="1678"/>
                  <a:pt x="3790" y="1683"/>
                </a:cubicBezTo>
                <a:cubicBezTo>
                  <a:pt x="3840" y="1674"/>
                  <a:pt x="3840" y="1674"/>
                  <a:pt x="3840" y="1674"/>
                </a:cubicBezTo>
                <a:close/>
                <a:moveTo>
                  <a:pt x="1317" y="2096"/>
                </a:moveTo>
                <a:cubicBezTo>
                  <a:pt x="1315" y="2124"/>
                  <a:pt x="1312" y="2142"/>
                  <a:pt x="1308" y="2161"/>
                </a:cubicBezTo>
                <a:cubicBezTo>
                  <a:pt x="1314" y="2161"/>
                  <a:pt x="1314" y="2161"/>
                  <a:pt x="1314" y="2161"/>
                </a:cubicBezTo>
                <a:cubicBezTo>
                  <a:pt x="1315" y="2152"/>
                  <a:pt x="1316" y="2145"/>
                  <a:pt x="1320" y="2139"/>
                </a:cubicBezTo>
                <a:cubicBezTo>
                  <a:pt x="1317" y="2134"/>
                  <a:pt x="1319" y="2126"/>
                  <a:pt x="1320" y="2118"/>
                </a:cubicBezTo>
                <a:cubicBezTo>
                  <a:pt x="1321" y="2110"/>
                  <a:pt x="1323" y="2101"/>
                  <a:pt x="1317" y="2096"/>
                </a:cubicBezTo>
                <a:close/>
                <a:moveTo>
                  <a:pt x="3785" y="1637"/>
                </a:moveTo>
                <a:cubicBezTo>
                  <a:pt x="3782" y="1635"/>
                  <a:pt x="3778" y="1634"/>
                  <a:pt x="3774" y="1635"/>
                </a:cubicBezTo>
                <a:cubicBezTo>
                  <a:pt x="3732" y="1632"/>
                  <a:pt x="3730" y="1624"/>
                  <a:pt x="3725" y="1627"/>
                </a:cubicBezTo>
                <a:cubicBezTo>
                  <a:pt x="3687" y="1609"/>
                  <a:pt x="3680" y="1622"/>
                  <a:pt x="3678" y="1612"/>
                </a:cubicBezTo>
                <a:cubicBezTo>
                  <a:pt x="3648" y="1611"/>
                  <a:pt x="3648" y="1594"/>
                  <a:pt x="3642" y="1604"/>
                </a:cubicBezTo>
                <a:cubicBezTo>
                  <a:pt x="3610" y="1594"/>
                  <a:pt x="3602" y="1592"/>
                  <a:pt x="3595" y="1589"/>
                </a:cubicBezTo>
                <a:cubicBezTo>
                  <a:pt x="3579" y="1585"/>
                  <a:pt x="3573" y="1591"/>
                  <a:pt x="3571" y="1583"/>
                </a:cubicBezTo>
                <a:cubicBezTo>
                  <a:pt x="3547" y="1588"/>
                  <a:pt x="3547" y="1589"/>
                  <a:pt x="3548" y="1590"/>
                </a:cubicBezTo>
                <a:cubicBezTo>
                  <a:pt x="3606" y="1602"/>
                  <a:pt x="3612" y="1603"/>
                  <a:pt x="3618" y="1605"/>
                </a:cubicBezTo>
                <a:cubicBezTo>
                  <a:pt x="3700" y="1631"/>
                  <a:pt x="3710" y="1637"/>
                  <a:pt x="3723" y="1635"/>
                </a:cubicBezTo>
                <a:cubicBezTo>
                  <a:pt x="3800" y="1657"/>
                  <a:pt x="3808" y="1649"/>
                  <a:pt x="3814" y="1650"/>
                </a:cubicBezTo>
                <a:cubicBezTo>
                  <a:pt x="3840" y="1642"/>
                  <a:pt x="3840" y="1642"/>
                  <a:pt x="3840" y="1642"/>
                </a:cubicBezTo>
                <a:close/>
                <a:moveTo>
                  <a:pt x="1282" y="2060"/>
                </a:moveTo>
                <a:cubicBezTo>
                  <a:pt x="1277" y="2057"/>
                  <a:pt x="1286" y="2045"/>
                  <a:pt x="1280" y="2042"/>
                </a:cubicBezTo>
                <a:cubicBezTo>
                  <a:pt x="1281" y="2034"/>
                  <a:pt x="1285" y="2025"/>
                  <a:pt x="1276" y="2023"/>
                </a:cubicBezTo>
                <a:cubicBezTo>
                  <a:pt x="1273" y="2040"/>
                  <a:pt x="1276" y="2055"/>
                  <a:pt x="1276" y="2070"/>
                </a:cubicBezTo>
                <a:cubicBezTo>
                  <a:pt x="1271" y="2081"/>
                  <a:pt x="1274" y="2087"/>
                  <a:pt x="1272" y="2096"/>
                </a:cubicBezTo>
                <a:cubicBezTo>
                  <a:pt x="1268" y="2112"/>
                  <a:pt x="1263" y="2128"/>
                  <a:pt x="1259" y="2144"/>
                </a:cubicBezTo>
                <a:cubicBezTo>
                  <a:pt x="1262" y="2146"/>
                  <a:pt x="1260" y="2148"/>
                  <a:pt x="1258" y="2150"/>
                </a:cubicBezTo>
                <a:cubicBezTo>
                  <a:pt x="1257" y="2153"/>
                  <a:pt x="1256" y="2157"/>
                  <a:pt x="1255" y="2161"/>
                </a:cubicBezTo>
                <a:cubicBezTo>
                  <a:pt x="1264" y="2161"/>
                  <a:pt x="1264" y="2161"/>
                  <a:pt x="1264" y="2161"/>
                </a:cubicBezTo>
                <a:cubicBezTo>
                  <a:pt x="1266" y="2152"/>
                  <a:pt x="1268" y="2144"/>
                  <a:pt x="1271" y="2135"/>
                </a:cubicBezTo>
                <a:cubicBezTo>
                  <a:pt x="1274" y="2121"/>
                  <a:pt x="1276" y="2107"/>
                  <a:pt x="1280" y="2099"/>
                </a:cubicBezTo>
                <a:cubicBezTo>
                  <a:pt x="1277" y="2088"/>
                  <a:pt x="1282" y="2072"/>
                  <a:pt x="1282" y="2060"/>
                </a:cubicBezTo>
                <a:close/>
                <a:moveTo>
                  <a:pt x="2202" y="1935"/>
                </a:moveTo>
                <a:cubicBezTo>
                  <a:pt x="2206" y="1928"/>
                  <a:pt x="2197" y="1916"/>
                  <a:pt x="2202" y="1909"/>
                </a:cubicBezTo>
                <a:cubicBezTo>
                  <a:pt x="2195" y="1871"/>
                  <a:pt x="2195" y="1860"/>
                  <a:pt x="2193" y="1850"/>
                </a:cubicBezTo>
                <a:cubicBezTo>
                  <a:pt x="2181" y="1801"/>
                  <a:pt x="2181" y="1795"/>
                  <a:pt x="2179" y="1788"/>
                </a:cubicBezTo>
                <a:cubicBezTo>
                  <a:pt x="2152" y="1704"/>
                  <a:pt x="2146" y="1685"/>
                  <a:pt x="2142" y="1668"/>
                </a:cubicBezTo>
                <a:cubicBezTo>
                  <a:pt x="2114" y="1649"/>
                  <a:pt x="2121" y="1655"/>
                  <a:pt x="2117" y="1657"/>
                </a:cubicBezTo>
                <a:cubicBezTo>
                  <a:pt x="2124" y="1681"/>
                  <a:pt x="2136" y="1679"/>
                  <a:pt x="2135" y="1687"/>
                </a:cubicBezTo>
                <a:cubicBezTo>
                  <a:pt x="2151" y="1739"/>
                  <a:pt x="2161" y="1757"/>
                  <a:pt x="2164" y="1773"/>
                </a:cubicBezTo>
                <a:cubicBezTo>
                  <a:pt x="2178" y="1830"/>
                  <a:pt x="2179" y="1840"/>
                  <a:pt x="2181" y="1850"/>
                </a:cubicBezTo>
                <a:cubicBezTo>
                  <a:pt x="2187" y="1918"/>
                  <a:pt x="2197" y="1928"/>
                  <a:pt x="2192" y="1934"/>
                </a:cubicBezTo>
                <a:cubicBezTo>
                  <a:pt x="2196" y="1971"/>
                  <a:pt x="2194" y="1974"/>
                  <a:pt x="2198" y="1979"/>
                </a:cubicBezTo>
                <a:cubicBezTo>
                  <a:pt x="2197" y="2029"/>
                  <a:pt x="2191" y="2035"/>
                  <a:pt x="2197" y="2044"/>
                </a:cubicBezTo>
                <a:cubicBezTo>
                  <a:pt x="2190" y="2092"/>
                  <a:pt x="2194" y="2101"/>
                  <a:pt x="2193" y="2108"/>
                </a:cubicBezTo>
                <a:cubicBezTo>
                  <a:pt x="2188" y="2152"/>
                  <a:pt x="2191" y="2157"/>
                  <a:pt x="2193" y="2161"/>
                </a:cubicBezTo>
                <a:cubicBezTo>
                  <a:pt x="2202" y="2126"/>
                  <a:pt x="2206" y="2110"/>
                  <a:pt x="2205" y="2092"/>
                </a:cubicBezTo>
                <a:cubicBezTo>
                  <a:pt x="2208" y="2024"/>
                  <a:pt x="2207" y="2019"/>
                  <a:pt x="2205" y="2014"/>
                </a:cubicBezTo>
                <a:close/>
                <a:moveTo>
                  <a:pt x="3768" y="1444"/>
                </a:moveTo>
                <a:cubicBezTo>
                  <a:pt x="3757" y="1449"/>
                  <a:pt x="3747" y="1450"/>
                  <a:pt x="3736" y="1453"/>
                </a:cubicBezTo>
                <a:cubicBezTo>
                  <a:pt x="3730" y="1460"/>
                  <a:pt x="3726" y="1456"/>
                  <a:pt x="3720" y="1460"/>
                </a:cubicBezTo>
                <a:cubicBezTo>
                  <a:pt x="3716" y="1467"/>
                  <a:pt x="3705" y="1459"/>
                  <a:pt x="3707" y="1468"/>
                </a:cubicBezTo>
                <a:cubicBezTo>
                  <a:pt x="3722" y="1464"/>
                  <a:pt x="3737" y="1461"/>
                  <a:pt x="3752" y="1457"/>
                </a:cubicBezTo>
                <a:cubicBezTo>
                  <a:pt x="3759" y="1455"/>
                  <a:pt x="3766" y="1456"/>
                  <a:pt x="3775" y="1450"/>
                </a:cubicBezTo>
                <a:cubicBezTo>
                  <a:pt x="3782" y="1451"/>
                  <a:pt x="3790" y="1452"/>
                  <a:pt x="3799" y="1445"/>
                </a:cubicBezTo>
                <a:cubicBezTo>
                  <a:pt x="3812" y="1447"/>
                  <a:pt x="3826" y="1444"/>
                  <a:pt x="3840" y="1443"/>
                </a:cubicBezTo>
                <a:cubicBezTo>
                  <a:pt x="3840" y="1434"/>
                  <a:pt x="3840" y="1434"/>
                  <a:pt x="3840" y="1434"/>
                </a:cubicBezTo>
                <a:cubicBezTo>
                  <a:pt x="3837" y="1434"/>
                  <a:pt x="3833" y="1434"/>
                  <a:pt x="3829" y="1433"/>
                </a:cubicBezTo>
                <a:cubicBezTo>
                  <a:pt x="3808" y="1440"/>
                  <a:pt x="3788" y="1440"/>
                  <a:pt x="3768" y="1444"/>
                </a:cubicBezTo>
                <a:close/>
                <a:moveTo>
                  <a:pt x="2354" y="1890"/>
                </a:moveTo>
                <a:cubicBezTo>
                  <a:pt x="2362" y="1882"/>
                  <a:pt x="2352" y="1869"/>
                  <a:pt x="2360" y="1861"/>
                </a:cubicBezTo>
                <a:cubicBezTo>
                  <a:pt x="2363" y="1829"/>
                  <a:pt x="2356" y="1822"/>
                  <a:pt x="2361" y="1818"/>
                </a:cubicBezTo>
                <a:cubicBezTo>
                  <a:pt x="2362" y="1794"/>
                  <a:pt x="2359" y="1796"/>
                  <a:pt x="2357" y="1791"/>
                </a:cubicBezTo>
                <a:cubicBezTo>
                  <a:pt x="2337" y="1749"/>
                  <a:pt x="2341" y="1757"/>
                  <a:pt x="2345" y="1765"/>
                </a:cubicBezTo>
                <a:cubicBezTo>
                  <a:pt x="2354" y="1820"/>
                  <a:pt x="2344" y="1824"/>
                  <a:pt x="2349" y="1834"/>
                </a:cubicBezTo>
                <a:cubicBezTo>
                  <a:pt x="2344" y="1887"/>
                  <a:pt x="2342" y="1895"/>
                  <a:pt x="2342" y="1905"/>
                </a:cubicBezTo>
                <a:cubicBezTo>
                  <a:pt x="2331" y="1968"/>
                  <a:pt x="2332" y="1978"/>
                  <a:pt x="2331" y="1988"/>
                </a:cubicBezTo>
                <a:cubicBezTo>
                  <a:pt x="2314" y="2077"/>
                  <a:pt x="2313" y="2086"/>
                  <a:pt x="2310" y="2095"/>
                </a:cubicBezTo>
                <a:cubicBezTo>
                  <a:pt x="2307" y="2161"/>
                  <a:pt x="2307" y="2161"/>
                  <a:pt x="2307" y="2161"/>
                </a:cubicBezTo>
                <a:cubicBezTo>
                  <a:pt x="2322" y="2084"/>
                  <a:pt x="2324" y="2081"/>
                  <a:pt x="2327" y="2077"/>
                </a:cubicBezTo>
                <a:cubicBezTo>
                  <a:pt x="2336" y="2036"/>
                  <a:pt x="2332" y="2026"/>
                  <a:pt x="2338" y="2020"/>
                </a:cubicBezTo>
                <a:cubicBezTo>
                  <a:pt x="2352" y="1937"/>
                  <a:pt x="2348" y="1926"/>
                  <a:pt x="2351" y="1917"/>
                </a:cubicBezTo>
                <a:close/>
                <a:moveTo>
                  <a:pt x="2292" y="1940"/>
                </a:moveTo>
                <a:cubicBezTo>
                  <a:pt x="2296" y="1926"/>
                  <a:pt x="2292" y="1909"/>
                  <a:pt x="2296" y="1896"/>
                </a:cubicBezTo>
                <a:cubicBezTo>
                  <a:pt x="2295" y="1835"/>
                  <a:pt x="2294" y="1820"/>
                  <a:pt x="2294" y="1806"/>
                </a:cubicBezTo>
                <a:cubicBezTo>
                  <a:pt x="2286" y="1744"/>
                  <a:pt x="2282" y="1739"/>
                  <a:pt x="2285" y="1736"/>
                </a:cubicBezTo>
                <a:cubicBezTo>
                  <a:pt x="2273" y="1705"/>
                  <a:pt x="2269" y="1697"/>
                  <a:pt x="2265" y="1688"/>
                </a:cubicBezTo>
                <a:cubicBezTo>
                  <a:pt x="2246" y="1682"/>
                  <a:pt x="2248" y="1684"/>
                  <a:pt x="2251" y="1685"/>
                </a:cubicBezTo>
                <a:cubicBezTo>
                  <a:pt x="2265" y="1715"/>
                  <a:pt x="2266" y="1719"/>
                  <a:pt x="2267" y="1723"/>
                </a:cubicBezTo>
                <a:cubicBezTo>
                  <a:pt x="2283" y="1791"/>
                  <a:pt x="2281" y="1800"/>
                  <a:pt x="2283" y="1811"/>
                </a:cubicBezTo>
                <a:cubicBezTo>
                  <a:pt x="2285" y="1853"/>
                  <a:pt x="2286" y="1857"/>
                  <a:pt x="2284" y="1859"/>
                </a:cubicBezTo>
                <a:cubicBezTo>
                  <a:pt x="2288" y="1887"/>
                  <a:pt x="2277" y="1894"/>
                  <a:pt x="2285" y="1907"/>
                </a:cubicBezTo>
                <a:cubicBezTo>
                  <a:pt x="2275" y="1945"/>
                  <a:pt x="2288" y="1960"/>
                  <a:pt x="2280" y="1968"/>
                </a:cubicBezTo>
                <a:cubicBezTo>
                  <a:pt x="2273" y="2039"/>
                  <a:pt x="2271" y="2048"/>
                  <a:pt x="2269" y="2058"/>
                </a:cubicBezTo>
                <a:cubicBezTo>
                  <a:pt x="2263" y="2109"/>
                  <a:pt x="2258" y="2128"/>
                  <a:pt x="2255" y="2148"/>
                </a:cubicBezTo>
                <a:cubicBezTo>
                  <a:pt x="2263" y="2156"/>
                  <a:pt x="2264" y="2152"/>
                  <a:pt x="2264" y="2147"/>
                </a:cubicBezTo>
                <a:cubicBezTo>
                  <a:pt x="2269" y="2120"/>
                  <a:pt x="2273" y="2114"/>
                  <a:pt x="2273" y="2107"/>
                </a:cubicBezTo>
                <a:cubicBezTo>
                  <a:pt x="2282" y="2054"/>
                  <a:pt x="2283" y="2051"/>
                  <a:pt x="2283" y="2047"/>
                </a:cubicBezTo>
                <a:cubicBezTo>
                  <a:pt x="2288" y="1999"/>
                  <a:pt x="2289" y="1991"/>
                  <a:pt x="2291" y="1985"/>
                </a:cubicBezTo>
                <a:close/>
                <a:moveTo>
                  <a:pt x="2066" y="2125"/>
                </a:moveTo>
                <a:cubicBezTo>
                  <a:pt x="2067" y="2112"/>
                  <a:pt x="2061" y="2096"/>
                  <a:pt x="2065" y="2083"/>
                </a:cubicBezTo>
                <a:cubicBezTo>
                  <a:pt x="2063" y="2017"/>
                  <a:pt x="2065" y="2010"/>
                  <a:pt x="2060" y="2002"/>
                </a:cubicBezTo>
                <a:cubicBezTo>
                  <a:pt x="2062" y="1950"/>
                  <a:pt x="2061" y="1937"/>
                  <a:pt x="2061" y="1924"/>
                </a:cubicBezTo>
                <a:cubicBezTo>
                  <a:pt x="2054" y="1828"/>
                  <a:pt x="2052" y="1815"/>
                  <a:pt x="2049" y="1800"/>
                </a:cubicBezTo>
                <a:cubicBezTo>
                  <a:pt x="2040" y="1746"/>
                  <a:pt x="2037" y="1734"/>
                  <a:pt x="2035" y="1723"/>
                </a:cubicBezTo>
                <a:cubicBezTo>
                  <a:pt x="1977" y="1582"/>
                  <a:pt x="1975" y="1577"/>
                  <a:pt x="1971" y="1570"/>
                </a:cubicBezTo>
                <a:cubicBezTo>
                  <a:pt x="1942" y="1538"/>
                  <a:pt x="1936" y="1536"/>
                  <a:pt x="1934" y="1534"/>
                </a:cubicBezTo>
                <a:cubicBezTo>
                  <a:pt x="1956" y="1585"/>
                  <a:pt x="1956" y="1586"/>
                  <a:pt x="1956" y="1587"/>
                </a:cubicBezTo>
                <a:cubicBezTo>
                  <a:pt x="1974" y="1656"/>
                  <a:pt x="1989" y="1669"/>
                  <a:pt x="1984" y="1674"/>
                </a:cubicBezTo>
                <a:cubicBezTo>
                  <a:pt x="1993" y="1720"/>
                  <a:pt x="1994" y="1721"/>
                  <a:pt x="1995" y="1723"/>
                </a:cubicBezTo>
                <a:cubicBezTo>
                  <a:pt x="2007" y="1777"/>
                  <a:pt x="2004" y="1790"/>
                  <a:pt x="2009" y="1804"/>
                </a:cubicBezTo>
                <a:cubicBezTo>
                  <a:pt x="2007" y="1861"/>
                  <a:pt x="2013" y="1876"/>
                  <a:pt x="2011" y="1887"/>
                </a:cubicBezTo>
                <a:cubicBezTo>
                  <a:pt x="2002" y="1905"/>
                  <a:pt x="2002" y="1885"/>
                  <a:pt x="1995" y="1862"/>
                </a:cubicBezTo>
                <a:cubicBezTo>
                  <a:pt x="1973" y="1773"/>
                  <a:pt x="1964" y="1747"/>
                  <a:pt x="1955" y="1723"/>
                </a:cubicBezTo>
                <a:cubicBezTo>
                  <a:pt x="1915" y="1628"/>
                  <a:pt x="1914" y="1618"/>
                  <a:pt x="1906" y="1615"/>
                </a:cubicBezTo>
                <a:cubicBezTo>
                  <a:pt x="1965" y="1783"/>
                  <a:pt x="1975" y="1808"/>
                  <a:pt x="1980" y="1831"/>
                </a:cubicBezTo>
                <a:cubicBezTo>
                  <a:pt x="1992" y="1906"/>
                  <a:pt x="1998" y="1912"/>
                  <a:pt x="1995" y="1914"/>
                </a:cubicBezTo>
                <a:cubicBezTo>
                  <a:pt x="1998" y="1956"/>
                  <a:pt x="2004" y="1966"/>
                  <a:pt x="2001" y="1973"/>
                </a:cubicBezTo>
                <a:cubicBezTo>
                  <a:pt x="1996" y="2032"/>
                  <a:pt x="2010" y="2045"/>
                  <a:pt x="2004" y="2052"/>
                </a:cubicBezTo>
                <a:cubicBezTo>
                  <a:pt x="2012" y="2122"/>
                  <a:pt x="2008" y="2137"/>
                  <a:pt x="2010" y="2155"/>
                </a:cubicBezTo>
                <a:cubicBezTo>
                  <a:pt x="2034" y="2155"/>
                  <a:pt x="2033" y="2149"/>
                  <a:pt x="2033" y="2144"/>
                </a:cubicBezTo>
                <a:cubicBezTo>
                  <a:pt x="2030" y="2037"/>
                  <a:pt x="2024" y="2028"/>
                  <a:pt x="2028" y="2021"/>
                </a:cubicBezTo>
                <a:cubicBezTo>
                  <a:pt x="2023" y="1979"/>
                  <a:pt x="2026" y="1976"/>
                  <a:pt x="2023" y="1971"/>
                </a:cubicBezTo>
                <a:cubicBezTo>
                  <a:pt x="2019" y="1912"/>
                  <a:pt x="2024" y="1906"/>
                  <a:pt x="2018" y="1896"/>
                </a:cubicBezTo>
                <a:cubicBezTo>
                  <a:pt x="2018" y="1833"/>
                  <a:pt x="2019" y="1817"/>
                  <a:pt x="2016" y="1800"/>
                </a:cubicBezTo>
                <a:cubicBezTo>
                  <a:pt x="2016" y="1764"/>
                  <a:pt x="2012" y="1759"/>
                  <a:pt x="2010" y="1755"/>
                </a:cubicBezTo>
                <a:cubicBezTo>
                  <a:pt x="2001" y="1715"/>
                  <a:pt x="2003" y="1709"/>
                  <a:pt x="2000" y="1702"/>
                </a:cubicBezTo>
                <a:cubicBezTo>
                  <a:pt x="1963" y="1593"/>
                  <a:pt x="1962" y="1591"/>
                  <a:pt x="1961" y="1587"/>
                </a:cubicBezTo>
                <a:cubicBezTo>
                  <a:pt x="1950" y="1549"/>
                  <a:pt x="1953" y="1558"/>
                  <a:pt x="1957" y="1561"/>
                </a:cubicBezTo>
                <a:cubicBezTo>
                  <a:pt x="1975" y="1592"/>
                  <a:pt x="1977" y="1596"/>
                  <a:pt x="1983" y="1607"/>
                </a:cubicBezTo>
                <a:cubicBezTo>
                  <a:pt x="2027" y="1723"/>
                  <a:pt x="2027" y="1723"/>
                  <a:pt x="2027" y="1724"/>
                </a:cubicBezTo>
                <a:cubicBezTo>
                  <a:pt x="2038" y="1782"/>
                  <a:pt x="2041" y="1797"/>
                  <a:pt x="2041" y="1811"/>
                </a:cubicBezTo>
                <a:cubicBezTo>
                  <a:pt x="2045" y="1850"/>
                  <a:pt x="2045" y="1851"/>
                  <a:pt x="2045" y="1851"/>
                </a:cubicBezTo>
                <a:cubicBezTo>
                  <a:pt x="2052" y="1964"/>
                  <a:pt x="2047" y="1969"/>
                  <a:pt x="2051" y="1977"/>
                </a:cubicBezTo>
                <a:cubicBezTo>
                  <a:pt x="2053" y="2065"/>
                  <a:pt x="2050" y="2071"/>
                  <a:pt x="2053" y="2079"/>
                </a:cubicBezTo>
                <a:cubicBezTo>
                  <a:pt x="2054" y="2146"/>
                  <a:pt x="2059" y="2155"/>
                  <a:pt x="2058" y="2161"/>
                </a:cubicBezTo>
                <a:close/>
                <a:moveTo>
                  <a:pt x="1981" y="2083"/>
                </a:moveTo>
                <a:cubicBezTo>
                  <a:pt x="1978" y="2071"/>
                  <a:pt x="1983" y="2062"/>
                  <a:pt x="1977" y="2049"/>
                </a:cubicBezTo>
                <a:cubicBezTo>
                  <a:pt x="1971" y="1991"/>
                  <a:pt x="1971" y="1985"/>
                  <a:pt x="1968" y="1979"/>
                </a:cubicBezTo>
                <a:cubicBezTo>
                  <a:pt x="1943" y="1845"/>
                  <a:pt x="1942" y="1841"/>
                  <a:pt x="1941" y="1837"/>
                </a:cubicBezTo>
                <a:cubicBezTo>
                  <a:pt x="1879" y="1673"/>
                  <a:pt x="1870" y="1654"/>
                  <a:pt x="1861" y="1634"/>
                </a:cubicBezTo>
                <a:cubicBezTo>
                  <a:pt x="1840" y="1594"/>
                  <a:pt x="1839" y="1590"/>
                  <a:pt x="1838" y="1587"/>
                </a:cubicBezTo>
                <a:cubicBezTo>
                  <a:pt x="1832" y="1590"/>
                  <a:pt x="1834" y="1594"/>
                  <a:pt x="1836" y="1598"/>
                </a:cubicBezTo>
                <a:cubicBezTo>
                  <a:pt x="1858" y="1649"/>
                  <a:pt x="1872" y="1666"/>
                  <a:pt x="1877" y="1681"/>
                </a:cubicBezTo>
                <a:cubicBezTo>
                  <a:pt x="1893" y="1720"/>
                  <a:pt x="1893" y="1721"/>
                  <a:pt x="1893" y="1723"/>
                </a:cubicBezTo>
                <a:cubicBezTo>
                  <a:pt x="1914" y="1772"/>
                  <a:pt x="1910" y="1777"/>
                  <a:pt x="1914" y="1776"/>
                </a:cubicBezTo>
                <a:cubicBezTo>
                  <a:pt x="1940" y="1863"/>
                  <a:pt x="1942" y="1876"/>
                  <a:pt x="1943" y="1888"/>
                </a:cubicBezTo>
                <a:cubicBezTo>
                  <a:pt x="1950" y="1961"/>
                  <a:pt x="1952" y="1953"/>
                  <a:pt x="1943" y="1946"/>
                </a:cubicBezTo>
                <a:cubicBezTo>
                  <a:pt x="1932" y="1893"/>
                  <a:pt x="1921" y="1884"/>
                  <a:pt x="1926" y="1880"/>
                </a:cubicBezTo>
                <a:cubicBezTo>
                  <a:pt x="1861" y="1762"/>
                  <a:pt x="1850" y="1741"/>
                  <a:pt x="1840" y="1723"/>
                </a:cubicBezTo>
                <a:cubicBezTo>
                  <a:pt x="1783" y="1658"/>
                  <a:pt x="1776" y="1648"/>
                  <a:pt x="1767" y="1642"/>
                </a:cubicBezTo>
                <a:cubicBezTo>
                  <a:pt x="1733" y="1605"/>
                  <a:pt x="1723" y="1596"/>
                  <a:pt x="1714" y="1587"/>
                </a:cubicBezTo>
                <a:cubicBezTo>
                  <a:pt x="1665" y="1530"/>
                  <a:pt x="1658" y="1533"/>
                  <a:pt x="1655" y="1525"/>
                </a:cubicBezTo>
                <a:cubicBezTo>
                  <a:pt x="1699" y="1583"/>
                  <a:pt x="1701" y="1585"/>
                  <a:pt x="1703" y="1587"/>
                </a:cubicBezTo>
                <a:cubicBezTo>
                  <a:pt x="1735" y="1624"/>
                  <a:pt x="1746" y="1632"/>
                  <a:pt x="1756" y="1644"/>
                </a:cubicBezTo>
                <a:cubicBezTo>
                  <a:pt x="1773" y="1658"/>
                  <a:pt x="1775" y="1669"/>
                  <a:pt x="1781" y="1670"/>
                </a:cubicBezTo>
                <a:cubicBezTo>
                  <a:pt x="1838" y="1741"/>
                  <a:pt x="1850" y="1762"/>
                  <a:pt x="1862" y="1782"/>
                </a:cubicBezTo>
                <a:cubicBezTo>
                  <a:pt x="1903" y="1864"/>
                  <a:pt x="1910" y="1875"/>
                  <a:pt x="1915" y="1889"/>
                </a:cubicBezTo>
                <a:cubicBezTo>
                  <a:pt x="1940" y="1992"/>
                  <a:pt x="1931" y="1956"/>
                  <a:pt x="1920" y="1919"/>
                </a:cubicBezTo>
                <a:cubicBezTo>
                  <a:pt x="1884" y="1833"/>
                  <a:pt x="1878" y="1820"/>
                  <a:pt x="1871" y="1807"/>
                </a:cubicBezTo>
                <a:cubicBezTo>
                  <a:pt x="1795" y="1699"/>
                  <a:pt x="1793" y="1694"/>
                  <a:pt x="1790" y="1688"/>
                </a:cubicBezTo>
                <a:cubicBezTo>
                  <a:pt x="1762" y="1661"/>
                  <a:pt x="1758" y="1657"/>
                  <a:pt x="1756" y="1651"/>
                </a:cubicBezTo>
                <a:cubicBezTo>
                  <a:pt x="1802" y="1718"/>
                  <a:pt x="1804" y="1720"/>
                  <a:pt x="1805" y="1723"/>
                </a:cubicBezTo>
                <a:cubicBezTo>
                  <a:pt x="1863" y="1816"/>
                  <a:pt x="1871" y="1833"/>
                  <a:pt x="1879" y="1850"/>
                </a:cubicBezTo>
                <a:cubicBezTo>
                  <a:pt x="1922" y="1963"/>
                  <a:pt x="1922" y="1972"/>
                  <a:pt x="1928" y="1982"/>
                </a:cubicBezTo>
                <a:cubicBezTo>
                  <a:pt x="1956" y="2093"/>
                  <a:pt x="1951" y="2097"/>
                  <a:pt x="1956" y="2104"/>
                </a:cubicBezTo>
                <a:cubicBezTo>
                  <a:pt x="1959" y="2146"/>
                  <a:pt x="1972" y="2156"/>
                  <a:pt x="1963" y="2159"/>
                </a:cubicBezTo>
                <a:cubicBezTo>
                  <a:pt x="1945" y="2106"/>
                  <a:pt x="1944" y="2093"/>
                  <a:pt x="1940" y="2080"/>
                </a:cubicBezTo>
                <a:cubicBezTo>
                  <a:pt x="1931" y="2035"/>
                  <a:pt x="1915" y="2025"/>
                  <a:pt x="1923" y="2024"/>
                </a:cubicBezTo>
                <a:cubicBezTo>
                  <a:pt x="1841" y="1871"/>
                  <a:pt x="1834" y="1860"/>
                  <a:pt x="1828" y="1850"/>
                </a:cubicBezTo>
                <a:cubicBezTo>
                  <a:pt x="1791" y="1799"/>
                  <a:pt x="1791" y="1788"/>
                  <a:pt x="1786" y="1791"/>
                </a:cubicBezTo>
                <a:cubicBezTo>
                  <a:pt x="1814" y="1843"/>
                  <a:pt x="1816" y="1847"/>
                  <a:pt x="1818" y="1850"/>
                </a:cubicBezTo>
                <a:cubicBezTo>
                  <a:pt x="1833" y="1875"/>
                  <a:pt x="1836" y="1877"/>
                  <a:pt x="1838" y="1878"/>
                </a:cubicBezTo>
                <a:cubicBezTo>
                  <a:pt x="1879" y="1962"/>
                  <a:pt x="1889" y="1981"/>
                  <a:pt x="1898" y="2000"/>
                </a:cubicBezTo>
                <a:cubicBezTo>
                  <a:pt x="1875" y="1980"/>
                  <a:pt x="1850" y="1939"/>
                  <a:pt x="1819" y="1884"/>
                </a:cubicBezTo>
                <a:cubicBezTo>
                  <a:pt x="1732" y="1761"/>
                  <a:pt x="1720" y="1742"/>
                  <a:pt x="1709" y="1723"/>
                </a:cubicBezTo>
                <a:cubicBezTo>
                  <a:pt x="1646" y="1625"/>
                  <a:pt x="1649" y="1632"/>
                  <a:pt x="1653" y="1639"/>
                </a:cubicBezTo>
                <a:cubicBezTo>
                  <a:pt x="1671" y="1685"/>
                  <a:pt x="1682" y="1695"/>
                  <a:pt x="1684" y="1702"/>
                </a:cubicBezTo>
                <a:cubicBezTo>
                  <a:pt x="1745" y="1796"/>
                  <a:pt x="1761" y="1824"/>
                  <a:pt x="1778" y="1850"/>
                </a:cubicBezTo>
                <a:cubicBezTo>
                  <a:pt x="1867" y="1990"/>
                  <a:pt x="1875" y="2006"/>
                  <a:pt x="1885" y="2020"/>
                </a:cubicBezTo>
                <a:cubicBezTo>
                  <a:pt x="1926" y="2120"/>
                  <a:pt x="1942" y="2130"/>
                  <a:pt x="1934" y="2132"/>
                </a:cubicBezTo>
                <a:cubicBezTo>
                  <a:pt x="1832" y="1990"/>
                  <a:pt x="1806" y="1954"/>
                  <a:pt x="1783" y="1911"/>
                </a:cubicBezTo>
                <a:cubicBezTo>
                  <a:pt x="1741" y="1843"/>
                  <a:pt x="1740" y="1837"/>
                  <a:pt x="1735" y="1832"/>
                </a:cubicBezTo>
                <a:cubicBezTo>
                  <a:pt x="1658" y="1663"/>
                  <a:pt x="1649" y="1652"/>
                  <a:pt x="1645" y="1643"/>
                </a:cubicBezTo>
                <a:cubicBezTo>
                  <a:pt x="1632" y="1607"/>
                  <a:pt x="1632" y="1599"/>
                  <a:pt x="1633" y="1591"/>
                </a:cubicBezTo>
                <a:cubicBezTo>
                  <a:pt x="1626" y="1559"/>
                  <a:pt x="1619" y="1553"/>
                  <a:pt x="1623" y="1551"/>
                </a:cubicBezTo>
                <a:cubicBezTo>
                  <a:pt x="1620" y="1528"/>
                  <a:pt x="1613" y="1519"/>
                  <a:pt x="1611" y="1521"/>
                </a:cubicBezTo>
                <a:cubicBezTo>
                  <a:pt x="1628" y="1623"/>
                  <a:pt x="1636" y="1640"/>
                  <a:pt x="1645" y="1669"/>
                </a:cubicBezTo>
                <a:cubicBezTo>
                  <a:pt x="1725" y="1833"/>
                  <a:pt x="1729" y="1842"/>
                  <a:pt x="1734" y="1850"/>
                </a:cubicBezTo>
                <a:cubicBezTo>
                  <a:pt x="1761" y="1906"/>
                  <a:pt x="1774" y="1910"/>
                  <a:pt x="1772" y="1920"/>
                </a:cubicBezTo>
                <a:cubicBezTo>
                  <a:pt x="1831" y="2001"/>
                  <a:pt x="1831" y="2018"/>
                  <a:pt x="1838" y="2017"/>
                </a:cubicBezTo>
                <a:cubicBezTo>
                  <a:pt x="1762" y="1943"/>
                  <a:pt x="1741" y="1916"/>
                  <a:pt x="1719" y="1891"/>
                </a:cubicBezTo>
                <a:cubicBezTo>
                  <a:pt x="1634" y="1795"/>
                  <a:pt x="1617" y="1761"/>
                  <a:pt x="1594" y="1736"/>
                </a:cubicBezTo>
                <a:cubicBezTo>
                  <a:pt x="1579" y="1717"/>
                  <a:pt x="1587" y="1703"/>
                  <a:pt x="1576" y="1706"/>
                </a:cubicBezTo>
                <a:cubicBezTo>
                  <a:pt x="1636" y="1799"/>
                  <a:pt x="1637" y="1818"/>
                  <a:pt x="1644" y="1818"/>
                </a:cubicBezTo>
                <a:cubicBezTo>
                  <a:pt x="1676" y="1860"/>
                  <a:pt x="1684" y="1869"/>
                  <a:pt x="1693" y="1878"/>
                </a:cubicBezTo>
                <a:cubicBezTo>
                  <a:pt x="1712" y="1895"/>
                  <a:pt x="1714" y="1902"/>
                  <a:pt x="1716" y="1906"/>
                </a:cubicBezTo>
                <a:cubicBezTo>
                  <a:pt x="1737" y="1925"/>
                  <a:pt x="1738" y="1932"/>
                  <a:pt x="1741" y="1936"/>
                </a:cubicBezTo>
                <a:cubicBezTo>
                  <a:pt x="1802" y="2004"/>
                  <a:pt x="1813" y="2015"/>
                  <a:pt x="1823" y="2031"/>
                </a:cubicBezTo>
                <a:cubicBezTo>
                  <a:pt x="1847" y="2045"/>
                  <a:pt x="1849" y="2059"/>
                  <a:pt x="1856" y="2060"/>
                </a:cubicBezTo>
                <a:cubicBezTo>
                  <a:pt x="1990" y="2161"/>
                  <a:pt x="1990" y="2161"/>
                  <a:pt x="1990" y="2161"/>
                </a:cubicBezTo>
                <a:close/>
                <a:moveTo>
                  <a:pt x="1854" y="2041"/>
                </a:moveTo>
                <a:cubicBezTo>
                  <a:pt x="1854" y="2036"/>
                  <a:pt x="1857" y="2042"/>
                  <a:pt x="1859" y="2045"/>
                </a:cubicBezTo>
                <a:cubicBezTo>
                  <a:pt x="1859" y="2051"/>
                  <a:pt x="1855" y="2045"/>
                  <a:pt x="1854" y="2041"/>
                </a:cubicBezTo>
                <a:close/>
                <a:moveTo>
                  <a:pt x="1959" y="2032"/>
                </a:moveTo>
                <a:cubicBezTo>
                  <a:pt x="1963" y="2021"/>
                  <a:pt x="1956" y="2006"/>
                  <a:pt x="1957" y="1994"/>
                </a:cubicBezTo>
                <a:cubicBezTo>
                  <a:pt x="1965" y="1992"/>
                  <a:pt x="1957" y="2001"/>
                  <a:pt x="1962" y="2005"/>
                </a:cubicBezTo>
                <a:cubicBezTo>
                  <a:pt x="1961" y="2009"/>
                  <a:pt x="1962" y="2013"/>
                  <a:pt x="1966" y="2019"/>
                </a:cubicBezTo>
                <a:cubicBezTo>
                  <a:pt x="1961" y="2027"/>
                  <a:pt x="1964" y="2037"/>
                  <a:pt x="1967" y="2048"/>
                </a:cubicBezTo>
                <a:cubicBezTo>
                  <a:pt x="1957" y="2048"/>
                  <a:pt x="1965" y="2037"/>
                  <a:pt x="1959" y="2032"/>
                </a:cubicBezTo>
                <a:close/>
                <a:moveTo>
                  <a:pt x="1963" y="2066"/>
                </a:moveTo>
                <a:cubicBezTo>
                  <a:pt x="1972" y="2059"/>
                  <a:pt x="1967" y="2075"/>
                  <a:pt x="1969" y="2079"/>
                </a:cubicBezTo>
                <a:cubicBezTo>
                  <a:pt x="1960" y="2080"/>
                  <a:pt x="1969" y="2070"/>
                  <a:pt x="1963" y="2066"/>
                </a:cubicBezTo>
                <a:close/>
                <a:moveTo>
                  <a:pt x="1970" y="2107"/>
                </a:moveTo>
                <a:cubicBezTo>
                  <a:pt x="1972" y="2098"/>
                  <a:pt x="1972" y="2111"/>
                  <a:pt x="1974" y="2115"/>
                </a:cubicBezTo>
                <a:cubicBezTo>
                  <a:pt x="1968" y="2115"/>
                  <a:pt x="1971" y="2110"/>
                  <a:pt x="1970" y="2107"/>
                </a:cubicBezTo>
                <a:close/>
                <a:moveTo>
                  <a:pt x="1579" y="2154"/>
                </a:moveTo>
                <a:cubicBezTo>
                  <a:pt x="1577" y="2150"/>
                  <a:pt x="1576" y="2144"/>
                  <a:pt x="1572" y="2144"/>
                </a:cubicBezTo>
                <a:cubicBezTo>
                  <a:pt x="1555" y="2121"/>
                  <a:pt x="1535" y="2107"/>
                  <a:pt x="1519" y="2083"/>
                </a:cubicBezTo>
                <a:cubicBezTo>
                  <a:pt x="1510" y="2077"/>
                  <a:pt x="1503" y="2057"/>
                  <a:pt x="1496" y="2056"/>
                </a:cubicBezTo>
                <a:cubicBezTo>
                  <a:pt x="1494" y="2055"/>
                  <a:pt x="1497" y="2051"/>
                  <a:pt x="1497" y="2052"/>
                </a:cubicBezTo>
                <a:cubicBezTo>
                  <a:pt x="1493" y="2046"/>
                  <a:pt x="1489" y="2044"/>
                  <a:pt x="1484" y="2039"/>
                </a:cubicBezTo>
                <a:cubicBezTo>
                  <a:pt x="1485" y="2039"/>
                  <a:pt x="1487" y="2037"/>
                  <a:pt x="1486" y="2035"/>
                </a:cubicBezTo>
                <a:cubicBezTo>
                  <a:pt x="1486" y="2035"/>
                  <a:pt x="1483" y="2035"/>
                  <a:pt x="1482" y="2034"/>
                </a:cubicBezTo>
                <a:cubicBezTo>
                  <a:pt x="1479" y="2031"/>
                  <a:pt x="1476" y="2030"/>
                  <a:pt x="1474" y="2024"/>
                </a:cubicBezTo>
                <a:cubicBezTo>
                  <a:pt x="1470" y="2014"/>
                  <a:pt x="1459" y="2001"/>
                  <a:pt x="1461" y="1992"/>
                </a:cubicBezTo>
                <a:cubicBezTo>
                  <a:pt x="1455" y="1994"/>
                  <a:pt x="1455" y="1981"/>
                  <a:pt x="1451" y="1978"/>
                </a:cubicBezTo>
                <a:cubicBezTo>
                  <a:pt x="1447" y="1976"/>
                  <a:pt x="1444" y="1970"/>
                  <a:pt x="1441" y="1963"/>
                </a:cubicBezTo>
                <a:cubicBezTo>
                  <a:pt x="1436" y="1947"/>
                  <a:pt x="1427" y="1928"/>
                  <a:pt x="1418" y="1910"/>
                </a:cubicBezTo>
                <a:cubicBezTo>
                  <a:pt x="1415" y="1905"/>
                  <a:pt x="1418" y="1903"/>
                  <a:pt x="1415" y="1898"/>
                </a:cubicBezTo>
                <a:cubicBezTo>
                  <a:pt x="1414" y="1894"/>
                  <a:pt x="1410" y="1889"/>
                  <a:pt x="1413" y="1887"/>
                </a:cubicBezTo>
                <a:cubicBezTo>
                  <a:pt x="1408" y="1879"/>
                  <a:pt x="1406" y="1865"/>
                  <a:pt x="1397" y="1868"/>
                </a:cubicBezTo>
                <a:cubicBezTo>
                  <a:pt x="1396" y="1879"/>
                  <a:pt x="1399" y="1892"/>
                  <a:pt x="1402" y="1905"/>
                </a:cubicBezTo>
                <a:cubicBezTo>
                  <a:pt x="1416" y="1931"/>
                  <a:pt x="1425" y="1952"/>
                  <a:pt x="1432" y="1971"/>
                </a:cubicBezTo>
                <a:cubicBezTo>
                  <a:pt x="1438" y="1980"/>
                  <a:pt x="1445" y="1988"/>
                  <a:pt x="1450" y="2001"/>
                </a:cubicBezTo>
                <a:cubicBezTo>
                  <a:pt x="1456" y="2004"/>
                  <a:pt x="1451" y="2004"/>
                  <a:pt x="1455" y="2011"/>
                </a:cubicBezTo>
                <a:cubicBezTo>
                  <a:pt x="1458" y="2017"/>
                  <a:pt x="1461" y="2023"/>
                  <a:pt x="1464" y="2030"/>
                </a:cubicBezTo>
                <a:cubicBezTo>
                  <a:pt x="1485" y="2056"/>
                  <a:pt x="1502" y="2079"/>
                  <a:pt x="1525" y="2109"/>
                </a:cubicBezTo>
                <a:cubicBezTo>
                  <a:pt x="1533" y="2110"/>
                  <a:pt x="1536" y="2125"/>
                  <a:pt x="1543" y="2126"/>
                </a:cubicBezTo>
                <a:cubicBezTo>
                  <a:pt x="1548" y="2135"/>
                  <a:pt x="1555" y="2139"/>
                  <a:pt x="1560" y="2147"/>
                </a:cubicBezTo>
                <a:cubicBezTo>
                  <a:pt x="1565" y="2150"/>
                  <a:pt x="1569" y="2157"/>
                  <a:pt x="1573" y="2161"/>
                </a:cubicBezTo>
                <a:cubicBezTo>
                  <a:pt x="1586" y="2161"/>
                  <a:pt x="1586" y="2161"/>
                  <a:pt x="1586" y="2161"/>
                </a:cubicBezTo>
                <a:cubicBezTo>
                  <a:pt x="1586" y="2160"/>
                  <a:pt x="1586" y="2160"/>
                  <a:pt x="1586" y="2160"/>
                </a:cubicBezTo>
                <a:cubicBezTo>
                  <a:pt x="1584" y="2157"/>
                  <a:pt x="1583" y="2153"/>
                  <a:pt x="1579" y="2154"/>
                </a:cubicBezTo>
                <a:close/>
                <a:moveTo>
                  <a:pt x="1413" y="1586"/>
                </a:moveTo>
                <a:cubicBezTo>
                  <a:pt x="1417" y="1587"/>
                  <a:pt x="1434" y="1580"/>
                  <a:pt x="1432" y="1573"/>
                </a:cubicBezTo>
                <a:cubicBezTo>
                  <a:pt x="1332" y="1617"/>
                  <a:pt x="1332" y="1625"/>
                  <a:pt x="1329" y="1622"/>
                </a:cubicBezTo>
                <a:cubicBezTo>
                  <a:pt x="1276" y="1644"/>
                  <a:pt x="1261" y="1642"/>
                  <a:pt x="1244" y="1651"/>
                </a:cubicBezTo>
                <a:cubicBezTo>
                  <a:pt x="1194" y="1654"/>
                  <a:pt x="1187" y="1658"/>
                  <a:pt x="1182" y="1658"/>
                </a:cubicBezTo>
                <a:cubicBezTo>
                  <a:pt x="1086" y="1663"/>
                  <a:pt x="1081" y="1667"/>
                  <a:pt x="1077" y="1662"/>
                </a:cubicBezTo>
                <a:cubicBezTo>
                  <a:pt x="1023" y="1667"/>
                  <a:pt x="1020" y="1654"/>
                  <a:pt x="1015" y="1659"/>
                </a:cubicBezTo>
                <a:cubicBezTo>
                  <a:pt x="959" y="1657"/>
                  <a:pt x="950" y="1649"/>
                  <a:pt x="939" y="1650"/>
                </a:cubicBezTo>
                <a:cubicBezTo>
                  <a:pt x="905" y="1637"/>
                  <a:pt x="898" y="1648"/>
                  <a:pt x="895" y="1642"/>
                </a:cubicBezTo>
                <a:cubicBezTo>
                  <a:pt x="839" y="1639"/>
                  <a:pt x="829" y="1638"/>
                  <a:pt x="818" y="1637"/>
                </a:cubicBezTo>
                <a:cubicBezTo>
                  <a:pt x="782" y="1637"/>
                  <a:pt x="776" y="1641"/>
                  <a:pt x="772" y="1636"/>
                </a:cubicBezTo>
                <a:cubicBezTo>
                  <a:pt x="785" y="1624"/>
                  <a:pt x="806" y="1627"/>
                  <a:pt x="830" y="1623"/>
                </a:cubicBezTo>
                <a:cubicBezTo>
                  <a:pt x="909" y="1615"/>
                  <a:pt x="920" y="1617"/>
                  <a:pt x="931" y="1617"/>
                </a:cubicBezTo>
                <a:cubicBezTo>
                  <a:pt x="973" y="1628"/>
                  <a:pt x="986" y="1618"/>
                  <a:pt x="996" y="1626"/>
                </a:cubicBezTo>
                <a:cubicBezTo>
                  <a:pt x="1025" y="1624"/>
                  <a:pt x="1027" y="1631"/>
                  <a:pt x="1031" y="1626"/>
                </a:cubicBezTo>
                <a:cubicBezTo>
                  <a:pt x="1086" y="1630"/>
                  <a:pt x="1090" y="1638"/>
                  <a:pt x="1097" y="1635"/>
                </a:cubicBezTo>
                <a:cubicBezTo>
                  <a:pt x="1118" y="1639"/>
                  <a:pt x="1124" y="1635"/>
                  <a:pt x="1130" y="1637"/>
                </a:cubicBezTo>
                <a:cubicBezTo>
                  <a:pt x="1209" y="1638"/>
                  <a:pt x="1221" y="1635"/>
                  <a:pt x="1232" y="1639"/>
                </a:cubicBezTo>
                <a:cubicBezTo>
                  <a:pt x="1286" y="1626"/>
                  <a:pt x="1283" y="1615"/>
                  <a:pt x="1277" y="1622"/>
                </a:cubicBezTo>
                <a:cubicBezTo>
                  <a:pt x="1211" y="1632"/>
                  <a:pt x="1203" y="1628"/>
                  <a:pt x="1193" y="1633"/>
                </a:cubicBezTo>
                <a:cubicBezTo>
                  <a:pt x="1154" y="1633"/>
                  <a:pt x="1150" y="1625"/>
                  <a:pt x="1144" y="1628"/>
                </a:cubicBezTo>
                <a:cubicBezTo>
                  <a:pt x="1089" y="1622"/>
                  <a:pt x="1084" y="1619"/>
                  <a:pt x="1078" y="1623"/>
                </a:cubicBezTo>
                <a:cubicBezTo>
                  <a:pt x="1049" y="1618"/>
                  <a:pt x="1046" y="1618"/>
                  <a:pt x="1043" y="1618"/>
                </a:cubicBezTo>
                <a:cubicBezTo>
                  <a:pt x="981" y="1612"/>
                  <a:pt x="971" y="1608"/>
                  <a:pt x="960" y="1608"/>
                </a:cubicBezTo>
                <a:cubicBezTo>
                  <a:pt x="932" y="1604"/>
                  <a:pt x="928" y="1605"/>
                  <a:pt x="925" y="1604"/>
                </a:cubicBezTo>
                <a:cubicBezTo>
                  <a:pt x="1001" y="1605"/>
                  <a:pt x="1011" y="1594"/>
                  <a:pt x="1018" y="1601"/>
                </a:cubicBezTo>
                <a:cubicBezTo>
                  <a:pt x="1055" y="1603"/>
                  <a:pt x="1060" y="1595"/>
                  <a:pt x="1063" y="1601"/>
                </a:cubicBezTo>
                <a:cubicBezTo>
                  <a:pt x="1134" y="1604"/>
                  <a:pt x="1140" y="1606"/>
                  <a:pt x="1147" y="1601"/>
                </a:cubicBezTo>
                <a:cubicBezTo>
                  <a:pt x="1212" y="1605"/>
                  <a:pt x="1220" y="1601"/>
                  <a:pt x="1226" y="1604"/>
                </a:cubicBezTo>
                <a:cubicBezTo>
                  <a:pt x="1324" y="1587"/>
                  <a:pt x="1325" y="1586"/>
                  <a:pt x="1325" y="1586"/>
                </a:cubicBezTo>
                <a:cubicBezTo>
                  <a:pt x="1333" y="1585"/>
                  <a:pt x="1337" y="1579"/>
                  <a:pt x="1338" y="1584"/>
                </a:cubicBezTo>
                <a:cubicBezTo>
                  <a:pt x="1374" y="1577"/>
                  <a:pt x="1381" y="1566"/>
                  <a:pt x="1385" y="1570"/>
                </a:cubicBezTo>
                <a:cubicBezTo>
                  <a:pt x="1483" y="1523"/>
                  <a:pt x="1487" y="1526"/>
                  <a:pt x="1492" y="1522"/>
                </a:cubicBezTo>
                <a:cubicBezTo>
                  <a:pt x="1471" y="1527"/>
                  <a:pt x="1463" y="1531"/>
                  <a:pt x="1456" y="1530"/>
                </a:cubicBezTo>
                <a:cubicBezTo>
                  <a:pt x="1360" y="1567"/>
                  <a:pt x="1351" y="1575"/>
                  <a:pt x="1345" y="1573"/>
                </a:cubicBezTo>
                <a:cubicBezTo>
                  <a:pt x="1284" y="1587"/>
                  <a:pt x="1281" y="1588"/>
                  <a:pt x="1279" y="1587"/>
                </a:cubicBezTo>
                <a:cubicBezTo>
                  <a:pt x="1269" y="1588"/>
                  <a:pt x="1262" y="1591"/>
                  <a:pt x="1256" y="1591"/>
                </a:cubicBezTo>
                <a:cubicBezTo>
                  <a:pt x="1207" y="1586"/>
                  <a:pt x="1197" y="1597"/>
                  <a:pt x="1190" y="1593"/>
                </a:cubicBezTo>
                <a:cubicBezTo>
                  <a:pt x="1135" y="1593"/>
                  <a:pt x="1121" y="1590"/>
                  <a:pt x="1108" y="1587"/>
                </a:cubicBezTo>
                <a:cubicBezTo>
                  <a:pt x="1099" y="1588"/>
                  <a:pt x="1096" y="1589"/>
                  <a:pt x="1093" y="1587"/>
                </a:cubicBezTo>
                <a:cubicBezTo>
                  <a:pt x="1086" y="1592"/>
                  <a:pt x="1083" y="1589"/>
                  <a:pt x="1080" y="1587"/>
                </a:cubicBezTo>
                <a:cubicBezTo>
                  <a:pt x="1071" y="1590"/>
                  <a:pt x="1069" y="1589"/>
                  <a:pt x="1067" y="1587"/>
                </a:cubicBezTo>
                <a:cubicBezTo>
                  <a:pt x="1058" y="1588"/>
                  <a:pt x="1057" y="1587"/>
                  <a:pt x="1057" y="1587"/>
                </a:cubicBezTo>
                <a:cubicBezTo>
                  <a:pt x="1015" y="1587"/>
                  <a:pt x="1012" y="1588"/>
                  <a:pt x="1010" y="1589"/>
                </a:cubicBezTo>
                <a:cubicBezTo>
                  <a:pt x="975" y="1587"/>
                  <a:pt x="974" y="1587"/>
                  <a:pt x="972" y="1587"/>
                </a:cubicBezTo>
                <a:cubicBezTo>
                  <a:pt x="942" y="1586"/>
                  <a:pt x="939" y="1587"/>
                  <a:pt x="936" y="1587"/>
                </a:cubicBezTo>
                <a:cubicBezTo>
                  <a:pt x="869" y="1590"/>
                  <a:pt x="856" y="1597"/>
                  <a:pt x="846" y="1594"/>
                </a:cubicBezTo>
                <a:cubicBezTo>
                  <a:pt x="889" y="1581"/>
                  <a:pt x="893" y="1589"/>
                  <a:pt x="899" y="1586"/>
                </a:cubicBezTo>
                <a:cubicBezTo>
                  <a:pt x="966" y="1581"/>
                  <a:pt x="980" y="1573"/>
                  <a:pt x="991" y="1577"/>
                </a:cubicBezTo>
                <a:cubicBezTo>
                  <a:pt x="1076" y="1567"/>
                  <a:pt x="1088" y="1567"/>
                  <a:pt x="1099" y="1567"/>
                </a:cubicBezTo>
                <a:cubicBezTo>
                  <a:pt x="1176" y="1570"/>
                  <a:pt x="1182" y="1566"/>
                  <a:pt x="1187" y="1567"/>
                </a:cubicBezTo>
                <a:cubicBezTo>
                  <a:pt x="1215" y="1569"/>
                  <a:pt x="1217" y="1575"/>
                  <a:pt x="1222" y="1568"/>
                </a:cubicBezTo>
                <a:cubicBezTo>
                  <a:pt x="1264" y="1569"/>
                  <a:pt x="1271" y="1564"/>
                  <a:pt x="1277" y="1566"/>
                </a:cubicBezTo>
                <a:cubicBezTo>
                  <a:pt x="1376" y="1542"/>
                  <a:pt x="1383" y="1538"/>
                  <a:pt x="1390" y="1536"/>
                </a:cubicBezTo>
                <a:cubicBezTo>
                  <a:pt x="1484" y="1474"/>
                  <a:pt x="1476" y="1487"/>
                  <a:pt x="1470" y="1489"/>
                </a:cubicBezTo>
                <a:cubicBezTo>
                  <a:pt x="1430" y="1514"/>
                  <a:pt x="1425" y="1513"/>
                  <a:pt x="1418" y="1516"/>
                </a:cubicBezTo>
                <a:cubicBezTo>
                  <a:pt x="1306" y="1548"/>
                  <a:pt x="1299" y="1556"/>
                  <a:pt x="1294" y="1555"/>
                </a:cubicBezTo>
                <a:cubicBezTo>
                  <a:pt x="1254" y="1558"/>
                  <a:pt x="1248" y="1562"/>
                  <a:pt x="1243" y="1557"/>
                </a:cubicBezTo>
                <a:cubicBezTo>
                  <a:pt x="1168" y="1561"/>
                  <a:pt x="1163" y="1558"/>
                  <a:pt x="1158" y="1555"/>
                </a:cubicBezTo>
                <a:cubicBezTo>
                  <a:pt x="1105" y="1555"/>
                  <a:pt x="1102" y="1559"/>
                  <a:pt x="1099" y="1556"/>
                </a:cubicBezTo>
                <a:cubicBezTo>
                  <a:pt x="1061" y="1556"/>
                  <a:pt x="1050" y="1557"/>
                  <a:pt x="1038" y="1559"/>
                </a:cubicBezTo>
                <a:cubicBezTo>
                  <a:pt x="960" y="1559"/>
                  <a:pt x="946" y="1569"/>
                  <a:pt x="935" y="1566"/>
                </a:cubicBezTo>
                <a:cubicBezTo>
                  <a:pt x="971" y="1558"/>
                  <a:pt x="975" y="1554"/>
                  <a:pt x="981" y="1552"/>
                </a:cubicBezTo>
                <a:cubicBezTo>
                  <a:pt x="1042" y="1542"/>
                  <a:pt x="1049" y="1547"/>
                  <a:pt x="1058" y="1546"/>
                </a:cubicBezTo>
                <a:cubicBezTo>
                  <a:pt x="1138" y="1549"/>
                  <a:pt x="1148" y="1543"/>
                  <a:pt x="1156" y="1546"/>
                </a:cubicBezTo>
                <a:cubicBezTo>
                  <a:pt x="1198" y="1546"/>
                  <a:pt x="1203" y="1537"/>
                  <a:pt x="1207" y="1540"/>
                </a:cubicBezTo>
                <a:cubicBezTo>
                  <a:pt x="1239" y="1535"/>
                  <a:pt x="1247" y="1539"/>
                  <a:pt x="1256" y="1535"/>
                </a:cubicBezTo>
                <a:cubicBezTo>
                  <a:pt x="1298" y="1532"/>
                  <a:pt x="1304" y="1524"/>
                  <a:pt x="1308" y="1528"/>
                </a:cubicBezTo>
                <a:cubicBezTo>
                  <a:pt x="1438" y="1466"/>
                  <a:pt x="1451" y="1464"/>
                  <a:pt x="1449" y="1458"/>
                </a:cubicBezTo>
                <a:cubicBezTo>
                  <a:pt x="1297" y="1517"/>
                  <a:pt x="1274" y="1527"/>
                  <a:pt x="1254" y="1522"/>
                </a:cubicBezTo>
                <a:cubicBezTo>
                  <a:pt x="1211" y="1530"/>
                  <a:pt x="1201" y="1527"/>
                  <a:pt x="1189" y="1534"/>
                </a:cubicBezTo>
                <a:cubicBezTo>
                  <a:pt x="1111" y="1530"/>
                  <a:pt x="1102" y="1533"/>
                  <a:pt x="1094" y="1532"/>
                </a:cubicBezTo>
                <a:cubicBezTo>
                  <a:pt x="1073" y="1532"/>
                  <a:pt x="1068" y="1533"/>
                  <a:pt x="1071" y="1530"/>
                </a:cubicBezTo>
                <a:cubicBezTo>
                  <a:pt x="1185" y="1512"/>
                  <a:pt x="1199" y="1512"/>
                  <a:pt x="1202" y="1512"/>
                </a:cubicBezTo>
                <a:cubicBezTo>
                  <a:pt x="1226" y="1510"/>
                  <a:pt x="1231" y="1508"/>
                  <a:pt x="1234" y="1507"/>
                </a:cubicBezTo>
                <a:cubicBezTo>
                  <a:pt x="1346" y="1469"/>
                  <a:pt x="1340" y="1473"/>
                  <a:pt x="1335" y="1475"/>
                </a:cubicBezTo>
                <a:cubicBezTo>
                  <a:pt x="1261" y="1495"/>
                  <a:pt x="1240" y="1492"/>
                  <a:pt x="1217" y="1502"/>
                </a:cubicBezTo>
                <a:cubicBezTo>
                  <a:pt x="1152" y="1505"/>
                  <a:pt x="1137" y="1500"/>
                  <a:pt x="1119" y="1508"/>
                </a:cubicBezTo>
                <a:cubicBezTo>
                  <a:pt x="1066" y="1518"/>
                  <a:pt x="1063" y="1517"/>
                  <a:pt x="1058" y="1521"/>
                </a:cubicBezTo>
                <a:cubicBezTo>
                  <a:pt x="1034" y="1520"/>
                  <a:pt x="1045" y="1513"/>
                  <a:pt x="1055" y="1506"/>
                </a:cubicBezTo>
                <a:cubicBezTo>
                  <a:pt x="1348" y="1377"/>
                  <a:pt x="1364" y="1376"/>
                  <a:pt x="1383" y="1365"/>
                </a:cubicBezTo>
                <a:cubicBezTo>
                  <a:pt x="1426" y="1354"/>
                  <a:pt x="1438" y="1354"/>
                  <a:pt x="1435" y="1348"/>
                </a:cubicBezTo>
                <a:cubicBezTo>
                  <a:pt x="1198" y="1438"/>
                  <a:pt x="1172" y="1442"/>
                  <a:pt x="1140" y="1466"/>
                </a:cubicBezTo>
                <a:cubicBezTo>
                  <a:pt x="1106" y="1481"/>
                  <a:pt x="1104" y="1474"/>
                  <a:pt x="1100" y="1479"/>
                </a:cubicBezTo>
                <a:cubicBezTo>
                  <a:pt x="1051" y="1496"/>
                  <a:pt x="1042" y="1508"/>
                  <a:pt x="1037" y="1504"/>
                </a:cubicBezTo>
                <a:cubicBezTo>
                  <a:pt x="1031" y="1500"/>
                  <a:pt x="1041" y="1507"/>
                  <a:pt x="1037" y="1500"/>
                </a:cubicBezTo>
                <a:cubicBezTo>
                  <a:pt x="1073" y="1477"/>
                  <a:pt x="1094" y="1467"/>
                  <a:pt x="1109" y="1456"/>
                </a:cubicBezTo>
                <a:cubicBezTo>
                  <a:pt x="1275" y="1369"/>
                  <a:pt x="1284" y="1366"/>
                  <a:pt x="1295" y="1358"/>
                </a:cubicBezTo>
                <a:cubicBezTo>
                  <a:pt x="1347" y="1339"/>
                  <a:pt x="1366" y="1334"/>
                  <a:pt x="1388" y="1320"/>
                </a:cubicBezTo>
                <a:cubicBezTo>
                  <a:pt x="1431" y="1304"/>
                  <a:pt x="1442" y="1312"/>
                  <a:pt x="1439" y="1303"/>
                </a:cubicBezTo>
                <a:cubicBezTo>
                  <a:pt x="1354" y="1326"/>
                  <a:pt x="1347" y="1332"/>
                  <a:pt x="1342" y="1330"/>
                </a:cubicBezTo>
                <a:cubicBezTo>
                  <a:pt x="1287" y="1357"/>
                  <a:pt x="1267" y="1361"/>
                  <a:pt x="1247" y="1370"/>
                </a:cubicBezTo>
                <a:cubicBezTo>
                  <a:pt x="1154" y="1420"/>
                  <a:pt x="1135" y="1414"/>
                  <a:pt x="1141" y="1420"/>
                </a:cubicBezTo>
                <a:cubicBezTo>
                  <a:pt x="1005" y="1508"/>
                  <a:pt x="992" y="1517"/>
                  <a:pt x="978" y="1526"/>
                </a:cubicBezTo>
                <a:cubicBezTo>
                  <a:pt x="943" y="1546"/>
                  <a:pt x="941" y="1544"/>
                  <a:pt x="941" y="1544"/>
                </a:cubicBezTo>
                <a:cubicBezTo>
                  <a:pt x="918" y="1560"/>
                  <a:pt x="907" y="1563"/>
                  <a:pt x="896" y="1560"/>
                </a:cubicBezTo>
                <a:cubicBezTo>
                  <a:pt x="985" y="1506"/>
                  <a:pt x="1003" y="1486"/>
                  <a:pt x="1022" y="1472"/>
                </a:cubicBezTo>
                <a:cubicBezTo>
                  <a:pt x="1060" y="1446"/>
                  <a:pt x="1065" y="1443"/>
                  <a:pt x="1070" y="1440"/>
                </a:cubicBezTo>
                <a:cubicBezTo>
                  <a:pt x="1171" y="1370"/>
                  <a:pt x="1174" y="1376"/>
                  <a:pt x="1180" y="1369"/>
                </a:cubicBezTo>
                <a:cubicBezTo>
                  <a:pt x="1282" y="1309"/>
                  <a:pt x="1299" y="1314"/>
                  <a:pt x="1302" y="1301"/>
                </a:cubicBezTo>
                <a:cubicBezTo>
                  <a:pt x="1226" y="1335"/>
                  <a:pt x="1222" y="1338"/>
                  <a:pt x="1217" y="1341"/>
                </a:cubicBezTo>
                <a:cubicBezTo>
                  <a:pt x="1168" y="1365"/>
                  <a:pt x="1150" y="1376"/>
                  <a:pt x="1132" y="1387"/>
                </a:cubicBezTo>
                <a:cubicBezTo>
                  <a:pt x="1049" y="1445"/>
                  <a:pt x="1033" y="1453"/>
                  <a:pt x="1017" y="1465"/>
                </a:cubicBezTo>
                <a:cubicBezTo>
                  <a:pt x="992" y="1485"/>
                  <a:pt x="992" y="1482"/>
                  <a:pt x="981" y="1489"/>
                </a:cubicBezTo>
                <a:cubicBezTo>
                  <a:pt x="953" y="1511"/>
                  <a:pt x="948" y="1509"/>
                  <a:pt x="949" y="1514"/>
                </a:cubicBezTo>
                <a:cubicBezTo>
                  <a:pt x="929" y="1519"/>
                  <a:pt x="936" y="1514"/>
                  <a:pt x="942" y="1509"/>
                </a:cubicBezTo>
                <a:cubicBezTo>
                  <a:pt x="1076" y="1403"/>
                  <a:pt x="1090" y="1390"/>
                  <a:pt x="1112" y="1377"/>
                </a:cubicBezTo>
                <a:cubicBezTo>
                  <a:pt x="1178" y="1329"/>
                  <a:pt x="1193" y="1318"/>
                  <a:pt x="1209" y="1308"/>
                </a:cubicBezTo>
                <a:cubicBezTo>
                  <a:pt x="1280" y="1266"/>
                  <a:pt x="1295" y="1271"/>
                  <a:pt x="1295" y="1260"/>
                </a:cubicBezTo>
                <a:cubicBezTo>
                  <a:pt x="1220" y="1295"/>
                  <a:pt x="1208" y="1302"/>
                  <a:pt x="1196" y="1306"/>
                </a:cubicBezTo>
                <a:cubicBezTo>
                  <a:pt x="1126" y="1351"/>
                  <a:pt x="1126" y="1353"/>
                  <a:pt x="1112" y="1362"/>
                </a:cubicBezTo>
                <a:cubicBezTo>
                  <a:pt x="1010" y="1440"/>
                  <a:pt x="982" y="1464"/>
                  <a:pt x="946" y="1489"/>
                </a:cubicBezTo>
                <a:cubicBezTo>
                  <a:pt x="845" y="1564"/>
                  <a:pt x="847" y="1572"/>
                  <a:pt x="840" y="1570"/>
                </a:cubicBezTo>
                <a:cubicBezTo>
                  <a:pt x="892" y="1507"/>
                  <a:pt x="915" y="1505"/>
                  <a:pt x="910" y="1498"/>
                </a:cubicBezTo>
                <a:cubicBezTo>
                  <a:pt x="1004" y="1425"/>
                  <a:pt x="1033" y="1399"/>
                  <a:pt x="1064" y="1374"/>
                </a:cubicBezTo>
                <a:cubicBezTo>
                  <a:pt x="1139" y="1320"/>
                  <a:pt x="1148" y="1321"/>
                  <a:pt x="1148" y="1321"/>
                </a:cubicBezTo>
                <a:cubicBezTo>
                  <a:pt x="1183" y="1295"/>
                  <a:pt x="1197" y="1293"/>
                  <a:pt x="1194" y="1287"/>
                </a:cubicBezTo>
                <a:cubicBezTo>
                  <a:pt x="1152" y="1308"/>
                  <a:pt x="1145" y="1312"/>
                  <a:pt x="1138" y="1317"/>
                </a:cubicBezTo>
                <a:cubicBezTo>
                  <a:pt x="991" y="1422"/>
                  <a:pt x="961" y="1442"/>
                  <a:pt x="909" y="1481"/>
                </a:cubicBezTo>
                <a:cubicBezTo>
                  <a:pt x="856" y="1534"/>
                  <a:pt x="839" y="1547"/>
                  <a:pt x="827" y="1561"/>
                </a:cubicBezTo>
                <a:cubicBezTo>
                  <a:pt x="783" y="1596"/>
                  <a:pt x="771" y="1602"/>
                  <a:pt x="756" y="1612"/>
                </a:cubicBezTo>
                <a:cubicBezTo>
                  <a:pt x="740" y="1610"/>
                  <a:pt x="739" y="1606"/>
                  <a:pt x="755" y="1595"/>
                </a:cubicBezTo>
                <a:cubicBezTo>
                  <a:pt x="767" y="1578"/>
                  <a:pt x="776" y="1574"/>
                  <a:pt x="775" y="1568"/>
                </a:cubicBezTo>
                <a:cubicBezTo>
                  <a:pt x="823" y="1524"/>
                  <a:pt x="834" y="1505"/>
                  <a:pt x="854" y="1487"/>
                </a:cubicBezTo>
                <a:cubicBezTo>
                  <a:pt x="917" y="1415"/>
                  <a:pt x="931" y="1412"/>
                  <a:pt x="928" y="1406"/>
                </a:cubicBezTo>
                <a:cubicBezTo>
                  <a:pt x="1050" y="1310"/>
                  <a:pt x="1065" y="1300"/>
                  <a:pt x="1081" y="1289"/>
                </a:cubicBezTo>
                <a:cubicBezTo>
                  <a:pt x="1111" y="1268"/>
                  <a:pt x="1105" y="1267"/>
                  <a:pt x="1099" y="1270"/>
                </a:cubicBezTo>
                <a:cubicBezTo>
                  <a:pt x="1041" y="1309"/>
                  <a:pt x="1038" y="1312"/>
                  <a:pt x="1032" y="1315"/>
                </a:cubicBezTo>
                <a:cubicBezTo>
                  <a:pt x="949" y="1381"/>
                  <a:pt x="931" y="1388"/>
                  <a:pt x="926" y="1397"/>
                </a:cubicBezTo>
                <a:cubicBezTo>
                  <a:pt x="884" y="1440"/>
                  <a:pt x="876" y="1444"/>
                  <a:pt x="870" y="1449"/>
                </a:cubicBezTo>
                <a:cubicBezTo>
                  <a:pt x="825" y="1495"/>
                  <a:pt x="815" y="1515"/>
                  <a:pt x="793" y="1532"/>
                </a:cubicBezTo>
                <a:cubicBezTo>
                  <a:pt x="735" y="1594"/>
                  <a:pt x="729" y="1600"/>
                  <a:pt x="724" y="1606"/>
                </a:cubicBezTo>
                <a:cubicBezTo>
                  <a:pt x="713" y="1608"/>
                  <a:pt x="722" y="1598"/>
                  <a:pt x="732" y="1587"/>
                </a:cubicBezTo>
                <a:cubicBezTo>
                  <a:pt x="871" y="1418"/>
                  <a:pt x="904" y="1393"/>
                  <a:pt x="930" y="1366"/>
                </a:cubicBezTo>
                <a:cubicBezTo>
                  <a:pt x="949" y="1340"/>
                  <a:pt x="949" y="1347"/>
                  <a:pt x="936" y="1355"/>
                </a:cubicBezTo>
                <a:cubicBezTo>
                  <a:pt x="848" y="1438"/>
                  <a:pt x="838" y="1440"/>
                  <a:pt x="839" y="1445"/>
                </a:cubicBezTo>
                <a:cubicBezTo>
                  <a:pt x="799" y="1490"/>
                  <a:pt x="798" y="1496"/>
                  <a:pt x="789" y="1500"/>
                </a:cubicBezTo>
                <a:cubicBezTo>
                  <a:pt x="785" y="1499"/>
                  <a:pt x="795" y="1486"/>
                  <a:pt x="806" y="1474"/>
                </a:cubicBezTo>
                <a:cubicBezTo>
                  <a:pt x="822" y="1442"/>
                  <a:pt x="828" y="1440"/>
                  <a:pt x="826" y="1436"/>
                </a:cubicBezTo>
                <a:cubicBezTo>
                  <a:pt x="862" y="1385"/>
                  <a:pt x="866" y="1372"/>
                  <a:pt x="877" y="1360"/>
                </a:cubicBezTo>
                <a:cubicBezTo>
                  <a:pt x="945" y="1286"/>
                  <a:pt x="944" y="1279"/>
                  <a:pt x="952" y="1275"/>
                </a:cubicBezTo>
                <a:cubicBezTo>
                  <a:pt x="898" y="1318"/>
                  <a:pt x="891" y="1327"/>
                  <a:pt x="881" y="1336"/>
                </a:cubicBezTo>
                <a:cubicBezTo>
                  <a:pt x="836" y="1397"/>
                  <a:pt x="839" y="1404"/>
                  <a:pt x="832" y="1408"/>
                </a:cubicBezTo>
                <a:cubicBezTo>
                  <a:pt x="798" y="1460"/>
                  <a:pt x="792" y="1470"/>
                  <a:pt x="786" y="1480"/>
                </a:cubicBezTo>
                <a:cubicBezTo>
                  <a:pt x="759" y="1516"/>
                  <a:pt x="756" y="1519"/>
                  <a:pt x="755" y="1522"/>
                </a:cubicBezTo>
                <a:cubicBezTo>
                  <a:pt x="716" y="1575"/>
                  <a:pt x="710" y="1577"/>
                  <a:pt x="706" y="1580"/>
                </a:cubicBezTo>
                <a:cubicBezTo>
                  <a:pt x="698" y="1596"/>
                  <a:pt x="684" y="1601"/>
                  <a:pt x="684" y="1609"/>
                </a:cubicBezTo>
                <a:cubicBezTo>
                  <a:pt x="639" y="1644"/>
                  <a:pt x="633" y="1654"/>
                  <a:pt x="630" y="1648"/>
                </a:cubicBezTo>
                <a:cubicBezTo>
                  <a:pt x="640" y="1636"/>
                  <a:pt x="639" y="1629"/>
                  <a:pt x="649" y="1625"/>
                </a:cubicBezTo>
                <a:cubicBezTo>
                  <a:pt x="667" y="1601"/>
                  <a:pt x="672" y="1594"/>
                  <a:pt x="677" y="1589"/>
                </a:cubicBezTo>
                <a:cubicBezTo>
                  <a:pt x="704" y="1543"/>
                  <a:pt x="716" y="1538"/>
                  <a:pt x="712" y="1531"/>
                </a:cubicBezTo>
                <a:cubicBezTo>
                  <a:pt x="752" y="1464"/>
                  <a:pt x="761" y="1459"/>
                  <a:pt x="760" y="1452"/>
                </a:cubicBezTo>
                <a:cubicBezTo>
                  <a:pt x="794" y="1389"/>
                  <a:pt x="807" y="1385"/>
                  <a:pt x="808" y="1378"/>
                </a:cubicBezTo>
                <a:cubicBezTo>
                  <a:pt x="838" y="1332"/>
                  <a:pt x="853" y="1328"/>
                  <a:pt x="849" y="1319"/>
                </a:cubicBezTo>
                <a:cubicBezTo>
                  <a:pt x="776" y="1414"/>
                  <a:pt x="766" y="1416"/>
                  <a:pt x="771" y="1421"/>
                </a:cubicBezTo>
                <a:cubicBezTo>
                  <a:pt x="745" y="1470"/>
                  <a:pt x="733" y="1477"/>
                  <a:pt x="731" y="1486"/>
                </a:cubicBezTo>
                <a:cubicBezTo>
                  <a:pt x="674" y="1571"/>
                  <a:pt x="669" y="1579"/>
                  <a:pt x="664" y="1587"/>
                </a:cubicBezTo>
                <a:cubicBezTo>
                  <a:pt x="632" y="1624"/>
                  <a:pt x="633" y="1629"/>
                  <a:pt x="627" y="1633"/>
                </a:cubicBezTo>
                <a:cubicBezTo>
                  <a:pt x="546" y="1697"/>
                  <a:pt x="542" y="1702"/>
                  <a:pt x="539" y="1699"/>
                </a:cubicBezTo>
                <a:cubicBezTo>
                  <a:pt x="572" y="1669"/>
                  <a:pt x="577" y="1660"/>
                  <a:pt x="588" y="1652"/>
                </a:cubicBezTo>
                <a:cubicBezTo>
                  <a:pt x="624" y="1604"/>
                  <a:pt x="638" y="1598"/>
                  <a:pt x="640" y="1590"/>
                </a:cubicBezTo>
                <a:cubicBezTo>
                  <a:pt x="663" y="1560"/>
                  <a:pt x="668" y="1552"/>
                  <a:pt x="672" y="1544"/>
                </a:cubicBezTo>
                <a:cubicBezTo>
                  <a:pt x="706" y="1481"/>
                  <a:pt x="709" y="1476"/>
                  <a:pt x="711" y="1472"/>
                </a:cubicBezTo>
                <a:cubicBezTo>
                  <a:pt x="744" y="1422"/>
                  <a:pt x="731" y="1415"/>
                  <a:pt x="741" y="1413"/>
                </a:cubicBezTo>
                <a:cubicBezTo>
                  <a:pt x="778" y="1336"/>
                  <a:pt x="790" y="1321"/>
                  <a:pt x="798" y="1305"/>
                </a:cubicBezTo>
                <a:cubicBezTo>
                  <a:pt x="819" y="1273"/>
                  <a:pt x="831" y="1266"/>
                  <a:pt x="828" y="1257"/>
                </a:cubicBezTo>
                <a:cubicBezTo>
                  <a:pt x="785" y="1307"/>
                  <a:pt x="784" y="1315"/>
                  <a:pt x="778" y="1322"/>
                </a:cubicBezTo>
                <a:cubicBezTo>
                  <a:pt x="756" y="1353"/>
                  <a:pt x="753" y="1361"/>
                  <a:pt x="750" y="1369"/>
                </a:cubicBezTo>
                <a:cubicBezTo>
                  <a:pt x="719" y="1422"/>
                  <a:pt x="721" y="1431"/>
                  <a:pt x="713" y="1439"/>
                </a:cubicBezTo>
                <a:cubicBezTo>
                  <a:pt x="680" y="1499"/>
                  <a:pt x="686" y="1505"/>
                  <a:pt x="679" y="1507"/>
                </a:cubicBezTo>
                <a:cubicBezTo>
                  <a:pt x="644" y="1561"/>
                  <a:pt x="643" y="1569"/>
                  <a:pt x="634" y="1576"/>
                </a:cubicBezTo>
                <a:cubicBezTo>
                  <a:pt x="621" y="1590"/>
                  <a:pt x="625" y="1595"/>
                  <a:pt x="617" y="1598"/>
                </a:cubicBezTo>
                <a:cubicBezTo>
                  <a:pt x="545" y="1672"/>
                  <a:pt x="536" y="1679"/>
                  <a:pt x="531" y="1687"/>
                </a:cubicBezTo>
                <a:cubicBezTo>
                  <a:pt x="510" y="1703"/>
                  <a:pt x="509" y="1698"/>
                  <a:pt x="515" y="1695"/>
                </a:cubicBezTo>
                <a:cubicBezTo>
                  <a:pt x="523" y="1676"/>
                  <a:pt x="539" y="1669"/>
                  <a:pt x="540" y="1660"/>
                </a:cubicBezTo>
                <a:cubicBezTo>
                  <a:pt x="595" y="1594"/>
                  <a:pt x="599" y="1591"/>
                  <a:pt x="600" y="1587"/>
                </a:cubicBezTo>
                <a:cubicBezTo>
                  <a:pt x="621" y="1547"/>
                  <a:pt x="634" y="1540"/>
                  <a:pt x="635" y="1530"/>
                </a:cubicBezTo>
                <a:cubicBezTo>
                  <a:pt x="656" y="1483"/>
                  <a:pt x="669" y="1481"/>
                  <a:pt x="668" y="1476"/>
                </a:cubicBezTo>
                <a:cubicBezTo>
                  <a:pt x="693" y="1416"/>
                  <a:pt x="692" y="1410"/>
                  <a:pt x="698" y="1407"/>
                </a:cubicBezTo>
                <a:cubicBezTo>
                  <a:pt x="690" y="1416"/>
                  <a:pt x="680" y="1418"/>
                  <a:pt x="681" y="1422"/>
                </a:cubicBezTo>
                <a:cubicBezTo>
                  <a:pt x="650" y="1486"/>
                  <a:pt x="647" y="1493"/>
                  <a:pt x="642" y="1500"/>
                </a:cubicBezTo>
                <a:cubicBezTo>
                  <a:pt x="624" y="1530"/>
                  <a:pt x="615" y="1537"/>
                  <a:pt x="617" y="1545"/>
                </a:cubicBezTo>
                <a:cubicBezTo>
                  <a:pt x="572" y="1609"/>
                  <a:pt x="554" y="1631"/>
                  <a:pt x="531" y="1652"/>
                </a:cubicBezTo>
                <a:cubicBezTo>
                  <a:pt x="490" y="1699"/>
                  <a:pt x="491" y="1712"/>
                  <a:pt x="480" y="1711"/>
                </a:cubicBezTo>
                <a:cubicBezTo>
                  <a:pt x="462" y="1726"/>
                  <a:pt x="464" y="1724"/>
                  <a:pt x="466" y="1723"/>
                </a:cubicBezTo>
                <a:cubicBezTo>
                  <a:pt x="538" y="1634"/>
                  <a:pt x="539" y="1626"/>
                  <a:pt x="548" y="1620"/>
                </a:cubicBezTo>
                <a:cubicBezTo>
                  <a:pt x="574" y="1574"/>
                  <a:pt x="589" y="1563"/>
                  <a:pt x="591" y="1549"/>
                </a:cubicBezTo>
                <a:cubicBezTo>
                  <a:pt x="620" y="1490"/>
                  <a:pt x="627" y="1481"/>
                  <a:pt x="634" y="1471"/>
                </a:cubicBezTo>
                <a:cubicBezTo>
                  <a:pt x="656" y="1431"/>
                  <a:pt x="656" y="1418"/>
                  <a:pt x="667" y="1407"/>
                </a:cubicBezTo>
                <a:cubicBezTo>
                  <a:pt x="679" y="1383"/>
                  <a:pt x="687" y="1378"/>
                  <a:pt x="685" y="1371"/>
                </a:cubicBezTo>
                <a:cubicBezTo>
                  <a:pt x="710" y="1330"/>
                  <a:pt x="718" y="1325"/>
                  <a:pt x="716" y="1318"/>
                </a:cubicBezTo>
                <a:cubicBezTo>
                  <a:pt x="689" y="1355"/>
                  <a:pt x="678" y="1362"/>
                  <a:pt x="678" y="1371"/>
                </a:cubicBezTo>
                <a:cubicBezTo>
                  <a:pt x="651" y="1411"/>
                  <a:pt x="646" y="1429"/>
                  <a:pt x="633" y="1444"/>
                </a:cubicBezTo>
                <a:cubicBezTo>
                  <a:pt x="600" y="1501"/>
                  <a:pt x="605" y="1511"/>
                  <a:pt x="595" y="1518"/>
                </a:cubicBezTo>
                <a:cubicBezTo>
                  <a:pt x="574" y="1559"/>
                  <a:pt x="568" y="1562"/>
                  <a:pt x="569" y="1567"/>
                </a:cubicBezTo>
                <a:cubicBezTo>
                  <a:pt x="535" y="1606"/>
                  <a:pt x="533" y="1624"/>
                  <a:pt x="519" y="1639"/>
                </a:cubicBezTo>
                <a:cubicBezTo>
                  <a:pt x="456" y="1710"/>
                  <a:pt x="455" y="1717"/>
                  <a:pt x="451" y="1723"/>
                </a:cubicBezTo>
                <a:cubicBezTo>
                  <a:pt x="405" y="1762"/>
                  <a:pt x="394" y="1777"/>
                  <a:pt x="387" y="1770"/>
                </a:cubicBezTo>
                <a:cubicBezTo>
                  <a:pt x="433" y="1721"/>
                  <a:pt x="434" y="1719"/>
                  <a:pt x="435" y="1717"/>
                </a:cubicBezTo>
                <a:cubicBezTo>
                  <a:pt x="458" y="1687"/>
                  <a:pt x="459" y="1682"/>
                  <a:pt x="462" y="1684"/>
                </a:cubicBezTo>
                <a:cubicBezTo>
                  <a:pt x="506" y="1623"/>
                  <a:pt x="510" y="1611"/>
                  <a:pt x="521" y="1600"/>
                </a:cubicBezTo>
                <a:cubicBezTo>
                  <a:pt x="533" y="1574"/>
                  <a:pt x="540" y="1569"/>
                  <a:pt x="545" y="1563"/>
                </a:cubicBezTo>
                <a:cubicBezTo>
                  <a:pt x="564" y="1513"/>
                  <a:pt x="569" y="1512"/>
                  <a:pt x="568" y="1509"/>
                </a:cubicBezTo>
                <a:cubicBezTo>
                  <a:pt x="593" y="1456"/>
                  <a:pt x="602" y="1446"/>
                  <a:pt x="601" y="1434"/>
                </a:cubicBezTo>
                <a:cubicBezTo>
                  <a:pt x="624" y="1382"/>
                  <a:pt x="632" y="1377"/>
                  <a:pt x="632" y="1371"/>
                </a:cubicBezTo>
                <a:cubicBezTo>
                  <a:pt x="653" y="1313"/>
                  <a:pt x="654" y="1322"/>
                  <a:pt x="647" y="1330"/>
                </a:cubicBezTo>
                <a:cubicBezTo>
                  <a:pt x="614" y="1388"/>
                  <a:pt x="608" y="1396"/>
                  <a:pt x="607" y="1406"/>
                </a:cubicBezTo>
                <a:cubicBezTo>
                  <a:pt x="578" y="1463"/>
                  <a:pt x="576" y="1472"/>
                  <a:pt x="569" y="1480"/>
                </a:cubicBezTo>
                <a:cubicBezTo>
                  <a:pt x="560" y="1497"/>
                  <a:pt x="564" y="1503"/>
                  <a:pt x="560" y="1507"/>
                </a:cubicBezTo>
                <a:cubicBezTo>
                  <a:pt x="528" y="1567"/>
                  <a:pt x="520" y="1577"/>
                  <a:pt x="513" y="1587"/>
                </a:cubicBezTo>
                <a:cubicBezTo>
                  <a:pt x="479" y="1639"/>
                  <a:pt x="474" y="1648"/>
                  <a:pt x="468" y="1656"/>
                </a:cubicBezTo>
                <a:cubicBezTo>
                  <a:pt x="411" y="1726"/>
                  <a:pt x="409" y="1729"/>
                  <a:pt x="407" y="1732"/>
                </a:cubicBezTo>
                <a:cubicBezTo>
                  <a:pt x="319" y="1816"/>
                  <a:pt x="313" y="1820"/>
                  <a:pt x="308" y="1819"/>
                </a:cubicBezTo>
                <a:cubicBezTo>
                  <a:pt x="375" y="1743"/>
                  <a:pt x="376" y="1740"/>
                  <a:pt x="375" y="1736"/>
                </a:cubicBezTo>
                <a:cubicBezTo>
                  <a:pt x="396" y="1717"/>
                  <a:pt x="396" y="1710"/>
                  <a:pt x="406" y="1705"/>
                </a:cubicBezTo>
                <a:cubicBezTo>
                  <a:pt x="441" y="1654"/>
                  <a:pt x="453" y="1648"/>
                  <a:pt x="454" y="1641"/>
                </a:cubicBezTo>
                <a:cubicBezTo>
                  <a:pt x="492" y="1583"/>
                  <a:pt x="495" y="1579"/>
                  <a:pt x="496" y="1574"/>
                </a:cubicBezTo>
                <a:cubicBezTo>
                  <a:pt x="522" y="1539"/>
                  <a:pt x="516" y="1534"/>
                  <a:pt x="524" y="1531"/>
                </a:cubicBezTo>
                <a:cubicBezTo>
                  <a:pt x="547" y="1494"/>
                  <a:pt x="550" y="1490"/>
                  <a:pt x="549" y="1486"/>
                </a:cubicBezTo>
                <a:cubicBezTo>
                  <a:pt x="583" y="1436"/>
                  <a:pt x="576" y="1427"/>
                  <a:pt x="585" y="1420"/>
                </a:cubicBezTo>
                <a:cubicBezTo>
                  <a:pt x="616" y="1336"/>
                  <a:pt x="622" y="1321"/>
                  <a:pt x="626" y="1305"/>
                </a:cubicBezTo>
                <a:cubicBezTo>
                  <a:pt x="598" y="1363"/>
                  <a:pt x="595" y="1371"/>
                  <a:pt x="593" y="1380"/>
                </a:cubicBezTo>
                <a:cubicBezTo>
                  <a:pt x="574" y="1407"/>
                  <a:pt x="580" y="1413"/>
                  <a:pt x="575" y="1416"/>
                </a:cubicBezTo>
                <a:cubicBezTo>
                  <a:pt x="561" y="1441"/>
                  <a:pt x="562" y="1446"/>
                  <a:pt x="556" y="1450"/>
                </a:cubicBezTo>
                <a:cubicBezTo>
                  <a:pt x="536" y="1493"/>
                  <a:pt x="533" y="1497"/>
                  <a:pt x="532" y="1502"/>
                </a:cubicBezTo>
                <a:cubicBezTo>
                  <a:pt x="497" y="1558"/>
                  <a:pt x="489" y="1564"/>
                  <a:pt x="487" y="1570"/>
                </a:cubicBezTo>
                <a:cubicBezTo>
                  <a:pt x="441" y="1647"/>
                  <a:pt x="432" y="1651"/>
                  <a:pt x="430" y="1657"/>
                </a:cubicBezTo>
                <a:cubicBezTo>
                  <a:pt x="381" y="1713"/>
                  <a:pt x="377" y="1718"/>
                  <a:pt x="373" y="1723"/>
                </a:cubicBezTo>
                <a:cubicBezTo>
                  <a:pt x="346" y="1753"/>
                  <a:pt x="347" y="1756"/>
                  <a:pt x="341" y="1759"/>
                </a:cubicBezTo>
                <a:cubicBezTo>
                  <a:pt x="360" y="1724"/>
                  <a:pt x="360" y="1723"/>
                  <a:pt x="360" y="1723"/>
                </a:cubicBezTo>
                <a:cubicBezTo>
                  <a:pt x="379" y="1692"/>
                  <a:pt x="384" y="1684"/>
                  <a:pt x="387" y="1676"/>
                </a:cubicBezTo>
                <a:cubicBezTo>
                  <a:pt x="409" y="1644"/>
                  <a:pt x="414" y="1636"/>
                  <a:pt x="413" y="1627"/>
                </a:cubicBezTo>
                <a:cubicBezTo>
                  <a:pt x="440" y="1584"/>
                  <a:pt x="442" y="1580"/>
                  <a:pt x="442" y="1576"/>
                </a:cubicBezTo>
                <a:cubicBezTo>
                  <a:pt x="472" y="1518"/>
                  <a:pt x="481" y="1511"/>
                  <a:pt x="483" y="1503"/>
                </a:cubicBezTo>
                <a:cubicBezTo>
                  <a:pt x="500" y="1470"/>
                  <a:pt x="505" y="1462"/>
                  <a:pt x="506" y="1453"/>
                </a:cubicBezTo>
                <a:cubicBezTo>
                  <a:pt x="533" y="1399"/>
                  <a:pt x="543" y="1396"/>
                  <a:pt x="541" y="1391"/>
                </a:cubicBezTo>
                <a:cubicBezTo>
                  <a:pt x="535" y="1398"/>
                  <a:pt x="529" y="1402"/>
                  <a:pt x="523" y="1406"/>
                </a:cubicBezTo>
                <a:cubicBezTo>
                  <a:pt x="490" y="1481"/>
                  <a:pt x="478" y="1485"/>
                  <a:pt x="479" y="1491"/>
                </a:cubicBezTo>
                <a:cubicBezTo>
                  <a:pt x="453" y="1544"/>
                  <a:pt x="451" y="1545"/>
                  <a:pt x="450" y="1546"/>
                </a:cubicBezTo>
                <a:cubicBezTo>
                  <a:pt x="425" y="1576"/>
                  <a:pt x="433" y="1583"/>
                  <a:pt x="425" y="1587"/>
                </a:cubicBezTo>
                <a:cubicBezTo>
                  <a:pt x="410" y="1614"/>
                  <a:pt x="404" y="1624"/>
                  <a:pt x="401" y="1635"/>
                </a:cubicBezTo>
                <a:cubicBezTo>
                  <a:pt x="370" y="1675"/>
                  <a:pt x="368" y="1690"/>
                  <a:pt x="356" y="1703"/>
                </a:cubicBezTo>
                <a:cubicBezTo>
                  <a:pt x="325" y="1753"/>
                  <a:pt x="327" y="1761"/>
                  <a:pt x="319" y="1767"/>
                </a:cubicBezTo>
                <a:cubicBezTo>
                  <a:pt x="291" y="1810"/>
                  <a:pt x="281" y="1812"/>
                  <a:pt x="282" y="1816"/>
                </a:cubicBezTo>
                <a:cubicBezTo>
                  <a:pt x="265" y="1840"/>
                  <a:pt x="253" y="1842"/>
                  <a:pt x="257" y="1847"/>
                </a:cubicBezTo>
                <a:cubicBezTo>
                  <a:pt x="239" y="1856"/>
                  <a:pt x="242" y="1868"/>
                  <a:pt x="236" y="1861"/>
                </a:cubicBezTo>
                <a:cubicBezTo>
                  <a:pt x="277" y="1799"/>
                  <a:pt x="289" y="1783"/>
                  <a:pt x="294" y="1766"/>
                </a:cubicBezTo>
                <a:cubicBezTo>
                  <a:pt x="330" y="1701"/>
                  <a:pt x="335" y="1684"/>
                  <a:pt x="342" y="1667"/>
                </a:cubicBezTo>
                <a:cubicBezTo>
                  <a:pt x="379" y="1595"/>
                  <a:pt x="381" y="1591"/>
                  <a:pt x="383" y="1587"/>
                </a:cubicBezTo>
                <a:cubicBezTo>
                  <a:pt x="413" y="1542"/>
                  <a:pt x="410" y="1535"/>
                  <a:pt x="417" y="1529"/>
                </a:cubicBezTo>
                <a:cubicBezTo>
                  <a:pt x="450" y="1486"/>
                  <a:pt x="456" y="1474"/>
                  <a:pt x="468" y="1464"/>
                </a:cubicBezTo>
                <a:cubicBezTo>
                  <a:pt x="498" y="1426"/>
                  <a:pt x="504" y="1421"/>
                  <a:pt x="509" y="1416"/>
                </a:cubicBezTo>
                <a:cubicBezTo>
                  <a:pt x="453" y="1468"/>
                  <a:pt x="439" y="1487"/>
                  <a:pt x="422" y="1505"/>
                </a:cubicBezTo>
                <a:cubicBezTo>
                  <a:pt x="361" y="1567"/>
                  <a:pt x="356" y="1571"/>
                  <a:pt x="354" y="1575"/>
                </a:cubicBezTo>
                <a:cubicBezTo>
                  <a:pt x="336" y="1596"/>
                  <a:pt x="330" y="1605"/>
                  <a:pt x="328" y="1614"/>
                </a:cubicBezTo>
                <a:cubicBezTo>
                  <a:pt x="259" y="1729"/>
                  <a:pt x="254" y="1735"/>
                  <a:pt x="253" y="1741"/>
                </a:cubicBezTo>
                <a:cubicBezTo>
                  <a:pt x="230" y="1786"/>
                  <a:pt x="232" y="1791"/>
                  <a:pt x="226" y="1795"/>
                </a:cubicBezTo>
                <a:cubicBezTo>
                  <a:pt x="202" y="1849"/>
                  <a:pt x="201" y="1849"/>
                  <a:pt x="200" y="1850"/>
                </a:cubicBezTo>
                <a:cubicBezTo>
                  <a:pt x="173" y="1892"/>
                  <a:pt x="161" y="1909"/>
                  <a:pt x="150" y="1926"/>
                </a:cubicBezTo>
                <a:cubicBezTo>
                  <a:pt x="136" y="1930"/>
                  <a:pt x="140" y="1915"/>
                  <a:pt x="150" y="1901"/>
                </a:cubicBezTo>
                <a:cubicBezTo>
                  <a:pt x="183" y="1838"/>
                  <a:pt x="189" y="1826"/>
                  <a:pt x="193" y="1813"/>
                </a:cubicBezTo>
                <a:cubicBezTo>
                  <a:pt x="207" y="1785"/>
                  <a:pt x="212" y="1777"/>
                  <a:pt x="212" y="1769"/>
                </a:cubicBezTo>
                <a:cubicBezTo>
                  <a:pt x="231" y="1724"/>
                  <a:pt x="232" y="1723"/>
                  <a:pt x="232" y="1723"/>
                </a:cubicBezTo>
                <a:cubicBezTo>
                  <a:pt x="241" y="1687"/>
                  <a:pt x="250" y="1685"/>
                  <a:pt x="246" y="1680"/>
                </a:cubicBezTo>
                <a:cubicBezTo>
                  <a:pt x="255" y="1650"/>
                  <a:pt x="264" y="1643"/>
                  <a:pt x="261" y="1634"/>
                </a:cubicBezTo>
                <a:cubicBezTo>
                  <a:pt x="261" y="1615"/>
                  <a:pt x="266" y="1624"/>
                  <a:pt x="258" y="1630"/>
                </a:cubicBezTo>
                <a:cubicBezTo>
                  <a:pt x="225" y="1703"/>
                  <a:pt x="231" y="1712"/>
                  <a:pt x="224" y="1719"/>
                </a:cubicBezTo>
                <a:cubicBezTo>
                  <a:pt x="201" y="1779"/>
                  <a:pt x="189" y="1792"/>
                  <a:pt x="185" y="1808"/>
                </a:cubicBezTo>
                <a:cubicBezTo>
                  <a:pt x="164" y="1850"/>
                  <a:pt x="163" y="1851"/>
                  <a:pt x="162" y="1851"/>
                </a:cubicBezTo>
                <a:cubicBezTo>
                  <a:pt x="130" y="1909"/>
                  <a:pt x="125" y="1924"/>
                  <a:pt x="116" y="1938"/>
                </a:cubicBezTo>
                <a:cubicBezTo>
                  <a:pt x="85" y="1979"/>
                  <a:pt x="78" y="1989"/>
                  <a:pt x="74" y="1984"/>
                </a:cubicBezTo>
                <a:cubicBezTo>
                  <a:pt x="101" y="1935"/>
                  <a:pt x="110" y="1933"/>
                  <a:pt x="110" y="1929"/>
                </a:cubicBezTo>
                <a:cubicBezTo>
                  <a:pt x="133" y="1879"/>
                  <a:pt x="144" y="1865"/>
                  <a:pt x="151" y="1850"/>
                </a:cubicBezTo>
                <a:cubicBezTo>
                  <a:pt x="161" y="1818"/>
                  <a:pt x="171" y="1815"/>
                  <a:pt x="170" y="1811"/>
                </a:cubicBezTo>
                <a:cubicBezTo>
                  <a:pt x="183" y="1782"/>
                  <a:pt x="189" y="1778"/>
                  <a:pt x="186" y="1772"/>
                </a:cubicBezTo>
                <a:cubicBezTo>
                  <a:pt x="208" y="1714"/>
                  <a:pt x="211" y="1705"/>
                  <a:pt x="216" y="1697"/>
                </a:cubicBezTo>
                <a:cubicBezTo>
                  <a:pt x="249" y="1613"/>
                  <a:pt x="260" y="1606"/>
                  <a:pt x="260" y="1597"/>
                </a:cubicBezTo>
                <a:cubicBezTo>
                  <a:pt x="273" y="1582"/>
                  <a:pt x="276" y="1577"/>
                  <a:pt x="275" y="1573"/>
                </a:cubicBezTo>
                <a:cubicBezTo>
                  <a:pt x="300" y="1533"/>
                  <a:pt x="312" y="1530"/>
                  <a:pt x="310" y="1525"/>
                </a:cubicBezTo>
                <a:cubicBezTo>
                  <a:pt x="348" y="1485"/>
                  <a:pt x="352" y="1480"/>
                  <a:pt x="353" y="1475"/>
                </a:cubicBezTo>
                <a:cubicBezTo>
                  <a:pt x="296" y="1530"/>
                  <a:pt x="297" y="1534"/>
                  <a:pt x="293" y="1536"/>
                </a:cubicBezTo>
                <a:cubicBezTo>
                  <a:pt x="262" y="1584"/>
                  <a:pt x="261" y="1586"/>
                  <a:pt x="259" y="1587"/>
                </a:cubicBezTo>
                <a:cubicBezTo>
                  <a:pt x="245" y="1606"/>
                  <a:pt x="239" y="1616"/>
                  <a:pt x="234" y="1615"/>
                </a:cubicBezTo>
                <a:cubicBezTo>
                  <a:pt x="213" y="1638"/>
                  <a:pt x="213" y="1645"/>
                  <a:pt x="206" y="1651"/>
                </a:cubicBezTo>
                <a:cubicBezTo>
                  <a:pt x="189" y="1676"/>
                  <a:pt x="180" y="1681"/>
                  <a:pt x="178" y="1687"/>
                </a:cubicBezTo>
                <a:cubicBezTo>
                  <a:pt x="154" y="1721"/>
                  <a:pt x="153" y="1721"/>
                  <a:pt x="152" y="1723"/>
                </a:cubicBezTo>
                <a:cubicBezTo>
                  <a:pt x="138" y="1753"/>
                  <a:pt x="137" y="1760"/>
                  <a:pt x="131" y="1764"/>
                </a:cubicBezTo>
                <a:cubicBezTo>
                  <a:pt x="105" y="1814"/>
                  <a:pt x="96" y="1826"/>
                  <a:pt x="91" y="1839"/>
                </a:cubicBezTo>
                <a:cubicBezTo>
                  <a:pt x="79" y="1861"/>
                  <a:pt x="80" y="1865"/>
                  <a:pt x="75" y="1868"/>
                </a:cubicBezTo>
                <a:cubicBezTo>
                  <a:pt x="53" y="1931"/>
                  <a:pt x="39" y="1943"/>
                  <a:pt x="37" y="1956"/>
                </a:cubicBezTo>
                <a:cubicBezTo>
                  <a:pt x="12" y="1997"/>
                  <a:pt x="15" y="2001"/>
                  <a:pt x="13" y="2004"/>
                </a:cubicBezTo>
                <a:cubicBezTo>
                  <a:pt x="0" y="2074"/>
                  <a:pt x="0" y="2074"/>
                  <a:pt x="0" y="2074"/>
                </a:cubicBezTo>
                <a:cubicBezTo>
                  <a:pt x="47" y="2051"/>
                  <a:pt x="57" y="2058"/>
                  <a:pt x="60" y="2053"/>
                </a:cubicBezTo>
                <a:cubicBezTo>
                  <a:pt x="86" y="2046"/>
                  <a:pt x="88" y="2051"/>
                  <a:pt x="93" y="2044"/>
                </a:cubicBezTo>
                <a:cubicBezTo>
                  <a:pt x="135" y="2037"/>
                  <a:pt x="138" y="2037"/>
                  <a:pt x="141" y="2037"/>
                </a:cubicBezTo>
                <a:cubicBezTo>
                  <a:pt x="178" y="2029"/>
                  <a:pt x="183" y="2033"/>
                  <a:pt x="190" y="2032"/>
                </a:cubicBezTo>
                <a:cubicBezTo>
                  <a:pt x="239" y="2030"/>
                  <a:pt x="244" y="2027"/>
                  <a:pt x="246" y="2033"/>
                </a:cubicBezTo>
                <a:cubicBezTo>
                  <a:pt x="314" y="2037"/>
                  <a:pt x="328" y="2029"/>
                  <a:pt x="340" y="2032"/>
                </a:cubicBezTo>
                <a:cubicBezTo>
                  <a:pt x="380" y="2037"/>
                  <a:pt x="384" y="2032"/>
                  <a:pt x="387" y="2035"/>
                </a:cubicBezTo>
                <a:cubicBezTo>
                  <a:pt x="426" y="2046"/>
                  <a:pt x="434" y="2040"/>
                  <a:pt x="440" y="2045"/>
                </a:cubicBezTo>
                <a:cubicBezTo>
                  <a:pt x="489" y="2055"/>
                  <a:pt x="497" y="2053"/>
                  <a:pt x="505" y="2054"/>
                </a:cubicBezTo>
                <a:cubicBezTo>
                  <a:pt x="541" y="2062"/>
                  <a:pt x="543" y="2072"/>
                  <a:pt x="548" y="2071"/>
                </a:cubicBezTo>
                <a:cubicBezTo>
                  <a:pt x="620" y="2083"/>
                  <a:pt x="627" y="2084"/>
                  <a:pt x="634" y="2086"/>
                </a:cubicBezTo>
                <a:cubicBezTo>
                  <a:pt x="692" y="2089"/>
                  <a:pt x="696" y="2090"/>
                  <a:pt x="700" y="2090"/>
                </a:cubicBezTo>
                <a:cubicBezTo>
                  <a:pt x="718" y="2081"/>
                  <a:pt x="711" y="2084"/>
                  <a:pt x="703" y="2089"/>
                </a:cubicBezTo>
                <a:cubicBezTo>
                  <a:pt x="641" y="2080"/>
                  <a:pt x="633" y="2074"/>
                  <a:pt x="624" y="2075"/>
                </a:cubicBezTo>
                <a:cubicBezTo>
                  <a:pt x="484" y="2043"/>
                  <a:pt x="482" y="2034"/>
                  <a:pt x="477" y="2038"/>
                </a:cubicBezTo>
                <a:cubicBezTo>
                  <a:pt x="444" y="2032"/>
                  <a:pt x="439" y="2029"/>
                  <a:pt x="434" y="2032"/>
                </a:cubicBezTo>
                <a:cubicBezTo>
                  <a:pt x="400" y="2025"/>
                  <a:pt x="396" y="2025"/>
                  <a:pt x="394" y="2024"/>
                </a:cubicBezTo>
                <a:cubicBezTo>
                  <a:pt x="343" y="2018"/>
                  <a:pt x="333" y="2022"/>
                  <a:pt x="324" y="2019"/>
                </a:cubicBezTo>
                <a:cubicBezTo>
                  <a:pt x="262" y="2020"/>
                  <a:pt x="257" y="2017"/>
                  <a:pt x="251" y="2019"/>
                </a:cubicBezTo>
                <a:cubicBezTo>
                  <a:pt x="209" y="2019"/>
                  <a:pt x="202" y="2023"/>
                  <a:pt x="197" y="2017"/>
                </a:cubicBezTo>
                <a:cubicBezTo>
                  <a:pt x="163" y="2024"/>
                  <a:pt x="159" y="2021"/>
                  <a:pt x="153" y="2025"/>
                </a:cubicBezTo>
                <a:cubicBezTo>
                  <a:pt x="126" y="2026"/>
                  <a:pt x="113" y="2030"/>
                  <a:pt x="100" y="2033"/>
                </a:cubicBezTo>
                <a:cubicBezTo>
                  <a:pt x="46" y="2044"/>
                  <a:pt x="41" y="2049"/>
                  <a:pt x="38" y="2046"/>
                </a:cubicBezTo>
                <a:cubicBezTo>
                  <a:pt x="58" y="2023"/>
                  <a:pt x="73" y="2020"/>
                  <a:pt x="88" y="2016"/>
                </a:cubicBezTo>
                <a:cubicBezTo>
                  <a:pt x="150" y="2002"/>
                  <a:pt x="153" y="2007"/>
                  <a:pt x="158" y="2001"/>
                </a:cubicBezTo>
                <a:cubicBezTo>
                  <a:pt x="211" y="2000"/>
                  <a:pt x="226" y="1994"/>
                  <a:pt x="238" y="1996"/>
                </a:cubicBezTo>
                <a:cubicBezTo>
                  <a:pt x="305" y="1993"/>
                  <a:pt x="312" y="1989"/>
                  <a:pt x="319" y="1990"/>
                </a:cubicBezTo>
                <a:cubicBezTo>
                  <a:pt x="365" y="1990"/>
                  <a:pt x="371" y="1992"/>
                  <a:pt x="377" y="1993"/>
                </a:cubicBezTo>
                <a:cubicBezTo>
                  <a:pt x="409" y="2001"/>
                  <a:pt x="424" y="1993"/>
                  <a:pt x="436" y="2003"/>
                </a:cubicBezTo>
                <a:cubicBezTo>
                  <a:pt x="467" y="2007"/>
                  <a:pt x="471" y="2008"/>
                  <a:pt x="473" y="2012"/>
                </a:cubicBezTo>
                <a:cubicBezTo>
                  <a:pt x="514" y="2012"/>
                  <a:pt x="519" y="2020"/>
                  <a:pt x="524" y="2020"/>
                </a:cubicBezTo>
                <a:cubicBezTo>
                  <a:pt x="580" y="2038"/>
                  <a:pt x="586" y="2039"/>
                  <a:pt x="591" y="2042"/>
                </a:cubicBezTo>
                <a:cubicBezTo>
                  <a:pt x="630" y="2053"/>
                  <a:pt x="638" y="2047"/>
                  <a:pt x="642" y="2056"/>
                </a:cubicBezTo>
                <a:cubicBezTo>
                  <a:pt x="683" y="2057"/>
                  <a:pt x="687" y="2066"/>
                  <a:pt x="694" y="2060"/>
                </a:cubicBezTo>
                <a:cubicBezTo>
                  <a:pt x="718" y="2066"/>
                  <a:pt x="724" y="2067"/>
                  <a:pt x="730" y="2067"/>
                </a:cubicBezTo>
                <a:cubicBezTo>
                  <a:pt x="681" y="2055"/>
                  <a:pt x="672" y="2053"/>
                  <a:pt x="662" y="2049"/>
                </a:cubicBezTo>
                <a:cubicBezTo>
                  <a:pt x="639" y="2048"/>
                  <a:pt x="637" y="2043"/>
                  <a:pt x="634" y="2044"/>
                </a:cubicBezTo>
                <a:cubicBezTo>
                  <a:pt x="602" y="2034"/>
                  <a:pt x="597" y="2035"/>
                  <a:pt x="592" y="2034"/>
                </a:cubicBezTo>
                <a:cubicBezTo>
                  <a:pt x="550" y="2016"/>
                  <a:pt x="547" y="2017"/>
                  <a:pt x="546" y="2016"/>
                </a:cubicBezTo>
                <a:cubicBezTo>
                  <a:pt x="500" y="2003"/>
                  <a:pt x="476" y="1998"/>
                  <a:pt x="452" y="1992"/>
                </a:cubicBezTo>
                <a:cubicBezTo>
                  <a:pt x="373" y="1979"/>
                  <a:pt x="366" y="1983"/>
                  <a:pt x="361" y="1980"/>
                </a:cubicBezTo>
                <a:cubicBezTo>
                  <a:pt x="317" y="1980"/>
                  <a:pt x="311" y="1977"/>
                  <a:pt x="304" y="1979"/>
                </a:cubicBezTo>
                <a:cubicBezTo>
                  <a:pt x="254" y="1981"/>
                  <a:pt x="240" y="1988"/>
                  <a:pt x="229" y="1981"/>
                </a:cubicBezTo>
                <a:cubicBezTo>
                  <a:pt x="97" y="1998"/>
                  <a:pt x="86" y="2008"/>
                  <a:pt x="78" y="2002"/>
                </a:cubicBezTo>
                <a:cubicBezTo>
                  <a:pt x="120" y="1992"/>
                  <a:pt x="112" y="1982"/>
                  <a:pt x="127" y="1976"/>
                </a:cubicBezTo>
                <a:cubicBezTo>
                  <a:pt x="158" y="1975"/>
                  <a:pt x="166" y="1976"/>
                  <a:pt x="174" y="1973"/>
                </a:cubicBezTo>
                <a:cubicBezTo>
                  <a:pt x="251" y="1972"/>
                  <a:pt x="259" y="1966"/>
                  <a:pt x="267" y="1970"/>
                </a:cubicBezTo>
                <a:cubicBezTo>
                  <a:pt x="297" y="1969"/>
                  <a:pt x="306" y="1966"/>
                  <a:pt x="312" y="1970"/>
                </a:cubicBezTo>
                <a:cubicBezTo>
                  <a:pt x="434" y="1970"/>
                  <a:pt x="451" y="1972"/>
                  <a:pt x="468" y="1978"/>
                </a:cubicBezTo>
                <a:cubicBezTo>
                  <a:pt x="509" y="1983"/>
                  <a:pt x="514" y="1981"/>
                  <a:pt x="519" y="1982"/>
                </a:cubicBezTo>
                <a:cubicBezTo>
                  <a:pt x="599" y="1990"/>
                  <a:pt x="601" y="1999"/>
                  <a:pt x="606" y="1997"/>
                </a:cubicBezTo>
                <a:cubicBezTo>
                  <a:pt x="652" y="2009"/>
                  <a:pt x="662" y="2003"/>
                  <a:pt x="670" y="2009"/>
                </a:cubicBezTo>
                <a:cubicBezTo>
                  <a:pt x="697" y="2023"/>
                  <a:pt x="702" y="2017"/>
                  <a:pt x="706" y="2020"/>
                </a:cubicBezTo>
                <a:cubicBezTo>
                  <a:pt x="669" y="2010"/>
                  <a:pt x="666" y="1994"/>
                  <a:pt x="657" y="2000"/>
                </a:cubicBezTo>
                <a:cubicBezTo>
                  <a:pt x="630" y="1988"/>
                  <a:pt x="622" y="1995"/>
                  <a:pt x="616" y="1986"/>
                </a:cubicBezTo>
                <a:cubicBezTo>
                  <a:pt x="542" y="1976"/>
                  <a:pt x="535" y="1970"/>
                  <a:pt x="525" y="1974"/>
                </a:cubicBezTo>
                <a:cubicBezTo>
                  <a:pt x="482" y="1967"/>
                  <a:pt x="480" y="1966"/>
                  <a:pt x="479" y="1963"/>
                </a:cubicBezTo>
                <a:cubicBezTo>
                  <a:pt x="462" y="1959"/>
                  <a:pt x="459" y="1963"/>
                  <a:pt x="456" y="1961"/>
                </a:cubicBezTo>
                <a:cubicBezTo>
                  <a:pt x="424" y="1960"/>
                  <a:pt x="420" y="1957"/>
                  <a:pt x="415" y="1957"/>
                </a:cubicBezTo>
                <a:cubicBezTo>
                  <a:pt x="350" y="1950"/>
                  <a:pt x="339" y="1957"/>
                  <a:pt x="331" y="1951"/>
                </a:cubicBezTo>
                <a:cubicBezTo>
                  <a:pt x="265" y="1954"/>
                  <a:pt x="248" y="1958"/>
                  <a:pt x="232" y="1955"/>
                </a:cubicBezTo>
                <a:cubicBezTo>
                  <a:pt x="190" y="1956"/>
                  <a:pt x="185" y="1957"/>
                  <a:pt x="180" y="1961"/>
                </a:cubicBezTo>
                <a:cubicBezTo>
                  <a:pt x="140" y="1964"/>
                  <a:pt x="138" y="1962"/>
                  <a:pt x="136" y="1963"/>
                </a:cubicBezTo>
                <a:cubicBezTo>
                  <a:pt x="170" y="1946"/>
                  <a:pt x="182" y="1937"/>
                  <a:pt x="192" y="1943"/>
                </a:cubicBezTo>
                <a:cubicBezTo>
                  <a:pt x="246" y="1933"/>
                  <a:pt x="253" y="1924"/>
                  <a:pt x="258" y="1930"/>
                </a:cubicBezTo>
                <a:cubicBezTo>
                  <a:pt x="295" y="1927"/>
                  <a:pt x="301" y="1923"/>
                  <a:pt x="307" y="1925"/>
                </a:cubicBezTo>
                <a:cubicBezTo>
                  <a:pt x="327" y="1924"/>
                  <a:pt x="331" y="1922"/>
                  <a:pt x="334" y="1924"/>
                </a:cubicBezTo>
                <a:cubicBezTo>
                  <a:pt x="388" y="1925"/>
                  <a:pt x="404" y="1929"/>
                  <a:pt x="421" y="1929"/>
                </a:cubicBezTo>
                <a:cubicBezTo>
                  <a:pt x="460" y="1931"/>
                  <a:pt x="464" y="1930"/>
                  <a:pt x="468" y="1932"/>
                </a:cubicBezTo>
                <a:cubicBezTo>
                  <a:pt x="500" y="1938"/>
                  <a:pt x="509" y="1939"/>
                  <a:pt x="516" y="1945"/>
                </a:cubicBezTo>
                <a:cubicBezTo>
                  <a:pt x="545" y="1947"/>
                  <a:pt x="549" y="1948"/>
                  <a:pt x="553" y="1948"/>
                </a:cubicBezTo>
                <a:cubicBezTo>
                  <a:pt x="581" y="1954"/>
                  <a:pt x="585" y="1955"/>
                  <a:pt x="589" y="1956"/>
                </a:cubicBezTo>
                <a:cubicBezTo>
                  <a:pt x="631" y="1965"/>
                  <a:pt x="637" y="1957"/>
                  <a:pt x="640" y="1963"/>
                </a:cubicBezTo>
                <a:cubicBezTo>
                  <a:pt x="669" y="1971"/>
                  <a:pt x="675" y="1965"/>
                  <a:pt x="677" y="1973"/>
                </a:cubicBezTo>
                <a:cubicBezTo>
                  <a:pt x="724" y="1978"/>
                  <a:pt x="732" y="1980"/>
                  <a:pt x="742" y="1975"/>
                </a:cubicBezTo>
                <a:cubicBezTo>
                  <a:pt x="794" y="1988"/>
                  <a:pt x="801" y="1972"/>
                  <a:pt x="804" y="1979"/>
                </a:cubicBezTo>
                <a:cubicBezTo>
                  <a:pt x="853" y="1977"/>
                  <a:pt x="861" y="1982"/>
                  <a:pt x="870" y="1979"/>
                </a:cubicBezTo>
                <a:cubicBezTo>
                  <a:pt x="900" y="1977"/>
                  <a:pt x="904" y="1976"/>
                  <a:pt x="908" y="1978"/>
                </a:cubicBezTo>
                <a:cubicBezTo>
                  <a:pt x="897" y="1971"/>
                  <a:pt x="890" y="1973"/>
                  <a:pt x="884" y="1974"/>
                </a:cubicBezTo>
                <a:cubicBezTo>
                  <a:pt x="803" y="1972"/>
                  <a:pt x="797" y="1971"/>
                  <a:pt x="791" y="1970"/>
                </a:cubicBezTo>
                <a:cubicBezTo>
                  <a:pt x="749" y="1968"/>
                  <a:pt x="743" y="1967"/>
                  <a:pt x="737" y="1968"/>
                </a:cubicBezTo>
                <a:cubicBezTo>
                  <a:pt x="658" y="1953"/>
                  <a:pt x="651" y="1957"/>
                  <a:pt x="646" y="1952"/>
                </a:cubicBezTo>
                <a:cubicBezTo>
                  <a:pt x="564" y="1938"/>
                  <a:pt x="554" y="1936"/>
                  <a:pt x="545" y="1932"/>
                </a:cubicBezTo>
                <a:cubicBezTo>
                  <a:pt x="508" y="1929"/>
                  <a:pt x="500" y="1925"/>
                  <a:pt x="491" y="1924"/>
                </a:cubicBezTo>
                <a:cubicBezTo>
                  <a:pt x="443" y="1917"/>
                  <a:pt x="439" y="1914"/>
                  <a:pt x="434" y="1917"/>
                </a:cubicBezTo>
                <a:cubicBezTo>
                  <a:pt x="368" y="1913"/>
                  <a:pt x="358" y="1915"/>
                  <a:pt x="349" y="1911"/>
                </a:cubicBezTo>
                <a:cubicBezTo>
                  <a:pt x="280" y="1915"/>
                  <a:pt x="270" y="1914"/>
                  <a:pt x="260" y="1918"/>
                </a:cubicBezTo>
                <a:cubicBezTo>
                  <a:pt x="210" y="1922"/>
                  <a:pt x="205" y="1923"/>
                  <a:pt x="200" y="1927"/>
                </a:cubicBezTo>
                <a:cubicBezTo>
                  <a:pt x="203" y="1912"/>
                  <a:pt x="214" y="1906"/>
                  <a:pt x="223" y="1905"/>
                </a:cubicBezTo>
                <a:cubicBezTo>
                  <a:pt x="262" y="1903"/>
                  <a:pt x="272" y="1903"/>
                  <a:pt x="282" y="1900"/>
                </a:cubicBezTo>
                <a:cubicBezTo>
                  <a:pt x="349" y="1898"/>
                  <a:pt x="359" y="1896"/>
                  <a:pt x="369" y="1894"/>
                </a:cubicBezTo>
                <a:cubicBezTo>
                  <a:pt x="452" y="1895"/>
                  <a:pt x="455" y="1898"/>
                  <a:pt x="458" y="1897"/>
                </a:cubicBezTo>
                <a:cubicBezTo>
                  <a:pt x="522" y="1908"/>
                  <a:pt x="530" y="1902"/>
                  <a:pt x="536" y="1908"/>
                </a:cubicBezTo>
                <a:cubicBezTo>
                  <a:pt x="571" y="1918"/>
                  <a:pt x="575" y="1912"/>
                  <a:pt x="577" y="1918"/>
                </a:cubicBezTo>
                <a:cubicBezTo>
                  <a:pt x="628" y="1926"/>
                  <a:pt x="656" y="1930"/>
                  <a:pt x="684" y="1937"/>
                </a:cubicBezTo>
                <a:cubicBezTo>
                  <a:pt x="734" y="1944"/>
                  <a:pt x="740" y="1949"/>
                  <a:pt x="747" y="1947"/>
                </a:cubicBezTo>
                <a:cubicBezTo>
                  <a:pt x="821" y="1951"/>
                  <a:pt x="829" y="1947"/>
                  <a:pt x="837" y="1946"/>
                </a:cubicBezTo>
                <a:cubicBezTo>
                  <a:pt x="859" y="1935"/>
                  <a:pt x="855" y="1936"/>
                  <a:pt x="851" y="1940"/>
                </a:cubicBezTo>
                <a:cubicBezTo>
                  <a:pt x="802" y="1944"/>
                  <a:pt x="788" y="1936"/>
                  <a:pt x="771" y="1941"/>
                </a:cubicBezTo>
                <a:cubicBezTo>
                  <a:pt x="701" y="1932"/>
                  <a:pt x="695" y="1921"/>
                  <a:pt x="687" y="1925"/>
                </a:cubicBezTo>
                <a:cubicBezTo>
                  <a:pt x="651" y="1925"/>
                  <a:pt x="650" y="1910"/>
                  <a:pt x="644" y="1918"/>
                </a:cubicBezTo>
                <a:cubicBezTo>
                  <a:pt x="573" y="1907"/>
                  <a:pt x="547" y="1893"/>
                  <a:pt x="518" y="1892"/>
                </a:cubicBezTo>
                <a:cubicBezTo>
                  <a:pt x="472" y="1886"/>
                  <a:pt x="468" y="1886"/>
                  <a:pt x="465" y="1885"/>
                </a:cubicBezTo>
                <a:cubicBezTo>
                  <a:pt x="426" y="1884"/>
                  <a:pt x="423" y="1883"/>
                  <a:pt x="420" y="1881"/>
                </a:cubicBezTo>
                <a:cubicBezTo>
                  <a:pt x="390" y="1886"/>
                  <a:pt x="387" y="1878"/>
                  <a:pt x="381" y="1886"/>
                </a:cubicBezTo>
                <a:cubicBezTo>
                  <a:pt x="318" y="1882"/>
                  <a:pt x="301" y="1888"/>
                  <a:pt x="285" y="1888"/>
                </a:cubicBezTo>
                <a:cubicBezTo>
                  <a:pt x="243" y="1890"/>
                  <a:pt x="254" y="1879"/>
                  <a:pt x="263" y="1881"/>
                </a:cubicBezTo>
                <a:cubicBezTo>
                  <a:pt x="333" y="1866"/>
                  <a:pt x="337" y="1862"/>
                  <a:pt x="339" y="1865"/>
                </a:cubicBezTo>
                <a:cubicBezTo>
                  <a:pt x="362" y="1863"/>
                  <a:pt x="366" y="1862"/>
                  <a:pt x="369" y="1862"/>
                </a:cubicBezTo>
                <a:cubicBezTo>
                  <a:pt x="432" y="1861"/>
                  <a:pt x="438" y="1864"/>
                  <a:pt x="444" y="1865"/>
                </a:cubicBezTo>
                <a:cubicBezTo>
                  <a:pt x="505" y="1873"/>
                  <a:pt x="512" y="1869"/>
                  <a:pt x="518" y="1871"/>
                </a:cubicBezTo>
                <a:cubicBezTo>
                  <a:pt x="566" y="1885"/>
                  <a:pt x="580" y="1881"/>
                  <a:pt x="592" y="1887"/>
                </a:cubicBezTo>
                <a:cubicBezTo>
                  <a:pt x="631" y="1892"/>
                  <a:pt x="633" y="1897"/>
                  <a:pt x="636" y="1896"/>
                </a:cubicBezTo>
                <a:cubicBezTo>
                  <a:pt x="666" y="1905"/>
                  <a:pt x="669" y="1906"/>
                  <a:pt x="671" y="1907"/>
                </a:cubicBezTo>
                <a:cubicBezTo>
                  <a:pt x="693" y="1912"/>
                  <a:pt x="697" y="1906"/>
                  <a:pt x="700" y="1913"/>
                </a:cubicBezTo>
                <a:cubicBezTo>
                  <a:pt x="759" y="1922"/>
                  <a:pt x="762" y="1921"/>
                  <a:pt x="765" y="1921"/>
                </a:cubicBezTo>
                <a:cubicBezTo>
                  <a:pt x="800" y="1925"/>
                  <a:pt x="805" y="1929"/>
                  <a:pt x="812" y="1924"/>
                </a:cubicBezTo>
                <a:cubicBezTo>
                  <a:pt x="896" y="1917"/>
                  <a:pt x="903" y="1922"/>
                  <a:pt x="904" y="1915"/>
                </a:cubicBezTo>
                <a:cubicBezTo>
                  <a:pt x="941" y="1910"/>
                  <a:pt x="946" y="1909"/>
                  <a:pt x="951" y="1911"/>
                </a:cubicBezTo>
                <a:cubicBezTo>
                  <a:pt x="905" y="1904"/>
                  <a:pt x="893" y="1921"/>
                  <a:pt x="885" y="1913"/>
                </a:cubicBezTo>
                <a:cubicBezTo>
                  <a:pt x="846" y="1919"/>
                  <a:pt x="837" y="1917"/>
                  <a:pt x="828" y="1917"/>
                </a:cubicBezTo>
                <a:cubicBezTo>
                  <a:pt x="792" y="1912"/>
                  <a:pt x="784" y="1914"/>
                  <a:pt x="777" y="1913"/>
                </a:cubicBezTo>
                <a:cubicBezTo>
                  <a:pt x="738" y="1903"/>
                  <a:pt x="721" y="1904"/>
                  <a:pt x="706" y="1901"/>
                </a:cubicBezTo>
                <a:cubicBezTo>
                  <a:pt x="649" y="1879"/>
                  <a:pt x="642" y="1891"/>
                  <a:pt x="638" y="1884"/>
                </a:cubicBezTo>
                <a:cubicBezTo>
                  <a:pt x="605" y="1878"/>
                  <a:pt x="601" y="1875"/>
                  <a:pt x="597" y="1874"/>
                </a:cubicBezTo>
                <a:cubicBezTo>
                  <a:pt x="550" y="1863"/>
                  <a:pt x="544" y="1867"/>
                  <a:pt x="540" y="1863"/>
                </a:cubicBezTo>
                <a:cubicBezTo>
                  <a:pt x="502" y="1857"/>
                  <a:pt x="493" y="1855"/>
                  <a:pt x="484" y="1851"/>
                </a:cubicBezTo>
                <a:cubicBezTo>
                  <a:pt x="446" y="1850"/>
                  <a:pt x="441" y="1849"/>
                  <a:pt x="436" y="1850"/>
                </a:cubicBezTo>
                <a:cubicBezTo>
                  <a:pt x="427" y="1849"/>
                  <a:pt x="427" y="1849"/>
                  <a:pt x="426" y="1849"/>
                </a:cubicBezTo>
                <a:cubicBezTo>
                  <a:pt x="441" y="1845"/>
                  <a:pt x="447" y="1841"/>
                  <a:pt x="453" y="1841"/>
                </a:cubicBezTo>
                <a:cubicBezTo>
                  <a:pt x="505" y="1847"/>
                  <a:pt x="512" y="1842"/>
                  <a:pt x="517" y="1843"/>
                </a:cubicBezTo>
                <a:cubicBezTo>
                  <a:pt x="568" y="1846"/>
                  <a:pt x="586" y="1847"/>
                  <a:pt x="604" y="1850"/>
                </a:cubicBezTo>
                <a:cubicBezTo>
                  <a:pt x="715" y="1864"/>
                  <a:pt x="721" y="1868"/>
                  <a:pt x="727" y="1870"/>
                </a:cubicBezTo>
                <a:cubicBezTo>
                  <a:pt x="767" y="1870"/>
                  <a:pt x="775" y="1878"/>
                  <a:pt x="787" y="1871"/>
                </a:cubicBezTo>
                <a:cubicBezTo>
                  <a:pt x="812" y="1876"/>
                  <a:pt x="815" y="1872"/>
                  <a:pt x="818" y="1875"/>
                </a:cubicBezTo>
                <a:cubicBezTo>
                  <a:pt x="838" y="1878"/>
                  <a:pt x="833" y="1869"/>
                  <a:pt x="827" y="1869"/>
                </a:cubicBezTo>
                <a:cubicBezTo>
                  <a:pt x="753" y="1860"/>
                  <a:pt x="740" y="1862"/>
                  <a:pt x="727" y="1859"/>
                </a:cubicBezTo>
                <a:cubicBezTo>
                  <a:pt x="684" y="1853"/>
                  <a:pt x="681" y="1851"/>
                  <a:pt x="678" y="1850"/>
                </a:cubicBezTo>
                <a:cubicBezTo>
                  <a:pt x="661" y="1852"/>
                  <a:pt x="655" y="1843"/>
                  <a:pt x="648" y="1846"/>
                </a:cubicBezTo>
                <a:cubicBezTo>
                  <a:pt x="594" y="1836"/>
                  <a:pt x="591" y="1835"/>
                  <a:pt x="587" y="1838"/>
                </a:cubicBezTo>
                <a:cubicBezTo>
                  <a:pt x="522" y="1827"/>
                  <a:pt x="517" y="1833"/>
                  <a:pt x="514" y="1828"/>
                </a:cubicBezTo>
                <a:cubicBezTo>
                  <a:pt x="480" y="1832"/>
                  <a:pt x="473" y="1830"/>
                  <a:pt x="465" y="1829"/>
                </a:cubicBezTo>
                <a:cubicBezTo>
                  <a:pt x="401" y="1836"/>
                  <a:pt x="395" y="1840"/>
                  <a:pt x="391" y="1837"/>
                </a:cubicBezTo>
                <a:cubicBezTo>
                  <a:pt x="321" y="1841"/>
                  <a:pt x="308" y="1853"/>
                  <a:pt x="299" y="1847"/>
                </a:cubicBezTo>
                <a:cubicBezTo>
                  <a:pt x="357" y="1823"/>
                  <a:pt x="369" y="1823"/>
                  <a:pt x="382" y="1819"/>
                </a:cubicBezTo>
                <a:cubicBezTo>
                  <a:pt x="443" y="1805"/>
                  <a:pt x="449" y="1806"/>
                  <a:pt x="456" y="1804"/>
                </a:cubicBezTo>
                <a:cubicBezTo>
                  <a:pt x="500" y="1801"/>
                  <a:pt x="505" y="1805"/>
                  <a:pt x="513" y="1801"/>
                </a:cubicBezTo>
                <a:cubicBezTo>
                  <a:pt x="546" y="1804"/>
                  <a:pt x="560" y="1799"/>
                  <a:pt x="573" y="1802"/>
                </a:cubicBezTo>
                <a:cubicBezTo>
                  <a:pt x="598" y="1804"/>
                  <a:pt x="606" y="1802"/>
                  <a:pt x="612" y="1804"/>
                </a:cubicBezTo>
                <a:cubicBezTo>
                  <a:pt x="666" y="1801"/>
                  <a:pt x="677" y="1810"/>
                  <a:pt x="691" y="1806"/>
                </a:cubicBezTo>
                <a:cubicBezTo>
                  <a:pt x="743" y="1812"/>
                  <a:pt x="755" y="1821"/>
                  <a:pt x="768" y="1817"/>
                </a:cubicBezTo>
                <a:cubicBezTo>
                  <a:pt x="815" y="1828"/>
                  <a:pt x="822" y="1827"/>
                  <a:pt x="829" y="1829"/>
                </a:cubicBezTo>
                <a:cubicBezTo>
                  <a:pt x="863" y="1836"/>
                  <a:pt x="876" y="1842"/>
                  <a:pt x="891" y="1843"/>
                </a:cubicBezTo>
                <a:cubicBezTo>
                  <a:pt x="916" y="1847"/>
                  <a:pt x="922" y="1848"/>
                  <a:pt x="927" y="1850"/>
                </a:cubicBezTo>
                <a:cubicBezTo>
                  <a:pt x="988" y="1849"/>
                  <a:pt x="999" y="1857"/>
                  <a:pt x="1012" y="1853"/>
                </a:cubicBezTo>
                <a:cubicBezTo>
                  <a:pt x="1041" y="1850"/>
                  <a:pt x="1043" y="1850"/>
                  <a:pt x="1044" y="1850"/>
                </a:cubicBezTo>
                <a:cubicBezTo>
                  <a:pt x="999" y="1849"/>
                  <a:pt x="988" y="1843"/>
                  <a:pt x="975" y="1849"/>
                </a:cubicBezTo>
                <a:cubicBezTo>
                  <a:pt x="934" y="1842"/>
                  <a:pt x="931" y="1843"/>
                  <a:pt x="929" y="1838"/>
                </a:cubicBezTo>
                <a:cubicBezTo>
                  <a:pt x="892" y="1836"/>
                  <a:pt x="887" y="1832"/>
                  <a:pt x="881" y="1829"/>
                </a:cubicBezTo>
                <a:cubicBezTo>
                  <a:pt x="836" y="1823"/>
                  <a:pt x="830" y="1817"/>
                  <a:pt x="823" y="1816"/>
                </a:cubicBezTo>
                <a:cubicBezTo>
                  <a:pt x="784" y="1810"/>
                  <a:pt x="780" y="1809"/>
                  <a:pt x="776" y="1808"/>
                </a:cubicBezTo>
                <a:cubicBezTo>
                  <a:pt x="747" y="1807"/>
                  <a:pt x="745" y="1799"/>
                  <a:pt x="739" y="1805"/>
                </a:cubicBezTo>
                <a:cubicBezTo>
                  <a:pt x="696" y="1802"/>
                  <a:pt x="690" y="1789"/>
                  <a:pt x="681" y="1796"/>
                </a:cubicBezTo>
                <a:cubicBezTo>
                  <a:pt x="600" y="1793"/>
                  <a:pt x="592" y="1791"/>
                  <a:pt x="584" y="1788"/>
                </a:cubicBezTo>
                <a:cubicBezTo>
                  <a:pt x="555" y="1789"/>
                  <a:pt x="550" y="1790"/>
                  <a:pt x="546" y="1793"/>
                </a:cubicBezTo>
                <a:cubicBezTo>
                  <a:pt x="478" y="1787"/>
                  <a:pt x="468" y="1796"/>
                  <a:pt x="460" y="1790"/>
                </a:cubicBezTo>
                <a:cubicBezTo>
                  <a:pt x="447" y="1786"/>
                  <a:pt x="452" y="1789"/>
                  <a:pt x="459" y="1788"/>
                </a:cubicBezTo>
                <a:cubicBezTo>
                  <a:pt x="503" y="1789"/>
                  <a:pt x="512" y="1780"/>
                  <a:pt x="519" y="1779"/>
                </a:cubicBezTo>
                <a:cubicBezTo>
                  <a:pt x="592" y="1770"/>
                  <a:pt x="598" y="1780"/>
                  <a:pt x="607" y="1775"/>
                </a:cubicBezTo>
                <a:cubicBezTo>
                  <a:pt x="711" y="1778"/>
                  <a:pt x="713" y="1793"/>
                  <a:pt x="718" y="1785"/>
                </a:cubicBezTo>
                <a:cubicBezTo>
                  <a:pt x="749" y="1798"/>
                  <a:pt x="747" y="1779"/>
                  <a:pt x="751" y="1787"/>
                </a:cubicBezTo>
                <a:cubicBezTo>
                  <a:pt x="793" y="1807"/>
                  <a:pt x="794" y="1787"/>
                  <a:pt x="798" y="1794"/>
                </a:cubicBezTo>
                <a:cubicBezTo>
                  <a:pt x="832" y="1808"/>
                  <a:pt x="838" y="1809"/>
                  <a:pt x="844" y="1805"/>
                </a:cubicBezTo>
                <a:cubicBezTo>
                  <a:pt x="887" y="1811"/>
                  <a:pt x="894" y="1824"/>
                  <a:pt x="904" y="1817"/>
                </a:cubicBezTo>
                <a:cubicBezTo>
                  <a:pt x="923" y="1819"/>
                  <a:pt x="927" y="1825"/>
                  <a:pt x="932" y="1822"/>
                </a:cubicBezTo>
                <a:cubicBezTo>
                  <a:pt x="991" y="1824"/>
                  <a:pt x="988" y="1823"/>
                  <a:pt x="985" y="1822"/>
                </a:cubicBezTo>
                <a:cubicBezTo>
                  <a:pt x="941" y="1816"/>
                  <a:pt x="929" y="1813"/>
                  <a:pt x="915" y="1817"/>
                </a:cubicBezTo>
                <a:cubicBezTo>
                  <a:pt x="882" y="1804"/>
                  <a:pt x="876" y="1810"/>
                  <a:pt x="874" y="1802"/>
                </a:cubicBezTo>
                <a:cubicBezTo>
                  <a:pt x="838" y="1791"/>
                  <a:pt x="833" y="1797"/>
                  <a:pt x="829" y="1794"/>
                </a:cubicBezTo>
                <a:cubicBezTo>
                  <a:pt x="730" y="1777"/>
                  <a:pt x="718" y="1770"/>
                  <a:pt x="704" y="1773"/>
                </a:cubicBezTo>
                <a:cubicBezTo>
                  <a:pt x="613" y="1766"/>
                  <a:pt x="600" y="1761"/>
                  <a:pt x="586" y="1765"/>
                </a:cubicBezTo>
                <a:cubicBezTo>
                  <a:pt x="524" y="1768"/>
                  <a:pt x="520" y="1772"/>
                  <a:pt x="517" y="1766"/>
                </a:cubicBezTo>
                <a:cubicBezTo>
                  <a:pt x="480" y="1769"/>
                  <a:pt x="473" y="1774"/>
                  <a:pt x="466" y="1773"/>
                </a:cubicBezTo>
                <a:cubicBezTo>
                  <a:pt x="436" y="1778"/>
                  <a:pt x="441" y="1763"/>
                  <a:pt x="448" y="1757"/>
                </a:cubicBezTo>
                <a:cubicBezTo>
                  <a:pt x="504" y="1746"/>
                  <a:pt x="510" y="1742"/>
                  <a:pt x="515" y="1747"/>
                </a:cubicBezTo>
                <a:cubicBezTo>
                  <a:pt x="542" y="1741"/>
                  <a:pt x="545" y="1745"/>
                  <a:pt x="549" y="1745"/>
                </a:cubicBezTo>
                <a:cubicBezTo>
                  <a:pt x="585" y="1745"/>
                  <a:pt x="590" y="1741"/>
                  <a:pt x="595" y="1742"/>
                </a:cubicBezTo>
                <a:cubicBezTo>
                  <a:pt x="689" y="1745"/>
                  <a:pt x="698" y="1748"/>
                  <a:pt x="707" y="1747"/>
                </a:cubicBezTo>
                <a:cubicBezTo>
                  <a:pt x="726" y="1749"/>
                  <a:pt x="730" y="1752"/>
                  <a:pt x="735" y="1752"/>
                </a:cubicBezTo>
                <a:cubicBezTo>
                  <a:pt x="766" y="1759"/>
                  <a:pt x="771" y="1758"/>
                  <a:pt x="775" y="1764"/>
                </a:cubicBezTo>
                <a:cubicBezTo>
                  <a:pt x="828" y="1774"/>
                  <a:pt x="842" y="1776"/>
                  <a:pt x="855" y="1780"/>
                </a:cubicBezTo>
                <a:cubicBezTo>
                  <a:pt x="903" y="1782"/>
                  <a:pt x="909" y="1791"/>
                  <a:pt x="916" y="1788"/>
                </a:cubicBezTo>
                <a:cubicBezTo>
                  <a:pt x="964" y="1794"/>
                  <a:pt x="969" y="1802"/>
                  <a:pt x="977" y="1800"/>
                </a:cubicBezTo>
                <a:cubicBezTo>
                  <a:pt x="1073" y="1805"/>
                  <a:pt x="1085" y="1813"/>
                  <a:pt x="1100" y="1807"/>
                </a:cubicBezTo>
                <a:cubicBezTo>
                  <a:pt x="1124" y="1811"/>
                  <a:pt x="1129" y="1804"/>
                  <a:pt x="1132" y="1807"/>
                </a:cubicBezTo>
                <a:cubicBezTo>
                  <a:pt x="1171" y="1807"/>
                  <a:pt x="1181" y="1802"/>
                  <a:pt x="1189" y="1804"/>
                </a:cubicBezTo>
                <a:cubicBezTo>
                  <a:pt x="1247" y="1804"/>
                  <a:pt x="1257" y="1798"/>
                  <a:pt x="1265" y="1798"/>
                </a:cubicBezTo>
                <a:cubicBezTo>
                  <a:pt x="1322" y="1783"/>
                  <a:pt x="1327" y="1782"/>
                  <a:pt x="1332" y="1777"/>
                </a:cubicBezTo>
                <a:cubicBezTo>
                  <a:pt x="1302" y="1785"/>
                  <a:pt x="1293" y="1781"/>
                  <a:pt x="1281" y="1790"/>
                </a:cubicBezTo>
                <a:cubicBezTo>
                  <a:pt x="1209" y="1792"/>
                  <a:pt x="1189" y="1800"/>
                  <a:pt x="1172" y="1794"/>
                </a:cubicBezTo>
                <a:cubicBezTo>
                  <a:pt x="1124" y="1789"/>
                  <a:pt x="1121" y="1794"/>
                  <a:pt x="1119" y="1788"/>
                </a:cubicBezTo>
                <a:cubicBezTo>
                  <a:pt x="1084" y="1783"/>
                  <a:pt x="1075" y="1781"/>
                  <a:pt x="1067" y="1778"/>
                </a:cubicBezTo>
                <a:cubicBezTo>
                  <a:pt x="1024" y="1766"/>
                  <a:pt x="1020" y="1763"/>
                  <a:pt x="1015" y="1763"/>
                </a:cubicBezTo>
                <a:cubicBezTo>
                  <a:pt x="930" y="1734"/>
                  <a:pt x="921" y="1736"/>
                  <a:pt x="913" y="1731"/>
                </a:cubicBezTo>
                <a:cubicBezTo>
                  <a:pt x="872" y="1723"/>
                  <a:pt x="872" y="1723"/>
                  <a:pt x="872" y="1723"/>
                </a:cubicBezTo>
                <a:cubicBezTo>
                  <a:pt x="796" y="1706"/>
                  <a:pt x="789" y="1717"/>
                  <a:pt x="786" y="1708"/>
                </a:cubicBezTo>
                <a:cubicBezTo>
                  <a:pt x="752" y="1705"/>
                  <a:pt x="750" y="1703"/>
                  <a:pt x="746" y="1706"/>
                </a:cubicBezTo>
                <a:cubicBezTo>
                  <a:pt x="702" y="1704"/>
                  <a:pt x="698" y="1700"/>
                  <a:pt x="693" y="1700"/>
                </a:cubicBezTo>
                <a:cubicBezTo>
                  <a:pt x="656" y="1700"/>
                  <a:pt x="651" y="1698"/>
                  <a:pt x="646" y="1697"/>
                </a:cubicBezTo>
                <a:cubicBezTo>
                  <a:pt x="631" y="1693"/>
                  <a:pt x="647" y="1694"/>
                  <a:pt x="663" y="1692"/>
                </a:cubicBezTo>
                <a:cubicBezTo>
                  <a:pt x="748" y="1696"/>
                  <a:pt x="758" y="1693"/>
                  <a:pt x="768" y="1692"/>
                </a:cubicBezTo>
                <a:cubicBezTo>
                  <a:pt x="814" y="1692"/>
                  <a:pt x="817" y="1705"/>
                  <a:pt x="823" y="1701"/>
                </a:cubicBezTo>
                <a:cubicBezTo>
                  <a:pt x="893" y="1720"/>
                  <a:pt x="898" y="1716"/>
                  <a:pt x="902" y="1720"/>
                </a:cubicBezTo>
                <a:cubicBezTo>
                  <a:pt x="925" y="1724"/>
                  <a:pt x="927" y="1726"/>
                  <a:pt x="931" y="1723"/>
                </a:cubicBezTo>
                <a:cubicBezTo>
                  <a:pt x="939" y="1729"/>
                  <a:pt x="949" y="1728"/>
                  <a:pt x="957" y="1729"/>
                </a:cubicBezTo>
                <a:cubicBezTo>
                  <a:pt x="1002" y="1738"/>
                  <a:pt x="1006" y="1741"/>
                  <a:pt x="1011" y="1742"/>
                </a:cubicBezTo>
                <a:cubicBezTo>
                  <a:pt x="1043" y="1750"/>
                  <a:pt x="1047" y="1751"/>
                  <a:pt x="1051" y="1749"/>
                </a:cubicBezTo>
                <a:cubicBezTo>
                  <a:pt x="1083" y="1762"/>
                  <a:pt x="1090" y="1751"/>
                  <a:pt x="1093" y="1760"/>
                </a:cubicBezTo>
                <a:cubicBezTo>
                  <a:pt x="1164" y="1750"/>
                  <a:pt x="1174" y="1761"/>
                  <a:pt x="1189" y="1751"/>
                </a:cubicBezTo>
                <a:cubicBezTo>
                  <a:pt x="1274" y="1733"/>
                  <a:pt x="1280" y="1735"/>
                  <a:pt x="1287" y="1731"/>
                </a:cubicBezTo>
                <a:cubicBezTo>
                  <a:pt x="1301" y="1721"/>
                  <a:pt x="1299" y="1722"/>
                  <a:pt x="1296" y="1723"/>
                </a:cubicBezTo>
                <a:cubicBezTo>
                  <a:pt x="1242" y="1734"/>
                  <a:pt x="1238" y="1735"/>
                  <a:pt x="1233" y="1739"/>
                </a:cubicBezTo>
                <a:cubicBezTo>
                  <a:pt x="1198" y="1742"/>
                  <a:pt x="1187" y="1742"/>
                  <a:pt x="1175" y="1747"/>
                </a:cubicBezTo>
                <a:cubicBezTo>
                  <a:pt x="1097" y="1746"/>
                  <a:pt x="1085" y="1745"/>
                  <a:pt x="1074" y="1748"/>
                </a:cubicBezTo>
                <a:cubicBezTo>
                  <a:pt x="1029" y="1731"/>
                  <a:pt x="1024" y="1732"/>
                  <a:pt x="1019" y="1733"/>
                </a:cubicBezTo>
                <a:cubicBezTo>
                  <a:pt x="968" y="1722"/>
                  <a:pt x="966" y="1720"/>
                  <a:pt x="963" y="1718"/>
                </a:cubicBezTo>
                <a:cubicBezTo>
                  <a:pt x="888" y="1705"/>
                  <a:pt x="870" y="1698"/>
                  <a:pt x="852" y="1692"/>
                </a:cubicBezTo>
                <a:cubicBezTo>
                  <a:pt x="783" y="1690"/>
                  <a:pt x="782" y="1675"/>
                  <a:pt x="776" y="1683"/>
                </a:cubicBezTo>
                <a:cubicBezTo>
                  <a:pt x="741" y="1678"/>
                  <a:pt x="733" y="1680"/>
                  <a:pt x="724" y="1679"/>
                </a:cubicBezTo>
                <a:cubicBezTo>
                  <a:pt x="667" y="1683"/>
                  <a:pt x="665" y="1675"/>
                  <a:pt x="659" y="1681"/>
                </a:cubicBezTo>
                <a:cubicBezTo>
                  <a:pt x="662" y="1669"/>
                  <a:pt x="672" y="1670"/>
                  <a:pt x="683" y="1669"/>
                </a:cubicBezTo>
                <a:cubicBezTo>
                  <a:pt x="732" y="1664"/>
                  <a:pt x="752" y="1669"/>
                  <a:pt x="773" y="1664"/>
                </a:cubicBezTo>
                <a:cubicBezTo>
                  <a:pt x="797" y="1669"/>
                  <a:pt x="804" y="1670"/>
                  <a:pt x="810" y="1671"/>
                </a:cubicBezTo>
                <a:cubicBezTo>
                  <a:pt x="851" y="1682"/>
                  <a:pt x="858" y="1679"/>
                  <a:pt x="864" y="1683"/>
                </a:cubicBezTo>
                <a:cubicBezTo>
                  <a:pt x="906" y="1691"/>
                  <a:pt x="912" y="1691"/>
                  <a:pt x="917" y="1696"/>
                </a:cubicBezTo>
                <a:cubicBezTo>
                  <a:pt x="943" y="1696"/>
                  <a:pt x="947" y="1703"/>
                  <a:pt x="954" y="1699"/>
                </a:cubicBezTo>
                <a:cubicBezTo>
                  <a:pt x="1003" y="1704"/>
                  <a:pt x="1006" y="1708"/>
                  <a:pt x="1009" y="1708"/>
                </a:cubicBezTo>
                <a:cubicBezTo>
                  <a:pt x="1072" y="1718"/>
                  <a:pt x="1080" y="1708"/>
                  <a:pt x="1085" y="1716"/>
                </a:cubicBezTo>
                <a:cubicBezTo>
                  <a:pt x="1148" y="1712"/>
                  <a:pt x="1153" y="1718"/>
                  <a:pt x="1160" y="1714"/>
                </a:cubicBezTo>
                <a:cubicBezTo>
                  <a:pt x="1205" y="1716"/>
                  <a:pt x="1214" y="1704"/>
                  <a:pt x="1220" y="1709"/>
                </a:cubicBezTo>
                <a:cubicBezTo>
                  <a:pt x="1305" y="1688"/>
                  <a:pt x="1313" y="1684"/>
                  <a:pt x="1319" y="1681"/>
                </a:cubicBezTo>
                <a:cubicBezTo>
                  <a:pt x="1358" y="1670"/>
                  <a:pt x="1363" y="1665"/>
                  <a:pt x="1367" y="1663"/>
                </a:cubicBezTo>
                <a:cubicBezTo>
                  <a:pt x="1319" y="1676"/>
                  <a:pt x="1311" y="1676"/>
                  <a:pt x="1303" y="1682"/>
                </a:cubicBezTo>
                <a:cubicBezTo>
                  <a:pt x="1252" y="1689"/>
                  <a:pt x="1247" y="1696"/>
                  <a:pt x="1244" y="1693"/>
                </a:cubicBezTo>
                <a:cubicBezTo>
                  <a:pt x="1175" y="1703"/>
                  <a:pt x="1166" y="1705"/>
                  <a:pt x="1158" y="1706"/>
                </a:cubicBezTo>
                <a:cubicBezTo>
                  <a:pt x="1073" y="1701"/>
                  <a:pt x="1065" y="1700"/>
                  <a:pt x="1057" y="1700"/>
                </a:cubicBezTo>
                <a:cubicBezTo>
                  <a:pt x="1027" y="1691"/>
                  <a:pt x="1020" y="1706"/>
                  <a:pt x="1018" y="1695"/>
                </a:cubicBezTo>
                <a:cubicBezTo>
                  <a:pt x="988" y="1695"/>
                  <a:pt x="984" y="1692"/>
                  <a:pt x="979" y="1689"/>
                </a:cubicBezTo>
                <a:cubicBezTo>
                  <a:pt x="823" y="1665"/>
                  <a:pt x="821" y="1655"/>
                  <a:pt x="816" y="1660"/>
                </a:cubicBezTo>
                <a:cubicBezTo>
                  <a:pt x="789" y="1656"/>
                  <a:pt x="788" y="1655"/>
                  <a:pt x="785" y="1656"/>
                </a:cubicBezTo>
                <a:cubicBezTo>
                  <a:pt x="888" y="1653"/>
                  <a:pt x="913" y="1660"/>
                  <a:pt x="939" y="1661"/>
                </a:cubicBezTo>
                <a:cubicBezTo>
                  <a:pt x="970" y="1669"/>
                  <a:pt x="974" y="1669"/>
                  <a:pt x="978" y="1666"/>
                </a:cubicBezTo>
                <a:cubicBezTo>
                  <a:pt x="1021" y="1678"/>
                  <a:pt x="1030" y="1667"/>
                  <a:pt x="1034" y="1677"/>
                </a:cubicBezTo>
                <a:cubicBezTo>
                  <a:pt x="1079" y="1681"/>
                  <a:pt x="1083" y="1674"/>
                  <a:pt x="1086" y="1677"/>
                </a:cubicBezTo>
                <a:cubicBezTo>
                  <a:pt x="1123" y="1675"/>
                  <a:pt x="1128" y="1682"/>
                  <a:pt x="1137" y="1674"/>
                </a:cubicBezTo>
                <a:cubicBezTo>
                  <a:pt x="1232" y="1659"/>
                  <a:pt x="1245" y="1664"/>
                  <a:pt x="1260" y="1654"/>
                </a:cubicBezTo>
                <a:cubicBezTo>
                  <a:pt x="1316" y="1636"/>
                  <a:pt x="1331" y="1630"/>
                  <a:pt x="1345" y="1625"/>
                </a:cubicBezTo>
                <a:cubicBezTo>
                  <a:pt x="1412" y="1587"/>
                  <a:pt x="1413" y="1587"/>
                  <a:pt x="1413" y="1586"/>
                </a:cubicBezTo>
                <a:close/>
                <a:moveTo>
                  <a:pt x="885" y="1554"/>
                </a:moveTo>
                <a:cubicBezTo>
                  <a:pt x="890" y="1553"/>
                  <a:pt x="885" y="1557"/>
                  <a:pt x="882" y="1560"/>
                </a:cubicBezTo>
                <a:cubicBezTo>
                  <a:pt x="876" y="1561"/>
                  <a:pt x="881" y="1556"/>
                  <a:pt x="885" y="1554"/>
                </a:cubicBezTo>
                <a:close/>
                <a:moveTo>
                  <a:pt x="230" y="1635"/>
                </a:moveTo>
                <a:cubicBezTo>
                  <a:pt x="229" y="1638"/>
                  <a:pt x="228" y="1641"/>
                  <a:pt x="226" y="1644"/>
                </a:cubicBezTo>
                <a:cubicBezTo>
                  <a:pt x="219" y="1647"/>
                  <a:pt x="226" y="1636"/>
                  <a:pt x="230" y="1635"/>
                </a:cubicBezTo>
                <a:close/>
                <a:moveTo>
                  <a:pt x="45" y="2000"/>
                </a:moveTo>
                <a:cubicBezTo>
                  <a:pt x="37" y="2007"/>
                  <a:pt x="30" y="2015"/>
                  <a:pt x="26" y="2023"/>
                </a:cubicBezTo>
                <a:cubicBezTo>
                  <a:pt x="5" y="2034"/>
                  <a:pt x="15" y="2026"/>
                  <a:pt x="15" y="2017"/>
                </a:cubicBezTo>
                <a:cubicBezTo>
                  <a:pt x="41" y="1976"/>
                  <a:pt x="44" y="1972"/>
                  <a:pt x="41" y="1968"/>
                </a:cubicBezTo>
                <a:cubicBezTo>
                  <a:pt x="65" y="1913"/>
                  <a:pt x="75" y="1910"/>
                  <a:pt x="72" y="1905"/>
                </a:cubicBezTo>
                <a:cubicBezTo>
                  <a:pt x="95" y="1863"/>
                  <a:pt x="95" y="1856"/>
                  <a:pt x="98" y="1850"/>
                </a:cubicBezTo>
                <a:cubicBezTo>
                  <a:pt x="112" y="1826"/>
                  <a:pt x="110" y="1821"/>
                  <a:pt x="119" y="1818"/>
                </a:cubicBezTo>
                <a:cubicBezTo>
                  <a:pt x="138" y="1776"/>
                  <a:pt x="148" y="1760"/>
                  <a:pt x="152" y="1743"/>
                </a:cubicBezTo>
                <a:cubicBezTo>
                  <a:pt x="171" y="1710"/>
                  <a:pt x="179" y="1703"/>
                  <a:pt x="183" y="1694"/>
                </a:cubicBezTo>
                <a:cubicBezTo>
                  <a:pt x="217" y="1664"/>
                  <a:pt x="212" y="1666"/>
                  <a:pt x="215" y="1669"/>
                </a:cubicBezTo>
                <a:cubicBezTo>
                  <a:pt x="204" y="1692"/>
                  <a:pt x="203" y="1696"/>
                  <a:pt x="204" y="1701"/>
                </a:cubicBezTo>
                <a:cubicBezTo>
                  <a:pt x="195" y="1723"/>
                  <a:pt x="195" y="1724"/>
                  <a:pt x="196" y="1724"/>
                </a:cubicBezTo>
                <a:cubicBezTo>
                  <a:pt x="166" y="1784"/>
                  <a:pt x="168" y="1793"/>
                  <a:pt x="160" y="1801"/>
                </a:cubicBezTo>
                <a:cubicBezTo>
                  <a:pt x="146" y="1834"/>
                  <a:pt x="137" y="1841"/>
                  <a:pt x="137" y="1850"/>
                </a:cubicBezTo>
                <a:cubicBezTo>
                  <a:pt x="121" y="1886"/>
                  <a:pt x="117" y="1894"/>
                  <a:pt x="113" y="1902"/>
                </a:cubicBezTo>
                <a:cubicBezTo>
                  <a:pt x="94" y="1930"/>
                  <a:pt x="88" y="1934"/>
                  <a:pt x="89" y="1939"/>
                </a:cubicBezTo>
                <a:cubicBezTo>
                  <a:pt x="62" y="1985"/>
                  <a:pt x="45" y="1991"/>
                  <a:pt x="45" y="2000"/>
                </a:cubicBezTo>
                <a:close/>
                <a:moveTo>
                  <a:pt x="229" y="1850"/>
                </a:moveTo>
                <a:cubicBezTo>
                  <a:pt x="228" y="1851"/>
                  <a:pt x="227" y="1853"/>
                  <a:pt x="224" y="1855"/>
                </a:cubicBezTo>
                <a:cubicBezTo>
                  <a:pt x="198" y="1885"/>
                  <a:pt x="194" y="1894"/>
                  <a:pt x="186" y="1902"/>
                </a:cubicBezTo>
                <a:cubicBezTo>
                  <a:pt x="198" y="1867"/>
                  <a:pt x="207" y="1865"/>
                  <a:pt x="204" y="1861"/>
                </a:cubicBezTo>
                <a:cubicBezTo>
                  <a:pt x="228" y="1817"/>
                  <a:pt x="233" y="1810"/>
                  <a:pt x="234" y="1803"/>
                </a:cubicBezTo>
                <a:cubicBezTo>
                  <a:pt x="266" y="1737"/>
                  <a:pt x="268" y="1729"/>
                  <a:pt x="271" y="1723"/>
                </a:cubicBezTo>
                <a:cubicBezTo>
                  <a:pt x="276" y="1715"/>
                  <a:pt x="275" y="1709"/>
                  <a:pt x="283" y="1704"/>
                </a:cubicBezTo>
                <a:cubicBezTo>
                  <a:pt x="320" y="1641"/>
                  <a:pt x="333" y="1614"/>
                  <a:pt x="353" y="1590"/>
                </a:cubicBezTo>
                <a:cubicBezTo>
                  <a:pt x="370" y="1563"/>
                  <a:pt x="380" y="1558"/>
                  <a:pt x="380" y="1551"/>
                </a:cubicBezTo>
                <a:cubicBezTo>
                  <a:pt x="375" y="1567"/>
                  <a:pt x="378" y="1576"/>
                  <a:pt x="373" y="1583"/>
                </a:cubicBezTo>
                <a:cubicBezTo>
                  <a:pt x="361" y="1612"/>
                  <a:pt x="354" y="1619"/>
                  <a:pt x="350" y="1627"/>
                </a:cubicBezTo>
                <a:cubicBezTo>
                  <a:pt x="327" y="1680"/>
                  <a:pt x="320" y="1686"/>
                  <a:pt x="318" y="1694"/>
                </a:cubicBezTo>
                <a:cubicBezTo>
                  <a:pt x="303" y="1745"/>
                  <a:pt x="284" y="1746"/>
                  <a:pt x="291" y="1751"/>
                </a:cubicBezTo>
                <a:cubicBezTo>
                  <a:pt x="272" y="1791"/>
                  <a:pt x="262" y="1798"/>
                  <a:pt x="261" y="1806"/>
                </a:cubicBezTo>
                <a:cubicBezTo>
                  <a:pt x="231" y="1846"/>
                  <a:pt x="230" y="1848"/>
                  <a:pt x="229" y="1850"/>
                </a:cubicBezTo>
                <a:close/>
                <a:moveTo>
                  <a:pt x="385" y="1792"/>
                </a:moveTo>
                <a:cubicBezTo>
                  <a:pt x="384" y="1783"/>
                  <a:pt x="399" y="1782"/>
                  <a:pt x="403" y="1783"/>
                </a:cubicBezTo>
                <a:cubicBezTo>
                  <a:pt x="404" y="1793"/>
                  <a:pt x="391" y="1784"/>
                  <a:pt x="385" y="1792"/>
                </a:cubicBezTo>
                <a:close/>
                <a:moveTo>
                  <a:pt x="431" y="1793"/>
                </a:moveTo>
                <a:cubicBezTo>
                  <a:pt x="436" y="1792"/>
                  <a:pt x="431" y="1799"/>
                  <a:pt x="428" y="1795"/>
                </a:cubicBezTo>
                <a:cubicBezTo>
                  <a:pt x="424" y="1798"/>
                  <a:pt x="421" y="1795"/>
                  <a:pt x="417" y="1799"/>
                </a:cubicBezTo>
                <a:cubicBezTo>
                  <a:pt x="408" y="1797"/>
                  <a:pt x="427" y="1792"/>
                  <a:pt x="431" y="1793"/>
                </a:cubicBezTo>
                <a:close/>
                <a:moveTo>
                  <a:pt x="583" y="1697"/>
                </a:moveTo>
                <a:cubicBezTo>
                  <a:pt x="586" y="1711"/>
                  <a:pt x="568" y="1700"/>
                  <a:pt x="560" y="1710"/>
                </a:cubicBezTo>
                <a:cubicBezTo>
                  <a:pt x="561" y="1696"/>
                  <a:pt x="575" y="1708"/>
                  <a:pt x="583" y="1697"/>
                </a:cubicBezTo>
                <a:close/>
                <a:moveTo>
                  <a:pt x="642" y="1707"/>
                </a:moveTo>
                <a:cubicBezTo>
                  <a:pt x="646" y="1712"/>
                  <a:pt x="653" y="1707"/>
                  <a:pt x="658" y="1710"/>
                </a:cubicBezTo>
                <a:cubicBezTo>
                  <a:pt x="713" y="1718"/>
                  <a:pt x="725" y="1710"/>
                  <a:pt x="734" y="1715"/>
                </a:cubicBezTo>
                <a:cubicBezTo>
                  <a:pt x="772" y="1721"/>
                  <a:pt x="782" y="1717"/>
                  <a:pt x="791" y="1723"/>
                </a:cubicBezTo>
                <a:cubicBezTo>
                  <a:pt x="834" y="1729"/>
                  <a:pt x="845" y="1727"/>
                  <a:pt x="854" y="1732"/>
                </a:cubicBezTo>
                <a:cubicBezTo>
                  <a:pt x="904" y="1738"/>
                  <a:pt x="907" y="1744"/>
                  <a:pt x="912" y="1745"/>
                </a:cubicBezTo>
                <a:cubicBezTo>
                  <a:pt x="932" y="1753"/>
                  <a:pt x="938" y="1749"/>
                  <a:pt x="942" y="1753"/>
                </a:cubicBezTo>
                <a:cubicBezTo>
                  <a:pt x="1062" y="1787"/>
                  <a:pt x="1067" y="1788"/>
                  <a:pt x="1072" y="1791"/>
                </a:cubicBezTo>
                <a:cubicBezTo>
                  <a:pt x="1107" y="1789"/>
                  <a:pt x="1109" y="1802"/>
                  <a:pt x="1115" y="1797"/>
                </a:cubicBezTo>
                <a:cubicBezTo>
                  <a:pt x="1123" y="1795"/>
                  <a:pt x="1116" y="1806"/>
                  <a:pt x="1112" y="1803"/>
                </a:cubicBezTo>
                <a:cubicBezTo>
                  <a:pt x="1065" y="1804"/>
                  <a:pt x="1062" y="1802"/>
                  <a:pt x="1060" y="1799"/>
                </a:cubicBezTo>
                <a:cubicBezTo>
                  <a:pt x="1029" y="1804"/>
                  <a:pt x="1021" y="1793"/>
                  <a:pt x="1010" y="1798"/>
                </a:cubicBezTo>
                <a:cubicBezTo>
                  <a:pt x="972" y="1793"/>
                  <a:pt x="964" y="1785"/>
                  <a:pt x="954" y="1787"/>
                </a:cubicBezTo>
                <a:cubicBezTo>
                  <a:pt x="897" y="1767"/>
                  <a:pt x="890" y="1778"/>
                  <a:pt x="886" y="1769"/>
                </a:cubicBezTo>
                <a:cubicBezTo>
                  <a:pt x="832" y="1761"/>
                  <a:pt x="828" y="1760"/>
                  <a:pt x="824" y="1759"/>
                </a:cubicBezTo>
                <a:cubicBezTo>
                  <a:pt x="769" y="1746"/>
                  <a:pt x="764" y="1748"/>
                  <a:pt x="759" y="1747"/>
                </a:cubicBezTo>
                <a:cubicBezTo>
                  <a:pt x="709" y="1735"/>
                  <a:pt x="699" y="1737"/>
                  <a:pt x="692" y="1729"/>
                </a:cubicBezTo>
                <a:cubicBezTo>
                  <a:pt x="608" y="1731"/>
                  <a:pt x="600" y="1727"/>
                  <a:pt x="589" y="1732"/>
                </a:cubicBezTo>
                <a:cubicBezTo>
                  <a:pt x="527" y="1725"/>
                  <a:pt x="529" y="1724"/>
                  <a:pt x="530" y="1723"/>
                </a:cubicBezTo>
                <a:cubicBezTo>
                  <a:pt x="578" y="1715"/>
                  <a:pt x="590" y="1713"/>
                  <a:pt x="602" y="1716"/>
                </a:cubicBezTo>
                <a:close/>
                <a:moveTo>
                  <a:pt x="599" y="1690"/>
                </a:moveTo>
                <a:cubicBezTo>
                  <a:pt x="601" y="1681"/>
                  <a:pt x="618" y="1685"/>
                  <a:pt x="627" y="1675"/>
                </a:cubicBezTo>
                <a:cubicBezTo>
                  <a:pt x="625" y="1685"/>
                  <a:pt x="607" y="1687"/>
                  <a:pt x="599" y="1690"/>
                </a:cubicBezTo>
                <a:close/>
                <a:moveTo>
                  <a:pt x="645" y="1659"/>
                </a:moveTo>
                <a:cubicBezTo>
                  <a:pt x="642" y="1653"/>
                  <a:pt x="656" y="1650"/>
                  <a:pt x="660" y="1646"/>
                </a:cubicBezTo>
                <a:cubicBezTo>
                  <a:pt x="664" y="1657"/>
                  <a:pt x="652" y="1652"/>
                  <a:pt x="645" y="1659"/>
                </a:cubicBezTo>
                <a:close/>
                <a:moveTo>
                  <a:pt x="756" y="1654"/>
                </a:moveTo>
                <a:cubicBezTo>
                  <a:pt x="750" y="1652"/>
                  <a:pt x="742" y="1655"/>
                  <a:pt x="736" y="1654"/>
                </a:cubicBezTo>
                <a:cubicBezTo>
                  <a:pt x="735" y="1645"/>
                  <a:pt x="748" y="1653"/>
                  <a:pt x="753" y="1649"/>
                </a:cubicBezTo>
                <a:cubicBezTo>
                  <a:pt x="760" y="1651"/>
                  <a:pt x="767" y="1650"/>
                  <a:pt x="774" y="1649"/>
                </a:cubicBezTo>
                <a:cubicBezTo>
                  <a:pt x="775" y="1659"/>
                  <a:pt x="762" y="1650"/>
                  <a:pt x="756" y="1654"/>
                </a:cubicBezTo>
                <a:close/>
                <a:moveTo>
                  <a:pt x="2401" y="2005"/>
                </a:moveTo>
                <a:cubicBezTo>
                  <a:pt x="2408" y="1993"/>
                  <a:pt x="2402" y="1977"/>
                  <a:pt x="2411" y="1965"/>
                </a:cubicBezTo>
                <a:cubicBezTo>
                  <a:pt x="2409" y="1949"/>
                  <a:pt x="2415" y="1936"/>
                  <a:pt x="2415" y="1921"/>
                </a:cubicBezTo>
                <a:cubicBezTo>
                  <a:pt x="2418" y="1915"/>
                  <a:pt x="2412" y="1906"/>
                  <a:pt x="2418" y="1900"/>
                </a:cubicBezTo>
                <a:cubicBezTo>
                  <a:pt x="2415" y="1892"/>
                  <a:pt x="2420" y="1885"/>
                  <a:pt x="2415" y="1876"/>
                </a:cubicBezTo>
                <a:cubicBezTo>
                  <a:pt x="2419" y="1870"/>
                  <a:pt x="2409" y="1859"/>
                  <a:pt x="2414" y="1854"/>
                </a:cubicBezTo>
                <a:cubicBezTo>
                  <a:pt x="2413" y="1852"/>
                  <a:pt x="2412" y="1851"/>
                  <a:pt x="2412" y="1850"/>
                </a:cubicBezTo>
                <a:cubicBezTo>
                  <a:pt x="2408" y="1842"/>
                  <a:pt x="2411" y="1836"/>
                  <a:pt x="2408" y="1828"/>
                </a:cubicBezTo>
                <a:cubicBezTo>
                  <a:pt x="2403" y="1830"/>
                  <a:pt x="2407" y="1823"/>
                  <a:pt x="2403" y="1824"/>
                </a:cubicBezTo>
                <a:cubicBezTo>
                  <a:pt x="2398" y="1820"/>
                  <a:pt x="2406" y="1811"/>
                  <a:pt x="2397" y="1813"/>
                </a:cubicBezTo>
                <a:cubicBezTo>
                  <a:pt x="2400" y="1825"/>
                  <a:pt x="2402" y="1838"/>
                  <a:pt x="2404" y="1850"/>
                </a:cubicBezTo>
                <a:cubicBezTo>
                  <a:pt x="2408" y="1872"/>
                  <a:pt x="2409" y="1894"/>
                  <a:pt x="2405" y="1913"/>
                </a:cubicBezTo>
                <a:cubicBezTo>
                  <a:pt x="2408" y="1930"/>
                  <a:pt x="2398" y="1943"/>
                  <a:pt x="2402" y="1960"/>
                </a:cubicBezTo>
                <a:cubicBezTo>
                  <a:pt x="2399" y="1967"/>
                  <a:pt x="2399" y="1975"/>
                  <a:pt x="2396" y="1982"/>
                </a:cubicBezTo>
                <a:cubicBezTo>
                  <a:pt x="2399" y="1987"/>
                  <a:pt x="2391" y="1989"/>
                  <a:pt x="2396" y="1995"/>
                </a:cubicBezTo>
                <a:cubicBezTo>
                  <a:pt x="2385" y="1995"/>
                  <a:pt x="2399" y="2005"/>
                  <a:pt x="2392" y="2007"/>
                </a:cubicBezTo>
                <a:cubicBezTo>
                  <a:pt x="2388" y="2013"/>
                  <a:pt x="2394" y="2023"/>
                  <a:pt x="2387" y="2029"/>
                </a:cubicBezTo>
                <a:cubicBezTo>
                  <a:pt x="2390" y="2038"/>
                  <a:pt x="2385" y="2044"/>
                  <a:pt x="2385" y="2052"/>
                </a:cubicBezTo>
                <a:cubicBezTo>
                  <a:pt x="2383" y="2055"/>
                  <a:pt x="2382" y="2058"/>
                  <a:pt x="2384" y="2062"/>
                </a:cubicBezTo>
                <a:cubicBezTo>
                  <a:pt x="2376" y="2064"/>
                  <a:pt x="2382" y="2070"/>
                  <a:pt x="2380" y="2074"/>
                </a:cubicBezTo>
                <a:cubicBezTo>
                  <a:pt x="2377" y="2082"/>
                  <a:pt x="2375" y="2090"/>
                  <a:pt x="2372" y="2097"/>
                </a:cubicBezTo>
                <a:cubicBezTo>
                  <a:pt x="2371" y="2105"/>
                  <a:pt x="2369" y="2112"/>
                  <a:pt x="2367" y="2119"/>
                </a:cubicBezTo>
                <a:cubicBezTo>
                  <a:pt x="2370" y="2125"/>
                  <a:pt x="2361" y="2126"/>
                  <a:pt x="2363" y="2131"/>
                </a:cubicBezTo>
                <a:cubicBezTo>
                  <a:pt x="2363" y="2135"/>
                  <a:pt x="2362" y="2139"/>
                  <a:pt x="2359" y="2142"/>
                </a:cubicBezTo>
                <a:cubicBezTo>
                  <a:pt x="2362" y="2150"/>
                  <a:pt x="2354" y="2154"/>
                  <a:pt x="2353" y="2161"/>
                </a:cubicBezTo>
                <a:cubicBezTo>
                  <a:pt x="2365" y="2161"/>
                  <a:pt x="2365" y="2161"/>
                  <a:pt x="2365" y="2161"/>
                </a:cubicBezTo>
                <a:cubicBezTo>
                  <a:pt x="2368" y="2151"/>
                  <a:pt x="2373" y="2141"/>
                  <a:pt x="2376" y="2131"/>
                </a:cubicBezTo>
                <a:cubicBezTo>
                  <a:pt x="2378" y="2116"/>
                  <a:pt x="2384" y="2103"/>
                  <a:pt x="2384" y="2088"/>
                </a:cubicBezTo>
                <a:cubicBezTo>
                  <a:pt x="2391" y="2076"/>
                  <a:pt x="2392" y="2062"/>
                  <a:pt x="2397" y="2049"/>
                </a:cubicBezTo>
                <a:cubicBezTo>
                  <a:pt x="2398" y="2035"/>
                  <a:pt x="2403" y="2021"/>
                  <a:pt x="2401" y="2005"/>
                </a:cubicBezTo>
                <a:close/>
                <a:moveTo>
                  <a:pt x="1848" y="2083"/>
                </a:moveTo>
                <a:cubicBezTo>
                  <a:pt x="1837" y="2071"/>
                  <a:pt x="1827" y="2058"/>
                  <a:pt x="1815" y="2048"/>
                </a:cubicBezTo>
                <a:cubicBezTo>
                  <a:pt x="1743" y="1977"/>
                  <a:pt x="1737" y="1972"/>
                  <a:pt x="1733" y="1965"/>
                </a:cubicBezTo>
                <a:cubicBezTo>
                  <a:pt x="1666" y="1891"/>
                  <a:pt x="1651" y="1871"/>
                  <a:pt x="1636" y="1850"/>
                </a:cubicBezTo>
                <a:cubicBezTo>
                  <a:pt x="1576" y="1734"/>
                  <a:pt x="1570" y="1734"/>
                  <a:pt x="1568" y="1730"/>
                </a:cubicBezTo>
                <a:cubicBezTo>
                  <a:pt x="1563" y="1714"/>
                  <a:pt x="1566" y="1709"/>
                  <a:pt x="1562" y="1710"/>
                </a:cubicBezTo>
                <a:cubicBezTo>
                  <a:pt x="1560" y="1694"/>
                  <a:pt x="1559" y="1690"/>
                  <a:pt x="1557" y="1687"/>
                </a:cubicBezTo>
                <a:cubicBezTo>
                  <a:pt x="1558" y="1700"/>
                  <a:pt x="1552" y="1702"/>
                  <a:pt x="1558" y="1709"/>
                </a:cubicBezTo>
                <a:cubicBezTo>
                  <a:pt x="1561" y="1727"/>
                  <a:pt x="1562" y="1732"/>
                  <a:pt x="1566" y="1737"/>
                </a:cubicBezTo>
                <a:cubicBezTo>
                  <a:pt x="1608" y="1833"/>
                  <a:pt x="1615" y="1842"/>
                  <a:pt x="1617" y="1850"/>
                </a:cubicBezTo>
                <a:cubicBezTo>
                  <a:pt x="1630" y="1877"/>
                  <a:pt x="1634" y="1884"/>
                  <a:pt x="1637" y="1883"/>
                </a:cubicBezTo>
                <a:cubicBezTo>
                  <a:pt x="1687" y="1963"/>
                  <a:pt x="1705" y="1985"/>
                  <a:pt x="1727" y="2013"/>
                </a:cubicBezTo>
                <a:cubicBezTo>
                  <a:pt x="1767" y="2045"/>
                  <a:pt x="1770" y="2058"/>
                  <a:pt x="1776" y="2060"/>
                </a:cubicBezTo>
                <a:cubicBezTo>
                  <a:pt x="1861" y="2152"/>
                  <a:pt x="1866" y="2156"/>
                  <a:pt x="1871" y="2161"/>
                </a:cubicBezTo>
                <a:cubicBezTo>
                  <a:pt x="1865" y="2152"/>
                  <a:pt x="1861" y="2136"/>
                  <a:pt x="1853" y="2132"/>
                </a:cubicBezTo>
                <a:cubicBezTo>
                  <a:pt x="1790" y="2069"/>
                  <a:pt x="1789" y="2056"/>
                  <a:pt x="1784" y="2057"/>
                </a:cubicBezTo>
                <a:cubicBezTo>
                  <a:pt x="1762" y="2030"/>
                  <a:pt x="1757" y="2034"/>
                  <a:pt x="1755" y="2025"/>
                </a:cubicBezTo>
                <a:cubicBezTo>
                  <a:pt x="1720" y="1996"/>
                  <a:pt x="1720" y="1984"/>
                  <a:pt x="1714" y="1987"/>
                </a:cubicBezTo>
                <a:cubicBezTo>
                  <a:pt x="1638" y="1877"/>
                  <a:pt x="1634" y="1870"/>
                  <a:pt x="1631" y="1864"/>
                </a:cubicBezTo>
                <a:cubicBezTo>
                  <a:pt x="1677" y="1921"/>
                  <a:pt x="1680" y="1927"/>
                  <a:pt x="1685" y="1927"/>
                </a:cubicBezTo>
                <a:cubicBezTo>
                  <a:pt x="1708" y="1953"/>
                  <a:pt x="1709" y="1963"/>
                  <a:pt x="1714" y="1961"/>
                </a:cubicBezTo>
                <a:cubicBezTo>
                  <a:pt x="1783" y="2035"/>
                  <a:pt x="1790" y="2043"/>
                  <a:pt x="1798" y="2046"/>
                </a:cubicBezTo>
                <a:cubicBezTo>
                  <a:pt x="1845" y="2089"/>
                  <a:pt x="1846" y="2102"/>
                  <a:pt x="1851" y="2101"/>
                </a:cubicBezTo>
                <a:cubicBezTo>
                  <a:pt x="1873" y="2132"/>
                  <a:pt x="1878" y="2128"/>
                  <a:pt x="1880" y="2135"/>
                </a:cubicBezTo>
                <a:cubicBezTo>
                  <a:pt x="1905" y="2147"/>
                  <a:pt x="1893" y="2133"/>
                  <a:pt x="1882" y="2118"/>
                </a:cubicBezTo>
                <a:close/>
                <a:moveTo>
                  <a:pt x="2436" y="1972"/>
                </a:moveTo>
                <a:cubicBezTo>
                  <a:pt x="2431" y="1958"/>
                  <a:pt x="2436" y="1947"/>
                  <a:pt x="2434" y="1934"/>
                </a:cubicBezTo>
                <a:cubicBezTo>
                  <a:pt x="2431" y="1920"/>
                  <a:pt x="2431" y="1907"/>
                  <a:pt x="2431" y="1894"/>
                </a:cubicBezTo>
                <a:cubicBezTo>
                  <a:pt x="2429" y="1879"/>
                  <a:pt x="2427" y="1865"/>
                  <a:pt x="2423" y="1850"/>
                </a:cubicBezTo>
                <a:cubicBezTo>
                  <a:pt x="2421" y="1837"/>
                  <a:pt x="2418" y="1825"/>
                  <a:pt x="2413" y="1812"/>
                </a:cubicBezTo>
                <a:cubicBezTo>
                  <a:pt x="2409" y="1804"/>
                  <a:pt x="2405" y="1795"/>
                  <a:pt x="2400" y="1786"/>
                </a:cubicBezTo>
                <a:cubicBezTo>
                  <a:pt x="2387" y="1789"/>
                  <a:pt x="2409" y="1804"/>
                  <a:pt x="2401" y="1808"/>
                </a:cubicBezTo>
                <a:cubicBezTo>
                  <a:pt x="2410" y="1815"/>
                  <a:pt x="2407" y="1821"/>
                  <a:pt x="2413" y="1832"/>
                </a:cubicBezTo>
                <a:cubicBezTo>
                  <a:pt x="2413" y="1838"/>
                  <a:pt x="2414" y="1843"/>
                  <a:pt x="2415" y="1850"/>
                </a:cubicBezTo>
                <a:cubicBezTo>
                  <a:pt x="2415" y="1853"/>
                  <a:pt x="2416" y="1856"/>
                  <a:pt x="2417" y="1859"/>
                </a:cubicBezTo>
                <a:cubicBezTo>
                  <a:pt x="2421" y="1865"/>
                  <a:pt x="2415" y="1867"/>
                  <a:pt x="2420" y="1873"/>
                </a:cubicBezTo>
                <a:cubicBezTo>
                  <a:pt x="2412" y="1875"/>
                  <a:pt x="2428" y="1885"/>
                  <a:pt x="2420" y="1886"/>
                </a:cubicBezTo>
                <a:cubicBezTo>
                  <a:pt x="2421" y="1895"/>
                  <a:pt x="2422" y="1904"/>
                  <a:pt x="2424" y="1913"/>
                </a:cubicBezTo>
                <a:cubicBezTo>
                  <a:pt x="2425" y="1918"/>
                  <a:pt x="2423" y="1922"/>
                  <a:pt x="2424" y="1926"/>
                </a:cubicBezTo>
                <a:cubicBezTo>
                  <a:pt x="2421" y="1930"/>
                  <a:pt x="2428" y="1937"/>
                  <a:pt x="2424" y="1939"/>
                </a:cubicBezTo>
                <a:cubicBezTo>
                  <a:pt x="2428" y="1976"/>
                  <a:pt x="2427" y="2011"/>
                  <a:pt x="2424" y="2046"/>
                </a:cubicBezTo>
                <a:cubicBezTo>
                  <a:pt x="2418" y="2061"/>
                  <a:pt x="2419" y="2079"/>
                  <a:pt x="2412" y="2094"/>
                </a:cubicBezTo>
                <a:cubicBezTo>
                  <a:pt x="2415" y="2099"/>
                  <a:pt x="2407" y="2100"/>
                  <a:pt x="2412" y="2107"/>
                </a:cubicBezTo>
                <a:cubicBezTo>
                  <a:pt x="2411" y="2110"/>
                  <a:pt x="2410" y="2114"/>
                  <a:pt x="2408" y="2118"/>
                </a:cubicBezTo>
                <a:cubicBezTo>
                  <a:pt x="2405" y="2127"/>
                  <a:pt x="2407" y="2137"/>
                  <a:pt x="2402" y="2144"/>
                </a:cubicBezTo>
                <a:cubicBezTo>
                  <a:pt x="2401" y="2150"/>
                  <a:pt x="2400" y="2155"/>
                  <a:pt x="2398" y="2161"/>
                </a:cubicBezTo>
                <a:cubicBezTo>
                  <a:pt x="2410" y="2161"/>
                  <a:pt x="2410" y="2161"/>
                  <a:pt x="2410" y="2161"/>
                </a:cubicBezTo>
                <a:cubicBezTo>
                  <a:pt x="2411" y="2159"/>
                  <a:pt x="2412" y="2157"/>
                  <a:pt x="2413" y="2155"/>
                </a:cubicBezTo>
                <a:cubicBezTo>
                  <a:pt x="2413" y="2141"/>
                  <a:pt x="2418" y="2130"/>
                  <a:pt x="2421" y="2118"/>
                </a:cubicBezTo>
                <a:cubicBezTo>
                  <a:pt x="2423" y="2107"/>
                  <a:pt x="2422" y="2094"/>
                  <a:pt x="2427" y="2083"/>
                </a:cubicBezTo>
                <a:cubicBezTo>
                  <a:pt x="2430" y="2071"/>
                  <a:pt x="2430" y="2058"/>
                  <a:pt x="2435" y="2047"/>
                </a:cubicBezTo>
                <a:cubicBezTo>
                  <a:pt x="2434" y="2041"/>
                  <a:pt x="2436" y="2036"/>
                  <a:pt x="2436" y="2030"/>
                </a:cubicBezTo>
                <a:cubicBezTo>
                  <a:pt x="2439" y="2025"/>
                  <a:pt x="2434" y="2017"/>
                  <a:pt x="2436" y="2011"/>
                </a:cubicBezTo>
                <a:cubicBezTo>
                  <a:pt x="2440" y="1999"/>
                  <a:pt x="2435" y="1985"/>
                  <a:pt x="2436" y="1972"/>
                </a:cubicBezTo>
                <a:close/>
                <a:moveTo>
                  <a:pt x="1821" y="2138"/>
                </a:moveTo>
                <a:cubicBezTo>
                  <a:pt x="1814" y="2138"/>
                  <a:pt x="1811" y="2128"/>
                  <a:pt x="1805" y="2127"/>
                </a:cubicBezTo>
                <a:cubicBezTo>
                  <a:pt x="1757" y="2084"/>
                  <a:pt x="1754" y="2074"/>
                  <a:pt x="1747" y="2074"/>
                </a:cubicBezTo>
                <a:cubicBezTo>
                  <a:pt x="1699" y="2031"/>
                  <a:pt x="1696" y="2022"/>
                  <a:pt x="1689" y="2022"/>
                </a:cubicBezTo>
                <a:cubicBezTo>
                  <a:pt x="1626" y="1966"/>
                  <a:pt x="1625" y="1952"/>
                  <a:pt x="1617" y="1954"/>
                </a:cubicBezTo>
                <a:cubicBezTo>
                  <a:pt x="1548" y="1868"/>
                  <a:pt x="1544" y="1859"/>
                  <a:pt x="1540" y="1850"/>
                </a:cubicBezTo>
                <a:cubicBezTo>
                  <a:pt x="1520" y="1803"/>
                  <a:pt x="1518" y="1794"/>
                  <a:pt x="1511" y="1797"/>
                </a:cubicBezTo>
                <a:cubicBezTo>
                  <a:pt x="1515" y="1820"/>
                  <a:pt x="1523" y="1829"/>
                  <a:pt x="1520" y="1834"/>
                </a:cubicBezTo>
                <a:cubicBezTo>
                  <a:pt x="1451" y="1707"/>
                  <a:pt x="1453" y="1693"/>
                  <a:pt x="1444" y="1694"/>
                </a:cubicBezTo>
                <a:cubicBezTo>
                  <a:pt x="1515" y="1844"/>
                  <a:pt x="1519" y="1846"/>
                  <a:pt x="1523" y="1850"/>
                </a:cubicBezTo>
                <a:cubicBezTo>
                  <a:pt x="1552" y="1907"/>
                  <a:pt x="1560" y="1922"/>
                  <a:pt x="1567" y="1937"/>
                </a:cubicBezTo>
                <a:cubicBezTo>
                  <a:pt x="1690" y="2114"/>
                  <a:pt x="1700" y="2123"/>
                  <a:pt x="1709" y="2135"/>
                </a:cubicBezTo>
                <a:cubicBezTo>
                  <a:pt x="1732" y="2161"/>
                  <a:pt x="1736" y="2157"/>
                  <a:pt x="1738" y="2161"/>
                </a:cubicBezTo>
                <a:cubicBezTo>
                  <a:pt x="1718" y="2123"/>
                  <a:pt x="1707" y="2120"/>
                  <a:pt x="1700" y="2104"/>
                </a:cubicBezTo>
                <a:cubicBezTo>
                  <a:pt x="1663" y="2064"/>
                  <a:pt x="1654" y="2053"/>
                  <a:pt x="1646" y="2040"/>
                </a:cubicBezTo>
                <a:cubicBezTo>
                  <a:pt x="1582" y="1936"/>
                  <a:pt x="1581" y="1927"/>
                  <a:pt x="1575" y="1927"/>
                </a:cubicBezTo>
                <a:cubicBezTo>
                  <a:pt x="1587" y="1933"/>
                  <a:pt x="1590" y="1942"/>
                  <a:pt x="1595" y="1942"/>
                </a:cubicBezTo>
                <a:cubicBezTo>
                  <a:pt x="1638" y="1987"/>
                  <a:pt x="1642" y="1992"/>
                  <a:pt x="1645" y="1998"/>
                </a:cubicBezTo>
                <a:cubicBezTo>
                  <a:pt x="1681" y="2022"/>
                  <a:pt x="1682" y="2032"/>
                  <a:pt x="1687" y="2030"/>
                </a:cubicBezTo>
                <a:cubicBezTo>
                  <a:pt x="1750" y="2098"/>
                  <a:pt x="1761" y="2092"/>
                  <a:pt x="1765" y="2104"/>
                </a:cubicBezTo>
                <a:cubicBezTo>
                  <a:pt x="1812" y="2147"/>
                  <a:pt x="1821" y="2154"/>
                  <a:pt x="1829" y="2161"/>
                </a:cubicBezTo>
                <a:cubicBezTo>
                  <a:pt x="1831" y="2144"/>
                  <a:pt x="1824" y="2146"/>
                  <a:pt x="1821" y="2138"/>
                </a:cubicBezTo>
                <a:close/>
                <a:moveTo>
                  <a:pt x="1637" y="2119"/>
                </a:moveTo>
                <a:cubicBezTo>
                  <a:pt x="1623" y="2101"/>
                  <a:pt x="1608" y="2086"/>
                  <a:pt x="1593" y="2069"/>
                </a:cubicBezTo>
                <a:cubicBezTo>
                  <a:pt x="1578" y="2052"/>
                  <a:pt x="1564" y="2032"/>
                  <a:pt x="1548" y="2017"/>
                </a:cubicBezTo>
                <a:cubicBezTo>
                  <a:pt x="1551" y="2009"/>
                  <a:pt x="1539" y="2006"/>
                  <a:pt x="1537" y="1994"/>
                </a:cubicBezTo>
                <a:cubicBezTo>
                  <a:pt x="1529" y="1991"/>
                  <a:pt x="1525" y="1976"/>
                  <a:pt x="1520" y="1966"/>
                </a:cubicBezTo>
                <a:cubicBezTo>
                  <a:pt x="1511" y="1971"/>
                  <a:pt x="1521" y="1955"/>
                  <a:pt x="1513" y="1960"/>
                </a:cubicBezTo>
                <a:cubicBezTo>
                  <a:pt x="1511" y="1955"/>
                  <a:pt x="1508" y="1949"/>
                  <a:pt x="1506" y="1944"/>
                </a:cubicBezTo>
                <a:cubicBezTo>
                  <a:pt x="1502" y="1931"/>
                  <a:pt x="1493" y="1930"/>
                  <a:pt x="1489" y="1917"/>
                </a:cubicBezTo>
                <a:cubicBezTo>
                  <a:pt x="1484" y="1909"/>
                  <a:pt x="1483" y="1902"/>
                  <a:pt x="1482" y="1895"/>
                </a:cubicBezTo>
                <a:cubicBezTo>
                  <a:pt x="1477" y="1888"/>
                  <a:pt x="1475" y="1876"/>
                  <a:pt x="1467" y="1879"/>
                </a:cubicBezTo>
                <a:cubicBezTo>
                  <a:pt x="1468" y="1884"/>
                  <a:pt x="1460" y="1885"/>
                  <a:pt x="1467" y="1892"/>
                </a:cubicBezTo>
                <a:cubicBezTo>
                  <a:pt x="1470" y="1897"/>
                  <a:pt x="1472" y="1903"/>
                  <a:pt x="1475" y="1908"/>
                </a:cubicBezTo>
                <a:cubicBezTo>
                  <a:pt x="1470" y="1908"/>
                  <a:pt x="1477" y="1922"/>
                  <a:pt x="1480" y="1918"/>
                </a:cubicBezTo>
                <a:cubicBezTo>
                  <a:pt x="1484" y="1924"/>
                  <a:pt x="1478" y="1926"/>
                  <a:pt x="1484" y="1932"/>
                </a:cubicBezTo>
                <a:cubicBezTo>
                  <a:pt x="1492" y="1939"/>
                  <a:pt x="1497" y="1953"/>
                  <a:pt x="1503" y="1965"/>
                </a:cubicBezTo>
                <a:cubicBezTo>
                  <a:pt x="1519" y="1982"/>
                  <a:pt x="1532" y="2007"/>
                  <a:pt x="1545" y="2031"/>
                </a:cubicBezTo>
                <a:cubicBezTo>
                  <a:pt x="1557" y="2038"/>
                  <a:pt x="1564" y="2058"/>
                  <a:pt x="1575" y="2065"/>
                </a:cubicBezTo>
                <a:cubicBezTo>
                  <a:pt x="1585" y="2077"/>
                  <a:pt x="1595" y="2088"/>
                  <a:pt x="1604" y="2099"/>
                </a:cubicBezTo>
                <a:cubicBezTo>
                  <a:pt x="1607" y="2110"/>
                  <a:pt x="1615" y="2107"/>
                  <a:pt x="1619" y="2115"/>
                </a:cubicBezTo>
                <a:cubicBezTo>
                  <a:pt x="1624" y="2121"/>
                  <a:pt x="1628" y="2128"/>
                  <a:pt x="1635" y="2129"/>
                </a:cubicBezTo>
                <a:cubicBezTo>
                  <a:pt x="1640" y="2135"/>
                  <a:pt x="1645" y="2140"/>
                  <a:pt x="1651" y="2141"/>
                </a:cubicBezTo>
                <a:cubicBezTo>
                  <a:pt x="1656" y="2147"/>
                  <a:pt x="1661" y="2155"/>
                  <a:pt x="1668" y="2156"/>
                </a:cubicBezTo>
                <a:cubicBezTo>
                  <a:pt x="1669" y="2157"/>
                  <a:pt x="1671" y="2159"/>
                  <a:pt x="1673" y="2161"/>
                </a:cubicBezTo>
                <a:cubicBezTo>
                  <a:pt x="1689" y="2161"/>
                  <a:pt x="1689" y="2161"/>
                  <a:pt x="1689" y="2161"/>
                </a:cubicBezTo>
                <a:cubicBezTo>
                  <a:pt x="1681" y="2156"/>
                  <a:pt x="1675" y="2145"/>
                  <a:pt x="1665" y="2144"/>
                </a:cubicBezTo>
                <a:cubicBezTo>
                  <a:pt x="1657" y="2131"/>
                  <a:pt x="1646" y="2127"/>
                  <a:pt x="1637" y="2119"/>
                </a:cubicBezTo>
                <a:close/>
                <a:moveTo>
                  <a:pt x="2161" y="2081"/>
                </a:moveTo>
                <a:cubicBezTo>
                  <a:pt x="2158" y="2077"/>
                  <a:pt x="2157" y="2073"/>
                  <a:pt x="2158" y="2070"/>
                </a:cubicBezTo>
                <a:cubicBezTo>
                  <a:pt x="2154" y="1989"/>
                  <a:pt x="2157" y="1975"/>
                  <a:pt x="2151" y="1957"/>
                </a:cubicBezTo>
                <a:cubicBezTo>
                  <a:pt x="2143" y="1854"/>
                  <a:pt x="2143" y="1852"/>
                  <a:pt x="2142" y="1850"/>
                </a:cubicBezTo>
                <a:cubicBezTo>
                  <a:pt x="2122" y="1784"/>
                  <a:pt x="2128" y="1782"/>
                  <a:pt x="2124" y="1776"/>
                </a:cubicBezTo>
                <a:cubicBezTo>
                  <a:pt x="2100" y="1714"/>
                  <a:pt x="2097" y="1705"/>
                  <a:pt x="2095" y="1697"/>
                </a:cubicBezTo>
                <a:cubicBezTo>
                  <a:pt x="2101" y="1724"/>
                  <a:pt x="2102" y="1725"/>
                  <a:pt x="2102" y="1726"/>
                </a:cubicBezTo>
                <a:cubicBezTo>
                  <a:pt x="2129" y="1819"/>
                  <a:pt x="2126" y="1827"/>
                  <a:pt x="2131" y="1837"/>
                </a:cubicBezTo>
                <a:cubicBezTo>
                  <a:pt x="2132" y="1855"/>
                  <a:pt x="2141" y="1862"/>
                  <a:pt x="2135" y="1865"/>
                </a:cubicBezTo>
                <a:cubicBezTo>
                  <a:pt x="2138" y="1931"/>
                  <a:pt x="2140" y="1935"/>
                  <a:pt x="2142" y="1939"/>
                </a:cubicBezTo>
                <a:cubicBezTo>
                  <a:pt x="2150" y="2010"/>
                  <a:pt x="2145" y="2021"/>
                  <a:pt x="2147" y="2033"/>
                </a:cubicBezTo>
                <a:cubicBezTo>
                  <a:pt x="2149" y="2123"/>
                  <a:pt x="2150" y="2136"/>
                  <a:pt x="2149" y="2149"/>
                </a:cubicBezTo>
                <a:cubicBezTo>
                  <a:pt x="2160" y="2157"/>
                  <a:pt x="2161" y="2153"/>
                  <a:pt x="2162" y="2149"/>
                </a:cubicBezTo>
                <a:cubicBezTo>
                  <a:pt x="2159" y="2097"/>
                  <a:pt x="2156" y="2088"/>
                  <a:pt x="2161" y="2081"/>
                </a:cubicBezTo>
                <a:close/>
                <a:moveTo>
                  <a:pt x="33" y="1449"/>
                </a:moveTo>
                <a:cubicBezTo>
                  <a:pt x="56" y="1462"/>
                  <a:pt x="71" y="1482"/>
                  <a:pt x="95" y="1494"/>
                </a:cubicBezTo>
                <a:cubicBezTo>
                  <a:pt x="97" y="1500"/>
                  <a:pt x="105" y="1501"/>
                  <a:pt x="110" y="1505"/>
                </a:cubicBezTo>
                <a:cubicBezTo>
                  <a:pt x="117" y="1507"/>
                  <a:pt x="116" y="1516"/>
                  <a:pt x="127" y="1514"/>
                </a:cubicBezTo>
                <a:cubicBezTo>
                  <a:pt x="134" y="1525"/>
                  <a:pt x="150" y="1528"/>
                  <a:pt x="160" y="1536"/>
                </a:cubicBezTo>
                <a:cubicBezTo>
                  <a:pt x="158" y="1527"/>
                  <a:pt x="150" y="1527"/>
                  <a:pt x="145" y="1522"/>
                </a:cubicBezTo>
                <a:cubicBezTo>
                  <a:pt x="142" y="1514"/>
                  <a:pt x="131" y="1514"/>
                  <a:pt x="127" y="1508"/>
                </a:cubicBezTo>
                <a:cubicBezTo>
                  <a:pt x="115" y="1500"/>
                  <a:pt x="103" y="1492"/>
                  <a:pt x="92" y="1483"/>
                </a:cubicBezTo>
                <a:cubicBezTo>
                  <a:pt x="81" y="1473"/>
                  <a:pt x="67" y="1466"/>
                  <a:pt x="59" y="1454"/>
                </a:cubicBezTo>
                <a:cubicBezTo>
                  <a:pt x="45" y="1448"/>
                  <a:pt x="37" y="1434"/>
                  <a:pt x="21" y="1429"/>
                </a:cubicBezTo>
                <a:cubicBezTo>
                  <a:pt x="19" y="1426"/>
                  <a:pt x="17" y="1423"/>
                  <a:pt x="12" y="1424"/>
                </a:cubicBezTo>
                <a:cubicBezTo>
                  <a:pt x="13" y="1418"/>
                  <a:pt x="8" y="1418"/>
                  <a:pt x="6" y="1415"/>
                </a:cubicBezTo>
                <a:cubicBezTo>
                  <a:pt x="4" y="1414"/>
                  <a:pt x="2" y="1413"/>
                  <a:pt x="0" y="1412"/>
                </a:cubicBezTo>
                <a:cubicBezTo>
                  <a:pt x="0" y="1427"/>
                  <a:pt x="0" y="1427"/>
                  <a:pt x="0" y="1427"/>
                </a:cubicBezTo>
                <a:cubicBezTo>
                  <a:pt x="9" y="1427"/>
                  <a:pt x="12" y="1433"/>
                  <a:pt x="18" y="1435"/>
                </a:cubicBezTo>
                <a:cubicBezTo>
                  <a:pt x="22" y="1440"/>
                  <a:pt x="30" y="1442"/>
                  <a:pt x="33" y="1449"/>
                </a:cubicBezTo>
                <a:close/>
                <a:moveTo>
                  <a:pt x="11" y="1606"/>
                </a:moveTo>
                <a:cubicBezTo>
                  <a:pt x="16" y="1604"/>
                  <a:pt x="21" y="1615"/>
                  <a:pt x="22" y="1606"/>
                </a:cubicBezTo>
                <a:cubicBezTo>
                  <a:pt x="16" y="1602"/>
                  <a:pt x="8" y="1601"/>
                  <a:pt x="0" y="1599"/>
                </a:cubicBezTo>
                <a:cubicBezTo>
                  <a:pt x="0" y="1604"/>
                  <a:pt x="0" y="1604"/>
                  <a:pt x="0" y="1604"/>
                </a:cubicBezTo>
                <a:cubicBezTo>
                  <a:pt x="3" y="1605"/>
                  <a:pt x="5" y="1608"/>
                  <a:pt x="11" y="1606"/>
                </a:cubicBezTo>
                <a:close/>
                <a:moveTo>
                  <a:pt x="2119" y="2102"/>
                </a:moveTo>
                <a:cubicBezTo>
                  <a:pt x="2125" y="2098"/>
                  <a:pt x="2116" y="2089"/>
                  <a:pt x="2121" y="2085"/>
                </a:cubicBezTo>
                <a:cubicBezTo>
                  <a:pt x="2115" y="2006"/>
                  <a:pt x="2120" y="1984"/>
                  <a:pt x="2114" y="1959"/>
                </a:cubicBezTo>
                <a:cubicBezTo>
                  <a:pt x="2119" y="1920"/>
                  <a:pt x="2112" y="1912"/>
                  <a:pt x="2114" y="1907"/>
                </a:cubicBezTo>
                <a:cubicBezTo>
                  <a:pt x="2109" y="1878"/>
                  <a:pt x="2111" y="1869"/>
                  <a:pt x="2111" y="1861"/>
                </a:cubicBezTo>
                <a:cubicBezTo>
                  <a:pt x="2104" y="1826"/>
                  <a:pt x="2110" y="1824"/>
                  <a:pt x="2106" y="1818"/>
                </a:cubicBezTo>
                <a:cubicBezTo>
                  <a:pt x="2101" y="1785"/>
                  <a:pt x="2098" y="1779"/>
                  <a:pt x="2101" y="1775"/>
                </a:cubicBezTo>
                <a:cubicBezTo>
                  <a:pt x="2089" y="1739"/>
                  <a:pt x="2087" y="1733"/>
                  <a:pt x="2084" y="1728"/>
                </a:cubicBezTo>
                <a:cubicBezTo>
                  <a:pt x="2070" y="1693"/>
                  <a:pt x="2059" y="1670"/>
                  <a:pt x="2047" y="1646"/>
                </a:cubicBezTo>
                <a:cubicBezTo>
                  <a:pt x="2025" y="1605"/>
                  <a:pt x="2014" y="1602"/>
                  <a:pt x="2016" y="1610"/>
                </a:cubicBezTo>
                <a:cubicBezTo>
                  <a:pt x="2040" y="1652"/>
                  <a:pt x="2043" y="1652"/>
                  <a:pt x="2047" y="1666"/>
                </a:cubicBezTo>
                <a:cubicBezTo>
                  <a:pt x="2064" y="1692"/>
                  <a:pt x="2065" y="1707"/>
                  <a:pt x="2073" y="1718"/>
                </a:cubicBezTo>
                <a:cubicBezTo>
                  <a:pt x="2101" y="1833"/>
                  <a:pt x="2096" y="1839"/>
                  <a:pt x="2098" y="1848"/>
                </a:cubicBezTo>
                <a:cubicBezTo>
                  <a:pt x="2102" y="1892"/>
                  <a:pt x="2102" y="1908"/>
                  <a:pt x="2104" y="1925"/>
                </a:cubicBezTo>
                <a:cubicBezTo>
                  <a:pt x="2102" y="2001"/>
                  <a:pt x="2110" y="2008"/>
                  <a:pt x="2107" y="2011"/>
                </a:cubicBezTo>
                <a:cubicBezTo>
                  <a:pt x="2106" y="2090"/>
                  <a:pt x="2110" y="2108"/>
                  <a:pt x="2111" y="2125"/>
                </a:cubicBezTo>
                <a:cubicBezTo>
                  <a:pt x="2120" y="2161"/>
                  <a:pt x="2120" y="2161"/>
                  <a:pt x="2120" y="2161"/>
                </a:cubicBezTo>
                <a:cubicBezTo>
                  <a:pt x="2117" y="2124"/>
                  <a:pt x="2124" y="2115"/>
                  <a:pt x="2119" y="2102"/>
                </a:cubicBezTo>
                <a:close/>
                <a:moveTo>
                  <a:pt x="17" y="1522"/>
                </a:moveTo>
                <a:cubicBezTo>
                  <a:pt x="18" y="1528"/>
                  <a:pt x="28" y="1525"/>
                  <a:pt x="29" y="1531"/>
                </a:cubicBezTo>
                <a:cubicBezTo>
                  <a:pt x="34" y="1532"/>
                  <a:pt x="41" y="1532"/>
                  <a:pt x="44" y="1536"/>
                </a:cubicBezTo>
                <a:cubicBezTo>
                  <a:pt x="46" y="1541"/>
                  <a:pt x="57" y="1535"/>
                  <a:pt x="58" y="1541"/>
                </a:cubicBezTo>
                <a:cubicBezTo>
                  <a:pt x="65" y="1541"/>
                  <a:pt x="67" y="1546"/>
                  <a:pt x="76" y="1544"/>
                </a:cubicBezTo>
                <a:cubicBezTo>
                  <a:pt x="77" y="1547"/>
                  <a:pt x="89" y="1554"/>
                  <a:pt x="90" y="1546"/>
                </a:cubicBezTo>
                <a:cubicBezTo>
                  <a:pt x="64" y="1540"/>
                  <a:pt x="44" y="1527"/>
                  <a:pt x="20" y="1519"/>
                </a:cubicBezTo>
                <a:cubicBezTo>
                  <a:pt x="17" y="1514"/>
                  <a:pt x="10" y="1514"/>
                  <a:pt x="5" y="1511"/>
                </a:cubicBezTo>
                <a:cubicBezTo>
                  <a:pt x="3" y="1511"/>
                  <a:pt x="2" y="1510"/>
                  <a:pt x="0" y="1509"/>
                </a:cubicBezTo>
                <a:cubicBezTo>
                  <a:pt x="0" y="1516"/>
                  <a:pt x="0" y="1516"/>
                  <a:pt x="0" y="1516"/>
                </a:cubicBezTo>
                <a:cubicBezTo>
                  <a:pt x="1" y="1516"/>
                  <a:pt x="2" y="1516"/>
                  <a:pt x="3" y="1517"/>
                </a:cubicBezTo>
                <a:cubicBezTo>
                  <a:pt x="5" y="1521"/>
                  <a:pt x="12" y="1521"/>
                  <a:pt x="17" y="1522"/>
                </a:cubicBezTo>
                <a:close/>
                <a:moveTo>
                  <a:pt x="13" y="1574"/>
                </a:moveTo>
                <a:cubicBezTo>
                  <a:pt x="18" y="1579"/>
                  <a:pt x="24" y="1583"/>
                  <a:pt x="33" y="1583"/>
                </a:cubicBezTo>
                <a:cubicBezTo>
                  <a:pt x="34" y="1585"/>
                  <a:pt x="36" y="1586"/>
                  <a:pt x="37" y="1587"/>
                </a:cubicBezTo>
                <a:cubicBezTo>
                  <a:pt x="41" y="1590"/>
                  <a:pt x="48" y="1590"/>
                  <a:pt x="54" y="1591"/>
                </a:cubicBezTo>
                <a:cubicBezTo>
                  <a:pt x="57" y="1597"/>
                  <a:pt x="68" y="1596"/>
                  <a:pt x="72" y="1602"/>
                </a:cubicBezTo>
                <a:cubicBezTo>
                  <a:pt x="81" y="1598"/>
                  <a:pt x="90" y="1610"/>
                  <a:pt x="95" y="1601"/>
                </a:cubicBezTo>
                <a:cubicBezTo>
                  <a:pt x="82" y="1602"/>
                  <a:pt x="77" y="1594"/>
                  <a:pt x="66" y="1593"/>
                </a:cubicBezTo>
                <a:cubicBezTo>
                  <a:pt x="63" y="1589"/>
                  <a:pt x="56" y="1589"/>
                  <a:pt x="51" y="1588"/>
                </a:cubicBezTo>
                <a:cubicBezTo>
                  <a:pt x="50" y="1588"/>
                  <a:pt x="50" y="1587"/>
                  <a:pt x="50" y="1587"/>
                </a:cubicBezTo>
                <a:cubicBezTo>
                  <a:pt x="46" y="1585"/>
                  <a:pt x="42" y="1583"/>
                  <a:pt x="39" y="1580"/>
                </a:cubicBezTo>
                <a:cubicBezTo>
                  <a:pt x="27" y="1579"/>
                  <a:pt x="22" y="1572"/>
                  <a:pt x="13" y="1569"/>
                </a:cubicBezTo>
                <a:cubicBezTo>
                  <a:pt x="10" y="1565"/>
                  <a:pt x="5" y="1565"/>
                  <a:pt x="0" y="1564"/>
                </a:cubicBezTo>
                <a:cubicBezTo>
                  <a:pt x="0" y="1571"/>
                  <a:pt x="0" y="1571"/>
                  <a:pt x="0" y="1571"/>
                </a:cubicBezTo>
                <a:cubicBezTo>
                  <a:pt x="1" y="1571"/>
                  <a:pt x="1" y="1571"/>
                  <a:pt x="1" y="1572"/>
                </a:cubicBezTo>
                <a:cubicBezTo>
                  <a:pt x="5" y="1573"/>
                  <a:pt x="7" y="1576"/>
                  <a:pt x="13" y="1574"/>
                </a:cubicBezTo>
                <a:close/>
                <a:moveTo>
                  <a:pt x="27" y="1336"/>
                </a:moveTo>
                <a:cubicBezTo>
                  <a:pt x="28" y="1340"/>
                  <a:pt x="30" y="1341"/>
                  <a:pt x="33" y="1342"/>
                </a:cubicBezTo>
                <a:cubicBezTo>
                  <a:pt x="35" y="1349"/>
                  <a:pt x="43" y="1349"/>
                  <a:pt x="45" y="1356"/>
                </a:cubicBezTo>
                <a:cubicBezTo>
                  <a:pt x="57" y="1360"/>
                  <a:pt x="63" y="1371"/>
                  <a:pt x="72" y="1379"/>
                </a:cubicBezTo>
                <a:cubicBezTo>
                  <a:pt x="91" y="1393"/>
                  <a:pt x="107" y="1411"/>
                  <a:pt x="122" y="1430"/>
                </a:cubicBezTo>
                <a:cubicBezTo>
                  <a:pt x="131" y="1437"/>
                  <a:pt x="136" y="1449"/>
                  <a:pt x="146" y="1455"/>
                </a:cubicBezTo>
                <a:cubicBezTo>
                  <a:pt x="146" y="1459"/>
                  <a:pt x="151" y="1458"/>
                  <a:pt x="152" y="1461"/>
                </a:cubicBezTo>
                <a:cubicBezTo>
                  <a:pt x="153" y="1464"/>
                  <a:pt x="155" y="1465"/>
                  <a:pt x="158" y="1466"/>
                </a:cubicBezTo>
                <a:cubicBezTo>
                  <a:pt x="160" y="1473"/>
                  <a:pt x="168" y="1474"/>
                  <a:pt x="170" y="1481"/>
                </a:cubicBezTo>
                <a:cubicBezTo>
                  <a:pt x="181" y="1486"/>
                  <a:pt x="186" y="1497"/>
                  <a:pt x="197" y="1503"/>
                </a:cubicBezTo>
                <a:cubicBezTo>
                  <a:pt x="199" y="1509"/>
                  <a:pt x="207" y="1510"/>
                  <a:pt x="211" y="1514"/>
                </a:cubicBezTo>
                <a:cubicBezTo>
                  <a:pt x="215" y="1519"/>
                  <a:pt x="218" y="1526"/>
                  <a:pt x="226" y="1526"/>
                </a:cubicBezTo>
                <a:cubicBezTo>
                  <a:pt x="226" y="1517"/>
                  <a:pt x="219" y="1515"/>
                  <a:pt x="214" y="1511"/>
                </a:cubicBezTo>
                <a:cubicBezTo>
                  <a:pt x="209" y="1507"/>
                  <a:pt x="207" y="1499"/>
                  <a:pt x="199" y="1497"/>
                </a:cubicBezTo>
                <a:cubicBezTo>
                  <a:pt x="195" y="1493"/>
                  <a:pt x="190" y="1489"/>
                  <a:pt x="185" y="1486"/>
                </a:cubicBezTo>
                <a:cubicBezTo>
                  <a:pt x="181" y="1480"/>
                  <a:pt x="176" y="1475"/>
                  <a:pt x="170" y="1472"/>
                </a:cubicBezTo>
                <a:cubicBezTo>
                  <a:pt x="169" y="1468"/>
                  <a:pt x="169" y="1465"/>
                  <a:pt x="164" y="1466"/>
                </a:cubicBezTo>
                <a:cubicBezTo>
                  <a:pt x="162" y="1463"/>
                  <a:pt x="161" y="1460"/>
                  <a:pt x="158" y="1458"/>
                </a:cubicBezTo>
                <a:cubicBezTo>
                  <a:pt x="154" y="1452"/>
                  <a:pt x="149" y="1447"/>
                  <a:pt x="143" y="1444"/>
                </a:cubicBezTo>
                <a:cubicBezTo>
                  <a:pt x="142" y="1440"/>
                  <a:pt x="142" y="1437"/>
                  <a:pt x="137" y="1438"/>
                </a:cubicBezTo>
                <a:cubicBezTo>
                  <a:pt x="137" y="1433"/>
                  <a:pt x="135" y="1430"/>
                  <a:pt x="131" y="1429"/>
                </a:cubicBezTo>
                <a:cubicBezTo>
                  <a:pt x="131" y="1419"/>
                  <a:pt x="121" y="1420"/>
                  <a:pt x="119" y="1412"/>
                </a:cubicBezTo>
                <a:cubicBezTo>
                  <a:pt x="102" y="1392"/>
                  <a:pt x="83" y="1375"/>
                  <a:pt x="65" y="1356"/>
                </a:cubicBezTo>
                <a:cubicBezTo>
                  <a:pt x="45" y="1338"/>
                  <a:pt x="25" y="1320"/>
                  <a:pt x="6" y="1302"/>
                </a:cubicBezTo>
                <a:cubicBezTo>
                  <a:pt x="4" y="1301"/>
                  <a:pt x="2" y="1300"/>
                  <a:pt x="0" y="1299"/>
                </a:cubicBezTo>
                <a:cubicBezTo>
                  <a:pt x="0" y="1316"/>
                  <a:pt x="0" y="1316"/>
                  <a:pt x="0" y="1316"/>
                </a:cubicBezTo>
                <a:cubicBezTo>
                  <a:pt x="7" y="1321"/>
                  <a:pt x="14" y="1326"/>
                  <a:pt x="21" y="1331"/>
                </a:cubicBezTo>
                <a:cubicBezTo>
                  <a:pt x="21" y="1334"/>
                  <a:pt x="26" y="1333"/>
                  <a:pt x="27" y="1336"/>
                </a:cubicBezTo>
                <a:close/>
                <a:moveTo>
                  <a:pt x="28" y="1371"/>
                </a:moveTo>
                <a:cubicBezTo>
                  <a:pt x="35" y="1372"/>
                  <a:pt x="35" y="1380"/>
                  <a:pt x="40" y="1382"/>
                </a:cubicBezTo>
                <a:cubicBezTo>
                  <a:pt x="38" y="1393"/>
                  <a:pt x="51" y="1388"/>
                  <a:pt x="52" y="1397"/>
                </a:cubicBezTo>
                <a:cubicBezTo>
                  <a:pt x="69" y="1412"/>
                  <a:pt x="85" y="1429"/>
                  <a:pt x="99" y="1448"/>
                </a:cubicBezTo>
                <a:cubicBezTo>
                  <a:pt x="109" y="1454"/>
                  <a:pt x="115" y="1465"/>
                  <a:pt x="123" y="1473"/>
                </a:cubicBezTo>
                <a:cubicBezTo>
                  <a:pt x="131" y="1473"/>
                  <a:pt x="128" y="1484"/>
                  <a:pt x="135" y="1484"/>
                </a:cubicBezTo>
                <a:cubicBezTo>
                  <a:pt x="138" y="1491"/>
                  <a:pt x="146" y="1490"/>
                  <a:pt x="147" y="1499"/>
                </a:cubicBezTo>
                <a:cubicBezTo>
                  <a:pt x="153" y="1500"/>
                  <a:pt x="157" y="1504"/>
                  <a:pt x="162" y="1507"/>
                </a:cubicBezTo>
                <a:cubicBezTo>
                  <a:pt x="160" y="1518"/>
                  <a:pt x="173" y="1513"/>
                  <a:pt x="174" y="1521"/>
                </a:cubicBezTo>
                <a:cubicBezTo>
                  <a:pt x="179" y="1524"/>
                  <a:pt x="182" y="1528"/>
                  <a:pt x="189" y="1529"/>
                </a:cubicBezTo>
                <a:cubicBezTo>
                  <a:pt x="189" y="1533"/>
                  <a:pt x="192" y="1534"/>
                  <a:pt x="195" y="1535"/>
                </a:cubicBezTo>
                <a:cubicBezTo>
                  <a:pt x="198" y="1535"/>
                  <a:pt x="201" y="1540"/>
                  <a:pt x="203" y="1535"/>
                </a:cubicBezTo>
                <a:cubicBezTo>
                  <a:pt x="197" y="1531"/>
                  <a:pt x="192" y="1527"/>
                  <a:pt x="188" y="1521"/>
                </a:cubicBezTo>
                <a:cubicBezTo>
                  <a:pt x="183" y="1522"/>
                  <a:pt x="183" y="1517"/>
                  <a:pt x="179" y="1515"/>
                </a:cubicBezTo>
                <a:cubicBezTo>
                  <a:pt x="179" y="1510"/>
                  <a:pt x="170" y="1513"/>
                  <a:pt x="171" y="1507"/>
                </a:cubicBezTo>
                <a:cubicBezTo>
                  <a:pt x="164" y="1503"/>
                  <a:pt x="159" y="1498"/>
                  <a:pt x="156" y="1492"/>
                </a:cubicBezTo>
                <a:cubicBezTo>
                  <a:pt x="147" y="1491"/>
                  <a:pt x="148" y="1479"/>
                  <a:pt x="138" y="1478"/>
                </a:cubicBezTo>
                <a:cubicBezTo>
                  <a:pt x="133" y="1463"/>
                  <a:pt x="117" y="1459"/>
                  <a:pt x="111" y="1444"/>
                </a:cubicBezTo>
                <a:cubicBezTo>
                  <a:pt x="99" y="1435"/>
                  <a:pt x="91" y="1422"/>
                  <a:pt x="81" y="1410"/>
                </a:cubicBezTo>
                <a:cubicBezTo>
                  <a:pt x="73" y="1398"/>
                  <a:pt x="60" y="1391"/>
                  <a:pt x="51" y="1379"/>
                </a:cubicBezTo>
                <a:cubicBezTo>
                  <a:pt x="40" y="1370"/>
                  <a:pt x="32" y="1358"/>
                  <a:pt x="22" y="1348"/>
                </a:cubicBezTo>
                <a:cubicBezTo>
                  <a:pt x="13" y="1343"/>
                  <a:pt x="7" y="1336"/>
                  <a:pt x="0" y="1329"/>
                </a:cubicBezTo>
                <a:cubicBezTo>
                  <a:pt x="0" y="1344"/>
                  <a:pt x="0" y="1344"/>
                  <a:pt x="0" y="1344"/>
                </a:cubicBezTo>
                <a:cubicBezTo>
                  <a:pt x="2" y="1346"/>
                  <a:pt x="3" y="1347"/>
                  <a:pt x="4" y="1348"/>
                </a:cubicBezTo>
                <a:cubicBezTo>
                  <a:pt x="13" y="1355"/>
                  <a:pt x="21" y="1362"/>
                  <a:pt x="28" y="1371"/>
                </a:cubicBezTo>
                <a:close/>
                <a:moveTo>
                  <a:pt x="5" y="1267"/>
                </a:moveTo>
                <a:cubicBezTo>
                  <a:pt x="4" y="1275"/>
                  <a:pt x="11" y="1275"/>
                  <a:pt x="17" y="1276"/>
                </a:cubicBezTo>
                <a:cubicBezTo>
                  <a:pt x="22" y="1284"/>
                  <a:pt x="32" y="1288"/>
                  <a:pt x="40" y="1292"/>
                </a:cubicBezTo>
                <a:cubicBezTo>
                  <a:pt x="46" y="1300"/>
                  <a:pt x="52" y="1306"/>
                  <a:pt x="58" y="1312"/>
                </a:cubicBezTo>
                <a:cubicBezTo>
                  <a:pt x="61" y="1316"/>
                  <a:pt x="63" y="1321"/>
                  <a:pt x="70" y="1321"/>
                </a:cubicBezTo>
                <a:cubicBezTo>
                  <a:pt x="70" y="1328"/>
                  <a:pt x="75" y="1330"/>
                  <a:pt x="79" y="1332"/>
                </a:cubicBezTo>
                <a:cubicBezTo>
                  <a:pt x="92" y="1347"/>
                  <a:pt x="102" y="1363"/>
                  <a:pt x="118" y="1375"/>
                </a:cubicBezTo>
                <a:cubicBezTo>
                  <a:pt x="124" y="1382"/>
                  <a:pt x="129" y="1390"/>
                  <a:pt x="136" y="1397"/>
                </a:cubicBezTo>
                <a:cubicBezTo>
                  <a:pt x="141" y="1406"/>
                  <a:pt x="149" y="1411"/>
                  <a:pt x="154" y="1420"/>
                </a:cubicBezTo>
                <a:cubicBezTo>
                  <a:pt x="158" y="1430"/>
                  <a:pt x="170" y="1431"/>
                  <a:pt x="172" y="1443"/>
                </a:cubicBezTo>
                <a:cubicBezTo>
                  <a:pt x="176" y="1445"/>
                  <a:pt x="181" y="1447"/>
                  <a:pt x="181" y="1454"/>
                </a:cubicBezTo>
                <a:cubicBezTo>
                  <a:pt x="185" y="1454"/>
                  <a:pt x="190" y="1466"/>
                  <a:pt x="193" y="1457"/>
                </a:cubicBezTo>
                <a:cubicBezTo>
                  <a:pt x="182" y="1462"/>
                  <a:pt x="190" y="1447"/>
                  <a:pt x="184" y="1448"/>
                </a:cubicBezTo>
                <a:cubicBezTo>
                  <a:pt x="182" y="1444"/>
                  <a:pt x="179" y="1441"/>
                  <a:pt x="178" y="1437"/>
                </a:cubicBezTo>
                <a:cubicBezTo>
                  <a:pt x="169" y="1433"/>
                  <a:pt x="166" y="1423"/>
                  <a:pt x="160" y="1417"/>
                </a:cubicBezTo>
                <a:cubicBezTo>
                  <a:pt x="159" y="1411"/>
                  <a:pt x="152" y="1414"/>
                  <a:pt x="154" y="1406"/>
                </a:cubicBezTo>
                <a:cubicBezTo>
                  <a:pt x="144" y="1408"/>
                  <a:pt x="149" y="1396"/>
                  <a:pt x="142" y="1397"/>
                </a:cubicBezTo>
                <a:cubicBezTo>
                  <a:pt x="141" y="1385"/>
                  <a:pt x="131" y="1383"/>
                  <a:pt x="127" y="1374"/>
                </a:cubicBezTo>
                <a:cubicBezTo>
                  <a:pt x="114" y="1362"/>
                  <a:pt x="105" y="1347"/>
                  <a:pt x="91" y="1338"/>
                </a:cubicBezTo>
                <a:cubicBezTo>
                  <a:pt x="89" y="1327"/>
                  <a:pt x="80" y="1323"/>
                  <a:pt x="73" y="1318"/>
                </a:cubicBezTo>
                <a:cubicBezTo>
                  <a:pt x="72" y="1306"/>
                  <a:pt x="60" y="1306"/>
                  <a:pt x="58" y="1295"/>
                </a:cubicBezTo>
                <a:cubicBezTo>
                  <a:pt x="45" y="1292"/>
                  <a:pt x="43" y="1279"/>
                  <a:pt x="28" y="1278"/>
                </a:cubicBezTo>
                <a:cubicBezTo>
                  <a:pt x="29" y="1270"/>
                  <a:pt x="20" y="1271"/>
                  <a:pt x="17" y="1267"/>
                </a:cubicBezTo>
                <a:cubicBezTo>
                  <a:pt x="10" y="1265"/>
                  <a:pt x="9" y="1258"/>
                  <a:pt x="2" y="1256"/>
                </a:cubicBezTo>
                <a:cubicBezTo>
                  <a:pt x="1" y="1255"/>
                  <a:pt x="1" y="1255"/>
                  <a:pt x="0" y="1255"/>
                </a:cubicBezTo>
                <a:cubicBezTo>
                  <a:pt x="0" y="1265"/>
                  <a:pt x="0" y="1265"/>
                  <a:pt x="0" y="1265"/>
                </a:cubicBezTo>
                <a:cubicBezTo>
                  <a:pt x="2" y="1265"/>
                  <a:pt x="4" y="1266"/>
                  <a:pt x="5" y="1267"/>
                </a:cubicBezTo>
                <a:close/>
                <a:moveTo>
                  <a:pt x="3825" y="1569"/>
                </a:moveTo>
                <a:cubicBezTo>
                  <a:pt x="3816" y="1562"/>
                  <a:pt x="3807" y="1560"/>
                  <a:pt x="3797" y="1562"/>
                </a:cubicBezTo>
                <a:cubicBezTo>
                  <a:pt x="3787" y="1561"/>
                  <a:pt x="3777" y="1555"/>
                  <a:pt x="3766" y="1557"/>
                </a:cubicBezTo>
                <a:cubicBezTo>
                  <a:pt x="3762" y="1555"/>
                  <a:pt x="3758" y="1552"/>
                  <a:pt x="3752" y="1556"/>
                </a:cubicBezTo>
                <a:cubicBezTo>
                  <a:pt x="3748" y="1551"/>
                  <a:pt x="3743" y="1552"/>
                  <a:pt x="3739" y="1551"/>
                </a:cubicBezTo>
                <a:cubicBezTo>
                  <a:pt x="3728" y="1553"/>
                  <a:pt x="3718" y="1550"/>
                  <a:pt x="3708" y="1546"/>
                </a:cubicBezTo>
                <a:cubicBezTo>
                  <a:pt x="3688" y="1545"/>
                  <a:pt x="3669" y="1541"/>
                  <a:pt x="3648" y="1542"/>
                </a:cubicBezTo>
                <a:cubicBezTo>
                  <a:pt x="3638" y="1539"/>
                  <a:pt x="3625" y="1548"/>
                  <a:pt x="3617" y="1541"/>
                </a:cubicBezTo>
                <a:cubicBezTo>
                  <a:pt x="3611" y="1543"/>
                  <a:pt x="3607" y="1540"/>
                  <a:pt x="3601" y="1544"/>
                </a:cubicBezTo>
                <a:cubicBezTo>
                  <a:pt x="3595" y="1547"/>
                  <a:pt x="3591" y="1538"/>
                  <a:pt x="3584" y="1544"/>
                </a:cubicBezTo>
                <a:cubicBezTo>
                  <a:pt x="3589" y="1552"/>
                  <a:pt x="3598" y="1544"/>
                  <a:pt x="3604" y="1549"/>
                </a:cubicBezTo>
                <a:cubicBezTo>
                  <a:pt x="3612" y="1549"/>
                  <a:pt x="3620" y="1549"/>
                  <a:pt x="3628" y="1548"/>
                </a:cubicBezTo>
                <a:cubicBezTo>
                  <a:pt x="3642" y="1550"/>
                  <a:pt x="3656" y="1550"/>
                  <a:pt x="3672" y="1548"/>
                </a:cubicBezTo>
                <a:cubicBezTo>
                  <a:pt x="3677" y="1557"/>
                  <a:pt x="3685" y="1551"/>
                  <a:pt x="3691" y="1556"/>
                </a:cubicBezTo>
                <a:cubicBezTo>
                  <a:pt x="3699" y="1550"/>
                  <a:pt x="3704" y="1562"/>
                  <a:pt x="3712" y="1557"/>
                </a:cubicBezTo>
                <a:cubicBezTo>
                  <a:pt x="3718" y="1559"/>
                  <a:pt x="3725" y="1560"/>
                  <a:pt x="3732" y="1562"/>
                </a:cubicBezTo>
                <a:cubicBezTo>
                  <a:pt x="3738" y="1564"/>
                  <a:pt x="3746" y="1561"/>
                  <a:pt x="3752" y="1566"/>
                </a:cubicBezTo>
                <a:cubicBezTo>
                  <a:pt x="3760" y="1560"/>
                  <a:pt x="3764" y="1575"/>
                  <a:pt x="3773" y="1567"/>
                </a:cubicBezTo>
                <a:cubicBezTo>
                  <a:pt x="3775" y="1570"/>
                  <a:pt x="3779" y="1569"/>
                  <a:pt x="3782" y="1571"/>
                </a:cubicBezTo>
                <a:cubicBezTo>
                  <a:pt x="3786" y="1568"/>
                  <a:pt x="3789" y="1572"/>
                  <a:pt x="3792" y="1572"/>
                </a:cubicBezTo>
                <a:cubicBezTo>
                  <a:pt x="3806" y="1576"/>
                  <a:pt x="3821" y="1577"/>
                  <a:pt x="3835" y="1580"/>
                </a:cubicBezTo>
                <a:cubicBezTo>
                  <a:pt x="3837" y="1580"/>
                  <a:pt x="3839" y="1580"/>
                  <a:pt x="3840" y="1580"/>
                </a:cubicBezTo>
                <a:cubicBezTo>
                  <a:pt x="3840" y="1569"/>
                  <a:pt x="3840" y="1569"/>
                  <a:pt x="3840" y="1569"/>
                </a:cubicBezTo>
                <a:cubicBezTo>
                  <a:pt x="3835" y="1568"/>
                  <a:pt x="3830" y="1567"/>
                  <a:pt x="3825" y="1569"/>
                </a:cubicBezTo>
                <a:close/>
                <a:moveTo>
                  <a:pt x="66" y="1161"/>
                </a:moveTo>
                <a:cubicBezTo>
                  <a:pt x="76" y="1163"/>
                  <a:pt x="80" y="1170"/>
                  <a:pt x="90" y="1172"/>
                </a:cubicBezTo>
                <a:cubicBezTo>
                  <a:pt x="130" y="1194"/>
                  <a:pt x="136" y="1196"/>
                  <a:pt x="142" y="1197"/>
                </a:cubicBezTo>
                <a:cubicBezTo>
                  <a:pt x="203" y="1236"/>
                  <a:pt x="209" y="1238"/>
                  <a:pt x="216" y="1239"/>
                </a:cubicBezTo>
                <a:cubicBezTo>
                  <a:pt x="270" y="1269"/>
                  <a:pt x="279" y="1275"/>
                  <a:pt x="292" y="1277"/>
                </a:cubicBezTo>
                <a:cubicBezTo>
                  <a:pt x="334" y="1289"/>
                  <a:pt x="331" y="1300"/>
                  <a:pt x="342" y="1296"/>
                </a:cubicBezTo>
                <a:cubicBezTo>
                  <a:pt x="412" y="1309"/>
                  <a:pt x="424" y="1309"/>
                  <a:pt x="435" y="1308"/>
                </a:cubicBezTo>
                <a:cubicBezTo>
                  <a:pt x="429" y="1305"/>
                  <a:pt x="396" y="1300"/>
                  <a:pt x="360" y="1296"/>
                </a:cubicBezTo>
                <a:cubicBezTo>
                  <a:pt x="314" y="1274"/>
                  <a:pt x="305" y="1273"/>
                  <a:pt x="298" y="1271"/>
                </a:cubicBezTo>
                <a:cubicBezTo>
                  <a:pt x="268" y="1253"/>
                  <a:pt x="261" y="1256"/>
                  <a:pt x="260" y="1252"/>
                </a:cubicBezTo>
                <a:cubicBezTo>
                  <a:pt x="193" y="1210"/>
                  <a:pt x="176" y="1209"/>
                  <a:pt x="168" y="1196"/>
                </a:cubicBezTo>
                <a:cubicBezTo>
                  <a:pt x="83" y="1155"/>
                  <a:pt x="76" y="1152"/>
                  <a:pt x="71" y="1147"/>
                </a:cubicBezTo>
                <a:cubicBezTo>
                  <a:pt x="140" y="1177"/>
                  <a:pt x="150" y="1176"/>
                  <a:pt x="156" y="1179"/>
                </a:cubicBezTo>
                <a:cubicBezTo>
                  <a:pt x="201" y="1206"/>
                  <a:pt x="215" y="1202"/>
                  <a:pt x="218" y="1210"/>
                </a:cubicBezTo>
                <a:cubicBezTo>
                  <a:pt x="278" y="1230"/>
                  <a:pt x="285" y="1243"/>
                  <a:pt x="303" y="1245"/>
                </a:cubicBezTo>
                <a:cubicBezTo>
                  <a:pt x="364" y="1264"/>
                  <a:pt x="384" y="1264"/>
                  <a:pt x="399" y="1269"/>
                </a:cubicBezTo>
                <a:cubicBezTo>
                  <a:pt x="485" y="1272"/>
                  <a:pt x="483" y="1270"/>
                  <a:pt x="495" y="1272"/>
                </a:cubicBezTo>
                <a:cubicBezTo>
                  <a:pt x="565" y="1259"/>
                  <a:pt x="573" y="1259"/>
                  <a:pt x="576" y="1253"/>
                </a:cubicBezTo>
                <a:cubicBezTo>
                  <a:pt x="439" y="1260"/>
                  <a:pt x="413" y="1263"/>
                  <a:pt x="396" y="1257"/>
                </a:cubicBezTo>
                <a:cubicBezTo>
                  <a:pt x="354" y="1249"/>
                  <a:pt x="344" y="1252"/>
                  <a:pt x="344" y="1247"/>
                </a:cubicBezTo>
                <a:cubicBezTo>
                  <a:pt x="309" y="1236"/>
                  <a:pt x="298" y="1236"/>
                  <a:pt x="294" y="1228"/>
                </a:cubicBezTo>
                <a:cubicBezTo>
                  <a:pt x="210" y="1194"/>
                  <a:pt x="205" y="1188"/>
                  <a:pt x="194" y="1187"/>
                </a:cubicBezTo>
                <a:cubicBezTo>
                  <a:pt x="138" y="1160"/>
                  <a:pt x="130" y="1156"/>
                  <a:pt x="124" y="1151"/>
                </a:cubicBezTo>
                <a:cubicBezTo>
                  <a:pt x="81" y="1136"/>
                  <a:pt x="64" y="1128"/>
                  <a:pt x="50" y="1118"/>
                </a:cubicBezTo>
                <a:cubicBezTo>
                  <a:pt x="0" y="1116"/>
                  <a:pt x="0" y="1116"/>
                  <a:pt x="0" y="1116"/>
                </a:cubicBezTo>
                <a:cubicBezTo>
                  <a:pt x="0" y="1130"/>
                  <a:pt x="0" y="1130"/>
                  <a:pt x="0" y="1130"/>
                </a:cubicBezTo>
                <a:close/>
                <a:moveTo>
                  <a:pt x="45" y="1130"/>
                </a:moveTo>
                <a:cubicBezTo>
                  <a:pt x="45" y="1137"/>
                  <a:pt x="35" y="1131"/>
                  <a:pt x="33" y="1130"/>
                </a:cubicBezTo>
                <a:cubicBezTo>
                  <a:pt x="35" y="1121"/>
                  <a:pt x="40" y="1133"/>
                  <a:pt x="45" y="1130"/>
                </a:cubicBezTo>
                <a:close/>
                <a:moveTo>
                  <a:pt x="3833" y="1489"/>
                </a:moveTo>
                <a:cubicBezTo>
                  <a:pt x="3825" y="1493"/>
                  <a:pt x="3818" y="1494"/>
                  <a:pt x="3812" y="1488"/>
                </a:cubicBezTo>
                <a:cubicBezTo>
                  <a:pt x="3742" y="1497"/>
                  <a:pt x="3737" y="1489"/>
                  <a:pt x="3728" y="1496"/>
                </a:cubicBezTo>
                <a:cubicBezTo>
                  <a:pt x="3675" y="1496"/>
                  <a:pt x="3676" y="1502"/>
                  <a:pt x="3666" y="1500"/>
                </a:cubicBezTo>
                <a:cubicBezTo>
                  <a:pt x="3595" y="1515"/>
                  <a:pt x="3582" y="1508"/>
                  <a:pt x="3582" y="1518"/>
                </a:cubicBezTo>
                <a:cubicBezTo>
                  <a:pt x="3657" y="1509"/>
                  <a:pt x="3660" y="1510"/>
                  <a:pt x="3663" y="1512"/>
                </a:cubicBezTo>
                <a:cubicBezTo>
                  <a:pt x="3728" y="1514"/>
                  <a:pt x="3735" y="1511"/>
                  <a:pt x="3740" y="1515"/>
                </a:cubicBezTo>
                <a:cubicBezTo>
                  <a:pt x="3764" y="1515"/>
                  <a:pt x="3762" y="1517"/>
                  <a:pt x="3770" y="1514"/>
                </a:cubicBezTo>
                <a:cubicBezTo>
                  <a:pt x="3782" y="1527"/>
                  <a:pt x="3789" y="1525"/>
                  <a:pt x="3795" y="1526"/>
                </a:cubicBezTo>
                <a:cubicBezTo>
                  <a:pt x="3840" y="1512"/>
                  <a:pt x="3840" y="1512"/>
                  <a:pt x="3840" y="1512"/>
                </a:cubicBezTo>
                <a:cubicBezTo>
                  <a:pt x="3784" y="1503"/>
                  <a:pt x="3777" y="1507"/>
                  <a:pt x="3773" y="1502"/>
                </a:cubicBezTo>
                <a:cubicBezTo>
                  <a:pt x="3766" y="1498"/>
                  <a:pt x="3768" y="1501"/>
                  <a:pt x="3772" y="1499"/>
                </a:cubicBezTo>
                <a:cubicBezTo>
                  <a:pt x="3788" y="1503"/>
                  <a:pt x="3792" y="1500"/>
                  <a:pt x="3795" y="1499"/>
                </a:cubicBezTo>
                <a:cubicBezTo>
                  <a:pt x="3824" y="1498"/>
                  <a:pt x="3829" y="1501"/>
                  <a:pt x="3834" y="1502"/>
                </a:cubicBezTo>
                <a:cubicBezTo>
                  <a:pt x="3838" y="1490"/>
                  <a:pt x="3835" y="1489"/>
                  <a:pt x="3833" y="1489"/>
                </a:cubicBezTo>
                <a:close/>
                <a:moveTo>
                  <a:pt x="66" y="1257"/>
                </a:moveTo>
                <a:cubicBezTo>
                  <a:pt x="68" y="1264"/>
                  <a:pt x="75" y="1265"/>
                  <a:pt x="78" y="1271"/>
                </a:cubicBezTo>
                <a:cubicBezTo>
                  <a:pt x="98" y="1294"/>
                  <a:pt x="102" y="1294"/>
                  <a:pt x="104" y="1297"/>
                </a:cubicBezTo>
                <a:cubicBezTo>
                  <a:pt x="116" y="1304"/>
                  <a:pt x="117" y="1308"/>
                  <a:pt x="119" y="1311"/>
                </a:cubicBezTo>
                <a:cubicBezTo>
                  <a:pt x="217" y="1393"/>
                  <a:pt x="223" y="1405"/>
                  <a:pt x="238" y="1409"/>
                </a:cubicBezTo>
                <a:cubicBezTo>
                  <a:pt x="279" y="1431"/>
                  <a:pt x="282" y="1437"/>
                  <a:pt x="291" y="1437"/>
                </a:cubicBezTo>
                <a:cubicBezTo>
                  <a:pt x="303" y="1435"/>
                  <a:pt x="293" y="1433"/>
                  <a:pt x="285" y="1428"/>
                </a:cubicBezTo>
                <a:cubicBezTo>
                  <a:pt x="204" y="1374"/>
                  <a:pt x="190" y="1370"/>
                  <a:pt x="181" y="1358"/>
                </a:cubicBezTo>
                <a:cubicBezTo>
                  <a:pt x="117" y="1297"/>
                  <a:pt x="118" y="1286"/>
                  <a:pt x="110" y="1285"/>
                </a:cubicBezTo>
                <a:cubicBezTo>
                  <a:pt x="88" y="1258"/>
                  <a:pt x="74" y="1254"/>
                  <a:pt x="65" y="1243"/>
                </a:cubicBezTo>
                <a:cubicBezTo>
                  <a:pt x="10" y="1204"/>
                  <a:pt x="6" y="1201"/>
                  <a:pt x="0" y="1199"/>
                </a:cubicBezTo>
                <a:cubicBezTo>
                  <a:pt x="32" y="1237"/>
                  <a:pt x="49" y="1247"/>
                  <a:pt x="66" y="1257"/>
                </a:cubicBezTo>
                <a:close/>
                <a:moveTo>
                  <a:pt x="3" y="1183"/>
                </a:moveTo>
                <a:cubicBezTo>
                  <a:pt x="9" y="1185"/>
                  <a:pt x="7" y="1190"/>
                  <a:pt x="15" y="1189"/>
                </a:cubicBezTo>
                <a:cubicBezTo>
                  <a:pt x="78" y="1222"/>
                  <a:pt x="81" y="1227"/>
                  <a:pt x="85" y="1230"/>
                </a:cubicBezTo>
                <a:cubicBezTo>
                  <a:pt x="116" y="1250"/>
                  <a:pt x="119" y="1255"/>
                  <a:pt x="126" y="1255"/>
                </a:cubicBezTo>
                <a:cubicBezTo>
                  <a:pt x="154" y="1289"/>
                  <a:pt x="171" y="1286"/>
                  <a:pt x="174" y="1298"/>
                </a:cubicBezTo>
                <a:cubicBezTo>
                  <a:pt x="211" y="1321"/>
                  <a:pt x="215" y="1332"/>
                  <a:pt x="227" y="1334"/>
                </a:cubicBezTo>
                <a:cubicBezTo>
                  <a:pt x="262" y="1360"/>
                  <a:pt x="270" y="1366"/>
                  <a:pt x="280" y="1370"/>
                </a:cubicBezTo>
                <a:cubicBezTo>
                  <a:pt x="327" y="1381"/>
                  <a:pt x="332" y="1388"/>
                  <a:pt x="342" y="1389"/>
                </a:cubicBezTo>
                <a:cubicBezTo>
                  <a:pt x="379" y="1386"/>
                  <a:pt x="362" y="1382"/>
                  <a:pt x="341" y="1383"/>
                </a:cubicBezTo>
                <a:cubicBezTo>
                  <a:pt x="264" y="1347"/>
                  <a:pt x="251" y="1347"/>
                  <a:pt x="247" y="1336"/>
                </a:cubicBezTo>
                <a:cubicBezTo>
                  <a:pt x="207" y="1310"/>
                  <a:pt x="191" y="1298"/>
                  <a:pt x="179" y="1283"/>
                </a:cubicBezTo>
                <a:cubicBezTo>
                  <a:pt x="147" y="1262"/>
                  <a:pt x="143" y="1252"/>
                  <a:pt x="132" y="1250"/>
                </a:cubicBezTo>
                <a:cubicBezTo>
                  <a:pt x="97" y="1221"/>
                  <a:pt x="94" y="1221"/>
                  <a:pt x="94" y="1219"/>
                </a:cubicBezTo>
                <a:cubicBezTo>
                  <a:pt x="109" y="1228"/>
                  <a:pt x="115" y="1227"/>
                  <a:pt x="117" y="1230"/>
                </a:cubicBezTo>
                <a:cubicBezTo>
                  <a:pt x="148" y="1252"/>
                  <a:pt x="153" y="1256"/>
                  <a:pt x="161" y="1257"/>
                </a:cubicBezTo>
                <a:cubicBezTo>
                  <a:pt x="206" y="1287"/>
                  <a:pt x="219" y="1293"/>
                  <a:pt x="232" y="1299"/>
                </a:cubicBezTo>
                <a:cubicBezTo>
                  <a:pt x="317" y="1344"/>
                  <a:pt x="337" y="1342"/>
                  <a:pt x="349" y="1348"/>
                </a:cubicBezTo>
                <a:cubicBezTo>
                  <a:pt x="465" y="1351"/>
                  <a:pt x="474" y="1354"/>
                  <a:pt x="477" y="1348"/>
                </a:cubicBezTo>
                <a:cubicBezTo>
                  <a:pt x="383" y="1343"/>
                  <a:pt x="365" y="1340"/>
                  <a:pt x="343" y="1340"/>
                </a:cubicBezTo>
                <a:cubicBezTo>
                  <a:pt x="290" y="1316"/>
                  <a:pt x="281" y="1319"/>
                  <a:pt x="279" y="1315"/>
                </a:cubicBezTo>
                <a:cubicBezTo>
                  <a:pt x="254" y="1296"/>
                  <a:pt x="242" y="1301"/>
                  <a:pt x="243" y="1293"/>
                </a:cubicBezTo>
                <a:cubicBezTo>
                  <a:pt x="164" y="1248"/>
                  <a:pt x="155" y="1245"/>
                  <a:pt x="149" y="1237"/>
                </a:cubicBezTo>
                <a:cubicBezTo>
                  <a:pt x="95" y="1207"/>
                  <a:pt x="88" y="1202"/>
                  <a:pt x="81" y="1196"/>
                </a:cubicBezTo>
                <a:cubicBezTo>
                  <a:pt x="4" y="1157"/>
                  <a:pt x="4" y="1153"/>
                  <a:pt x="0" y="1151"/>
                </a:cubicBezTo>
                <a:close/>
                <a:moveTo>
                  <a:pt x="70" y="1202"/>
                </a:moveTo>
                <a:cubicBezTo>
                  <a:pt x="73" y="1206"/>
                  <a:pt x="78" y="1207"/>
                  <a:pt x="82" y="1210"/>
                </a:cubicBezTo>
                <a:cubicBezTo>
                  <a:pt x="78" y="1220"/>
                  <a:pt x="75" y="1204"/>
                  <a:pt x="67" y="1208"/>
                </a:cubicBezTo>
                <a:cubicBezTo>
                  <a:pt x="64" y="1204"/>
                  <a:pt x="59" y="1202"/>
                  <a:pt x="55" y="1199"/>
                </a:cubicBezTo>
                <a:cubicBezTo>
                  <a:pt x="60" y="1190"/>
                  <a:pt x="63" y="1205"/>
                  <a:pt x="70" y="1202"/>
                </a:cubicBezTo>
                <a:close/>
                <a:moveTo>
                  <a:pt x="35" y="1185"/>
                </a:moveTo>
                <a:cubicBezTo>
                  <a:pt x="41" y="1188"/>
                  <a:pt x="46" y="1191"/>
                  <a:pt x="52" y="1194"/>
                </a:cubicBezTo>
                <a:cubicBezTo>
                  <a:pt x="50" y="1201"/>
                  <a:pt x="44" y="1187"/>
                  <a:pt x="35" y="1191"/>
                </a:cubicBezTo>
                <a:cubicBezTo>
                  <a:pt x="31" y="1185"/>
                  <a:pt x="25" y="1182"/>
                  <a:pt x="17" y="1180"/>
                </a:cubicBezTo>
                <a:cubicBezTo>
                  <a:pt x="20" y="1173"/>
                  <a:pt x="32" y="1182"/>
                  <a:pt x="35" y="1185"/>
                </a:cubicBezTo>
                <a:close/>
                <a:moveTo>
                  <a:pt x="29" y="1923"/>
                </a:moveTo>
                <a:cubicBezTo>
                  <a:pt x="24" y="1917"/>
                  <a:pt x="30" y="1914"/>
                  <a:pt x="34" y="1910"/>
                </a:cubicBezTo>
                <a:cubicBezTo>
                  <a:pt x="44" y="1877"/>
                  <a:pt x="46" y="1872"/>
                  <a:pt x="47" y="1866"/>
                </a:cubicBezTo>
                <a:cubicBezTo>
                  <a:pt x="62" y="1828"/>
                  <a:pt x="70" y="1818"/>
                  <a:pt x="74" y="1809"/>
                </a:cubicBezTo>
                <a:cubicBezTo>
                  <a:pt x="123" y="1738"/>
                  <a:pt x="116" y="1731"/>
                  <a:pt x="124" y="1727"/>
                </a:cubicBezTo>
                <a:cubicBezTo>
                  <a:pt x="146" y="1696"/>
                  <a:pt x="149" y="1692"/>
                  <a:pt x="150" y="1688"/>
                </a:cubicBezTo>
                <a:cubicBezTo>
                  <a:pt x="168" y="1656"/>
                  <a:pt x="165" y="1657"/>
                  <a:pt x="166" y="1660"/>
                </a:cubicBezTo>
                <a:cubicBezTo>
                  <a:pt x="143" y="1677"/>
                  <a:pt x="143" y="1690"/>
                  <a:pt x="139" y="1692"/>
                </a:cubicBezTo>
                <a:cubicBezTo>
                  <a:pt x="117" y="1719"/>
                  <a:pt x="117" y="1721"/>
                  <a:pt x="116" y="1723"/>
                </a:cubicBezTo>
                <a:cubicBezTo>
                  <a:pt x="73" y="1788"/>
                  <a:pt x="59" y="1797"/>
                  <a:pt x="52" y="1807"/>
                </a:cubicBezTo>
                <a:cubicBezTo>
                  <a:pt x="32" y="1842"/>
                  <a:pt x="29" y="1846"/>
                  <a:pt x="25" y="1850"/>
                </a:cubicBezTo>
                <a:cubicBezTo>
                  <a:pt x="7" y="1875"/>
                  <a:pt x="6" y="1884"/>
                  <a:pt x="0" y="1891"/>
                </a:cubicBezTo>
                <a:cubicBezTo>
                  <a:pt x="5" y="1904"/>
                  <a:pt x="3" y="1897"/>
                  <a:pt x="12" y="1893"/>
                </a:cubicBezTo>
                <a:cubicBezTo>
                  <a:pt x="35" y="1848"/>
                  <a:pt x="36" y="1847"/>
                  <a:pt x="36" y="1845"/>
                </a:cubicBezTo>
                <a:cubicBezTo>
                  <a:pt x="49" y="1838"/>
                  <a:pt x="48" y="1841"/>
                  <a:pt x="45" y="1843"/>
                </a:cubicBezTo>
                <a:cubicBezTo>
                  <a:pt x="31" y="1867"/>
                  <a:pt x="35" y="1879"/>
                  <a:pt x="26" y="1887"/>
                </a:cubicBezTo>
                <a:cubicBezTo>
                  <a:pt x="14" y="1906"/>
                  <a:pt x="22" y="1913"/>
                  <a:pt x="14" y="1916"/>
                </a:cubicBezTo>
                <a:cubicBezTo>
                  <a:pt x="0" y="1980"/>
                  <a:pt x="0" y="1980"/>
                  <a:pt x="0" y="1980"/>
                </a:cubicBezTo>
                <a:close/>
                <a:moveTo>
                  <a:pt x="1055" y="2111"/>
                </a:moveTo>
                <a:cubicBezTo>
                  <a:pt x="1052" y="2102"/>
                  <a:pt x="1048" y="2094"/>
                  <a:pt x="1043" y="2087"/>
                </a:cubicBezTo>
                <a:cubicBezTo>
                  <a:pt x="1043" y="2076"/>
                  <a:pt x="1032" y="2071"/>
                  <a:pt x="1036" y="2058"/>
                </a:cubicBezTo>
                <a:cubicBezTo>
                  <a:pt x="1029" y="2052"/>
                  <a:pt x="1031" y="2040"/>
                  <a:pt x="1028" y="2032"/>
                </a:cubicBezTo>
                <a:cubicBezTo>
                  <a:pt x="1026" y="2022"/>
                  <a:pt x="1023" y="2012"/>
                  <a:pt x="1024" y="2001"/>
                </a:cubicBezTo>
                <a:cubicBezTo>
                  <a:pt x="1020" y="1993"/>
                  <a:pt x="1020" y="1983"/>
                  <a:pt x="1023" y="1970"/>
                </a:cubicBezTo>
                <a:cubicBezTo>
                  <a:pt x="1018" y="1968"/>
                  <a:pt x="1026" y="1958"/>
                  <a:pt x="1022" y="1955"/>
                </a:cubicBezTo>
                <a:cubicBezTo>
                  <a:pt x="1021" y="1950"/>
                  <a:pt x="1029" y="1939"/>
                  <a:pt x="1023" y="1937"/>
                </a:cubicBezTo>
                <a:cubicBezTo>
                  <a:pt x="1019" y="1939"/>
                  <a:pt x="1012" y="1956"/>
                  <a:pt x="1017" y="1960"/>
                </a:cubicBezTo>
                <a:cubicBezTo>
                  <a:pt x="1016" y="1965"/>
                  <a:pt x="1016" y="1969"/>
                  <a:pt x="1017" y="1972"/>
                </a:cubicBezTo>
                <a:cubicBezTo>
                  <a:pt x="1016" y="1976"/>
                  <a:pt x="1013" y="1982"/>
                  <a:pt x="1017" y="1984"/>
                </a:cubicBezTo>
                <a:cubicBezTo>
                  <a:pt x="1016" y="2000"/>
                  <a:pt x="1018" y="2015"/>
                  <a:pt x="1020" y="2029"/>
                </a:cubicBezTo>
                <a:cubicBezTo>
                  <a:pt x="1017" y="2034"/>
                  <a:pt x="1010" y="2032"/>
                  <a:pt x="1010" y="2042"/>
                </a:cubicBezTo>
                <a:cubicBezTo>
                  <a:pt x="1015" y="2047"/>
                  <a:pt x="1011" y="2058"/>
                  <a:pt x="1014" y="2064"/>
                </a:cubicBezTo>
                <a:cubicBezTo>
                  <a:pt x="1012" y="2073"/>
                  <a:pt x="1016" y="2078"/>
                  <a:pt x="1017" y="2086"/>
                </a:cubicBezTo>
                <a:cubicBezTo>
                  <a:pt x="1020" y="2099"/>
                  <a:pt x="1020" y="2115"/>
                  <a:pt x="1027" y="2127"/>
                </a:cubicBezTo>
                <a:cubicBezTo>
                  <a:pt x="1026" y="2140"/>
                  <a:pt x="1032" y="2149"/>
                  <a:pt x="1035" y="2161"/>
                </a:cubicBezTo>
                <a:cubicBezTo>
                  <a:pt x="1046" y="2161"/>
                  <a:pt x="1046" y="2161"/>
                  <a:pt x="1046" y="2161"/>
                </a:cubicBezTo>
                <a:cubicBezTo>
                  <a:pt x="1045" y="2157"/>
                  <a:pt x="1044" y="2153"/>
                  <a:pt x="1042" y="2149"/>
                </a:cubicBezTo>
                <a:cubicBezTo>
                  <a:pt x="1042" y="2143"/>
                  <a:pt x="1038" y="2139"/>
                  <a:pt x="1037" y="2133"/>
                </a:cubicBezTo>
                <a:cubicBezTo>
                  <a:pt x="1039" y="2126"/>
                  <a:pt x="1035" y="2123"/>
                  <a:pt x="1032" y="2120"/>
                </a:cubicBezTo>
                <a:cubicBezTo>
                  <a:pt x="1033" y="2095"/>
                  <a:pt x="1020" y="2079"/>
                  <a:pt x="1022" y="2054"/>
                </a:cubicBezTo>
                <a:cubicBezTo>
                  <a:pt x="1030" y="2055"/>
                  <a:pt x="1022" y="2065"/>
                  <a:pt x="1028" y="2068"/>
                </a:cubicBezTo>
                <a:cubicBezTo>
                  <a:pt x="1031" y="2070"/>
                  <a:pt x="1031" y="2075"/>
                  <a:pt x="1030" y="2080"/>
                </a:cubicBezTo>
                <a:cubicBezTo>
                  <a:pt x="1035" y="2087"/>
                  <a:pt x="1039" y="2094"/>
                  <a:pt x="1039" y="2104"/>
                </a:cubicBezTo>
                <a:cubicBezTo>
                  <a:pt x="1050" y="2121"/>
                  <a:pt x="1057" y="2141"/>
                  <a:pt x="1065" y="2161"/>
                </a:cubicBezTo>
                <a:cubicBezTo>
                  <a:pt x="1075" y="2161"/>
                  <a:pt x="1075" y="2161"/>
                  <a:pt x="1075" y="2161"/>
                </a:cubicBezTo>
                <a:cubicBezTo>
                  <a:pt x="1075" y="2150"/>
                  <a:pt x="1068" y="2144"/>
                  <a:pt x="1067" y="2135"/>
                </a:cubicBezTo>
                <a:cubicBezTo>
                  <a:pt x="1062" y="2127"/>
                  <a:pt x="1058" y="2119"/>
                  <a:pt x="1055" y="2111"/>
                </a:cubicBezTo>
                <a:close/>
                <a:moveTo>
                  <a:pt x="1023" y="2051"/>
                </a:moveTo>
                <a:cubicBezTo>
                  <a:pt x="1014" y="2052"/>
                  <a:pt x="1020" y="2044"/>
                  <a:pt x="1020" y="2039"/>
                </a:cubicBezTo>
                <a:cubicBezTo>
                  <a:pt x="1024" y="2041"/>
                  <a:pt x="1024" y="2046"/>
                  <a:pt x="1023" y="2051"/>
                </a:cubicBezTo>
                <a:close/>
                <a:moveTo>
                  <a:pt x="1015" y="2136"/>
                </a:moveTo>
                <a:cubicBezTo>
                  <a:pt x="1005" y="2126"/>
                  <a:pt x="1005" y="2111"/>
                  <a:pt x="998" y="2099"/>
                </a:cubicBezTo>
                <a:cubicBezTo>
                  <a:pt x="1001" y="2092"/>
                  <a:pt x="995" y="2091"/>
                  <a:pt x="999" y="2084"/>
                </a:cubicBezTo>
                <a:cubicBezTo>
                  <a:pt x="995" y="2081"/>
                  <a:pt x="1003" y="2070"/>
                  <a:pt x="994" y="2071"/>
                </a:cubicBezTo>
                <a:cubicBezTo>
                  <a:pt x="985" y="2097"/>
                  <a:pt x="999" y="2110"/>
                  <a:pt x="998" y="2132"/>
                </a:cubicBezTo>
                <a:cubicBezTo>
                  <a:pt x="1003" y="2139"/>
                  <a:pt x="1005" y="2149"/>
                  <a:pt x="1007" y="2158"/>
                </a:cubicBezTo>
                <a:cubicBezTo>
                  <a:pt x="1007" y="2159"/>
                  <a:pt x="1008" y="2160"/>
                  <a:pt x="1009" y="2161"/>
                </a:cubicBezTo>
                <a:cubicBezTo>
                  <a:pt x="1019" y="2161"/>
                  <a:pt x="1019" y="2161"/>
                  <a:pt x="1019" y="2161"/>
                </a:cubicBezTo>
                <a:cubicBezTo>
                  <a:pt x="1019" y="2160"/>
                  <a:pt x="1019" y="2159"/>
                  <a:pt x="1018" y="2158"/>
                </a:cubicBezTo>
                <a:cubicBezTo>
                  <a:pt x="1019" y="2150"/>
                  <a:pt x="1011" y="2147"/>
                  <a:pt x="1015" y="2136"/>
                </a:cubicBezTo>
                <a:close/>
                <a:moveTo>
                  <a:pt x="3774" y="1597"/>
                </a:moveTo>
                <a:cubicBezTo>
                  <a:pt x="3765" y="1591"/>
                  <a:pt x="3753" y="1597"/>
                  <a:pt x="3745" y="1588"/>
                </a:cubicBezTo>
                <a:cubicBezTo>
                  <a:pt x="3741" y="1588"/>
                  <a:pt x="3738" y="1588"/>
                  <a:pt x="3735" y="1587"/>
                </a:cubicBezTo>
                <a:cubicBezTo>
                  <a:pt x="3718" y="1585"/>
                  <a:pt x="3703" y="1579"/>
                  <a:pt x="3686" y="1576"/>
                </a:cubicBezTo>
                <a:cubicBezTo>
                  <a:pt x="3676" y="1577"/>
                  <a:pt x="3668" y="1571"/>
                  <a:pt x="3658" y="1570"/>
                </a:cubicBezTo>
                <a:cubicBezTo>
                  <a:pt x="3655" y="1560"/>
                  <a:pt x="3649" y="1569"/>
                  <a:pt x="3645" y="1564"/>
                </a:cubicBezTo>
                <a:cubicBezTo>
                  <a:pt x="3640" y="1559"/>
                  <a:pt x="3633" y="1565"/>
                  <a:pt x="3630" y="1557"/>
                </a:cubicBezTo>
                <a:cubicBezTo>
                  <a:pt x="3625" y="1560"/>
                  <a:pt x="3623" y="1556"/>
                  <a:pt x="3619" y="1556"/>
                </a:cubicBezTo>
                <a:cubicBezTo>
                  <a:pt x="3613" y="1564"/>
                  <a:pt x="3612" y="1550"/>
                  <a:pt x="3606" y="1558"/>
                </a:cubicBezTo>
                <a:cubicBezTo>
                  <a:pt x="3600" y="1553"/>
                  <a:pt x="3591" y="1556"/>
                  <a:pt x="3584" y="1554"/>
                </a:cubicBezTo>
                <a:cubicBezTo>
                  <a:pt x="3581" y="1551"/>
                  <a:pt x="3576" y="1556"/>
                  <a:pt x="3574" y="1550"/>
                </a:cubicBezTo>
                <a:cubicBezTo>
                  <a:pt x="3569" y="1553"/>
                  <a:pt x="3567" y="1545"/>
                  <a:pt x="3561" y="1551"/>
                </a:cubicBezTo>
                <a:cubicBezTo>
                  <a:pt x="3556" y="1543"/>
                  <a:pt x="3546" y="1551"/>
                  <a:pt x="3540" y="1544"/>
                </a:cubicBezTo>
                <a:cubicBezTo>
                  <a:pt x="3534" y="1547"/>
                  <a:pt x="3528" y="1548"/>
                  <a:pt x="3523" y="1544"/>
                </a:cubicBezTo>
                <a:cubicBezTo>
                  <a:pt x="3517" y="1548"/>
                  <a:pt x="3512" y="1545"/>
                  <a:pt x="3506" y="1545"/>
                </a:cubicBezTo>
                <a:cubicBezTo>
                  <a:pt x="3500" y="1551"/>
                  <a:pt x="3496" y="1545"/>
                  <a:pt x="3490" y="1551"/>
                </a:cubicBezTo>
                <a:cubicBezTo>
                  <a:pt x="3485" y="1550"/>
                  <a:pt x="3475" y="1555"/>
                  <a:pt x="3479" y="1561"/>
                </a:cubicBezTo>
                <a:cubicBezTo>
                  <a:pt x="3494" y="1558"/>
                  <a:pt x="3507" y="1561"/>
                  <a:pt x="3523" y="1555"/>
                </a:cubicBezTo>
                <a:cubicBezTo>
                  <a:pt x="3530" y="1561"/>
                  <a:pt x="3541" y="1555"/>
                  <a:pt x="3549" y="1559"/>
                </a:cubicBezTo>
                <a:cubicBezTo>
                  <a:pt x="3559" y="1558"/>
                  <a:pt x="3566" y="1564"/>
                  <a:pt x="3576" y="1563"/>
                </a:cubicBezTo>
                <a:cubicBezTo>
                  <a:pt x="3593" y="1568"/>
                  <a:pt x="3612" y="1569"/>
                  <a:pt x="3631" y="1570"/>
                </a:cubicBezTo>
                <a:cubicBezTo>
                  <a:pt x="3635" y="1574"/>
                  <a:pt x="3640" y="1572"/>
                  <a:pt x="3643" y="1579"/>
                </a:cubicBezTo>
                <a:cubicBezTo>
                  <a:pt x="3650" y="1572"/>
                  <a:pt x="3652" y="1585"/>
                  <a:pt x="3658" y="1580"/>
                </a:cubicBezTo>
                <a:cubicBezTo>
                  <a:pt x="3664" y="1586"/>
                  <a:pt x="3673" y="1584"/>
                  <a:pt x="3680" y="1587"/>
                </a:cubicBezTo>
                <a:cubicBezTo>
                  <a:pt x="3682" y="1588"/>
                  <a:pt x="3683" y="1589"/>
                  <a:pt x="3685" y="1591"/>
                </a:cubicBezTo>
                <a:cubicBezTo>
                  <a:pt x="3696" y="1584"/>
                  <a:pt x="3703" y="1597"/>
                  <a:pt x="3714" y="1593"/>
                </a:cubicBezTo>
                <a:cubicBezTo>
                  <a:pt x="3722" y="1603"/>
                  <a:pt x="3735" y="1594"/>
                  <a:pt x="3743" y="1602"/>
                </a:cubicBezTo>
                <a:cubicBezTo>
                  <a:pt x="3776" y="1609"/>
                  <a:pt x="3808" y="1614"/>
                  <a:pt x="3840" y="1621"/>
                </a:cubicBezTo>
                <a:cubicBezTo>
                  <a:pt x="3840" y="1609"/>
                  <a:pt x="3840" y="1609"/>
                  <a:pt x="3840" y="1609"/>
                </a:cubicBezTo>
                <a:cubicBezTo>
                  <a:pt x="3828" y="1606"/>
                  <a:pt x="3815" y="1604"/>
                  <a:pt x="3803" y="1599"/>
                </a:cubicBezTo>
                <a:cubicBezTo>
                  <a:pt x="3791" y="1606"/>
                  <a:pt x="3785" y="1593"/>
                  <a:pt x="3774" y="1597"/>
                </a:cubicBezTo>
                <a:close/>
                <a:moveTo>
                  <a:pt x="1087" y="2104"/>
                </a:moveTo>
                <a:cubicBezTo>
                  <a:pt x="1080" y="2082"/>
                  <a:pt x="1073" y="2060"/>
                  <a:pt x="1069" y="2036"/>
                </a:cubicBezTo>
                <a:cubicBezTo>
                  <a:pt x="1070" y="2030"/>
                  <a:pt x="1069" y="2024"/>
                  <a:pt x="1068" y="2018"/>
                </a:cubicBezTo>
                <a:cubicBezTo>
                  <a:pt x="1069" y="2010"/>
                  <a:pt x="1075" y="2000"/>
                  <a:pt x="1067" y="1997"/>
                </a:cubicBezTo>
                <a:cubicBezTo>
                  <a:pt x="1060" y="2006"/>
                  <a:pt x="1063" y="2019"/>
                  <a:pt x="1060" y="2037"/>
                </a:cubicBezTo>
                <a:cubicBezTo>
                  <a:pt x="1065" y="2043"/>
                  <a:pt x="1063" y="2054"/>
                  <a:pt x="1065" y="2062"/>
                </a:cubicBezTo>
                <a:cubicBezTo>
                  <a:pt x="1065" y="2072"/>
                  <a:pt x="1071" y="2078"/>
                  <a:pt x="1070" y="2088"/>
                </a:cubicBezTo>
                <a:cubicBezTo>
                  <a:pt x="1076" y="2094"/>
                  <a:pt x="1074" y="2104"/>
                  <a:pt x="1079" y="2111"/>
                </a:cubicBezTo>
                <a:cubicBezTo>
                  <a:pt x="1081" y="2120"/>
                  <a:pt x="1086" y="2128"/>
                  <a:pt x="1087" y="2137"/>
                </a:cubicBezTo>
                <a:cubicBezTo>
                  <a:pt x="1091" y="2145"/>
                  <a:pt x="1094" y="2153"/>
                  <a:pt x="1097" y="2161"/>
                </a:cubicBezTo>
                <a:cubicBezTo>
                  <a:pt x="1111" y="2161"/>
                  <a:pt x="1111" y="2161"/>
                  <a:pt x="1111" y="2161"/>
                </a:cubicBezTo>
                <a:cubicBezTo>
                  <a:pt x="1109" y="2152"/>
                  <a:pt x="1102" y="2146"/>
                  <a:pt x="1103" y="2135"/>
                </a:cubicBezTo>
                <a:cubicBezTo>
                  <a:pt x="1093" y="2127"/>
                  <a:pt x="1093" y="2114"/>
                  <a:pt x="1087" y="2104"/>
                </a:cubicBezTo>
                <a:close/>
                <a:moveTo>
                  <a:pt x="1121" y="2089"/>
                </a:moveTo>
                <a:cubicBezTo>
                  <a:pt x="1117" y="2074"/>
                  <a:pt x="1115" y="2058"/>
                  <a:pt x="1112" y="2042"/>
                </a:cubicBezTo>
                <a:cubicBezTo>
                  <a:pt x="1113" y="2033"/>
                  <a:pt x="1107" y="2028"/>
                  <a:pt x="1110" y="2017"/>
                </a:cubicBezTo>
                <a:cubicBezTo>
                  <a:pt x="1112" y="2012"/>
                  <a:pt x="1108" y="2010"/>
                  <a:pt x="1110" y="2005"/>
                </a:cubicBezTo>
                <a:cubicBezTo>
                  <a:pt x="1103" y="2005"/>
                  <a:pt x="1115" y="1993"/>
                  <a:pt x="1104" y="1995"/>
                </a:cubicBezTo>
                <a:cubicBezTo>
                  <a:pt x="1103" y="2007"/>
                  <a:pt x="1106" y="2017"/>
                  <a:pt x="1103" y="2031"/>
                </a:cubicBezTo>
                <a:cubicBezTo>
                  <a:pt x="1106" y="2036"/>
                  <a:pt x="1104" y="2043"/>
                  <a:pt x="1108" y="2047"/>
                </a:cubicBezTo>
                <a:cubicBezTo>
                  <a:pt x="1106" y="2054"/>
                  <a:pt x="1106" y="2061"/>
                  <a:pt x="1109" y="2065"/>
                </a:cubicBezTo>
                <a:cubicBezTo>
                  <a:pt x="1111" y="2089"/>
                  <a:pt x="1115" y="2113"/>
                  <a:pt x="1121" y="2134"/>
                </a:cubicBezTo>
                <a:cubicBezTo>
                  <a:pt x="1124" y="2143"/>
                  <a:pt x="1126" y="2152"/>
                  <a:pt x="1129" y="2161"/>
                </a:cubicBezTo>
                <a:cubicBezTo>
                  <a:pt x="1142" y="2161"/>
                  <a:pt x="1142" y="2161"/>
                  <a:pt x="1142" y="2161"/>
                </a:cubicBezTo>
                <a:cubicBezTo>
                  <a:pt x="1139" y="2152"/>
                  <a:pt x="1137" y="2143"/>
                  <a:pt x="1133" y="2134"/>
                </a:cubicBezTo>
                <a:cubicBezTo>
                  <a:pt x="1128" y="2120"/>
                  <a:pt x="1124" y="2105"/>
                  <a:pt x="1121" y="2089"/>
                </a:cubicBezTo>
                <a:close/>
                <a:moveTo>
                  <a:pt x="84" y="1642"/>
                </a:moveTo>
                <a:cubicBezTo>
                  <a:pt x="87" y="1632"/>
                  <a:pt x="72" y="1640"/>
                  <a:pt x="69" y="1634"/>
                </a:cubicBezTo>
                <a:cubicBezTo>
                  <a:pt x="60" y="1635"/>
                  <a:pt x="57" y="1629"/>
                  <a:pt x="46" y="1632"/>
                </a:cubicBezTo>
                <a:cubicBezTo>
                  <a:pt x="44" y="1625"/>
                  <a:pt x="31" y="1630"/>
                  <a:pt x="29" y="1623"/>
                </a:cubicBezTo>
                <a:cubicBezTo>
                  <a:pt x="20" y="1624"/>
                  <a:pt x="15" y="1620"/>
                  <a:pt x="8" y="1618"/>
                </a:cubicBezTo>
                <a:cubicBezTo>
                  <a:pt x="6" y="1617"/>
                  <a:pt x="3" y="1616"/>
                  <a:pt x="0" y="1615"/>
                </a:cubicBezTo>
                <a:cubicBezTo>
                  <a:pt x="0" y="1623"/>
                  <a:pt x="0" y="1623"/>
                  <a:pt x="0" y="1623"/>
                </a:cubicBezTo>
                <a:cubicBezTo>
                  <a:pt x="8" y="1624"/>
                  <a:pt x="14" y="1626"/>
                  <a:pt x="20" y="1629"/>
                </a:cubicBezTo>
                <a:cubicBezTo>
                  <a:pt x="42" y="1633"/>
                  <a:pt x="63" y="1637"/>
                  <a:pt x="84" y="1642"/>
                </a:cubicBezTo>
                <a:close/>
                <a:moveTo>
                  <a:pt x="1168" y="2102"/>
                </a:moveTo>
                <a:cubicBezTo>
                  <a:pt x="1168" y="2095"/>
                  <a:pt x="1170" y="2087"/>
                  <a:pt x="1168" y="2081"/>
                </a:cubicBezTo>
                <a:cubicBezTo>
                  <a:pt x="1168" y="2069"/>
                  <a:pt x="1174" y="2069"/>
                  <a:pt x="1167" y="2063"/>
                </a:cubicBezTo>
                <a:cubicBezTo>
                  <a:pt x="1163" y="2072"/>
                  <a:pt x="1162" y="2081"/>
                  <a:pt x="1163" y="2088"/>
                </a:cubicBezTo>
                <a:cubicBezTo>
                  <a:pt x="1161" y="2093"/>
                  <a:pt x="1161" y="2097"/>
                  <a:pt x="1163" y="2100"/>
                </a:cubicBezTo>
                <a:cubicBezTo>
                  <a:pt x="1162" y="2105"/>
                  <a:pt x="1159" y="2111"/>
                  <a:pt x="1163" y="2112"/>
                </a:cubicBezTo>
                <a:cubicBezTo>
                  <a:pt x="1158" y="2123"/>
                  <a:pt x="1161" y="2129"/>
                  <a:pt x="1159" y="2138"/>
                </a:cubicBezTo>
                <a:cubicBezTo>
                  <a:pt x="1156" y="2145"/>
                  <a:pt x="1164" y="2157"/>
                  <a:pt x="1156" y="2159"/>
                </a:cubicBezTo>
                <a:cubicBezTo>
                  <a:pt x="1158" y="2152"/>
                  <a:pt x="1155" y="2147"/>
                  <a:pt x="1154" y="2146"/>
                </a:cubicBezTo>
                <a:cubicBezTo>
                  <a:pt x="1153" y="2145"/>
                  <a:pt x="1155" y="2142"/>
                  <a:pt x="1155" y="2140"/>
                </a:cubicBezTo>
                <a:cubicBezTo>
                  <a:pt x="1155" y="2140"/>
                  <a:pt x="1153" y="2140"/>
                  <a:pt x="1152" y="2140"/>
                </a:cubicBezTo>
                <a:cubicBezTo>
                  <a:pt x="1152" y="2139"/>
                  <a:pt x="1152" y="2132"/>
                  <a:pt x="1152" y="2131"/>
                </a:cubicBezTo>
                <a:cubicBezTo>
                  <a:pt x="1150" y="2126"/>
                  <a:pt x="1149" y="2117"/>
                  <a:pt x="1150" y="2115"/>
                </a:cubicBezTo>
                <a:cubicBezTo>
                  <a:pt x="1151" y="2112"/>
                  <a:pt x="1148" y="2113"/>
                  <a:pt x="1148" y="2111"/>
                </a:cubicBezTo>
                <a:cubicBezTo>
                  <a:pt x="1145" y="2096"/>
                  <a:pt x="1144" y="2079"/>
                  <a:pt x="1143" y="2062"/>
                </a:cubicBezTo>
                <a:cubicBezTo>
                  <a:pt x="1144" y="2044"/>
                  <a:pt x="1138" y="2030"/>
                  <a:pt x="1142" y="2011"/>
                </a:cubicBezTo>
                <a:cubicBezTo>
                  <a:pt x="1142" y="2007"/>
                  <a:pt x="1139" y="2004"/>
                  <a:pt x="1142" y="1999"/>
                </a:cubicBezTo>
                <a:cubicBezTo>
                  <a:pt x="1134" y="1999"/>
                  <a:pt x="1147" y="1986"/>
                  <a:pt x="1139" y="1986"/>
                </a:cubicBezTo>
                <a:cubicBezTo>
                  <a:pt x="1142" y="1976"/>
                  <a:pt x="1143" y="1967"/>
                  <a:pt x="1137" y="1962"/>
                </a:cubicBezTo>
                <a:cubicBezTo>
                  <a:pt x="1131" y="2001"/>
                  <a:pt x="1136" y="2035"/>
                  <a:pt x="1134" y="2072"/>
                </a:cubicBezTo>
                <a:cubicBezTo>
                  <a:pt x="1138" y="2074"/>
                  <a:pt x="1135" y="2079"/>
                  <a:pt x="1134" y="2084"/>
                </a:cubicBezTo>
                <a:cubicBezTo>
                  <a:pt x="1139" y="2086"/>
                  <a:pt x="1133" y="2094"/>
                  <a:pt x="1137" y="2097"/>
                </a:cubicBezTo>
                <a:cubicBezTo>
                  <a:pt x="1142" y="2103"/>
                  <a:pt x="1134" y="2117"/>
                  <a:pt x="1142" y="2122"/>
                </a:cubicBezTo>
                <a:cubicBezTo>
                  <a:pt x="1143" y="2131"/>
                  <a:pt x="1143" y="2140"/>
                  <a:pt x="1144" y="2149"/>
                </a:cubicBezTo>
                <a:cubicBezTo>
                  <a:pt x="1146" y="2153"/>
                  <a:pt x="1147" y="2157"/>
                  <a:pt x="1147" y="2161"/>
                </a:cubicBezTo>
                <a:cubicBezTo>
                  <a:pt x="1172" y="2161"/>
                  <a:pt x="1172" y="2161"/>
                  <a:pt x="1172" y="2161"/>
                </a:cubicBezTo>
                <a:cubicBezTo>
                  <a:pt x="1169" y="2155"/>
                  <a:pt x="1169" y="2147"/>
                  <a:pt x="1167" y="2141"/>
                </a:cubicBezTo>
                <a:cubicBezTo>
                  <a:pt x="1169" y="2129"/>
                  <a:pt x="1168" y="2118"/>
                  <a:pt x="1168" y="2102"/>
                </a:cubicBezTo>
                <a:close/>
                <a:moveTo>
                  <a:pt x="1211" y="2053"/>
                </a:moveTo>
                <a:cubicBezTo>
                  <a:pt x="1208" y="2066"/>
                  <a:pt x="1204" y="2080"/>
                  <a:pt x="1201" y="2093"/>
                </a:cubicBezTo>
                <a:cubicBezTo>
                  <a:pt x="1199" y="2112"/>
                  <a:pt x="1196" y="2132"/>
                  <a:pt x="1191" y="2153"/>
                </a:cubicBezTo>
                <a:cubicBezTo>
                  <a:pt x="1192" y="2155"/>
                  <a:pt x="1192" y="2158"/>
                  <a:pt x="1192" y="2161"/>
                </a:cubicBezTo>
                <a:cubicBezTo>
                  <a:pt x="1201" y="2161"/>
                  <a:pt x="1201" y="2161"/>
                  <a:pt x="1201" y="2161"/>
                </a:cubicBezTo>
                <a:cubicBezTo>
                  <a:pt x="1204" y="2134"/>
                  <a:pt x="1209" y="2110"/>
                  <a:pt x="1209" y="2083"/>
                </a:cubicBezTo>
                <a:cubicBezTo>
                  <a:pt x="1211" y="2073"/>
                  <a:pt x="1221" y="2057"/>
                  <a:pt x="1211" y="2053"/>
                </a:cubicBezTo>
                <a:close/>
                <a:moveTo>
                  <a:pt x="3" y="1812"/>
                </a:moveTo>
                <a:cubicBezTo>
                  <a:pt x="15" y="1804"/>
                  <a:pt x="13" y="1794"/>
                  <a:pt x="25" y="1787"/>
                </a:cubicBezTo>
                <a:cubicBezTo>
                  <a:pt x="28" y="1782"/>
                  <a:pt x="34" y="1779"/>
                  <a:pt x="33" y="1774"/>
                </a:cubicBezTo>
                <a:cubicBezTo>
                  <a:pt x="39" y="1769"/>
                  <a:pt x="44" y="1765"/>
                  <a:pt x="45" y="1759"/>
                </a:cubicBezTo>
                <a:cubicBezTo>
                  <a:pt x="26" y="1773"/>
                  <a:pt x="12" y="1788"/>
                  <a:pt x="0" y="1803"/>
                </a:cubicBezTo>
                <a:cubicBezTo>
                  <a:pt x="0" y="1818"/>
                  <a:pt x="0" y="1818"/>
                  <a:pt x="0" y="1818"/>
                </a:cubicBezTo>
                <a:cubicBezTo>
                  <a:pt x="2" y="1816"/>
                  <a:pt x="4" y="1814"/>
                  <a:pt x="3" y="1812"/>
                </a:cubicBezTo>
                <a:close/>
                <a:moveTo>
                  <a:pt x="61" y="2080"/>
                </a:moveTo>
                <a:cubicBezTo>
                  <a:pt x="72" y="2073"/>
                  <a:pt x="81" y="2079"/>
                  <a:pt x="92" y="2069"/>
                </a:cubicBezTo>
                <a:cubicBezTo>
                  <a:pt x="158" y="2058"/>
                  <a:pt x="160" y="2071"/>
                  <a:pt x="167" y="2061"/>
                </a:cubicBezTo>
                <a:cubicBezTo>
                  <a:pt x="246" y="2065"/>
                  <a:pt x="264" y="2056"/>
                  <a:pt x="280" y="2062"/>
                </a:cubicBezTo>
                <a:cubicBezTo>
                  <a:pt x="346" y="2063"/>
                  <a:pt x="349" y="2073"/>
                  <a:pt x="354" y="2068"/>
                </a:cubicBezTo>
                <a:cubicBezTo>
                  <a:pt x="394" y="2077"/>
                  <a:pt x="399" y="2069"/>
                  <a:pt x="403" y="2074"/>
                </a:cubicBezTo>
                <a:cubicBezTo>
                  <a:pt x="443" y="2084"/>
                  <a:pt x="447" y="2085"/>
                  <a:pt x="450" y="2087"/>
                </a:cubicBezTo>
                <a:cubicBezTo>
                  <a:pt x="477" y="2102"/>
                  <a:pt x="483" y="2089"/>
                  <a:pt x="486" y="2098"/>
                </a:cubicBezTo>
                <a:cubicBezTo>
                  <a:pt x="526" y="2104"/>
                  <a:pt x="530" y="2105"/>
                  <a:pt x="534" y="2108"/>
                </a:cubicBezTo>
                <a:cubicBezTo>
                  <a:pt x="561" y="2108"/>
                  <a:pt x="572" y="2108"/>
                  <a:pt x="569" y="2102"/>
                </a:cubicBezTo>
                <a:cubicBezTo>
                  <a:pt x="510" y="2093"/>
                  <a:pt x="504" y="2091"/>
                  <a:pt x="498" y="2090"/>
                </a:cubicBezTo>
                <a:cubicBezTo>
                  <a:pt x="415" y="2067"/>
                  <a:pt x="405" y="2061"/>
                  <a:pt x="392" y="2063"/>
                </a:cubicBezTo>
                <a:cubicBezTo>
                  <a:pt x="314" y="2045"/>
                  <a:pt x="307" y="2053"/>
                  <a:pt x="301" y="2052"/>
                </a:cubicBezTo>
                <a:cubicBezTo>
                  <a:pt x="235" y="2048"/>
                  <a:pt x="222" y="2050"/>
                  <a:pt x="209" y="2050"/>
                </a:cubicBezTo>
                <a:cubicBezTo>
                  <a:pt x="146" y="2052"/>
                  <a:pt x="139" y="2053"/>
                  <a:pt x="133" y="2056"/>
                </a:cubicBezTo>
                <a:cubicBezTo>
                  <a:pt x="32" y="2067"/>
                  <a:pt x="24" y="2078"/>
                  <a:pt x="18" y="2078"/>
                </a:cubicBezTo>
                <a:cubicBezTo>
                  <a:pt x="10" y="2091"/>
                  <a:pt x="20" y="2089"/>
                  <a:pt x="31" y="2087"/>
                </a:cubicBezTo>
                <a:close/>
                <a:moveTo>
                  <a:pt x="595" y="2136"/>
                </a:moveTo>
                <a:cubicBezTo>
                  <a:pt x="587" y="2131"/>
                  <a:pt x="577" y="2136"/>
                  <a:pt x="569" y="2133"/>
                </a:cubicBezTo>
                <a:cubicBezTo>
                  <a:pt x="483" y="2122"/>
                  <a:pt x="477" y="2123"/>
                  <a:pt x="474" y="2117"/>
                </a:cubicBezTo>
                <a:cubicBezTo>
                  <a:pt x="421" y="2114"/>
                  <a:pt x="414" y="2101"/>
                  <a:pt x="403" y="2105"/>
                </a:cubicBezTo>
                <a:cubicBezTo>
                  <a:pt x="248" y="2083"/>
                  <a:pt x="243" y="2078"/>
                  <a:pt x="236" y="2081"/>
                </a:cubicBezTo>
                <a:cubicBezTo>
                  <a:pt x="174" y="2080"/>
                  <a:pt x="168" y="2076"/>
                  <a:pt x="161" y="2083"/>
                </a:cubicBezTo>
                <a:cubicBezTo>
                  <a:pt x="128" y="2086"/>
                  <a:pt x="115" y="2085"/>
                  <a:pt x="101" y="2088"/>
                </a:cubicBezTo>
                <a:cubicBezTo>
                  <a:pt x="19" y="2094"/>
                  <a:pt x="10" y="2104"/>
                  <a:pt x="5" y="2100"/>
                </a:cubicBezTo>
                <a:cubicBezTo>
                  <a:pt x="8" y="2114"/>
                  <a:pt x="16" y="2111"/>
                  <a:pt x="23" y="2112"/>
                </a:cubicBezTo>
                <a:cubicBezTo>
                  <a:pt x="108" y="2099"/>
                  <a:pt x="113" y="2102"/>
                  <a:pt x="121" y="2096"/>
                </a:cubicBezTo>
                <a:cubicBezTo>
                  <a:pt x="164" y="2097"/>
                  <a:pt x="172" y="2090"/>
                  <a:pt x="178" y="2092"/>
                </a:cubicBezTo>
                <a:cubicBezTo>
                  <a:pt x="325" y="2095"/>
                  <a:pt x="332" y="2108"/>
                  <a:pt x="343" y="2104"/>
                </a:cubicBezTo>
                <a:cubicBezTo>
                  <a:pt x="441" y="2120"/>
                  <a:pt x="450" y="2125"/>
                  <a:pt x="459" y="2127"/>
                </a:cubicBezTo>
                <a:cubicBezTo>
                  <a:pt x="493" y="2135"/>
                  <a:pt x="495" y="2139"/>
                  <a:pt x="499" y="2138"/>
                </a:cubicBezTo>
                <a:cubicBezTo>
                  <a:pt x="537" y="2143"/>
                  <a:pt x="542" y="2137"/>
                  <a:pt x="544" y="2143"/>
                </a:cubicBezTo>
                <a:cubicBezTo>
                  <a:pt x="585" y="2145"/>
                  <a:pt x="590" y="2143"/>
                  <a:pt x="595" y="2147"/>
                </a:cubicBezTo>
                <a:cubicBezTo>
                  <a:pt x="634" y="2140"/>
                  <a:pt x="643" y="2135"/>
                  <a:pt x="639" y="2128"/>
                </a:cubicBezTo>
                <a:close/>
                <a:moveTo>
                  <a:pt x="995" y="2146"/>
                </a:moveTo>
                <a:cubicBezTo>
                  <a:pt x="988" y="2140"/>
                  <a:pt x="999" y="2125"/>
                  <a:pt x="990" y="2120"/>
                </a:cubicBezTo>
                <a:cubicBezTo>
                  <a:pt x="981" y="2132"/>
                  <a:pt x="987" y="2147"/>
                  <a:pt x="987" y="2161"/>
                </a:cubicBezTo>
                <a:cubicBezTo>
                  <a:pt x="995" y="2161"/>
                  <a:pt x="995" y="2161"/>
                  <a:pt x="995" y="2161"/>
                </a:cubicBezTo>
                <a:cubicBezTo>
                  <a:pt x="995" y="2156"/>
                  <a:pt x="994" y="2151"/>
                  <a:pt x="995" y="2146"/>
                </a:cubicBezTo>
                <a:close/>
                <a:moveTo>
                  <a:pt x="514" y="2146"/>
                </a:moveTo>
                <a:cubicBezTo>
                  <a:pt x="506" y="2145"/>
                  <a:pt x="499" y="2146"/>
                  <a:pt x="491" y="2147"/>
                </a:cubicBezTo>
                <a:cubicBezTo>
                  <a:pt x="419" y="2148"/>
                  <a:pt x="414" y="2136"/>
                  <a:pt x="406" y="2141"/>
                </a:cubicBezTo>
                <a:cubicBezTo>
                  <a:pt x="358" y="2140"/>
                  <a:pt x="354" y="2125"/>
                  <a:pt x="345" y="2133"/>
                </a:cubicBezTo>
                <a:cubicBezTo>
                  <a:pt x="311" y="2126"/>
                  <a:pt x="297" y="2125"/>
                  <a:pt x="282" y="2123"/>
                </a:cubicBezTo>
                <a:cubicBezTo>
                  <a:pt x="214" y="2116"/>
                  <a:pt x="206" y="2121"/>
                  <a:pt x="200" y="2120"/>
                </a:cubicBezTo>
                <a:cubicBezTo>
                  <a:pt x="151" y="2120"/>
                  <a:pt x="144" y="2119"/>
                  <a:pt x="137" y="2120"/>
                </a:cubicBezTo>
                <a:cubicBezTo>
                  <a:pt x="111" y="2118"/>
                  <a:pt x="106" y="2125"/>
                  <a:pt x="103" y="2122"/>
                </a:cubicBezTo>
                <a:cubicBezTo>
                  <a:pt x="40" y="2130"/>
                  <a:pt x="36" y="2131"/>
                  <a:pt x="32" y="2131"/>
                </a:cubicBezTo>
                <a:cubicBezTo>
                  <a:pt x="4" y="2137"/>
                  <a:pt x="2" y="2138"/>
                  <a:pt x="0" y="2139"/>
                </a:cubicBezTo>
                <a:cubicBezTo>
                  <a:pt x="60" y="2138"/>
                  <a:pt x="69" y="2138"/>
                  <a:pt x="80" y="2134"/>
                </a:cubicBezTo>
                <a:cubicBezTo>
                  <a:pt x="151" y="2133"/>
                  <a:pt x="162" y="2129"/>
                  <a:pt x="172" y="2131"/>
                </a:cubicBezTo>
                <a:cubicBezTo>
                  <a:pt x="273" y="2131"/>
                  <a:pt x="282" y="2138"/>
                  <a:pt x="293" y="2134"/>
                </a:cubicBezTo>
                <a:cubicBezTo>
                  <a:pt x="356" y="2145"/>
                  <a:pt x="360" y="2148"/>
                  <a:pt x="366" y="2144"/>
                </a:cubicBezTo>
                <a:cubicBezTo>
                  <a:pt x="431" y="2152"/>
                  <a:pt x="450" y="2156"/>
                  <a:pt x="471" y="2154"/>
                </a:cubicBezTo>
                <a:cubicBezTo>
                  <a:pt x="523" y="2147"/>
                  <a:pt x="527" y="2156"/>
                  <a:pt x="534" y="2150"/>
                </a:cubicBezTo>
                <a:close/>
              </a:path>
            </a:pathLst>
          </a:custGeom>
          <a:solidFill>
            <a:schemeClr val="accent1">
              <a:lumMod val="75000"/>
            </a:schemeClr>
          </a:solidFill>
          <a:ln>
            <a:noFill/>
          </a:ln>
        </p:spPr>
      </p:sp>
      <p:grpSp>
        <p:nvGrpSpPr>
          <p:cNvPr id="9" name="Group 8" title="Text Container Shape"/>
          <p:cNvGrpSpPr/>
          <p:nvPr/>
        </p:nvGrpSpPr>
        <p:grpSpPr>
          <a:xfrm>
            <a:off x="2452688" y="1262063"/>
            <a:ext cx="7286625" cy="4333875"/>
            <a:chOff x="2452688" y="1262063"/>
            <a:chExt cx="7286625" cy="4333875"/>
          </a:xfrm>
        </p:grpSpPr>
        <p:sp>
          <p:nvSpPr>
            <p:cNvPr id="175" name="Freeform 159"/>
            <p:cNvSpPr/>
            <p:nvPr/>
          </p:nvSpPr>
          <p:spPr bwMode="auto">
            <a:xfrm>
              <a:off x="2452688" y="1262063"/>
              <a:ext cx="7286625" cy="4333875"/>
            </a:xfrm>
            <a:custGeom>
              <a:avLst/>
              <a:gdLst/>
              <a:ahLst/>
              <a:cxnLst/>
              <a:rect l="0" t="0" r="r" b="b"/>
              <a:pathLst>
                <a:path w="4590" h="2730">
                  <a:moveTo>
                    <a:pt x="200" y="0"/>
                  </a:moveTo>
                  <a:lnTo>
                    <a:pt x="4390" y="0"/>
                  </a:lnTo>
                  <a:lnTo>
                    <a:pt x="4430" y="4"/>
                  </a:lnTo>
                  <a:lnTo>
                    <a:pt x="4468" y="15"/>
                  </a:lnTo>
                  <a:lnTo>
                    <a:pt x="4501" y="33"/>
                  </a:lnTo>
                  <a:lnTo>
                    <a:pt x="4532" y="59"/>
                  </a:lnTo>
                  <a:lnTo>
                    <a:pt x="4555" y="88"/>
                  </a:lnTo>
                  <a:lnTo>
                    <a:pt x="4575" y="123"/>
                  </a:lnTo>
                  <a:lnTo>
                    <a:pt x="4586" y="160"/>
                  </a:lnTo>
                  <a:lnTo>
                    <a:pt x="4590" y="201"/>
                  </a:lnTo>
                  <a:lnTo>
                    <a:pt x="4590" y="2529"/>
                  </a:lnTo>
                  <a:lnTo>
                    <a:pt x="4586" y="2570"/>
                  </a:lnTo>
                  <a:lnTo>
                    <a:pt x="4575" y="2607"/>
                  </a:lnTo>
                  <a:lnTo>
                    <a:pt x="4555" y="2642"/>
                  </a:lnTo>
                  <a:lnTo>
                    <a:pt x="4532" y="2672"/>
                  </a:lnTo>
                  <a:lnTo>
                    <a:pt x="4501" y="2697"/>
                  </a:lnTo>
                  <a:lnTo>
                    <a:pt x="4468" y="2715"/>
                  </a:lnTo>
                  <a:lnTo>
                    <a:pt x="4430" y="2726"/>
                  </a:lnTo>
                  <a:lnTo>
                    <a:pt x="4390" y="2730"/>
                  </a:lnTo>
                  <a:lnTo>
                    <a:pt x="200" y="2730"/>
                  </a:lnTo>
                  <a:lnTo>
                    <a:pt x="160" y="2726"/>
                  </a:lnTo>
                  <a:lnTo>
                    <a:pt x="122" y="2715"/>
                  </a:lnTo>
                  <a:lnTo>
                    <a:pt x="89" y="2697"/>
                  </a:lnTo>
                  <a:lnTo>
                    <a:pt x="58" y="2672"/>
                  </a:lnTo>
                  <a:lnTo>
                    <a:pt x="35" y="2642"/>
                  </a:lnTo>
                  <a:lnTo>
                    <a:pt x="15" y="2607"/>
                  </a:lnTo>
                  <a:lnTo>
                    <a:pt x="4" y="2570"/>
                  </a:lnTo>
                  <a:lnTo>
                    <a:pt x="0" y="2529"/>
                  </a:lnTo>
                  <a:lnTo>
                    <a:pt x="0" y="201"/>
                  </a:lnTo>
                  <a:lnTo>
                    <a:pt x="4" y="160"/>
                  </a:lnTo>
                  <a:lnTo>
                    <a:pt x="15" y="123"/>
                  </a:lnTo>
                  <a:lnTo>
                    <a:pt x="35" y="88"/>
                  </a:lnTo>
                  <a:lnTo>
                    <a:pt x="58" y="59"/>
                  </a:lnTo>
                  <a:lnTo>
                    <a:pt x="89" y="33"/>
                  </a:lnTo>
                  <a:lnTo>
                    <a:pt x="122" y="15"/>
                  </a:lnTo>
                  <a:lnTo>
                    <a:pt x="160" y="4"/>
                  </a:lnTo>
                  <a:lnTo>
                    <a:pt x="200" y="0"/>
                  </a:lnTo>
                  <a:close/>
                </a:path>
              </a:pathLst>
            </a:custGeom>
            <a:solidFill>
              <a:schemeClr val="bg2"/>
            </a:solidFill>
            <a:ln w="0">
              <a:noFill/>
              <a:prstDash val="solid"/>
              <a:round/>
              <a:headEnd/>
              <a:tailEnd/>
            </a:ln>
          </p:spPr>
        </p:sp>
        <p:sp>
          <p:nvSpPr>
            <p:cNvPr id="180" name="Freeform 164"/>
            <p:cNvSpPr>
              <a:spLocks noEditPoints="1"/>
            </p:cNvSpPr>
            <p:nvPr/>
          </p:nvSpPr>
          <p:spPr bwMode="auto">
            <a:xfrm>
              <a:off x="2643188" y="1452563"/>
              <a:ext cx="6905625" cy="3952875"/>
            </a:xfrm>
            <a:custGeom>
              <a:avLst/>
              <a:gdLst/>
              <a:ahLst/>
              <a:cxnLst/>
              <a:rect l="0" t="0" r="r" b="b"/>
              <a:pathLst>
                <a:path w="4350" h="2490">
                  <a:moveTo>
                    <a:pt x="80" y="28"/>
                  </a:moveTo>
                  <a:lnTo>
                    <a:pt x="63" y="30"/>
                  </a:lnTo>
                  <a:lnTo>
                    <a:pt x="50" y="38"/>
                  </a:lnTo>
                  <a:lnTo>
                    <a:pt x="38" y="49"/>
                  </a:lnTo>
                  <a:lnTo>
                    <a:pt x="30" y="63"/>
                  </a:lnTo>
                  <a:lnTo>
                    <a:pt x="28" y="79"/>
                  </a:lnTo>
                  <a:lnTo>
                    <a:pt x="28" y="2411"/>
                  </a:lnTo>
                  <a:lnTo>
                    <a:pt x="30" y="2427"/>
                  </a:lnTo>
                  <a:lnTo>
                    <a:pt x="38" y="2441"/>
                  </a:lnTo>
                  <a:lnTo>
                    <a:pt x="50" y="2452"/>
                  </a:lnTo>
                  <a:lnTo>
                    <a:pt x="63" y="2460"/>
                  </a:lnTo>
                  <a:lnTo>
                    <a:pt x="80" y="2462"/>
                  </a:lnTo>
                  <a:lnTo>
                    <a:pt x="4270" y="2462"/>
                  </a:lnTo>
                  <a:lnTo>
                    <a:pt x="4287" y="2460"/>
                  </a:lnTo>
                  <a:lnTo>
                    <a:pt x="4300" y="2452"/>
                  </a:lnTo>
                  <a:lnTo>
                    <a:pt x="4312" y="2441"/>
                  </a:lnTo>
                  <a:lnTo>
                    <a:pt x="4320" y="2427"/>
                  </a:lnTo>
                  <a:lnTo>
                    <a:pt x="4322" y="2411"/>
                  </a:lnTo>
                  <a:lnTo>
                    <a:pt x="4322" y="79"/>
                  </a:lnTo>
                  <a:lnTo>
                    <a:pt x="4320" y="63"/>
                  </a:lnTo>
                  <a:lnTo>
                    <a:pt x="4312" y="49"/>
                  </a:lnTo>
                  <a:lnTo>
                    <a:pt x="4300" y="38"/>
                  </a:lnTo>
                  <a:lnTo>
                    <a:pt x="4287" y="30"/>
                  </a:lnTo>
                  <a:lnTo>
                    <a:pt x="4270" y="28"/>
                  </a:lnTo>
                  <a:lnTo>
                    <a:pt x="80" y="28"/>
                  </a:lnTo>
                  <a:close/>
                  <a:moveTo>
                    <a:pt x="80" y="0"/>
                  </a:moveTo>
                  <a:lnTo>
                    <a:pt x="4270" y="0"/>
                  </a:lnTo>
                  <a:lnTo>
                    <a:pt x="4295" y="4"/>
                  </a:lnTo>
                  <a:lnTo>
                    <a:pt x="4317" y="16"/>
                  </a:lnTo>
                  <a:lnTo>
                    <a:pt x="4334" y="33"/>
                  </a:lnTo>
                  <a:lnTo>
                    <a:pt x="4346" y="54"/>
                  </a:lnTo>
                  <a:lnTo>
                    <a:pt x="4350" y="79"/>
                  </a:lnTo>
                  <a:lnTo>
                    <a:pt x="4350" y="2411"/>
                  </a:lnTo>
                  <a:lnTo>
                    <a:pt x="4346" y="2436"/>
                  </a:lnTo>
                  <a:lnTo>
                    <a:pt x="4334" y="2457"/>
                  </a:lnTo>
                  <a:lnTo>
                    <a:pt x="4317" y="2474"/>
                  </a:lnTo>
                  <a:lnTo>
                    <a:pt x="4295" y="2486"/>
                  </a:lnTo>
                  <a:lnTo>
                    <a:pt x="4270" y="2490"/>
                  </a:lnTo>
                  <a:lnTo>
                    <a:pt x="80" y="2490"/>
                  </a:lnTo>
                  <a:lnTo>
                    <a:pt x="55" y="2486"/>
                  </a:lnTo>
                  <a:lnTo>
                    <a:pt x="33" y="2474"/>
                  </a:lnTo>
                  <a:lnTo>
                    <a:pt x="16" y="2457"/>
                  </a:lnTo>
                  <a:lnTo>
                    <a:pt x="4" y="2436"/>
                  </a:lnTo>
                  <a:lnTo>
                    <a:pt x="0" y="2411"/>
                  </a:lnTo>
                  <a:lnTo>
                    <a:pt x="0" y="79"/>
                  </a:lnTo>
                  <a:lnTo>
                    <a:pt x="4" y="54"/>
                  </a:lnTo>
                  <a:lnTo>
                    <a:pt x="16" y="33"/>
                  </a:lnTo>
                  <a:lnTo>
                    <a:pt x="33" y="16"/>
                  </a:lnTo>
                  <a:lnTo>
                    <a:pt x="55" y="4"/>
                  </a:lnTo>
                  <a:lnTo>
                    <a:pt x="80" y="0"/>
                  </a:lnTo>
                  <a:close/>
                </a:path>
              </a:pathLst>
            </a:custGeom>
            <a:solidFill>
              <a:schemeClr val="accent1"/>
            </a:solidFill>
            <a:ln w="0">
              <a:noFill/>
              <a:prstDash val="solid"/>
              <a:round/>
              <a:headEnd/>
              <a:tailEnd/>
            </a:ln>
          </p:spPr>
        </p:sp>
        <p:cxnSp>
          <p:nvCxnSpPr>
            <p:cNvPr id="185" name="Straight Connector 184"/>
            <p:cNvCxnSpPr/>
            <p:nvPr/>
          </p:nvCxnSpPr>
          <p:spPr>
            <a:xfrm>
              <a:off x="5410200" y="3862794"/>
              <a:ext cx="13716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 name="Date Placeholder 3"/>
          <p:cNvSpPr>
            <a:spLocks noGrp="1"/>
          </p:cNvSpPr>
          <p:nvPr>
            <p:ph type="dt" sz="half" idx="10"/>
          </p:nvPr>
        </p:nvSpPr>
        <p:spPr>
          <a:xfrm>
            <a:off x="8984743" y="6296730"/>
            <a:ext cx="2743200" cy="365125"/>
          </a:xfrm>
        </p:spPr>
        <p:txBody>
          <a:bodyPr/>
          <a:lstStyle>
            <a:lvl1pPr>
              <a:defRPr>
                <a:solidFill>
                  <a:schemeClr val="bg2"/>
                </a:solidFill>
              </a:defRPr>
            </a:lvl1pPr>
          </a:lstStyle>
          <a:p>
            <a:fld id="{BFDFE985-45EB-49D4-B16A-2BCB3D146BDC}" type="datetimeFigureOut">
              <a:rPr lang="en-US" smtClean="0"/>
              <a:t>10/22/2019</a:t>
            </a:fld>
            <a:endParaRPr lang="en-US"/>
          </a:p>
        </p:txBody>
      </p:sp>
      <p:sp>
        <p:nvSpPr>
          <p:cNvPr id="5" name="Footer Placeholder 4"/>
          <p:cNvSpPr>
            <a:spLocks noGrp="1"/>
          </p:cNvSpPr>
          <p:nvPr>
            <p:ph type="ftr" sz="quarter" idx="11"/>
          </p:nvPr>
        </p:nvSpPr>
        <p:spPr>
          <a:xfrm>
            <a:off x="4040910" y="6296730"/>
            <a:ext cx="4114800" cy="365125"/>
          </a:xfrm>
        </p:spPr>
        <p:txBody>
          <a:bodyPr/>
          <a:lstStyle>
            <a:lvl1pPr algn="ctr">
              <a:defRPr>
                <a:solidFill>
                  <a:schemeClr val="bg2"/>
                </a:solidFill>
              </a:defRPr>
            </a:lvl1pPr>
          </a:lstStyle>
          <a:p>
            <a:endParaRPr lang="en-US"/>
          </a:p>
        </p:txBody>
      </p:sp>
      <p:sp>
        <p:nvSpPr>
          <p:cNvPr id="6" name="Slide Number Placeholder 5"/>
          <p:cNvSpPr>
            <a:spLocks noGrp="1"/>
          </p:cNvSpPr>
          <p:nvPr>
            <p:ph type="sldNum" sz="quarter" idx="12"/>
          </p:nvPr>
        </p:nvSpPr>
        <p:spPr>
          <a:xfrm>
            <a:off x="464076" y="6296730"/>
            <a:ext cx="2781542" cy="365125"/>
          </a:xfrm>
        </p:spPr>
        <p:txBody>
          <a:bodyPr anchor="ctr"/>
          <a:lstStyle>
            <a:lvl1pPr algn="l">
              <a:defRPr sz="1200">
                <a:solidFill>
                  <a:schemeClr val="bg2"/>
                </a:solidFill>
              </a:defRPr>
            </a:lvl1pPr>
          </a:lstStyle>
          <a:p>
            <a:fld id="{EB9F5D20-EBD5-404D-BC3B-7E4977C2EA45}" type="slidenum">
              <a:rPr lang="en-US" smtClean="0"/>
              <a:t>‹#›</a:t>
            </a:fld>
            <a:endParaRPr lang="en-US"/>
          </a:p>
        </p:txBody>
      </p:sp>
      <p:sp>
        <p:nvSpPr>
          <p:cNvPr id="2" name="Title 1"/>
          <p:cNvSpPr>
            <a:spLocks noGrp="1"/>
          </p:cNvSpPr>
          <p:nvPr>
            <p:ph type="title"/>
          </p:nvPr>
        </p:nvSpPr>
        <p:spPr>
          <a:xfrm>
            <a:off x="3162301" y="1830579"/>
            <a:ext cx="5859724" cy="1841715"/>
          </a:xfrm>
        </p:spPr>
        <p:txBody>
          <a:bodyPr anchor="t">
            <a:normAutofit/>
          </a:bodyPr>
          <a:lstStyle>
            <a:lvl1pPr algn="ctr">
              <a:lnSpc>
                <a:spcPct val="105000"/>
              </a:lnSpc>
              <a:defRPr sz="3900" baseline="0">
                <a:solidFill>
                  <a:schemeClr val="tx2">
                    <a:lumMod val="75000"/>
                    <a:lumOff val="2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4584" y="4176131"/>
            <a:ext cx="4566474" cy="1038807"/>
          </a:xfrm>
        </p:spPr>
        <p:txBody>
          <a:bodyPr>
            <a:normAutofit/>
          </a:bodyPr>
          <a:lstStyle>
            <a:lvl1pPr marL="0" indent="0" algn="ctr">
              <a:lnSpc>
                <a:spcPct val="130000"/>
              </a:lnSpc>
              <a:spcBef>
                <a:spcPts val="0"/>
              </a:spcBef>
              <a:buNone/>
              <a:defRPr sz="2000" baseline="0">
                <a:solidFill>
                  <a:schemeClr val="tx2">
                    <a:lumMod val="75000"/>
                    <a:lumOff val="2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Tree>
    <p:extLst>
      <p:ext uri="{BB962C8B-B14F-4D97-AF65-F5344CB8AC3E}">
        <p14:creationId xmlns:p14="http://schemas.microsoft.com/office/powerpoint/2010/main" val="3866912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933699" y="2438399"/>
            <a:ext cx="4160520" cy="36576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543751" y="2438399"/>
            <a:ext cx="4160520" cy="36576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FDFE985-45EB-49D4-B16A-2BCB3D146BDC}" type="datetimeFigureOut">
              <a:rPr lang="en-US" smtClean="0"/>
              <a:t>10/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9F5D20-EBD5-404D-BC3B-7E4977C2EA45}" type="slidenum">
              <a:rPr lang="en-US" smtClean="0"/>
              <a:t>‹#›</a:t>
            </a:fld>
            <a:endParaRPr lang="en-US"/>
          </a:p>
        </p:txBody>
      </p:sp>
    </p:spTree>
    <p:extLst>
      <p:ext uri="{BB962C8B-B14F-4D97-AF65-F5344CB8AC3E}">
        <p14:creationId xmlns:p14="http://schemas.microsoft.com/office/powerpoint/2010/main" val="216066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933698" y="566928"/>
            <a:ext cx="8770573" cy="1563624"/>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3699" y="2456408"/>
            <a:ext cx="4160520" cy="823912"/>
          </a:xfrm>
        </p:spPr>
        <p:txBody>
          <a:bodyPr anchor="b"/>
          <a:lstStyle>
            <a:lvl1pPr marL="0" indent="0">
              <a:lnSpc>
                <a:spcPct val="99000"/>
              </a:lnSpc>
              <a:buNone/>
              <a:defRPr sz="2400" b="0" baseline="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2933699" y="3316639"/>
            <a:ext cx="4160520" cy="277936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43751" y="2456408"/>
            <a:ext cx="4160520" cy="823912"/>
          </a:xfrm>
        </p:spPr>
        <p:txBody>
          <a:bodyPr anchor="b"/>
          <a:lstStyle>
            <a:lvl1pPr marL="0" indent="0">
              <a:lnSpc>
                <a:spcPct val="99000"/>
              </a:lnSpc>
              <a:buNone/>
              <a:defRPr sz="2400" b="0" baseline="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7543751" y="3316639"/>
            <a:ext cx="4160520" cy="277936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FDFE985-45EB-49D4-B16A-2BCB3D146BDC}" type="datetimeFigureOut">
              <a:rPr lang="en-US" smtClean="0"/>
              <a:t>10/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9F5D20-EBD5-404D-BC3B-7E4977C2EA45}" type="slidenum">
              <a:rPr lang="en-US" smtClean="0"/>
              <a:t>‹#›</a:t>
            </a:fld>
            <a:endParaRPr lang="en-US"/>
          </a:p>
        </p:txBody>
      </p:sp>
    </p:spTree>
    <p:extLst>
      <p:ext uri="{BB962C8B-B14F-4D97-AF65-F5344CB8AC3E}">
        <p14:creationId xmlns:p14="http://schemas.microsoft.com/office/powerpoint/2010/main" val="42949091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FDFE985-45EB-49D4-B16A-2BCB3D146BDC}" type="datetimeFigureOut">
              <a:rPr lang="en-US" smtClean="0"/>
              <a:t>10/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B9F5D20-EBD5-404D-BC3B-7E4977C2EA45}" type="slidenum">
              <a:rPr lang="en-US" smtClean="0"/>
              <a:t>‹#›</a:t>
            </a:fld>
            <a:endParaRPr lang="en-US"/>
          </a:p>
        </p:txBody>
      </p:sp>
    </p:spTree>
    <p:extLst>
      <p:ext uri="{BB962C8B-B14F-4D97-AF65-F5344CB8AC3E}">
        <p14:creationId xmlns:p14="http://schemas.microsoft.com/office/powerpoint/2010/main" val="3615469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bg>
      <p:bgPr>
        <a:solidFill>
          <a:schemeClr val="bg2"/>
        </a:solidFill>
        <a:effectLst/>
      </p:bgPr>
    </p:bg>
    <p:spTree>
      <p:nvGrpSpPr>
        <p:cNvPr id="1" name=""/>
        <p:cNvGrpSpPr/>
        <p:nvPr/>
      </p:nvGrpSpPr>
      <p:grpSpPr>
        <a:xfrm>
          <a:off x="0" y="0"/>
          <a:ext cx="0" cy="0"/>
          <a:chOff x="0" y="0"/>
          <a:chExt cx="0" cy="0"/>
        </a:xfrm>
      </p:grpSpPr>
      <p:grpSp>
        <p:nvGrpSpPr>
          <p:cNvPr id="5" name="Group 4" title="Feathers"/>
          <p:cNvGrpSpPr/>
          <p:nvPr/>
        </p:nvGrpSpPr>
        <p:grpSpPr>
          <a:xfrm>
            <a:off x="400714" y="362425"/>
            <a:ext cx="3495979" cy="6204388"/>
            <a:chOff x="400714" y="362425"/>
            <a:chExt cx="3495979" cy="6204388"/>
          </a:xfrm>
        </p:grpSpPr>
        <p:sp>
          <p:nvSpPr>
            <p:cNvPr id="6" name="Freeform 5"/>
            <p:cNvSpPr>
              <a:spLocks noEditPoints="1"/>
            </p:cNvSpPr>
            <p:nvPr/>
          </p:nvSpPr>
          <p:spPr bwMode="auto">
            <a:xfrm>
              <a:off x="400714" y="362425"/>
              <a:ext cx="2218442" cy="6204388"/>
            </a:xfrm>
            <a:custGeom>
              <a:avLst/>
              <a:gdLst/>
              <a:ahLst/>
              <a:cxnLst/>
              <a:rect l="0" t="0" r="r" b="b"/>
              <a:pathLst>
                <a:path w="697" h="1954">
                  <a:moveTo>
                    <a:pt x="251" y="1472"/>
                  </a:moveTo>
                  <a:cubicBezTo>
                    <a:pt x="258" y="1472"/>
                    <a:pt x="252" y="1463"/>
                    <a:pt x="251" y="1462"/>
                  </a:cubicBezTo>
                  <a:cubicBezTo>
                    <a:pt x="248" y="1422"/>
                    <a:pt x="241" y="1424"/>
                    <a:pt x="241" y="1419"/>
                  </a:cubicBezTo>
                  <a:cubicBezTo>
                    <a:pt x="227" y="1388"/>
                    <a:pt x="226" y="1380"/>
                    <a:pt x="221" y="1376"/>
                  </a:cubicBezTo>
                  <a:cubicBezTo>
                    <a:pt x="209" y="1355"/>
                    <a:pt x="209" y="1347"/>
                    <a:pt x="203" y="1344"/>
                  </a:cubicBezTo>
                  <a:cubicBezTo>
                    <a:pt x="169" y="1285"/>
                    <a:pt x="162" y="1275"/>
                    <a:pt x="156" y="1263"/>
                  </a:cubicBezTo>
                  <a:cubicBezTo>
                    <a:pt x="144" y="1242"/>
                    <a:pt x="141" y="1236"/>
                    <a:pt x="138" y="1231"/>
                  </a:cubicBezTo>
                  <a:cubicBezTo>
                    <a:pt x="107" y="1177"/>
                    <a:pt x="108" y="1168"/>
                    <a:pt x="103" y="1165"/>
                  </a:cubicBezTo>
                  <a:cubicBezTo>
                    <a:pt x="90" y="1142"/>
                    <a:pt x="83" y="1131"/>
                    <a:pt x="82" y="1127"/>
                  </a:cubicBezTo>
                  <a:cubicBezTo>
                    <a:pt x="66" y="1090"/>
                    <a:pt x="67" y="1081"/>
                    <a:pt x="62" y="1077"/>
                  </a:cubicBezTo>
                  <a:cubicBezTo>
                    <a:pt x="57" y="1049"/>
                    <a:pt x="51" y="1046"/>
                    <a:pt x="52" y="1037"/>
                  </a:cubicBezTo>
                  <a:cubicBezTo>
                    <a:pt x="48" y="1016"/>
                    <a:pt x="44" y="1007"/>
                    <a:pt x="42" y="1002"/>
                  </a:cubicBezTo>
                  <a:cubicBezTo>
                    <a:pt x="32" y="970"/>
                    <a:pt x="24" y="961"/>
                    <a:pt x="22" y="946"/>
                  </a:cubicBezTo>
                  <a:cubicBezTo>
                    <a:pt x="13" y="922"/>
                    <a:pt x="11" y="916"/>
                    <a:pt x="9" y="909"/>
                  </a:cubicBezTo>
                  <a:cubicBezTo>
                    <a:pt x="5" y="889"/>
                    <a:pt x="11" y="888"/>
                    <a:pt x="9" y="896"/>
                  </a:cubicBezTo>
                  <a:cubicBezTo>
                    <a:pt x="25" y="935"/>
                    <a:pt x="22" y="943"/>
                    <a:pt x="27" y="944"/>
                  </a:cubicBezTo>
                  <a:cubicBezTo>
                    <a:pt x="47" y="979"/>
                    <a:pt x="44" y="987"/>
                    <a:pt x="45" y="992"/>
                  </a:cubicBezTo>
                  <a:cubicBezTo>
                    <a:pt x="78" y="1045"/>
                    <a:pt x="85" y="1060"/>
                    <a:pt x="95" y="1072"/>
                  </a:cubicBezTo>
                  <a:cubicBezTo>
                    <a:pt x="141" y="1130"/>
                    <a:pt x="141" y="1136"/>
                    <a:pt x="140" y="1142"/>
                  </a:cubicBezTo>
                  <a:cubicBezTo>
                    <a:pt x="159" y="1162"/>
                    <a:pt x="156" y="1170"/>
                    <a:pt x="160" y="1170"/>
                  </a:cubicBezTo>
                  <a:cubicBezTo>
                    <a:pt x="198" y="1238"/>
                    <a:pt x="204" y="1243"/>
                    <a:pt x="206" y="1251"/>
                  </a:cubicBezTo>
                  <a:cubicBezTo>
                    <a:pt x="218" y="1278"/>
                    <a:pt x="219" y="1288"/>
                    <a:pt x="226" y="1291"/>
                  </a:cubicBezTo>
                  <a:cubicBezTo>
                    <a:pt x="231" y="1298"/>
                    <a:pt x="231" y="1292"/>
                    <a:pt x="228" y="1288"/>
                  </a:cubicBezTo>
                  <a:cubicBezTo>
                    <a:pt x="196" y="1218"/>
                    <a:pt x="198" y="1206"/>
                    <a:pt x="191" y="1203"/>
                  </a:cubicBezTo>
                  <a:cubicBezTo>
                    <a:pt x="168" y="1159"/>
                    <a:pt x="164" y="1153"/>
                    <a:pt x="160" y="1147"/>
                  </a:cubicBezTo>
                  <a:cubicBezTo>
                    <a:pt x="114" y="1068"/>
                    <a:pt x="104" y="1068"/>
                    <a:pt x="105" y="1057"/>
                  </a:cubicBezTo>
                  <a:cubicBezTo>
                    <a:pt x="67" y="1000"/>
                    <a:pt x="58" y="1000"/>
                    <a:pt x="57" y="992"/>
                  </a:cubicBezTo>
                  <a:cubicBezTo>
                    <a:pt x="80" y="1011"/>
                    <a:pt x="81" y="1021"/>
                    <a:pt x="87" y="1024"/>
                  </a:cubicBezTo>
                  <a:cubicBezTo>
                    <a:pt x="103" y="1041"/>
                    <a:pt x="100" y="1049"/>
                    <a:pt x="105" y="1049"/>
                  </a:cubicBezTo>
                  <a:cubicBezTo>
                    <a:pt x="129" y="1079"/>
                    <a:pt x="130" y="1087"/>
                    <a:pt x="135" y="1092"/>
                  </a:cubicBezTo>
                  <a:cubicBezTo>
                    <a:pt x="163" y="1128"/>
                    <a:pt x="159" y="1136"/>
                    <a:pt x="163" y="1137"/>
                  </a:cubicBezTo>
                  <a:cubicBezTo>
                    <a:pt x="199" y="1191"/>
                    <a:pt x="204" y="1205"/>
                    <a:pt x="211" y="1218"/>
                  </a:cubicBezTo>
                  <a:cubicBezTo>
                    <a:pt x="232" y="1237"/>
                    <a:pt x="226" y="1238"/>
                    <a:pt x="228" y="1230"/>
                  </a:cubicBezTo>
                  <a:cubicBezTo>
                    <a:pt x="202" y="1163"/>
                    <a:pt x="196" y="1163"/>
                    <a:pt x="198" y="1155"/>
                  </a:cubicBezTo>
                  <a:cubicBezTo>
                    <a:pt x="171" y="1106"/>
                    <a:pt x="167" y="1104"/>
                    <a:pt x="165" y="1100"/>
                  </a:cubicBezTo>
                  <a:cubicBezTo>
                    <a:pt x="140" y="1062"/>
                    <a:pt x="138" y="1052"/>
                    <a:pt x="133" y="1047"/>
                  </a:cubicBezTo>
                  <a:cubicBezTo>
                    <a:pt x="76" y="924"/>
                    <a:pt x="76" y="918"/>
                    <a:pt x="75" y="913"/>
                  </a:cubicBezTo>
                  <a:cubicBezTo>
                    <a:pt x="53" y="840"/>
                    <a:pt x="56" y="836"/>
                    <a:pt x="57" y="830"/>
                  </a:cubicBezTo>
                  <a:cubicBezTo>
                    <a:pt x="36" y="706"/>
                    <a:pt x="30" y="721"/>
                    <a:pt x="34" y="725"/>
                  </a:cubicBezTo>
                  <a:cubicBezTo>
                    <a:pt x="45" y="767"/>
                    <a:pt x="46" y="774"/>
                    <a:pt x="49" y="778"/>
                  </a:cubicBezTo>
                  <a:cubicBezTo>
                    <a:pt x="70" y="833"/>
                    <a:pt x="67" y="843"/>
                    <a:pt x="72" y="846"/>
                  </a:cubicBezTo>
                  <a:cubicBezTo>
                    <a:pt x="94" y="887"/>
                    <a:pt x="97" y="899"/>
                    <a:pt x="102" y="908"/>
                  </a:cubicBezTo>
                  <a:cubicBezTo>
                    <a:pt x="143" y="980"/>
                    <a:pt x="154" y="992"/>
                    <a:pt x="160" y="1007"/>
                  </a:cubicBezTo>
                  <a:cubicBezTo>
                    <a:pt x="212" y="1106"/>
                    <a:pt x="218" y="1122"/>
                    <a:pt x="223" y="1137"/>
                  </a:cubicBezTo>
                  <a:cubicBezTo>
                    <a:pt x="218" y="1115"/>
                    <a:pt x="222" y="1106"/>
                    <a:pt x="221" y="1102"/>
                  </a:cubicBezTo>
                  <a:cubicBezTo>
                    <a:pt x="210" y="1080"/>
                    <a:pt x="213" y="1072"/>
                    <a:pt x="208" y="1072"/>
                  </a:cubicBezTo>
                  <a:cubicBezTo>
                    <a:pt x="195" y="1023"/>
                    <a:pt x="188" y="1020"/>
                    <a:pt x="188" y="1012"/>
                  </a:cubicBezTo>
                  <a:cubicBezTo>
                    <a:pt x="149" y="930"/>
                    <a:pt x="144" y="927"/>
                    <a:pt x="145" y="918"/>
                  </a:cubicBezTo>
                  <a:cubicBezTo>
                    <a:pt x="125" y="876"/>
                    <a:pt x="120" y="873"/>
                    <a:pt x="117" y="868"/>
                  </a:cubicBezTo>
                  <a:cubicBezTo>
                    <a:pt x="102" y="832"/>
                    <a:pt x="100" y="833"/>
                    <a:pt x="100" y="830"/>
                  </a:cubicBezTo>
                  <a:cubicBezTo>
                    <a:pt x="80" y="793"/>
                    <a:pt x="77" y="788"/>
                    <a:pt x="75" y="783"/>
                  </a:cubicBezTo>
                  <a:cubicBezTo>
                    <a:pt x="45" y="730"/>
                    <a:pt x="43" y="716"/>
                    <a:pt x="34" y="710"/>
                  </a:cubicBezTo>
                  <a:cubicBezTo>
                    <a:pt x="25" y="678"/>
                    <a:pt x="34" y="684"/>
                    <a:pt x="32" y="690"/>
                  </a:cubicBezTo>
                  <a:cubicBezTo>
                    <a:pt x="50" y="733"/>
                    <a:pt x="60" y="733"/>
                    <a:pt x="59" y="745"/>
                  </a:cubicBezTo>
                  <a:cubicBezTo>
                    <a:pt x="80" y="780"/>
                    <a:pt x="81" y="783"/>
                    <a:pt x="85" y="785"/>
                  </a:cubicBezTo>
                  <a:cubicBezTo>
                    <a:pt x="113" y="833"/>
                    <a:pt x="115" y="842"/>
                    <a:pt x="117" y="851"/>
                  </a:cubicBezTo>
                  <a:cubicBezTo>
                    <a:pt x="147" y="899"/>
                    <a:pt x="151" y="907"/>
                    <a:pt x="153" y="916"/>
                  </a:cubicBezTo>
                  <a:cubicBezTo>
                    <a:pt x="168" y="945"/>
                    <a:pt x="171" y="952"/>
                    <a:pt x="173" y="961"/>
                  </a:cubicBezTo>
                  <a:cubicBezTo>
                    <a:pt x="190" y="999"/>
                    <a:pt x="200" y="1010"/>
                    <a:pt x="203" y="1029"/>
                  </a:cubicBezTo>
                  <a:cubicBezTo>
                    <a:pt x="198" y="998"/>
                    <a:pt x="198" y="994"/>
                    <a:pt x="196" y="994"/>
                  </a:cubicBezTo>
                  <a:cubicBezTo>
                    <a:pt x="175" y="911"/>
                    <a:pt x="168" y="909"/>
                    <a:pt x="170" y="898"/>
                  </a:cubicBezTo>
                  <a:cubicBezTo>
                    <a:pt x="131" y="811"/>
                    <a:pt x="131" y="802"/>
                    <a:pt x="125" y="800"/>
                  </a:cubicBezTo>
                  <a:cubicBezTo>
                    <a:pt x="105" y="747"/>
                    <a:pt x="103" y="742"/>
                    <a:pt x="100" y="740"/>
                  </a:cubicBezTo>
                  <a:cubicBezTo>
                    <a:pt x="82" y="701"/>
                    <a:pt x="78" y="699"/>
                    <a:pt x="77" y="695"/>
                  </a:cubicBezTo>
                  <a:cubicBezTo>
                    <a:pt x="67" y="672"/>
                    <a:pt x="60" y="674"/>
                    <a:pt x="62" y="667"/>
                  </a:cubicBezTo>
                  <a:cubicBezTo>
                    <a:pt x="44" y="641"/>
                    <a:pt x="39" y="635"/>
                    <a:pt x="34" y="629"/>
                  </a:cubicBezTo>
                  <a:cubicBezTo>
                    <a:pt x="21" y="597"/>
                    <a:pt x="29" y="609"/>
                    <a:pt x="37" y="622"/>
                  </a:cubicBezTo>
                  <a:cubicBezTo>
                    <a:pt x="75" y="681"/>
                    <a:pt x="85" y="681"/>
                    <a:pt x="85" y="692"/>
                  </a:cubicBezTo>
                  <a:cubicBezTo>
                    <a:pt x="108" y="731"/>
                    <a:pt x="109" y="735"/>
                    <a:pt x="110" y="740"/>
                  </a:cubicBezTo>
                  <a:cubicBezTo>
                    <a:pt x="123" y="777"/>
                    <a:pt x="130" y="775"/>
                    <a:pt x="130" y="780"/>
                  </a:cubicBezTo>
                  <a:cubicBezTo>
                    <a:pt x="151" y="822"/>
                    <a:pt x="153" y="840"/>
                    <a:pt x="163" y="851"/>
                  </a:cubicBezTo>
                  <a:cubicBezTo>
                    <a:pt x="179" y="903"/>
                    <a:pt x="184" y="907"/>
                    <a:pt x="185" y="916"/>
                  </a:cubicBezTo>
                  <a:cubicBezTo>
                    <a:pt x="203" y="963"/>
                    <a:pt x="199" y="973"/>
                    <a:pt x="201" y="976"/>
                  </a:cubicBezTo>
                  <a:cubicBezTo>
                    <a:pt x="236" y="1076"/>
                    <a:pt x="226" y="1071"/>
                    <a:pt x="228" y="1064"/>
                  </a:cubicBezTo>
                  <a:cubicBezTo>
                    <a:pt x="218" y="972"/>
                    <a:pt x="212" y="965"/>
                    <a:pt x="213" y="951"/>
                  </a:cubicBezTo>
                  <a:cubicBezTo>
                    <a:pt x="185" y="862"/>
                    <a:pt x="181" y="854"/>
                    <a:pt x="178" y="845"/>
                  </a:cubicBezTo>
                  <a:cubicBezTo>
                    <a:pt x="145" y="767"/>
                    <a:pt x="139" y="762"/>
                    <a:pt x="135" y="755"/>
                  </a:cubicBezTo>
                  <a:cubicBezTo>
                    <a:pt x="119" y="717"/>
                    <a:pt x="114" y="719"/>
                    <a:pt x="112" y="717"/>
                  </a:cubicBezTo>
                  <a:cubicBezTo>
                    <a:pt x="92" y="686"/>
                    <a:pt x="92" y="676"/>
                    <a:pt x="87" y="669"/>
                  </a:cubicBezTo>
                  <a:cubicBezTo>
                    <a:pt x="56" y="621"/>
                    <a:pt x="53" y="614"/>
                    <a:pt x="49" y="607"/>
                  </a:cubicBezTo>
                  <a:cubicBezTo>
                    <a:pt x="41" y="564"/>
                    <a:pt x="41" y="578"/>
                    <a:pt x="47" y="586"/>
                  </a:cubicBezTo>
                  <a:cubicBezTo>
                    <a:pt x="72" y="633"/>
                    <a:pt x="77" y="635"/>
                    <a:pt x="77" y="642"/>
                  </a:cubicBezTo>
                  <a:cubicBezTo>
                    <a:pt x="117" y="700"/>
                    <a:pt x="120" y="711"/>
                    <a:pt x="125" y="720"/>
                  </a:cubicBezTo>
                  <a:cubicBezTo>
                    <a:pt x="136" y="738"/>
                    <a:pt x="138" y="743"/>
                    <a:pt x="143" y="745"/>
                  </a:cubicBezTo>
                  <a:cubicBezTo>
                    <a:pt x="165" y="796"/>
                    <a:pt x="169" y="801"/>
                    <a:pt x="173" y="805"/>
                  </a:cubicBezTo>
                  <a:cubicBezTo>
                    <a:pt x="198" y="877"/>
                    <a:pt x="205" y="880"/>
                    <a:pt x="206" y="888"/>
                  </a:cubicBezTo>
                  <a:cubicBezTo>
                    <a:pt x="210" y="912"/>
                    <a:pt x="215" y="915"/>
                    <a:pt x="216" y="923"/>
                  </a:cubicBezTo>
                  <a:cubicBezTo>
                    <a:pt x="239" y="982"/>
                    <a:pt x="234" y="967"/>
                    <a:pt x="238" y="961"/>
                  </a:cubicBezTo>
                  <a:cubicBezTo>
                    <a:pt x="220" y="890"/>
                    <a:pt x="217" y="886"/>
                    <a:pt x="218" y="876"/>
                  </a:cubicBezTo>
                  <a:cubicBezTo>
                    <a:pt x="175" y="774"/>
                    <a:pt x="176" y="763"/>
                    <a:pt x="173" y="755"/>
                  </a:cubicBezTo>
                  <a:cubicBezTo>
                    <a:pt x="155" y="729"/>
                    <a:pt x="156" y="717"/>
                    <a:pt x="150" y="712"/>
                  </a:cubicBezTo>
                  <a:cubicBezTo>
                    <a:pt x="123" y="663"/>
                    <a:pt x="122" y="653"/>
                    <a:pt x="115" y="649"/>
                  </a:cubicBezTo>
                  <a:cubicBezTo>
                    <a:pt x="86" y="590"/>
                    <a:pt x="85" y="586"/>
                    <a:pt x="85" y="581"/>
                  </a:cubicBezTo>
                  <a:cubicBezTo>
                    <a:pt x="60" y="516"/>
                    <a:pt x="65" y="519"/>
                    <a:pt x="64" y="528"/>
                  </a:cubicBezTo>
                  <a:cubicBezTo>
                    <a:pt x="82" y="567"/>
                    <a:pt x="89" y="567"/>
                    <a:pt x="87" y="576"/>
                  </a:cubicBezTo>
                  <a:cubicBezTo>
                    <a:pt x="102" y="603"/>
                    <a:pt x="102" y="606"/>
                    <a:pt x="105" y="606"/>
                  </a:cubicBezTo>
                  <a:cubicBezTo>
                    <a:pt x="133" y="652"/>
                    <a:pt x="128" y="663"/>
                    <a:pt x="135" y="662"/>
                  </a:cubicBezTo>
                  <a:cubicBezTo>
                    <a:pt x="162" y="716"/>
                    <a:pt x="168" y="721"/>
                    <a:pt x="170" y="730"/>
                  </a:cubicBezTo>
                  <a:cubicBezTo>
                    <a:pt x="201" y="805"/>
                    <a:pt x="206" y="810"/>
                    <a:pt x="208" y="818"/>
                  </a:cubicBezTo>
                  <a:cubicBezTo>
                    <a:pt x="243" y="905"/>
                    <a:pt x="235" y="893"/>
                    <a:pt x="233" y="888"/>
                  </a:cubicBezTo>
                  <a:cubicBezTo>
                    <a:pt x="221" y="836"/>
                    <a:pt x="220" y="828"/>
                    <a:pt x="216" y="823"/>
                  </a:cubicBezTo>
                  <a:cubicBezTo>
                    <a:pt x="173" y="707"/>
                    <a:pt x="173" y="697"/>
                    <a:pt x="170" y="689"/>
                  </a:cubicBezTo>
                  <a:cubicBezTo>
                    <a:pt x="157" y="663"/>
                    <a:pt x="154" y="657"/>
                    <a:pt x="150" y="652"/>
                  </a:cubicBezTo>
                  <a:cubicBezTo>
                    <a:pt x="119" y="602"/>
                    <a:pt x="122" y="594"/>
                    <a:pt x="117" y="594"/>
                  </a:cubicBezTo>
                  <a:cubicBezTo>
                    <a:pt x="119" y="590"/>
                    <a:pt x="124" y="592"/>
                    <a:pt x="125" y="596"/>
                  </a:cubicBezTo>
                  <a:cubicBezTo>
                    <a:pt x="159" y="641"/>
                    <a:pt x="154" y="651"/>
                    <a:pt x="163" y="649"/>
                  </a:cubicBezTo>
                  <a:cubicBezTo>
                    <a:pt x="185" y="694"/>
                    <a:pt x="183" y="708"/>
                    <a:pt x="190" y="712"/>
                  </a:cubicBezTo>
                  <a:cubicBezTo>
                    <a:pt x="211" y="753"/>
                    <a:pt x="208" y="762"/>
                    <a:pt x="213" y="762"/>
                  </a:cubicBezTo>
                  <a:cubicBezTo>
                    <a:pt x="237" y="847"/>
                    <a:pt x="238" y="850"/>
                    <a:pt x="238" y="853"/>
                  </a:cubicBezTo>
                  <a:cubicBezTo>
                    <a:pt x="246" y="870"/>
                    <a:pt x="242" y="860"/>
                    <a:pt x="243" y="855"/>
                  </a:cubicBezTo>
                  <a:cubicBezTo>
                    <a:pt x="231" y="791"/>
                    <a:pt x="232" y="779"/>
                    <a:pt x="228" y="757"/>
                  </a:cubicBezTo>
                  <a:cubicBezTo>
                    <a:pt x="212" y="721"/>
                    <a:pt x="215" y="712"/>
                    <a:pt x="210" y="712"/>
                  </a:cubicBezTo>
                  <a:cubicBezTo>
                    <a:pt x="190" y="661"/>
                    <a:pt x="188" y="652"/>
                    <a:pt x="183" y="647"/>
                  </a:cubicBezTo>
                  <a:cubicBezTo>
                    <a:pt x="162" y="617"/>
                    <a:pt x="161" y="598"/>
                    <a:pt x="150" y="589"/>
                  </a:cubicBezTo>
                  <a:cubicBezTo>
                    <a:pt x="126" y="540"/>
                    <a:pt x="121" y="535"/>
                    <a:pt x="117" y="528"/>
                  </a:cubicBezTo>
                  <a:cubicBezTo>
                    <a:pt x="101" y="492"/>
                    <a:pt x="98" y="489"/>
                    <a:pt x="97" y="486"/>
                  </a:cubicBezTo>
                  <a:cubicBezTo>
                    <a:pt x="80" y="432"/>
                    <a:pt x="73" y="429"/>
                    <a:pt x="74" y="418"/>
                  </a:cubicBezTo>
                  <a:cubicBezTo>
                    <a:pt x="93" y="455"/>
                    <a:pt x="94" y="458"/>
                    <a:pt x="94" y="463"/>
                  </a:cubicBezTo>
                  <a:cubicBezTo>
                    <a:pt x="143" y="547"/>
                    <a:pt x="140" y="555"/>
                    <a:pt x="145" y="556"/>
                  </a:cubicBezTo>
                  <a:cubicBezTo>
                    <a:pt x="164" y="593"/>
                    <a:pt x="170" y="599"/>
                    <a:pt x="173" y="606"/>
                  </a:cubicBezTo>
                  <a:cubicBezTo>
                    <a:pt x="191" y="642"/>
                    <a:pt x="200" y="654"/>
                    <a:pt x="205" y="669"/>
                  </a:cubicBezTo>
                  <a:cubicBezTo>
                    <a:pt x="228" y="720"/>
                    <a:pt x="226" y="733"/>
                    <a:pt x="233" y="737"/>
                  </a:cubicBezTo>
                  <a:cubicBezTo>
                    <a:pt x="244" y="794"/>
                    <a:pt x="247" y="802"/>
                    <a:pt x="246" y="815"/>
                  </a:cubicBezTo>
                  <a:cubicBezTo>
                    <a:pt x="257" y="840"/>
                    <a:pt x="255" y="834"/>
                    <a:pt x="256" y="830"/>
                  </a:cubicBezTo>
                  <a:cubicBezTo>
                    <a:pt x="249" y="738"/>
                    <a:pt x="244" y="737"/>
                    <a:pt x="243" y="732"/>
                  </a:cubicBezTo>
                  <a:cubicBezTo>
                    <a:pt x="217" y="655"/>
                    <a:pt x="208" y="642"/>
                    <a:pt x="203" y="624"/>
                  </a:cubicBezTo>
                  <a:cubicBezTo>
                    <a:pt x="179" y="566"/>
                    <a:pt x="170" y="562"/>
                    <a:pt x="170" y="551"/>
                  </a:cubicBezTo>
                  <a:cubicBezTo>
                    <a:pt x="156" y="511"/>
                    <a:pt x="145" y="501"/>
                    <a:pt x="142" y="483"/>
                  </a:cubicBezTo>
                  <a:cubicBezTo>
                    <a:pt x="140" y="458"/>
                    <a:pt x="142" y="465"/>
                    <a:pt x="145" y="471"/>
                  </a:cubicBezTo>
                  <a:cubicBezTo>
                    <a:pt x="163" y="523"/>
                    <a:pt x="171" y="533"/>
                    <a:pt x="175" y="546"/>
                  </a:cubicBezTo>
                  <a:cubicBezTo>
                    <a:pt x="196" y="591"/>
                    <a:pt x="206" y="598"/>
                    <a:pt x="208" y="614"/>
                  </a:cubicBezTo>
                  <a:cubicBezTo>
                    <a:pt x="231" y="662"/>
                    <a:pt x="236" y="674"/>
                    <a:pt x="241" y="687"/>
                  </a:cubicBezTo>
                  <a:cubicBezTo>
                    <a:pt x="252" y="718"/>
                    <a:pt x="249" y="725"/>
                    <a:pt x="253" y="725"/>
                  </a:cubicBezTo>
                  <a:cubicBezTo>
                    <a:pt x="268" y="760"/>
                    <a:pt x="259" y="754"/>
                    <a:pt x="261" y="750"/>
                  </a:cubicBezTo>
                  <a:cubicBezTo>
                    <a:pt x="260" y="703"/>
                    <a:pt x="254" y="700"/>
                    <a:pt x="258" y="692"/>
                  </a:cubicBezTo>
                  <a:cubicBezTo>
                    <a:pt x="248" y="658"/>
                    <a:pt x="249" y="652"/>
                    <a:pt x="246" y="652"/>
                  </a:cubicBezTo>
                  <a:cubicBezTo>
                    <a:pt x="229" y="597"/>
                    <a:pt x="228" y="593"/>
                    <a:pt x="228" y="589"/>
                  </a:cubicBezTo>
                  <a:cubicBezTo>
                    <a:pt x="211" y="547"/>
                    <a:pt x="207" y="538"/>
                    <a:pt x="203" y="528"/>
                  </a:cubicBezTo>
                  <a:cubicBezTo>
                    <a:pt x="186" y="481"/>
                    <a:pt x="179" y="480"/>
                    <a:pt x="180" y="473"/>
                  </a:cubicBezTo>
                  <a:cubicBezTo>
                    <a:pt x="156" y="407"/>
                    <a:pt x="153" y="397"/>
                    <a:pt x="150" y="387"/>
                  </a:cubicBezTo>
                  <a:cubicBezTo>
                    <a:pt x="147" y="345"/>
                    <a:pt x="152" y="348"/>
                    <a:pt x="150" y="357"/>
                  </a:cubicBezTo>
                  <a:cubicBezTo>
                    <a:pt x="176" y="446"/>
                    <a:pt x="183" y="456"/>
                    <a:pt x="188" y="468"/>
                  </a:cubicBezTo>
                  <a:cubicBezTo>
                    <a:pt x="206" y="507"/>
                    <a:pt x="205" y="512"/>
                    <a:pt x="205" y="516"/>
                  </a:cubicBezTo>
                  <a:cubicBezTo>
                    <a:pt x="224" y="553"/>
                    <a:pt x="228" y="566"/>
                    <a:pt x="233" y="579"/>
                  </a:cubicBezTo>
                  <a:cubicBezTo>
                    <a:pt x="232" y="555"/>
                    <a:pt x="229" y="552"/>
                    <a:pt x="228" y="546"/>
                  </a:cubicBezTo>
                  <a:cubicBezTo>
                    <a:pt x="212" y="499"/>
                    <a:pt x="215" y="491"/>
                    <a:pt x="210" y="491"/>
                  </a:cubicBezTo>
                  <a:cubicBezTo>
                    <a:pt x="198" y="374"/>
                    <a:pt x="193" y="371"/>
                    <a:pt x="198" y="360"/>
                  </a:cubicBezTo>
                  <a:cubicBezTo>
                    <a:pt x="209" y="429"/>
                    <a:pt x="211" y="465"/>
                    <a:pt x="223" y="491"/>
                  </a:cubicBezTo>
                  <a:cubicBezTo>
                    <a:pt x="280" y="680"/>
                    <a:pt x="276" y="677"/>
                    <a:pt x="276" y="674"/>
                  </a:cubicBezTo>
                  <a:cubicBezTo>
                    <a:pt x="265" y="621"/>
                    <a:pt x="263" y="596"/>
                    <a:pt x="256" y="576"/>
                  </a:cubicBezTo>
                  <a:cubicBezTo>
                    <a:pt x="238" y="489"/>
                    <a:pt x="237" y="484"/>
                    <a:pt x="233" y="481"/>
                  </a:cubicBezTo>
                  <a:cubicBezTo>
                    <a:pt x="229" y="441"/>
                    <a:pt x="223" y="426"/>
                    <a:pt x="223" y="415"/>
                  </a:cubicBezTo>
                  <a:cubicBezTo>
                    <a:pt x="215" y="326"/>
                    <a:pt x="215" y="313"/>
                    <a:pt x="215" y="299"/>
                  </a:cubicBezTo>
                  <a:cubicBezTo>
                    <a:pt x="216" y="264"/>
                    <a:pt x="215" y="246"/>
                    <a:pt x="215" y="229"/>
                  </a:cubicBezTo>
                  <a:cubicBezTo>
                    <a:pt x="220" y="243"/>
                    <a:pt x="217" y="244"/>
                    <a:pt x="220" y="252"/>
                  </a:cubicBezTo>
                  <a:cubicBezTo>
                    <a:pt x="227" y="394"/>
                    <a:pt x="231" y="403"/>
                    <a:pt x="230" y="418"/>
                  </a:cubicBezTo>
                  <a:cubicBezTo>
                    <a:pt x="241" y="471"/>
                    <a:pt x="249" y="489"/>
                    <a:pt x="253" y="511"/>
                  </a:cubicBezTo>
                  <a:cubicBezTo>
                    <a:pt x="269" y="599"/>
                    <a:pt x="275" y="599"/>
                    <a:pt x="273" y="606"/>
                  </a:cubicBezTo>
                  <a:cubicBezTo>
                    <a:pt x="283" y="651"/>
                    <a:pt x="286" y="652"/>
                    <a:pt x="286" y="672"/>
                  </a:cubicBezTo>
                  <a:cubicBezTo>
                    <a:pt x="296" y="620"/>
                    <a:pt x="298" y="608"/>
                    <a:pt x="293" y="589"/>
                  </a:cubicBezTo>
                  <a:cubicBezTo>
                    <a:pt x="280" y="509"/>
                    <a:pt x="286" y="493"/>
                    <a:pt x="281" y="488"/>
                  </a:cubicBezTo>
                  <a:cubicBezTo>
                    <a:pt x="267" y="299"/>
                    <a:pt x="263" y="266"/>
                    <a:pt x="268" y="241"/>
                  </a:cubicBezTo>
                  <a:cubicBezTo>
                    <a:pt x="274" y="196"/>
                    <a:pt x="264" y="191"/>
                    <a:pt x="270" y="186"/>
                  </a:cubicBezTo>
                  <a:cubicBezTo>
                    <a:pt x="277" y="197"/>
                    <a:pt x="273" y="206"/>
                    <a:pt x="273" y="216"/>
                  </a:cubicBezTo>
                  <a:cubicBezTo>
                    <a:pt x="276" y="229"/>
                    <a:pt x="273" y="230"/>
                    <a:pt x="273" y="239"/>
                  </a:cubicBezTo>
                  <a:cubicBezTo>
                    <a:pt x="284" y="423"/>
                    <a:pt x="283" y="439"/>
                    <a:pt x="286" y="453"/>
                  </a:cubicBezTo>
                  <a:cubicBezTo>
                    <a:pt x="292" y="522"/>
                    <a:pt x="304" y="540"/>
                    <a:pt x="303" y="574"/>
                  </a:cubicBezTo>
                  <a:cubicBezTo>
                    <a:pt x="306" y="533"/>
                    <a:pt x="306" y="521"/>
                    <a:pt x="306" y="508"/>
                  </a:cubicBezTo>
                  <a:cubicBezTo>
                    <a:pt x="292" y="325"/>
                    <a:pt x="289" y="308"/>
                    <a:pt x="291" y="292"/>
                  </a:cubicBezTo>
                  <a:cubicBezTo>
                    <a:pt x="285" y="226"/>
                    <a:pt x="289" y="223"/>
                    <a:pt x="288" y="209"/>
                  </a:cubicBezTo>
                  <a:cubicBezTo>
                    <a:pt x="293" y="131"/>
                    <a:pt x="295" y="122"/>
                    <a:pt x="296" y="111"/>
                  </a:cubicBezTo>
                  <a:cubicBezTo>
                    <a:pt x="296" y="107"/>
                    <a:pt x="305" y="125"/>
                    <a:pt x="298" y="126"/>
                  </a:cubicBezTo>
                  <a:cubicBezTo>
                    <a:pt x="292" y="226"/>
                    <a:pt x="298" y="243"/>
                    <a:pt x="296" y="259"/>
                  </a:cubicBezTo>
                  <a:cubicBezTo>
                    <a:pt x="303" y="366"/>
                    <a:pt x="309" y="397"/>
                    <a:pt x="308" y="435"/>
                  </a:cubicBezTo>
                  <a:cubicBezTo>
                    <a:pt x="323" y="474"/>
                    <a:pt x="314" y="470"/>
                    <a:pt x="316" y="465"/>
                  </a:cubicBezTo>
                  <a:cubicBezTo>
                    <a:pt x="318" y="444"/>
                    <a:pt x="318" y="439"/>
                    <a:pt x="318" y="435"/>
                  </a:cubicBezTo>
                  <a:cubicBezTo>
                    <a:pt x="316" y="396"/>
                    <a:pt x="316" y="392"/>
                    <a:pt x="316" y="387"/>
                  </a:cubicBezTo>
                  <a:cubicBezTo>
                    <a:pt x="315" y="330"/>
                    <a:pt x="313" y="324"/>
                    <a:pt x="313" y="319"/>
                  </a:cubicBezTo>
                  <a:cubicBezTo>
                    <a:pt x="318" y="200"/>
                    <a:pt x="323" y="199"/>
                    <a:pt x="321" y="191"/>
                  </a:cubicBezTo>
                  <a:cubicBezTo>
                    <a:pt x="325" y="160"/>
                    <a:pt x="320" y="150"/>
                    <a:pt x="326" y="151"/>
                  </a:cubicBezTo>
                  <a:cubicBezTo>
                    <a:pt x="333" y="137"/>
                    <a:pt x="331" y="147"/>
                    <a:pt x="328" y="156"/>
                  </a:cubicBezTo>
                  <a:cubicBezTo>
                    <a:pt x="322" y="246"/>
                    <a:pt x="326" y="266"/>
                    <a:pt x="321" y="277"/>
                  </a:cubicBezTo>
                  <a:cubicBezTo>
                    <a:pt x="324" y="351"/>
                    <a:pt x="322" y="357"/>
                    <a:pt x="326" y="357"/>
                  </a:cubicBezTo>
                  <a:cubicBezTo>
                    <a:pt x="328" y="453"/>
                    <a:pt x="326" y="458"/>
                    <a:pt x="326" y="463"/>
                  </a:cubicBezTo>
                  <a:cubicBezTo>
                    <a:pt x="338" y="484"/>
                    <a:pt x="338" y="481"/>
                    <a:pt x="339" y="478"/>
                  </a:cubicBezTo>
                  <a:cubicBezTo>
                    <a:pt x="339" y="467"/>
                    <a:pt x="338" y="461"/>
                    <a:pt x="339" y="453"/>
                  </a:cubicBezTo>
                  <a:cubicBezTo>
                    <a:pt x="339" y="390"/>
                    <a:pt x="345" y="391"/>
                    <a:pt x="344" y="385"/>
                  </a:cubicBezTo>
                  <a:cubicBezTo>
                    <a:pt x="344" y="252"/>
                    <a:pt x="346" y="241"/>
                    <a:pt x="346" y="229"/>
                  </a:cubicBezTo>
                  <a:cubicBezTo>
                    <a:pt x="373" y="110"/>
                    <a:pt x="371" y="102"/>
                    <a:pt x="374" y="98"/>
                  </a:cubicBezTo>
                  <a:cubicBezTo>
                    <a:pt x="379" y="60"/>
                    <a:pt x="385" y="60"/>
                    <a:pt x="384" y="53"/>
                  </a:cubicBezTo>
                  <a:cubicBezTo>
                    <a:pt x="397" y="11"/>
                    <a:pt x="405" y="24"/>
                    <a:pt x="399" y="22"/>
                  </a:cubicBezTo>
                  <a:cubicBezTo>
                    <a:pt x="374" y="102"/>
                    <a:pt x="383" y="117"/>
                    <a:pt x="376" y="116"/>
                  </a:cubicBezTo>
                  <a:cubicBezTo>
                    <a:pt x="367" y="192"/>
                    <a:pt x="355" y="232"/>
                    <a:pt x="351" y="272"/>
                  </a:cubicBezTo>
                  <a:cubicBezTo>
                    <a:pt x="351" y="359"/>
                    <a:pt x="355" y="369"/>
                    <a:pt x="354" y="372"/>
                  </a:cubicBezTo>
                  <a:cubicBezTo>
                    <a:pt x="351" y="399"/>
                    <a:pt x="351" y="403"/>
                    <a:pt x="351" y="407"/>
                  </a:cubicBezTo>
                  <a:cubicBezTo>
                    <a:pt x="362" y="364"/>
                    <a:pt x="358" y="351"/>
                    <a:pt x="364" y="347"/>
                  </a:cubicBezTo>
                  <a:cubicBezTo>
                    <a:pt x="368" y="321"/>
                    <a:pt x="368" y="314"/>
                    <a:pt x="371" y="314"/>
                  </a:cubicBezTo>
                  <a:cubicBezTo>
                    <a:pt x="390" y="172"/>
                    <a:pt x="402" y="149"/>
                    <a:pt x="404" y="116"/>
                  </a:cubicBezTo>
                  <a:cubicBezTo>
                    <a:pt x="432" y="41"/>
                    <a:pt x="427" y="40"/>
                    <a:pt x="429" y="48"/>
                  </a:cubicBezTo>
                  <a:cubicBezTo>
                    <a:pt x="403" y="151"/>
                    <a:pt x="400" y="182"/>
                    <a:pt x="396" y="221"/>
                  </a:cubicBezTo>
                  <a:cubicBezTo>
                    <a:pt x="369" y="402"/>
                    <a:pt x="368" y="392"/>
                    <a:pt x="374" y="387"/>
                  </a:cubicBezTo>
                  <a:cubicBezTo>
                    <a:pt x="381" y="362"/>
                    <a:pt x="384" y="355"/>
                    <a:pt x="386" y="347"/>
                  </a:cubicBezTo>
                  <a:cubicBezTo>
                    <a:pt x="421" y="286"/>
                    <a:pt x="421" y="276"/>
                    <a:pt x="426" y="272"/>
                  </a:cubicBezTo>
                  <a:cubicBezTo>
                    <a:pt x="463" y="190"/>
                    <a:pt x="470" y="184"/>
                    <a:pt x="472" y="173"/>
                  </a:cubicBezTo>
                  <a:cubicBezTo>
                    <a:pt x="478" y="175"/>
                    <a:pt x="469" y="199"/>
                    <a:pt x="462" y="224"/>
                  </a:cubicBezTo>
                  <a:cubicBezTo>
                    <a:pt x="446" y="260"/>
                    <a:pt x="442" y="261"/>
                    <a:pt x="442" y="261"/>
                  </a:cubicBezTo>
                  <a:cubicBezTo>
                    <a:pt x="417" y="299"/>
                    <a:pt x="417" y="319"/>
                    <a:pt x="406" y="329"/>
                  </a:cubicBezTo>
                  <a:cubicBezTo>
                    <a:pt x="393" y="372"/>
                    <a:pt x="394" y="370"/>
                    <a:pt x="396" y="370"/>
                  </a:cubicBezTo>
                  <a:cubicBezTo>
                    <a:pt x="423" y="330"/>
                    <a:pt x="433" y="319"/>
                    <a:pt x="437" y="302"/>
                  </a:cubicBezTo>
                  <a:cubicBezTo>
                    <a:pt x="464" y="262"/>
                    <a:pt x="464" y="255"/>
                    <a:pt x="467" y="251"/>
                  </a:cubicBezTo>
                  <a:cubicBezTo>
                    <a:pt x="504" y="170"/>
                    <a:pt x="509" y="151"/>
                    <a:pt x="512" y="128"/>
                  </a:cubicBezTo>
                  <a:cubicBezTo>
                    <a:pt x="522" y="92"/>
                    <a:pt x="522" y="99"/>
                    <a:pt x="522" y="105"/>
                  </a:cubicBezTo>
                  <a:cubicBezTo>
                    <a:pt x="496" y="217"/>
                    <a:pt x="493" y="220"/>
                    <a:pt x="492" y="224"/>
                  </a:cubicBezTo>
                  <a:cubicBezTo>
                    <a:pt x="470" y="268"/>
                    <a:pt x="468" y="270"/>
                    <a:pt x="467" y="274"/>
                  </a:cubicBezTo>
                  <a:cubicBezTo>
                    <a:pt x="460" y="300"/>
                    <a:pt x="449" y="294"/>
                    <a:pt x="452" y="302"/>
                  </a:cubicBezTo>
                  <a:cubicBezTo>
                    <a:pt x="426" y="346"/>
                    <a:pt x="419" y="348"/>
                    <a:pt x="419" y="357"/>
                  </a:cubicBezTo>
                  <a:cubicBezTo>
                    <a:pt x="377" y="415"/>
                    <a:pt x="378" y="425"/>
                    <a:pt x="369" y="425"/>
                  </a:cubicBezTo>
                  <a:cubicBezTo>
                    <a:pt x="358" y="467"/>
                    <a:pt x="351" y="467"/>
                    <a:pt x="354" y="475"/>
                  </a:cubicBezTo>
                  <a:cubicBezTo>
                    <a:pt x="367" y="453"/>
                    <a:pt x="377" y="450"/>
                    <a:pt x="379" y="438"/>
                  </a:cubicBezTo>
                  <a:cubicBezTo>
                    <a:pt x="409" y="380"/>
                    <a:pt x="416" y="379"/>
                    <a:pt x="417" y="372"/>
                  </a:cubicBezTo>
                  <a:cubicBezTo>
                    <a:pt x="432" y="354"/>
                    <a:pt x="437" y="346"/>
                    <a:pt x="442" y="337"/>
                  </a:cubicBezTo>
                  <a:cubicBezTo>
                    <a:pt x="466" y="307"/>
                    <a:pt x="467" y="295"/>
                    <a:pt x="477" y="292"/>
                  </a:cubicBezTo>
                  <a:cubicBezTo>
                    <a:pt x="499" y="244"/>
                    <a:pt x="508" y="247"/>
                    <a:pt x="507" y="239"/>
                  </a:cubicBezTo>
                  <a:cubicBezTo>
                    <a:pt x="524" y="202"/>
                    <a:pt x="526" y="190"/>
                    <a:pt x="532" y="183"/>
                  </a:cubicBezTo>
                  <a:cubicBezTo>
                    <a:pt x="548" y="92"/>
                    <a:pt x="554" y="90"/>
                    <a:pt x="550" y="85"/>
                  </a:cubicBezTo>
                  <a:cubicBezTo>
                    <a:pt x="558" y="74"/>
                    <a:pt x="553" y="90"/>
                    <a:pt x="555" y="113"/>
                  </a:cubicBezTo>
                  <a:cubicBezTo>
                    <a:pt x="542" y="172"/>
                    <a:pt x="541" y="178"/>
                    <a:pt x="537" y="181"/>
                  </a:cubicBezTo>
                  <a:cubicBezTo>
                    <a:pt x="505" y="263"/>
                    <a:pt x="501" y="266"/>
                    <a:pt x="499" y="271"/>
                  </a:cubicBezTo>
                  <a:cubicBezTo>
                    <a:pt x="484" y="295"/>
                    <a:pt x="484" y="297"/>
                    <a:pt x="482" y="297"/>
                  </a:cubicBezTo>
                  <a:cubicBezTo>
                    <a:pt x="457" y="329"/>
                    <a:pt x="455" y="341"/>
                    <a:pt x="447" y="347"/>
                  </a:cubicBezTo>
                  <a:cubicBezTo>
                    <a:pt x="407" y="407"/>
                    <a:pt x="403" y="417"/>
                    <a:pt x="399" y="428"/>
                  </a:cubicBezTo>
                  <a:cubicBezTo>
                    <a:pt x="366" y="495"/>
                    <a:pt x="355" y="497"/>
                    <a:pt x="354" y="511"/>
                  </a:cubicBezTo>
                  <a:cubicBezTo>
                    <a:pt x="335" y="549"/>
                    <a:pt x="325" y="553"/>
                    <a:pt x="326" y="569"/>
                  </a:cubicBezTo>
                  <a:cubicBezTo>
                    <a:pt x="362" y="513"/>
                    <a:pt x="363" y="500"/>
                    <a:pt x="369" y="493"/>
                  </a:cubicBezTo>
                  <a:cubicBezTo>
                    <a:pt x="404" y="438"/>
                    <a:pt x="412" y="433"/>
                    <a:pt x="414" y="423"/>
                  </a:cubicBezTo>
                  <a:cubicBezTo>
                    <a:pt x="432" y="393"/>
                    <a:pt x="442" y="397"/>
                    <a:pt x="439" y="387"/>
                  </a:cubicBezTo>
                  <a:cubicBezTo>
                    <a:pt x="476" y="345"/>
                    <a:pt x="475" y="336"/>
                    <a:pt x="482" y="334"/>
                  </a:cubicBezTo>
                  <a:cubicBezTo>
                    <a:pt x="503" y="295"/>
                    <a:pt x="509" y="292"/>
                    <a:pt x="512" y="287"/>
                  </a:cubicBezTo>
                  <a:cubicBezTo>
                    <a:pt x="539" y="245"/>
                    <a:pt x="539" y="228"/>
                    <a:pt x="547" y="219"/>
                  </a:cubicBezTo>
                  <a:cubicBezTo>
                    <a:pt x="562" y="165"/>
                    <a:pt x="567" y="153"/>
                    <a:pt x="570" y="138"/>
                  </a:cubicBezTo>
                  <a:cubicBezTo>
                    <a:pt x="577" y="72"/>
                    <a:pt x="586" y="67"/>
                    <a:pt x="585" y="57"/>
                  </a:cubicBezTo>
                  <a:cubicBezTo>
                    <a:pt x="585" y="94"/>
                    <a:pt x="579" y="99"/>
                    <a:pt x="580" y="110"/>
                  </a:cubicBezTo>
                  <a:cubicBezTo>
                    <a:pt x="567" y="189"/>
                    <a:pt x="560" y="188"/>
                    <a:pt x="562" y="196"/>
                  </a:cubicBezTo>
                  <a:cubicBezTo>
                    <a:pt x="550" y="239"/>
                    <a:pt x="538" y="250"/>
                    <a:pt x="535" y="269"/>
                  </a:cubicBezTo>
                  <a:cubicBezTo>
                    <a:pt x="506" y="321"/>
                    <a:pt x="500" y="322"/>
                    <a:pt x="500" y="329"/>
                  </a:cubicBezTo>
                  <a:cubicBezTo>
                    <a:pt x="467" y="374"/>
                    <a:pt x="461" y="376"/>
                    <a:pt x="457" y="380"/>
                  </a:cubicBezTo>
                  <a:cubicBezTo>
                    <a:pt x="427" y="424"/>
                    <a:pt x="425" y="427"/>
                    <a:pt x="424" y="430"/>
                  </a:cubicBezTo>
                  <a:cubicBezTo>
                    <a:pt x="401" y="471"/>
                    <a:pt x="394" y="474"/>
                    <a:pt x="391" y="480"/>
                  </a:cubicBezTo>
                  <a:cubicBezTo>
                    <a:pt x="381" y="509"/>
                    <a:pt x="381" y="506"/>
                    <a:pt x="381" y="503"/>
                  </a:cubicBezTo>
                  <a:cubicBezTo>
                    <a:pt x="415" y="463"/>
                    <a:pt x="421" y="454"/>
                    <a:pt x="429" y="448"/>
                  </a:cubicBezTo>
                  <a:cubicBezTo>
                    <a:pt x="442" y="427"/>
                    <a:pt x="447" y="428"/>
                    <a:pt x="447" y="425"/>
                  </a:cubicBezTo>
                  <a:cubicBezTo>
                    <a:pt x="472" y="394"/>
                    <a:pt x="479" y="387"/>
                    <a:pt x="484" y="380"/>
                  </a:cubicBezTo>
                  <a:cubicBezTo>
                    <a:pt x="504" y="353"/>
                    <a:pt x="508" y="349"/>
                    <a:pt x="512" y="347"/>
                  </a:cubicBezTo>
                  <a:cubicBezTo>
                    <a:pt x="538" y="309"/>
                    <a:pt x="541" y="301"/>
                    <a:pt x="545" y="294"/>
                  </a:cubicBezTo>
                  <a:cubicBezTo>
                    <a:pt x="559" y="253"/>
                    <a:pt x="562" y="251"/>
                    <a:pt x="567" y="251"/>
                  </a:cubicBezTo>
                  <a:cubicBezTo>
                    <a:pt x="523" y="343"/>
                    <a:pt x="520" y="354"/>
                    <a:pt x="512" y="360"/>
                  </a:cubicBezTo>
                  <a:cubicBezTo>
                    <a:pt x="483" y="397"/>
                    <a:pt x="482" y="399"/>
                    <a:pt x="482" y="402"/>
                  </a:cubicBezTo>
                  <a:cubicBezTo>
                    <a:pt x="463" y="420"/>
                    <a:pt x="460" y="424"/>
                    <a:pt x="459" y="430"/>
                  </a:cubicBezTo>
                  <a:cubicBezTo>
                    <a:pt x="433" y="460"/>
                    <a:pt x="432" y="462"/>
                    <a:pt x="429" y="463"/>
                  </a:cubicBezTo>
                  <a:cubicBezTo>
                    <a:pt x="403" y="503"/>
                    <a:pt x="395" y="502"/>
                    <a:pt x="394" y="508"/>
                  </a:cubicBezTo>
                  <a:cubicBezTo>
                    <a:pt x="360" y="548"/>
                    <a:pt x="356" y="558"/>
                    <a:pt x="351" y="566"/>
                  </a:cubicBezTo>
                  <a:cubicBezTo>
                    <a:pt x="315" y="653"/>
                    <a:pt x="316" y="649"/>
                    <a:pt x="319" y="649"/>
                  </a:cubicBezTo>
                  <a:cubicBezTo>
                    <a:pt x="332" y="628"/>
                    <a:pt x="333" y="622"/>
                    <a:pt x="336" y="619"/>
                  </a:cubicBezTo>
                  <a:cubicBezTo>
                    <a:pt x="367" y="582"/>
                    <a:pt x="371" y="575"/>
                    <a:pt x="376" y="568"/>
                  </a:cubicBezTo>
                  <a:cubicBezTo>
                    <a:pt x="394" y="542"/>
                    <a:pt x="402" y="543"/>
                    <a:pt x="402" y="536"/>
                  </a:cubicBezTo>
                  <a:cubicBezTo>
                    <a:pt x="438" y="505"/>
                    <a:pt x="438" y="494"/>
                    <a:pt x="447" y="490"/>
                  </a:cubicBezTo>
                  <a:cubicBezTo>
                    <a:pt x="471" y="464"/>
                    <a:pt x="471" y="452"/>
                    <a:pt x="479" y="448"/>
                  </a:cubicBezTo>
                  <a:cubicBezTo>
                    <a:pt x="500" y="419"/>
                    <a:pt x="504" y="411"/>
                    <a:pt x="510" y="405"/>
                  </a:cubicBezTo>
                  <a:cubicBezTo>
                    <a:pt x="544" y="340"/>
                    <a:pt x="544" y="334"/>
                    <a:pt x="547" y="332"/>
                  </a:cubicBezTo>
                  <a:cubicBezTo>
                    <a:pt x="576" y="260"/>
                    <a:pt x="573" y="249"/>
                    <a:pt x="577" y="244"/>
                  </a:cubicBezTo>
                  <a:cubicBezTo>
                    <a:pt x="586" y="197"/>
                    <a:pt x="588" y="164"/>
                    <a:pt x="595" y="135"/>
                  </a:cubicBezTo>
                  <a:cubicBezTo>
                    <a:pt x="594" y="196"/>
                    <a:pt x="589" y="206"/>
                    <a:pt x="590" y="224"/>
                  </a:cubicBezTo>
                  <a:cubicBezTo>
                    <a:pt x="572" y="286"/>
                    <a:pt x="575" y="297"/>
                    <a:pt x="570" y="299"/>
                  </a:cubicBezTo>
                  <a:cubicBezTo>
                    <a:pt x="537" y="378"/>
                    <a:pt x="533" y="389"/>
                    <a:pt x="525" y="397"/>
                  </a:cubicBezTo>
                  <a:cubicBezTo>
                    <a:pt x="506" y="431"/>
                    <a:pt x="503" y="431"/>
                    <a:pt x="502" y="435"/>
                  </a:cubicBezTo>
                  <a:cubicBezTo>
                    <a:pt x="485" y="464"/>
                    <a:pt x="476" y="464"/>
                    <a:pt x="477" y="473"/>
                  </a:cubicBezTo>
                  <a:cubicBezTo>
                    <a:pt x="452" y="503"/>
                    <a:pt x="446" y="505"/>
                    <a:pt x="442" y="508"/>
                  </a:cubicBezTo>
                  <a:cubicBezTo>
                    <a:pt x="424" y="523"/>
                    <a:pt x="427" y="534"/>
                    <a:pt x="419" y="533"/>
                  </a:cubicBezTo>
                  <a:cubicBezTo>
                    <a:pt x="337" y="645"/>
                    <a:pt x="338" y="641"/>
                    <a:pt x="341" y="641"/>
                  </a:cubicBezTo>
                  <a:cubicBezTo>
                    <a:pt x="357" y="630"/>
                    <a:pt x="354" y="622"/>
                    <a:pt x="359" y="621"/>
                  </a:cubicBezTo>
                  <a:cubicBezTo>
                    <a:pt x="419" y="562"/>
                    <a:pt x="442" y="543"/>
                    <a:pt x="459" y="518"/>
                  </a:cubicBezTo>
                  <a:cubicBezTo>
                    <a:pt x="475" y="496"/>
                    <a:pt x="482" y="498"/>
                    <a:pt x="482" y="493"/>
                  </a:cubicBezTo>
                  <a:cubicBezTo>
                    <a:pt x="501" y="474"/>
                    <a:pt x="503" y="471"/>
                    <a:pt x="505" y="468"/>
                  </a:cubicBezTo>
                  <a:cubicBezTo>
                    <a:pt x="547" y="407"/>
                    <a:pt x="552" y="402"/>
                    <a:pt x="557" y="397"/>
                  </a:cubicBezTo>
                  <a:cubicBezTo>
                    <a:pt x="585" y="334"/>
                    <a:pt x="592" y="336"/>
                    <a:pt x="590" y="329"/>
                  </a:cubicBezTo>
                  <a:cubicBezTo>
                    <a:pt x="604" y="294"/>
                    <a:pt x="606" y="286"/>
                    <a:pt x="610" y="281"/>
                  </a:cubicBezTo>
                  <a:cubicBezTo>
                    <a:pt x="629" y="217"/>
                    <a:pt x="627" y="222"/>
                    <a:pt x="628" y="226"/>
                  </a:cubicBezTo>
                  <a:cubicBezTo>
                    <a:pt x="614" y="259"/>
                    <a:pt x="624" y="266"/>
                    <a:pt x="618" y="269"/>
                  </a:cubicBezTo>
                  <a:cubicBezTo>
                    <a:pt x="600" y="334"/>
                    <a:pt x="592" y="341"/>
                    <a:pt x="590" y="354"/>
                  </a:cubicBezTo>
                  <a:cubicBezTo>
                    <a:pt x="569" y="389"/>
                    <a:pt x="569" y="396"/>
                    <a:pt x="565" y="400"/>
                  </a:cubicBezTo>
                  <a:cubicBezTo>
                    <a:pt x="539" y="449"/>
                    <a:pt x="528" y="446"/>
                    <a:pt x="530" y="455"/>
                  </a:cubicBezTo>
                  <a:cubicBezTo>
                    <a:pt x="494" y="498"/>
                    <a:pt x="491" y="501"/>
                    <a:pt x="487" y="505"/>
                  </a:cubicBezTo>
                  <a:cubicBezTo>
                    <a:pt x="467" y="523"/>
                    <a:pt x="465" y="536"/>
                    <a:pt x="454" y="541"/>
                  </a:cubicBezTo>
                  <a:cubicBezTo>
                    <a:pt x="435" y="560"/>
                    <a:pt x="434" y="562"/>
                    <a:pt x="434" y="566"/>
                  </a:cubicBezTo>
                  <a:cubicBezTo>
                    <a:pt x="409" y="593"/>
                    <a:pt x="397" y="589"/>
                    <a:pt x="399" y="599"/>
                  </a:cubicBezTo>
                  <a:cubicBezTo>
                    <a:pt x="371" y="623"/>
                    <a:pt x="367" y="627"/>
                    <a:pt x="364" y="631"/>
                  </a:cubicBezTo>
                  <a:cubicBezTo>
                    <a:pt x="347" y="653"/>
                    <a:pt x="344" y="654"/>
                    <a:pt x="341" y="654"/>
                  </a:cubicBezTo>
                  <a:cubicBezTo>
                    <a:pt x="306" y="715"/>
                    <a:pt x="304" y="720"/>
                    <a:pt x="301" y="722"/>
                  </a:cubicBezTo>
                  <a:cubicBezTo>
                    <a:pt x="296" y="747"/>
                    <a:pt x="297" y="745"/>
                    <a:pt x="299" y="745"/>
                  </a:cubicBezTo>
                  <a:cubicBezTo>
                    <a:pt x="318" y="708"/>
                    <a:pt x="325" y="704"/>
                    <a:pt x="329" y="697"/>
                  </a:cubicBezTo>
                  <a:cubicBezTo>
                    <a:pt x="354" y="669"/>
                    <a:pt x="351" y="661"/>
                    <a:pt x="356" y="662"/>
                  </a:cubicBezTo>
                  <a:cubicBezTo>
                    <a:pt x="380" y="634"/>
                    <a:pt x="389" y="622"/>
                    <a:pt x="399" y="611"/>
                  </a:cubicBezTo>
                  <a:cubicBezTo>
                    <a:pt x="461" y="555"/>
                    <a:pt x="469" y="552"/>
                    <a:pt x="472" y="543"/>
                  </a:cubicBezTo>
                  <a:cubicBezTo>
                    <a:pt x="512" y="507"/>
                    <a:pt x="513" y="503"/>
                    <a:pt x="520" y="503"/>
                  </a:cubicBezTo>
                  <a:cubicBezTo>
                    <a:pt x="550" y="469"/>
                    <a:pt x="557" y="461"/>
                    <a:pt x="565" y="455"/>
                  </a:cubicBezTo>
                  <a:cubicBezTo>
                    <a:pt x="598" y="394"/>
                    <a:pt x="603" y="386"/>
                    <a:pt x="610" y="380"/>
                  </a:cubicBezTo>
                  <a:cubicBezTo>
                    <a:pt x="617" y="354"/>
                    <a:pt x="618" y="350"/>
                    <a:pt x="623" y="349"/>
                  </a:cubicBezTo>
                  <a:cubicBezTo>
                    <a:pt x="643" y="301"/>
                    <a:pt x="640" y="315"/>
                    <a:pt x="638" y="317"/>
                  </a:cubicBezTo>
                  <a:cubicBezTo>
                    <a:pt x="614" y="376"/>
                    <a:pt x="614" y="391"/>
                    <a:pt x="605" y="397"/>
                  </a:cubicBezTo>
                  <a:cubicBezTo>
                    <a:pt x="571" y="455"/>
                    <a:pt x="568" y="462"/>
                    <a:pt x="565" y="470"/>
                  </a:cubicBezTo>
                  <a:cubicBezTo>
                    <a:pt x="543" y="489"/>
                    <a:pt x="545" y="498"/>
                    <a:pt x="537" y="495"/>
                  </a:cubicBezTo>
                  <a:cubicBezTo>
                    <a:pt x="520" y="516"/>
                    <a:pt x="516" y="518"/>
                    <a:pt x="512" y="521"/>
                  </a:cubicBezTo>
                  <a:cubicBezTo>
                    <a:pt x="488" y="541"/>
                    <a:pt x="485" y="549"/>
                    <a:pt x="477" y="553"/>
                  </a:cubicBezTo>
                  <a:cubicBezTo>
                    <a:pt x="451" y="584"/>
                    <a:pt x="445" y="583"/>
                    <a:pt x="444" y="589"/>
                  </a:cubicBezTo>
                  <a:cubicBezTo>
                    <a:pt x="416" y="615"/>
                    <a:pt x="402" y="624"/>
                    <a:pt x="392" y="636"/>
                  </a:cubicBezTo>
                  <a:cubicBezTo>
                    <a:pt x="369" y="660"/>
                    <a:pt x="366" y="668"/>
                    <a:pt x="359" y="672"/>
                  </a:cubicBezTo>
                  <a:cubicBezTo>
                    <a:pt x="326" y="726"/>
                    <a:pt x="315" y="734"/>
                    <a:pt x="309" y="747"/>
                  </a:cubicBezTo>
                  <a:cubicBezTo>
                    <a:pt x="299" y="770"/>
                    <a:pt x="301" y="766"/>
                    <a:pt x="304" y="762"/>
                  </a:cubicBezTo>
                  <a:cubicBezTo>
                    <a:pt x="323" y="737"/>
                    <a:pt x="326" y="734"/>
                    <a:pt x="329" y="730"/>
                  </a:cubicBezTo>
                  <a:cubicBezTo>
                    <a:pt x="353" y="695"/>
                    <a:pt x="356" y="695"/>
                    <a:pt x="359" y="694"/>
                  </a:cubicBezTo>
                  <a:cubicBezTo>
                    <a:pt x="373" y="674"/>
                    <a:pt x="377" y="671"/>
                    <a:pt x="379" y="667"/>
                  </a:cubicBezTo>
                  <a:cubicBezTo>
                    <a:pt x="427" y="618"/>
                    <a:pt x="427" y="612"/>
                    <a:pt x="432" y="611"/>
                  </a:cubicBezTo>
                  <a:cubicBezTo>
                    <a:pt x="465" y="583"/>
                    <a:pt x="468" y="575"/>
                    <a:pt x="477" y="573"/>
                  </a:cubicBezTo>
                  <a:cubicBezTo>
                    <a:pt x="532" y="525"/>
                    <a:pt x="537" y="523"/>
                    <a:pt x="540" y="521"/>
                  </a:cubicBezTo>
                  <a:cubicBezTo>
                    <a:pt x="572" y="493"/>
                    <a:pt x="577" y="488"/>
                    <a:pt x="583" y="483"/>
                  </a:cubicBezTo>
                  <a:cubicBezTo>
                    <a:pt x="603" y="467"/>
                    <a:pt x="601" y="462"/>
                    <a:pt x="603" y="460"/>
                  </a:cubicBezTo>
                  <a:cubicBezTo>
                    <a:pt x="640" y="421"/>
                    <a:pt x="644" y="403"/>
                    <a:pt x="656" y="392"/>
                  </a:cubicBezTo>
                  <a:cubicBezTo>
                    <a:pt x="677" y="336"/>
                    <a:pt x="684" y="332"/>
                    <a:pt x="686" y="322"/>
                  </a:cubicBezTo>
                  <a:cubicBezTo>
                    <a:pt x="694" y="312"/>
                    <a:pt x="693" y="316"/>
                    <a:pt x="691" y="319"/>
                  </a:cubicBezTo>
                  <a:cubicBezTo>
                    <a:pt x="672" y="371"/>
                    <a:pt x="672" y="380"/>
                    <a:pt x="666" y="385"/>
                  </a:cubicBezTo>
                  <a:cubicBezTo>
                    <a:pt x="638" y="427"/>
                    <a:pt x="637" y="437"/>
                    <a:pt x="630" y="440"/>
                  </a:cubicBezTo>
                  <a:cubicBezTo>
                    <a:pt x="614" y="466"/>
                    <a:pt x="617" y="473"/>
                    <a:pt x="613" y="473"/>
                  </a:cubicBezTo>
                  <a:cubicBezTo>
                    <a:pt x="599" y="501"/>
                    <a:pt x="588" y="506"/>
                    <a:pt x="585" y="521"/>
                  </a:cubicBezTo>
                  <a:cubicBezTo>
                    <a:pt x="536" y="580"/>
                    <a:pt x="527" y="580"/>
                    <a:pt x="527" y="589"/>
                  </a:cubicBezTo>
                  <a:cubicBezTo>
                    <a:pt x="498" y="618"/>
                    <a:pt x="489" y="617"/>
                    <a:pt x="490" y="626"/>
                  </a:cubicBezTo>
                  <a:cubicBezTo>
                    <a:pt x="455" y="659"/>
                    <a:pt x="447" y="668"/>
                    <a:pt x="437" y="674"/>
                  </a:cubicBezTo>
                  <a:cubicBezTo>
                    <a:pt x="408" y="701"/>
                    <a:pt x="406" y="706"/>
                    <a:pt x="404" y="709"/>
                  </a:cubicBezTo>
                  <a:cubicBezTo>
                    <a:pt x="384" y="728"/>
                    <a:pt x="380" y="730"/>
                    <a:pt x="377" y="732"/>
                  </a:cubicBezTo>
                  <a:cubicBezTo>
                    <a:pt x="365" y="749"/>
                    <a:pt x="359" y="754"/>
                    <a:pt x="354" y="760"/>
                  </a:cubicBezTo>
                  <a:cubicBezTo>
                    <a:pt x="309" y="824"/>
                    <a:pt x="309" y="830"/>
                    <a:pt x="304" y="830"/>
                  </a:cubicBezTo>
                  <a:cubicBezTo>
                    <a:pt x="289" y="858"/>
                    <a:pt x="285" y="858"/>
                    <a:pt x="286" y="863"/>
                  </a:cubicBezTo>
                  <a:cubicBezTo>
                    <a:pt x="270" y="881"/>
                    <a:pt x="270" y="888"/>
                    <a:pt x="266" y="891"/>
                  </a:cubicBezTo>
                  <a:cubicBezTo>
                    <a:pt x="252" y="942"/>
                    <a:pt x="260" y="953"/>
                    <a:pt x="253" y="961"/>
                  </a:cubicBezTo>
                  <a:cubicBezTo>
                    <a:pt x="275" y="924"/>
                    <a:pt x="276" y="916"/>
                    <a:pt x="281" y="913"/>
                  </a:cubicBezTo>
                  <a:cubicBezTo>
                    <a:pt x="296" y="889"/>
                    <a:pt x="296" y="885"/>
                    <a:pt x="296" y="881"/>
                  </a:cubicBezTo>
                  <a:cubicBezTo>
                    <a:pt x="328" y="826"/>
                    <a:pt x="337" y="820"/>
                    <a:pt x="341" y="808"/>
                  </a:cubicBezTo>
                  <a:cubicBezTo>
                    <a:pt x="391" y="746"/>
                    <a:pt x="402" y="741"/>
                    <a:pt x="407" y="730"/>
                  </a:cubicBezTo>
                  <a:cubicBezTo>
                    <a:pt x="466" y="676"/>
                    <a:pt x="464" y="669"/>
                    <a:pt x="472" y="672"/>
                  </a:cubicBezTo>
                  <a:cubicBezTo>
                    <a:pt x="497" y="651"/>
                    <a:pt x="495" y="644"/>
                    <a:pt x="500" y="644"/>
                  </a:cubicBezTo>
                  <a:cubicBezTo>
                    <a:pt x="524" y="614"/>
                    <a:pt x="532" y="607"/>
                    <a:pt x="540" y="599"/>
                  </a:cubicBezTo>
                  <a:cubicBezTo>
                    <a:pt x="560" y="577"/>
                    <a:pt x="562" y="575"/>
                    <a:pt x="563" y="578"/>
                  </a:cubicBezTo>
                  <a:cubicBezTo>
                    <a:pt x="532" y="621"/>
                    <a:pt x="526" y="621"/>
                    <a:pt x="525" y="626"/>
                  </a:cubicBezTo>
                  <a:cubicBezTo>
                    <a:pt x="515" y="645"/>
                    <a:pt x="502" y="643"/>
                    <a:pt x="502" y="654"/>
                  </a:cubicBezTo>
                  <a:cubicBezTo>
                    <a:pt x="477" y="678"/>
                    <a:pt x="473" y="681"/>
                    <a:pt x="467" y="682"/>
                  </a:cubicBezTo>
                  <a:cubicBezTo>
                    <a:pt x="440" y="699"/>
                    <a:pt x="454" y="709"/>
                    <a:pt x="442" y="707"/>
                  </a:cubicBezTo>
                  <a:cubicBezTo>
                    <a:pt x="411" y="729"/>
                    <a:pt x="426" y="737"/>
                    <a:pt x="417" y="737"/>
                  </a:cubicBezTo>
                  <a:cubicBezTo>
                    <a:pt x="405" y="760"/>
                    <a:pt x="394" y="754"/>
                    <a:pt x="397" y="762"/>
                  </a:cubicBezTo>
                  <a:cubicBezTo>
                    <a:pt x="340" y="837"/>
                    <a:pt x="330" y="837"/>
                    <a:pt x="331" y="848"/>
                  </a:cubicBezTo>
                  <a:cubicBezTo>
                    <a:pt x="298" y="899"/>
                    <a:pt x="301" y="909"/>
                    <a:pt x="294" y="911"/>
                  </a:cubicBezTo>
                  <a:cubicBezTo>
                    <a:pt x="276" y="946"/>
                    <a:pt x="271" y="948"/>
                    <a:pt x="271" y="956"/>
                  </a:cubicBezTo>
                  <a:cubicBezTo>
                    <a:pt x="289" y="939"/>
                    <a:pt x="287" y="927"/>
                    <a:pt x="294" y="923"/>
                  </a:cubicBezTo>
                  <a:cubicBezTo>
                    <a:pt x="324" y="876"/>
                    <a:pt x="325" y="872"/>
                    <a:pt x="329" y="871"/>
                  </a:cubicBezTo>
                  <a:cubicBezTo>
                    <a:pt x="345" y="847"/>
                    <a:pt x="350" y="842"/>
                    <a:pt x="351" y="833"/>
                  </a:cubicBezTo>
                  <a:cubicBezTo>
                    <a:pt x="391" y="775"/>
                    <a:pt x="403" y="777"/>
                    <a:pt x="404" y="767"/>
                  </a:cubicBezTo>
                  <a:cubicBezTo>
                    <a:pt x="425" y="740"/>
                    <a:pt x="432" y="742"/>
                    <a:pt x="434" y="740"/>
                  </a:cubicBezTo>
                  <a:cubicBezTo>
                    <a:pt x="450" y="719"/>
                    <a:pt x="452" y="717"/>
                    <a:pt x="455" y="714"/>
                  </a:cubicBezTo>
                  <a:cubicBezTo>
                    <a:pt x="479" y="688"/>
                    <a:pt x="486" y="686"/>
                    <a:pt x="490" y="682"/>
                  </a:cubicBezTo>
                  <a:cubicBezTo>
                    <a:pt x="517" y="654"/>
                    <a:pt x="523" y="652"/>
                    <a:pt x="525" y="646"/>
                  </a:cubicBezTo>
                  <a:cubicBezTo>
                    <a:pt x="547" y="627"/>
                    <a:pt x="547" y="624"/>
                    <a:pt x="548" y="621"/>
                  </a:cubicBezTo>
                  <a:cubicBezTo>
                    <a:pt x="574" y="586"/>
                    <a:pt x="584" y="581"/>
                    <a:pt x="588" y="571"/>
                  </a:cubicBezTo>
                  <a:cubicBezTo>
                    <a:pt x="602" y="554"/>
                    <a:pt x="603" y="558"/>
                    <a:pt x="603" y="561"/>
                  </a:cubicBezTo>
                  <a:cubicBezTo>
                    <a:pt x="564" y="608"/>
                    <a:pt x="562" y="624"/>
                    <a:pt x="553" y="631"/>
                  </a:cubicBezTo>
                  <a:cubicBezTo>
                    <a:pt x="533" y="653"/>
                    <a:pt x="531" y="655"/>
                    <a:pt x="527" y="656"/>
                  </a:cubicBezTo>
                  <a:cubicBezTo>
                    <a:pt x="489" y="688"/>
                    <a:pt x="491" y="694"/>
                    <a:pt x="487" y="694"/>
                  </a:cubicBezTo>
                  <a:cubicBezTo>
                    <a:pt x="459" y="725"/>
                    <a:pt x="455" y="729"/>
                    <a:pt x="450" y="732"/>
                  </a:cubicBezTo>
                  <a:cubicBezTo>
                    <a:pt x="414" y="777"/>
                    <a:pt x="409" y="779"/>
                    <a:pt x="404" y="782"/>
                  </a:cubicBezTo>
                  <a:cubicBezTo>
                    <a:pt x="368" y="827"/>
                    <a:pt x="367" y="833"/>
                    <a:pt x="364" y="838"/>
                  </a:cubicBezTo>
                  <a:cubicBezTo>
                    <a:pt x="347" y="861"/>
                    <a:pt x="347" y="865"/>
                    <a:pt x="344" y="865"/>
                  </a:cubicBezTo>
                  <a:cubicBezTo>
                    <a:pt x="316" y="902"/>
                    <a:pt x="318" y="908"/>
                    <a:pt x="314" y="908"/>
                  </a:cubicBezTo>
                  <a:cubicBezTo>
                    <a:pt x="297" y="944"/>
                    <a:pt x="292" y="947"/>
                    <a:pt x="289" y="951"/>
                  </a:cubicBezTo>
                  <a:cubicBezTo>
                    <a:pt x="272" y="991"/>
                    <a:pt x="265" y="999"/>
                    <a:pt x="264" y="1012"/>
                  </a:cubicBezTo>
                  <a:cubicBezTo>
                    <a:pt x="246" y="1070"/>
                    <a:pt x="247" y="1080"/>
                    <a:pt x="243" y="1084"/>
                  </a:cubicBezTo>
                  <a:cubicBezTo>
                    <a:pt x="275" y="1031"/>
                    <a:pt x="275" y="1019"/>
                    <a:pt x="281" y="1014"/>
                  </a:cubicBezTo>
                  <a:cubicBezTo>
                    <a:pt x="300" y="980"/>
                    <a:pt x="306" y="968"/>
                    <a:pt x="311" y="956"/>
                  </a:cubicBezTo>
                  <a:cubicBezTo>
                    <a:pt x="329" y="925"/>
                    <a:pt x="336" y="929"/>
                    <a:pt x="334" y="921"/>
                  </a:cubicBezTo>
                  <a:cubicBezTo>
                    <a:pt x="370" y="883"/>
                    <a:pt x="367" y="872"/>
                    <a:pt x="377" y="873"/>
                  </a:cubicBezTo>
                  <a:cubicBezTo>
                    <a:pt x="395" y="849"/>
                    <a:pt x="404" y="842"/>
                    <a:pt x="412" y="833"/>
                  </a:cubicBezTo>
                  <a:cubicBezTo>
                    <a:pt x="432" y="811"/>
                    <a:pt x="434" y="810"/>
                    <a:pt x="434" y="808"/>
                  </a:cubicBezTo>
                  <a:cubicBezTo>
                    <a:pt x="468" y="774"/>
                    <a:pt x="473" y="764"/>
                    <a:pt x="482" y="757"/>
                  </a:cubicBezTo>
                  <a:cubicBezTo>
                    <a:pt x="518" y="710"/>
                    <a:pt x="527" y="711"/>
                    <a:pt x="525" y="702"/>
                  </a:cubicBezTo>
                  <a:cubicBezTo>
                    <a:pt x="512" y="725"/>
                    <a:pt x="513" y="729"/>
                    <a:pt x="512" y="732"/>
                  </a:cubicBezTo>
                  <a:cubicBezTo>
                    <a:pt x="497" y="756"/>
                    <a:pt x="486" y="759"/>
                    <a:pt x="482" y="767"/>
                  </a:cubicBezTo>
                  <a:cubicBezTo>
                    <a:pt x="463" y="791"/>
                    <a:pt x="457" y="793"/>
                    <a:pt x="452" y="795"/>
                  </a:cubicBezTo>
                  <a:cubicBezTo>
                    <a:pt x="362" y="908"/>
                    <a:pt x="358" y="911"/>
                    <a:pt x="354" y="913"/>
                  </a:cubicBezTo>
                  <a:cubicBezTo>
                    <a:pt x="338" y="944"/>
                    <a:pt x="330" y="941"/>
                    <a:pt x="331" y="948"/>
                  </a:cubicBezTo>
                  <a:cubicBezTo>
                    <a:pt x="305" y="988"/>
                    <a:pt x="305" y="994"/>
                    <a:pt x="301" y="996"/>
                  </a:cubicBezTo>
                  <a:cubicBezTo>
                    <a:pt x="313" y="984"/>
                    <a:pt x="317" y="981"/>
                    <a:pt x="319" y="976"/>
                  </a:cubicBezTo>
                  <a:cubicBezTo>
                    <a:pt x="362" y="938"/>
                    <a:pt x="357" y="928"/>
                    <a:pt x="364" y="928"/>
                  </a:cubicBezTo>
                  <a:cubicBezTo>
                    <a:pt x="379" y="903"/>
                    <a:pt x="390" y="907"/>
                    <a:pt x="389" y="901"/>
                  </a:cubicBezTo>
                  <a:cubicBezTo>
                    <a:pt x="416" y="869"/>
                    <a:pt x="427" y="873"/>
                    <a:pt x="424" y="865"/>
                  </a:cubicBezTo>
                  <a:cubicBezTo>
                    <a:pt x="450" y="844"/>
                    <a:pt x="454" y="836"/>
                    <a:pt x="462" y="833"/>
                  </a:cubicBezTo>
                  <a:cubicBezTo>
                    <a:pt x="510" y="785"/>
                    <a:pt x="513" y="782"/>
                    <a:pt x="515" y="780"/>
                  </a:cubicBezTo>
                  <a:cubicBezTo>
                    <a:pt x="536" y="752"/>
                    <a:pt x="545" y="755"/>
                    <a:pt x="543" y="747"/>
                  </a:cubicBezTo>
                  <a:cubicBezTo>
                    <a:pt x="566" y="714"/>
                    <a:pt x="568" y="710"/>
                    <a:pt x="570" y="707"/>
                  </a:cubicBezTo>
                  <a:cubicBezTo>
                    <a:pt x="591" y="657"/>
                    <a:pt x="601" y="647"/>
                    <a:pt x="605" y="631"/>
                  </a:cubicBezTo>
                  <a:cubicBezTo>
                    <a:pt x="597" y="662"/>
                    <a:pt x="596" y="668"/>
                    <a:pt x="595" y="674"/>
                  </a:cubicBezTo>
                  <a:cubicBezTo>
                    <a:pt x="577" y="704"/>
                    <a:pt x="573" y="716"/>
                    <a:pt x="568" y="727"/>
                  </a:cubicBezTo>
                  <a:cubicBezTo>
                    <a:pt x="537" y="772"/>
                    <a:pt x="532" y="774"/>
                    <a:pt x="528" y="777"/>
                  </a:cubicBezTo>
                  <a:cubicBezTo>
                    <a:pt x="516" y="796"/>
                    <a:pt x="509" y="797"/>
                    <a:pt x="507" y="802"/>
                  </a:cubicBezTo>
                  <a:cubicBezTo>
                    <a:pt x="475" y="834"/>
                    <a:pt x="473" y="835"/>
                    <a:pt x="472" y="838"/>
                  </a:cubicBezTo>
                  <a:cubicBezTo>
                    <a:pt x="458" y="853"/>
                    <a:pt x="452" y="855"/>
                    <a:pt x="447" y="858"/>
                  </a:cubicBezTo>
                  <a:cubicBezTo>
                    <a:pt x="430" y="871"/>
                    <a:pt x="434" y="882"/>
                    <a:pt x="424" y="881"/>
                  </a:cubicBezTo>
                  <a:cubicBezTo>
                    <a:pt x="388" y="922"/>
                    <a:pt x="381" y="923"/>
                    <a:pt x="379" y="928"/>
                  </a:cubicBezTo>
                  <a:cubicBezTo>
                    <a:pt x="356" y="958"/>
                    <a:pt x="346" y="955"/>
                    <a:pt x="347" y="964"/>
                  </a:cubicBezTo>
                  <a:cubicBezTo>
                    <a:pt x="311" y="1003"/>
                    <a:pt x="313" y="1013"/>
                    <a:pt x="306" y="1014"/>
                  </a:cubicBezTo>
                  <a:cubicBezTo>
                    <a:pt x="282" y="1051"/>
                    <a:pt x="281" y="1054"/>
                    <a:pt x="281" y="1057"/>
                  </a:cubicBezTo>
                  <a:cubicBezTo>
                    <a:pt x="263" y="1076"/>
                    <a:pt x="266" y="1095"/>
                    <a:pt x="256" y="1100"/>
                  </a:cubicBezTo>
                  <a:cubicBezTo>
                    <a:pt x="251" y="1150"/>
                    <a:pt x="250" y="1138"/>
                    <a:pt x="256" y="1135"/>
                  </a:cubicBezTo>
                  <a:cubicBezTo>
                    <a:pt x="289" y="1070"/>
                    <a:pt x="297" y="1067"/>
                    <a:pt x="299" y="1059"/>
                  </a:cubicBezTo>
                  <a:cubicBezTo>
                    <a:pt x="316" y="1029"/>
                    <a:pt x="323" y="1031"/>
                    <a:pt x="321" y="1024"/>
                  </a:cubicBezTo>
                  <a:cubicBezTo>
                    <a:pt x="338" y="1004"/>
                    <a:pt x="340" y="996"/>
                    <a:pt x="344" y="991"/>
                  </a:cubicBezTo>
                  <a:cubicBezTo>
                    <a:pt x="361" y="971"/>
                    <a:pt x="363" y="965"/>
                    <a:pt x="369" y="961"/>
                  </a:cubicBezTo>
                  <a:cubicBezTo>
                    <a:pt x="436" y="888"/>
                    <a:pt x="448" y="891"/>
                    <a:pt x="447" y="880"/>
                  </a:cubicBezTo>
                  <a:cubicBezTo>
                    <a:pt x="469" y="858"/>
                    <a:pt x="474" y="859"/>
                    <a:pt x="475" y="855"/>
                  </a:cubicBezTo>
                  <a:cubicBezTo>
                    <a:pt x="505" y="824"/>
                    <a:pt x="511" y="822"/>
                    <a:pt x="512" y="815"/>
                  </a:cubicBezTo>
                  <a:cubicBezTo>
                    <a:pt x="568" y="753"/>
                    <a:pt x="565" y="741"/>
                    <a:pt x="573" y="739"/>
                  </a:cubicBezTo>
                  <a:cubicBezTo>
                    <a:pt x="584" y="730"/>
                    <a:pt x="582" y="734"/>
                    <a:pt x="580" y="737"/>
                  </a:cubicBezTo>
                  <a:cubicBezTo>
                    <a:pt x="561" y="775"/>
                    <a:pt x="553" y="785"/>
                    <a:pt x="545" y="795"/>
                  </a:cubicBezTo>
                  <a:cubicBezTo>
                    <a:pt x="516" y="828"/>
                    <a:pt x="510" y="830"/>
                    <a:pt x="507" y="838"/>
                  </a:cubicBezTo>
                  <a:cubicBezTo>
                    <a:pt x="443" y="909"/>
                    <a:pt x="435" y="906"/>
                    <a:pt x="435" y="911"/>
                  </a:cubicBezTo>
                  <a:cubicBezTo>
                    <a:pt x="419" y="924"/>
                    <a:pt x="417" y="927"/>
                    <a:pt x="417" y="931"/>
                  </a:cubicBezTo>
                  <a:cubicBezTo>
                    <a:pt x="381" y="966"/>
                    <a:pt x="371" y="974"/>
                    <a:pt x="364" y="986"/>
                  </a:cubicBezTo>
                  <a:cubicBezTo>
                    <a:pt x="347" y="1005"/>
                    <a:pt x="346" y="1013"/>
                    <a:pt x="339" y="1014"/>
                  </a:cubicBezTo>
                  <a:cubicBezTo>
                    <a:pt x="294" y="1085"/>
                    <a:pt x="293" y="1095"/>
                    <a:pt x="286" y="1100"/>
                  </a:cubicBezTo>
                  <a:cubicBezTo>
                    <a:pt x="259" y="1148"/>
                    <a:pt x="259" y="1154"/>
                    <a:pt x="256" y="1157"/>
                  </a:cubicBezTo>
                  <a:cubicBezTo>
                    <a:pt x="241" y="1199"/>
                    <a:pt x="246" y="1208"/>
                    <a:pt x="241" y="1218"/>
                  </a:cubicBezTo>
                  <a:cubicBezTo>
                    <a:pt x="260" y="1178"/>
                    <a:pt x="260" y="1172"/>
                    <a:pt x="264" y="1170"/>
                  </a:cubicBezTo>
                  <a:cubicBezTo>
                    <a:pt x="290" y="1114"/>
                    <a:pt x="297" y="1109"/>
                    <a:pt x="301" y="1102"/>
                  </a:cubicBezTo>
                  <a:cubicBezTo>
                    <a:pt x="336" y="1056"/>
                    <a:pt x="339" y="1048"/>
                    <a:pt x="344" y="1042"/>
                  </a:cubicBezTo>
                  <a:cubicBezTo>
                    <a:pt x="367" y="1006"/>
                    <a:pt x="373" y="1006"/>
                    <a:pt x="374" y="1001"/>
                  </a:cubicBezTo>
                  <a:cubicBezTo>
                    <a:pt x="410" y="964"/>
                    <a:pt x="416" y="964"/>
                    <a:pt x="417" y="959"/>
                  </a:cubicBezTo>
                  <a:cubicBezTo>
                    <a:pt x="453" y="919"/>
                    <a:pt x="467" y="910"/>
                    <a:pt x="475" y="896"/>
                  </a:cubicBezTo>
                  <a:cubicBezTo>
                    <a:pt x="505" y="865"/>
                    <a:pt x="517" y="863"/>
                    <a:pt x="520" y="850"/>
                  </a:cubicBezTo>
                  <a:cubicBezTo>
                    <a:pt x="554" y="810"/>
                    <a:pt x="558" y="807"/>
                    <a:pt x="560" y="802"/>
                  </a:cubicBezTo>
                  <a:cubicBezTo>
                    <a:pt x="584" y="766"/>
                    <a:pt x="596" y="762"/>
                    <a:pt x="598" y="750"/>
                  </a:cubicBezTo>
                  <a:cubicBezTo>
                    <a:pt x="627" y="704"/>
                    <a:pt x="632" y="702"/>
                    <a:pt x="633" y="697"/>
                  </a:cubicBezTo>
                  <a:cubicBezTo>
                    <a:pt x="623" y="720"/>
                    <a:pt x="626" y="728"/>
                    <a:pt x="621" y="727"/>
                  </a:cubicBezTo>
                  <a:cubicBezTo>
                    <a:pt x="597" y="761"/>
                    <a:pt x="596" y="771"/>
                    <a:pt x="588" y="772"/>
                  </a:cubicBezTo>
                  <a:cubicBezTo>
                    <a:pt x="575" y="802"/>
                    <a:pt x="566" y="803"/>
                    <a:pt x="565" y="812"/>
                  </a:cubicBezTo>
                  <a:cubicBezTo>
                    <a:pt x="538" y="856"/>
                    <a:pt x="525" y="854"/>
                    <a:pt x="525" y="865"/>
                  </a:cubicBezTo>
                  <a:cubicBezTo>
                    <a:pt x="510" y="886"/>
                    <a:pt x="501" y="883"/>
                    <a:pt x="500" y="888"/>
                  </a:cubicBezTo>
                  <a:cubicBezTo>
                    <a:pt x="481" y="905"/>
                    <a:pt x="479" y="907"/>
                    <a:pt x="477" y="911"/>
                  </a:cubicBezTo>
                  <a:cubicBezTo>
                    <a:pt x="449" y="935"/>
                    <a:pt x="452" y="943"/>
                    <a:pt x="447" y="943"/>
                  </a:cubicBezTo>
                  <a:cubicBezTo>
                    <a:pt x="429" y="962"/>
                    <a:pt x="427" y="963"/>
                    <a:pt x="425" y="966"/>
                  </a:cubicBezTo>
                  <a:cubicBezTo>
                    <a:pt x="401" y="992"/>
                    <a:pt x="398" y="995"/>
                    <a:pt x="394" y="996"/>
                  </a:cubicBezTo>
                  <a:cubicBezTo>
                    <a:pt x="379" y="1017"/>
                    <a:pt x="373" y="1015"/>
                    <a:pt x="374" y="1021"/>
                  </a:cubicBezTo>
                  <a:cubicBezTo>
                    <a:pt x="331" y="1077"/>
                    <a:pt x="326" y="1081"/>
                    <a:pt x="324" y="1089"/>
                  </a:cubicBezTo>
                  <a:cubicBezTo>
                    <a:pt x="309" y="1105"/>
                    <a:pt x="309" y="1109"/>
                    <a:pt x="309" y="1112"/>
                  </a:cubicBezTo>
                  <a:cubicBezTo>
                    <a:pt x="293" y="1133"/>
                    <a:pt x="293" y="1139"/>
                    <a:pt x="289" y="1142"/>
                  </a:cubicBezTo>
                  <a:cubicBezTo>
                    <a:pt x="272" y="1170"/>
                    <a:pt x="273" y="1176"/>
                    <a:pt x="271" y="1180"/>
                  </a:cubicBezTo>
                  <a:cubicBezTo>
                    <a:pt x="246" y="1241"/>
                    <a:pt x="246" y="1250"/>
                    <a:pt x="246" y="1258"/>
                  </a:cubicBezTo>
                  <a:cubicBezTo>
                    <a:pt x="257" y="1254"/>
                    <a:pt x="254" y="1246"/>
                    <a:pt x="259" y="1246"/>
                  </a:cubicBezTo>
                  <a:cubicBezTo>
                    <a:pt x="274" y="1211"/>
                    <a:pt x="275" y="1207"/>
                    <a:pt x="279" y="1205"/>
                  </a:cubicBezTo>
                  <a:cubicBezTo>
                    <a:pt x="320" y="1146"/>
                    <a:pt x="319" y="1135"/>
                    <a:pt x="327" y="1132"/>
                  </a:cubicBezTo>
                  <a:cubicBezTo>
                    <a:pt x="353" y="1085"/>
                    <a:pt x="363" y="1084"/>
                    <a:pt x="364" y="1074"/>
                  </a:cubicBezTo>
                  <a:cubicBezTo>
                    <a:pt x="392" y="1044"/>
                    <a:pt x="389" y="1036"/>
                    <a:pt x="394" y="1037"/>
                  </a:cubicBezTo>
                  <a:cubicBezTo>
                    <a:pt x="409" y="1021"/>
                    <a:pt x="409" y="1018"/>
                    <a:pt x="409" y="1016"/>
                  </a:cubicBezTo>
                  <a:cubicBezTo>
                    <a:pt x="421" y="1005"/>
                    <a:pt x="423" y="1003"/>
                    <a:pt x="427" y="1001"/>
                  </a:cubicBezTo>
                  <a:cubicBezTo>
                    <a:pt x="466" y="955"/>
                    <a:pt x="477" y="948"/>
                    <a:pt x="485" y="938"/>
                  </a:cubicBezTo>
                  <a:cubicBezTo>
                    <a:pt x="518" y="914"/>
                    <a:pt x="515" y="906"/>
                    <a:pt x="520" y="906"/>
                  </a:cubicBezTo>
                  <a:cubicBezTo>
                    <a:pt x="551" y="882"/>
                    <a:pt x="558" y="873"/>
                    <a:pt x="568" y="865"/>
                  </a:cubicBezTo>
                  <a:cubicBezTo>
                    <a:pt x="556" y="886"/>
                    <a:pt x="553" y="888"/>
                    <a:pt x="548" y="888"/>
                  </a:cubicBezTo>
                  <a:cubicBezTo>
                    <a:pt x="519" y="917"/>
                    <a:pt x="514" y="922"/>
                    <a:pt x="508" y="926"/>
                  </a:cubicBezTo>
                  <a:cubicBezTo>
                    <a:pt x="486" y="947"/>
                    <a:pt x="481" y="952"/>
                    <a:pt x="477" y="958"/>
                  </a:cubicBezTo>
                  <a:cubicBezTo>
                    <a:pt x="437" y="1004"/>
                    <a:pt x="435" y="1006"/>
                    <a:pt x="432" y="1009"/>
                  </a:cubicBezTo>
                  <a:cubicBezTo>
                    <a:pt x="378" y="1069"/>
                    <a:pt x="375" y="1086"/>
                    <a:pt x="362" y="1094"/>
                  </a:cubicBezTo>
                  <a:cubicBezTo>
                    <a:pt x="324" y="1152"/>
                    <a:pt x="326" y="1159"/>
                    <a:pt x="319" y="1157"/>
                  </a:cubicBezTo>
                  <a:cubicBezTo>
                    <a:pt x="305" y="1192"/>
                    <a:pt x="293" y="1190"/>
                    <a:pt x="294" y="1200"/>
                  </a:cubicBezTo>
                  <a:cubicBezTo>
                    <a:pt x="266" y="1260"/>
                    <a:pt x="259" y="1258"/>
                    <a:pt x="259" y="1263"/>
                  </a:cubicBezTo>
                  <a:cubicBezTo>
                    <a:pt x="251" y="1298"/>
                    <a:pt x="251" y="1292"/>
                    <a:pt x="246" y="1291"/>
                  </a:cubicBezTo>
                  <a:cubicBezTo>
                    <a:pt x="271" y="1295"/>
                    <a:pt x="258" y="1283"/>
                    <a:pt x="271" y="1283"/>
                  </a:cubicBezTo>
                  <a:cubicBezTo>
                    <a:pt x="326" y="1167"/>
                    <a:pt x="332" y="1165"/>
                    <a:pt x="334" y="1160"/>
                  </a:cubicBezTo>
                  <a:cubicBezTo>
                    <a:pt x="350" y="1123"/>
                    <a:pt x="361" y="1126"/>
                    <a:pt x="359" y="1117"/>
                  </a:cubicBezTo>
                  <a:cubicBezTo>
                    <a:pt x="387" y="1084"/>
                    <a:pt x="394" y="1076"/>
                    <a:pt x="399" y="1067"/>
                  </a:cubicBezTo>
                  <a:cubicBezTo>
                    <a:pt x="475" y="1001"/>
                    <a:pt x="472" y="992"/>
                    <a:pt x="480" y="994"/>
                  </a:cubicBezTo>
                  <a:cubicBezTo>
                    <a:pt x="497" y="981"/>
                    <a:pt x="502" y="975"/>
                    <a:pt x="510" y="971"/>
                  </a:cubicBezTo>
                  <a:cubicBezTo>
                    <a:pt x="532" y="952"/>
                    <a:pt x="534" y="948"/>
                    <a:pt x="540" y="948"/>
                  </a:cubicBezTo>
                  <a:cubicBezTo>
                    <a:pt x="553" y="931"/>
                    <a:pt x="556" y="931"/>
                    <a:pt x="558" y="931"/>
                  </a:cubicBezTo>
                  <a:cubicBezTo>
                    <a:pt x="594" y="891"/>
                    <a:pt x="607" y="882"/>
                    <a:pt x="613" y="865"/>
                  </a:cubicBezTo>
                  <a:cubicBezTo>
                    <a:pt x="599" y="896"/>
                    <a:pt x="595" y="896"/>
                    <a:pt x="596" y="901"/>
                  </a:cubicBezTo>
                  <a:cubicBezTo>
                    <a:pt x="577" y="920"/>
                    <a:pt x="574" y="924"/>
                    <a:pt x="568" y="926"/>
                  </a:cubicBezTo>
                  <a:cubicBezTo>
                    <a:pt x="544" y="951"/>
                    <a:pt x="537" y="951"/>
                    <a:pt x="538" y="958"/>
                  </a:cubicBezTo>
                  <a:cubicBezTo>
                    <a:pt x="508" y="985"/>
                    <a:pt x="498" y="990"/>
                    <a:pt x="490" y="996"/>
                  </a:cubicBezTo>
                  <a:cubicBezTo>
                    <a:pt x="458" y="1014"/>
                    <a:pt x="462" y="1026"/>
                    <a:pt x="455" y="1026"/>
                  </a:cubicBezTo>
                  <a:cubicBezTo>
                    <a:pt x="438" y="1046"/>
                    <a:pt x="433" y="1046"/>
                    <a:pt x="432" y="1049"/>
                  </a:cubicBezTo>
                  <a:cubicBezTo>
                    <a:pt x="398" y="1090"/>
                    <a:pt x="392" y="1088"/>
                    <a:pt x="392" y="1092"/>
                  </a:cubicBezTo>
                  <a:cubicBezTo>
                    <a:pt x="371" y="1115"/>
                    <a:pt x="368" y="1120"/>
                    <a:pt x="367" y="1127"/>
                  </a:cubicBezTo>
                  <a:cubicBezTo>
                    <a:pt x="343" y="1159"/>
                    <a:pt x="343" y="1167"/>
                    <a:pt x="339" y="1170"/>
                  </a:cubicBezTo>
                  <a:cubicBezTo>
                    <a:pt x="304" y="1239"/>
                    <a:pt x="296" y="1239"/>
                    <a:pt x="296" y="1248"/>
                  </a:cubicBezTo>
                  <a:cubicBezTo>
                    <a:pt x="278" y="1277"/>
                    <a:pt x="287" y="1279"/>
                    <a:pt x="281" y="1281"/>
                  </a:cubicBezTo>
                  <a:cubicBezTo>
                    <a:pt x="246" y="1371"/>
                    <a:pt x="256" y="1372"/>
                    <a:pt x="254" y="1386"/>
                  </a:cubicBezTo>
                  <a:cubicBezTo>
                    <a:pt x="266" y="1357"/>
                    <a:pt x="266" y="1353"/>
                    <a:pt x="266" y="1349"/>
                  </a:cubicBezTo>
                  <a:cubicBezTo>
                    <a:pt x="293" y="1281"/>
                    <a:pt x="296" y="1281"/>
                    <a:pt x="299" y="1281"/>
                  </a:cubicBezTo>
                  <a:cubicBezTo>
                    <a:pt x="308" y="1258"/>
                    <a:pt x="314" y="1259"/>
                    <a:pt x="312" y="1251"/>
                  </a:cubicBezTo>
                  <a:cubicBezTo>
                    <a:pt x="332" y="1226"/>
                    <a:pt x="333" y="1221"/>
                    <a:pt x="334" y="1215"/>
                  </a:cubicBezTo>
                  <a:cubicBezTo>
                    <a:pt x="360" y="1186"/>
                    <a:pt x="360" y="1174"/>
                    <a:pt x="367" y="1170"/>
                  </a:cubicBezTo>
                  <a:cubicBezTo>
                    <a:pt x="400" y="1124"/>
                    <a:pt x="404" y="1118"/>
                    <a:pt x="410" y="1112"/>
                  </a:cubicBezTo>
                  <a:cubicBezTo>
                    <a:pt x="423" y="1096"/>
                    <a:pt x="424" y="1094"/>
                    <a:pt x="427" y="1094"/>
                  </a:cubicBezTo>
                  <a:cubicBezTo>
                    <a:pt x="449" y="1060"/>
                    <a:pt x="460" y="1065"/>
                    <a:pt x="457" y="1057"/>
                  </a:cubicBezTo>
                  <a:cubicBezTo>
                    <a:pt x="497" y="1018"/>
                    <a:pt x="528" y="1004"/>
                    <a:pt x="548" y="979"/>
                  </a:cubicBezTo>
                  <a:cubicBezTo>
                    <a:pt x="588" y="940"/>
                    <a:pt x="590" y="931"/>
                    <a:pt x="596" y="926"/>
                  </a:cubicBezTo>
                  <a:cubicBezTo>
                    <a:pt x="623" y="900"/>
                    <a:pt x="616" y="899"/>
                    <a:pt x="618" y="906"/>
                  </a:cubicBezTo>
                  <a:cubicBezTo>
                    <a:pt x="606" y="925"/>
                    <a:pt x="604" y="927"/>
                    <a:pt x="601" y="928"/>
                  </a:cubicBezTo>
                  <a:cubicBezTo>
                    <a:pt x="563" y="980"/>
                    <a:pt x="555" y="982"/>
                    <a:pt x="553" y="989"/>
                  </a:cubicBezTo>
                  <a:cubicBezTo>
                    <a:pt x="513" y="1021"/>
                    <a:pt x="511" y="1023"/>
                    <a:pt x="508" y="1024"/>
                  </a:cubicBezTo>
                  <a:cubicBezTo>
                    <a:pt x="476" y="1056"/>
                    <a:pt x="471" y="1060"/>
                    <a:pt x="465" y="1062"/>
                  </a:cubicBezTo>
                  <a:cubicBezTo>
                    <a:pt x="439" y="1098"/>
                    <a:pt x="432" y="1100"/>
                    <a:pt x="427" y="1104"/>
                  </a:cubicBezTo>
                  <a:cubicBezTo>
                    <a:pt x="413" y="1124"/>
                    <a:pt x="407" y="1124"/>
                    <a:pt x="407" y="1132"/>
                  </a:cubicBezTo>
                  <a:cubicBezTo>
                    <a:pt x="374" y="1182"/>
                    <a:pt x="363" y="1186"/>
                    <a:pt x="359" y="1198"/>
                  </a:cubicBezTo>
                  <a:cubicBezTo>
                    <a:pt x="344" y="1221"/>
                    <a:pt x="342" y="1223"/>
                    <a:pt x="342" y="1225"/>
                  </a:cubicBezTo>
                  <a:cubicBezTo>
                    <a:pt x="314" y="1273"/>
                    <a:pt x="309" y="1276"/>
                    <a:pt x="309" y="1283"/>
                  </a:cubicBezTo>
                  <a:cubicBezTo>
                    <a:pt x="299" y="1304"/>
                    <a:pt x="294" y="1306"/>
                    <a:pt x="294" y="1313"/>
                  </a:cubicBezTo>
                  <a:cubicBezTo>
                    <a:pt x="281" y="1340"/>
                    <a:pt x="281" y="1342"/>
                    <a:pt x="279" y="1341"/>
                  </a:cubicBezTo>
                  <a:cubicBezTo>
                    <a:pt x="272" y="1377"/>
                    <a:pt x="264" y="1384"/>
                    <a:pt x="266" y="1402"/>
                  </a:cubicBezTo>
                  <a:cubicBezTo>
                    <a:pt x="266" y="1422"/>
                    <a:pt x="267" y="1407"/>
                    <a:pt x="274" y="1399"/>
                  </a:cubicBezTo>
                  <a:cubicBezTo>
                    <a:pt x="295" y="1345"/>
                    <a:pt x="300" y="1321"/>
                    <a:pt x="314" y="1306"/>
                  </a:cubicBezTo>
                  <a:cubicBezTo>
                    <a:pt x="332" y="1263"/>
                    <a:pt x="339" y="1255"/>
                    <a:pt x="347" y="1248"/>
                  </a:cubicBezTo>
                  <a:cubicBezTo>
                    <a:pt x="384" y="1190"/>
                    <a:pt x="386" y="1184"/>
                    <a:pt x="392" y="1182"/>
                  </a:cubicBezTo>
                  <a:cubicBezTo>
                    <a:pt x="430" y="1138"/>
                    <a:pt x="434" y="1127"/>
                    <a:pt x="445" y="1122"/>
                  </a:cubicBezTo>
                  <a:cubicBezTo>
                    <a:pt x="500" y="1074"/>
                    <a:pt x="508" y="1067"/>
                    <a:pt x="515" y="1059"/>
                  </a:cubicBezTo>
                  <a:cubicBezTo>
                    <a:pt x="543" y="1027"/>
                    <a:pt x="554" y="1024"/>
                    <a:pt x="558" y="1014"/>
                  </a:cubicBezTo>
                  <a:cubicBezTo>
                    <a:pt x="546" y="1032"/>
                    <a:pt x="548" y="1039"/>
                    <a:pt x="545" y="1041"/>
                  </a:cubicBezTo>
                  <a:cubicBezTo>
                    <a:pt x="519" y="1066"/>
                    <a:pt x="517" y="1068"/>
                    <a:pt x="515" y="1072"/>
                  </a:cubicBezTo>
                  <a:cubicBezTo>
                    <a:pt x="498" y="1090"/>
                    <a:pt x="490" y="1087"/>
                    <a:pt x="490" y="1092"/>
                  </a:cubicBezTo>
                  <a:cubicBezTo>
                    <a:pt x="467" y="1109"/>
                    <a:pt x="464" y="1117"/>
                    <a:pt x="457" y="1120"/>
                  </a:cubicBezTo>
                  <a:cubicBezTo>
                    <a:pt x="439" y="1141"/>
                    <a:pt x="434" y="1146"/>
                    <a:pt x="430" y="1152"/>
                  </a:cubicBezTo>
                  <a:cubicBezTo>
                    <a:pt x="407" y="1180"/>
                    <a:pt x="396" y="1189"/>
                    <a:pt x="389" y="1203"/>
                  </a:cubicBezTo>
                  <a:cubicBezTo>
                    <a:pt x="340" y="1277"/>
                    <a:pt x="340" y="1283"/>
                    <a:pt x="334" y="1283"/>
                  </a:cubicBezTo>
                  <a:cubicBezTo>
                    <a:pt x="311" y="1324"/>
                    <a:pt x="312" y="1337"/>
                    <a:pt x="304" y="1341"/>
                  </a:cubicBezTo>
                  <a:cubicBezTo>
                    <a:pt x="283" y="1403"/>
                    <a:pt x="280" y="1411"/>
                    <a:pt x="276" y="1419"/>
                  </a:cubicBezTo>
                  <a:cubicBezTo>
                    <a:pt x="267" y="1456"/>
                    <a:pt x="262" y="1466"/>
                    <a:pt x="264" y="1469"/>
                  </a:cubicBezTo>
                  <a:cubicBezTo>
                    <a:pt x="279" y="1429"/>
                    <a:pt x="286" y="1428"/>
                    <a:pt x="284" y="1419"/>
                  </a:cubicBezTo>
                  <a:cubicBezTo>
                    <a:pt x="311" y="1363"/>
                    <a:pt x="316" y="1353"/>
                    <a:pt x="322" y="1344"/>
                  </a:cubicBezTo>
                  <a:cubicBezTo>
                    <a:pt x="341" y="1299"/>
                    <a:pt x="344" y="1299"/>
                    <a:pt x="347" y="1298"/>
                  </a:cubicBezTo>
                  <a:cubicBezTo>
                    <a:pt x="377" y="1253"/>
                    <a:pt x="377" y="1246"/>
                    <a:pt x="382" y="1243"/>
                  </a:cubicBezTo>
                  <a:cubicBezTo>
                    <a:pt x="470" y="1149"/>
                    <a:pt x="469" y="1136"/>
                    <a:pt x="480" y="1135"/>
                  </a:cubicBezTo>
                  <a:cubicBezTo>
                    <a:pt x="514" y="1093"/>
                    <a:pt x="525" y="1097"/>
                    <a:pt x="523" y="1089"/>
                  </a:cubicBezTo>
                  <a:cubicBezTo>
                    <a:pt x="569" y="1039"/>
                    <a:pt x="577" y="1036"/>
                    <a:pt x="581" y="1029"/>
                  </a:cubicBezTo>
                  <a:cubicBezTo>
                    <a:pt x="617" y="976"/>
                    <a:pt x="617" y="985"/>
                    <a:pt x="613" y="989"/>
                  </a:cubicBezTo>
                  <a:cubicBezTo>
                    <a:pt x="598" y="1018"/>
                    <a:pt x="597" y="1023"/>
                    <a:pt x="596" y="1029"/>
                  </a:cubicBezTo>
                  <a:cubicBezTo>
                    <a:pt x="570" y="1050"/>
                    <a:pt x="572" y="1056"/>
                    <a:pt x="568" y="1057"/>
                  </a:cubicBezTo>
                  <a:cubicBezTo>
                    <a:pt x="549" y="1084"/>
                    <a:pt x="545" y="1084"/>
                    <a:pt x="545" y="1089"/>
                  </a:cubicBezTo>
                  <a:cubicBezTo>
                    <a:pt x="517" y="1111"/>
                    <a:pt x="509" y="1114"/>
                    <a:pt x="505" y="1122"/>
                  </a:cubicBezTo>
                  <a:cubicBezTo>
                    <a:pt x="448" y="1187"/>
                    <a:pt x="435" y="1186"/>
                    <a:pt x="435" y="1198"/>
                  </a:cubicBezTo>
                  <a:cubicBezTo>
                    <a:pt x="358" y="1294"/>
                    <a:pt x="359" y="1303"/>
                    <a:pt x="352" y="1303"/>
                  </a:cubicBezTo>
                  <a:cubicBezTo>
                    <a:pt x="338" y="1342"/>
                    <a:pt x="332" y="1344"/>
                    <a:pt x="329" y="1349"/>
                  </a:cubicBezTo>
                  <a:cubicBezTo>
                    <a:pt x="294" y="1419"/>
                    <a:pt x="294" y="1435"/>
                    <a:pt x="287" y="1442"/>
                  </a:cubicBezTo>
                  <a:cubicBezTo>
                    <a:pt x="275" y="1485"/>
                    <a:pt x="278" y="1489"/>
                    <a:pt x="279" y="1495"/>
                  </a:cubicBezTo>
                  <a:cubicBezTo>
                    <a:pt x="284" y="1538"/>
                    <a:pt x="280" y="1529"/>
                    <a:pt x="282" y="1525"/>
                  </a:cubicBezTo>
                  <a:cubicBezTo>
                    <a:pt x="295" y="1474"/>
                    <a:pt x="302" y="1461"/>
                    <a:pt x="307" y="1447"/>
                  </a:cubicBezTo>
                  <a:cubicBezTo>
                    <a:pt x="319" y="1424"/>
                    <a:pt x="316" y="1416"/>
                    <a:pt x="319" y="1414"/>
                  </a:cubicBezTo>
                  <a:cubicBezTo>
                    <a:pt x="344" y="1364"/>
                    <a:pt x="347" y="1363"/>
                    <a:pt x="347" y="1359"/>
                  </a:cubicBezTo>
                  <a:cubicBezTo>
                    <a:pt x="359" y="1339"/>
                    <a:pt x="361" y="1336"/>
                    <a:pt x="362" y="1334"/>
                  </a:cubicBezTo>
                  <a:cubicBezTo>
                    <a:pt x="386" y="1299"/>
                    <a:pt x="387" y="1292"/>
                    <a:pt x="392" y="1288"/>
                  </a:cubicBezTo>
                  <a:cubicBezTo>
                    <a:pt x="420" y="1249"/>
                    <a:pt x="427" y="1239"/>
                    <a:pt x="435" y="1230"/>
                  </a:cubicBezTo>
                  <a:cubicBezTo>
                    <a:pt x="468" y="1194"/>
                    <a:pt x="469" y="1191"/>
                    <a:pt x="473" y="1190"/>
                  </a:cubicBezTo>
                  <a:cubicBezTo>
                    <a:pt x="499" y="1158"/>
                    <a:pt x="504" y="1154"/>
                    <a:pt x="508" y="1150"/>
                  </a:cubicBezTo>
                  <a:cubicBezTo>
                    <a:pt x="538" y="1112"/>
                    <a:pt x="545" y="1102"/>
                    <a:pt x="553" y="1092"/>
                  </a:cubicBezTo>
                  <a:cubicBezTo>
                    <a:pt x="577" y="1069"/>
                    <a:pt x="569" y="1068"/>
                    <a:pt x="568" y="1074"/>
                  </a:cubicBezTo>
                  <a:cubicBezTo>
                    <a:pt x="540" y="1125"/>
                    <a:pt x="527" y="1138"/>
                    <a:pt x="518" y="1152"/>
                  </a:cubicBezTo>
                  <a:cubicBezTo>
                    <a:pt x="491" y="1186"/>
                    <a:pt x="486" y="1188"/>
                    <a:pt x="483" y="1190"/>
                  </a:cubicBezTo>
                  <a:cubicBezTo>
                    <a:pt x="445" y="1238"/>
                    <a:pt x="436" y="1241"/>
                    <a:pt x="432" y="1250"/>
                  </a:cubicBezTo>
                  <a:cubicBezTo>
                    <a:pt x="381" y="1320"/>
                    <a:pt x="378" y="1330"/>
                    <a:pt x="372" y="1336"/>
                  </a:cubicBezTo>
                  <a:cubicBezTo>
                    <a:pt x="342" y="1391"/>
                    <a:pt x="337" y="1398"/>
                    <a:pt x="332" y="1404"/>
                  </a:cubicBezTo>
                  <a:cubicBezTo>
                    <a:pt x="297" y="1512"/>
                    <a:pt x="299" y="1511"/>
                    <a:pt x="297" y="1517"/>
                  </a:cubicBezTo>
                  <a:cubicBezTo>
                    <a:pt x="285" y="1562"/>
                    <a:pt x="292" y="1562"/>
                    <a:pt x="292" y="1570"/>
                  </a:cubicBezTo>
                  <a:cubicBezTo>
                    <a:pt x="308" y="1526"/>
                    <a:pt x="315" y="1528"/>
                    <a:pt x="312" y="1520"/>
                  </a:cubicBezTo>
                  <a:cubicBezTo>
                    <a:pt x="334" y="1475"/>
                    <a:pt x="332" y="1464"/>
                    <a:pt x="339" y="1462"/>
                  </a:cubicBezTo>
                  <a:cubicBezTo>
                    <a:pt x="371" y="1397"/>
                    <a:pt x="376" y="1392"/>
                    <a:pt x="380" y="1386"/>
                  </a:cubicBezTo>
                  <a:cubicBezTo>
                    <a:pt x="418" y="1328"/>
                    <a:pt x="420" y="1321"/>
                    <a:pt x="425" y="1316"/>
                  </a:cubicBezTo>
                  <a:cubicBezTo>
                    <a:pt x="441" y="1283"/>
                    <a:pt x="447" y="1285"/>
                    <a:pt x="447" y="1281"/>
                  </a:cubicBezTo>
                  <a:cubicBezTo>
                    <a:pt x="479" y="1240"/>
                    <a:pt x="484" y="1230"/>
                    <a:pt x="493" y="1225"/>
                  </a:cubicBezTo>
                  <a:cubicBezTo>
                    <a:pt x="510" y="1208"/>
                    <a:pt x="509" y="1213"/>
                    <a:pt x="513" y="1213"/>
                  </a:cubicBezTo>
                  <a:cubicBezTo>
                    <a:pt x="523" y="1194"/>
                    <a:pt x="525" y="1193"/>
                    <a:pt x="525" y="1190"/>
                  </a:cubicBezTo>
                  <a:cubicBezTo>
                    <a:pt x="562" y="1144"/>
                    <a:pt x="564" y="1140"/>
                    <a:pt x="563" y="1135"/>
                  </a:cubicBezTo>
                  <a:cubicBezTo>
                    <a:pt x="582" y="1095"/>
                    <a:pt x="589" y="1084"/>
                    <a:pt x="596" y="1072"/>
                  </a:cubicBezTo>
                  <a:cubicBezTo>
                    <a:pt x="579" y="1116"/>
                    <a:pt x="576" y="1130"/>
                    <a:pt x="571" y="1142"/>
                  </a:cubicBezTo>
                  <a:cubicBezTo>
                    <a:pt x="549" y="1177"/>
                    <a:pt x="552" y="1188"/>
                    <a:pt x="545" y="1190"/>
                  </a:cubicBezTo>
                  <a:cubicBezTo>
                    <a:pt x="519" y="1245"/>
                    <a:pt x="511" y="1246"/>
                    <a:pt x="513" y="1255"/>
                  </a:cubicBezTo>
                  <a:cubicBezTo>
                    <a:pt x="489" y="1289"/>
                    <a:pt x="487" y="1295"/>
                    <a:pt x="485" y="1301"/>
                  </a:cubicBezTo>
                  <a:cubicBezTo>
                    <a:pt x="460" y="1334"/>
                    <a:pt x="463" y="1345"/>
                    <a:pt x="458" y="1349"/>
                  </a:cubicBezTo>
                  <a:cubicBezTo>
                    <a:pt x="437" y="1384"/>
                    <a:pt x="437" y="1392"/>
                    <a:pt x="432" y="1396"/>
                  </a:cubicBezTo>
                  <a:cubicBezTo>
                    <a:pt x="427" y="1433"/>
                    <a:pt x="425" y="1426"/>
                    <a:pt x="427" y="1424"/>
                  </a:cubicBezTo>
                  <a:cubicBezTo>
                    <a:pt x="443" y="1405"/>
                    <a:pt x="440" y="1397"/>
                    <a:pt x="445" y="1396"/>
                  </a:cubicBezTo>
                  <a:cubicBezTo>
                    <a:pt x="475" y="1348"/>
                    <a:pt x="476" y="1344"/>
                    <a:pt x="475" y="1338"/>
                  </a:cubicBezTo>
                  <a:cubicBezTo>
                    <a:pt x="497" y="1313"/>
                    <a:pt x="494" y="1305"/>
                    <a:pt x="498" y="1303"/>
                  </a:cubicBezTo>
                  <a:cubicBezTo>
                    <a:pt x="497" y="1315"/>
                    <a:pt x="494" y="1322"/>
                    <a:pt x="490" y="1328"/>
                  </a:cubicBezTo>
                  <a:cubicBezTo>
                    <a:pt x="462" y="1378"/>
                    <a:pt x="460" y="1382"/>
                    <a:pt x="460" y="1386"/>
                  </a:cubicBezTo>
                  <a:cubicBezTo>
                    <a:pt x="425" y="1445"/>
                    <a:pt x="428" y="1453"/>
                    <a:pt x="425" y="1454"/>
                  </a:cubicBezTo>
                  <a:cubicBezTo>
                    <a:pt x="405" y="1499"/>
                    <a:pt x="398" y="1512"/>
                    <a:pt x="392" y="1525"/>
                  </a:cubicBezTo>
                  <a:cubicBezTo>
                    <a:pt x="371" y="1599"/>
                    <a:pt x="365" y="1598"/>
                    <a:pt x="367" y="1605"/>
                  </a:cubicBezTo>
                  <a:cubicBezTo>
                    <a:pt x="354" y="1641"/>
                    <a:pt x="358" y="1653"/>
                    <a:pt x="352" y="1656"/>
                  </a:cubicBezTo>
                  <a:cubicBezTo>
                    <a:pt x="346" y="1759"/>
                    <a:pt x="343" y="1757"/>
                    <a:pt x="342" y="1754"/>
                  </a:cubicBezTo>
                  <a:cubicBezTo>
                    <a:pt x="349" y="1713"/>
                    <a:pt x="354" y="1702"/>
                    <a:pt x="357" y="1691"/>
                  </a:cubicBezTo>
                  <a:cubicBezTo>
                    <a:pt x="378" y="1637"/>
                    <a:pt x="375" y="1627"/>
                    <a:pt x="380" y="1625"/>
                  </a:cubicBezTo>
                  <a:cubicBezTo>
                    <a:pt x="393" y="1579"/>
                    <a:pt x="398" y="1569"/>
                    <a:pt x="402" y="1560"/>
                  </a:cubicBezTo>
                  <a:cubicBezTo>
                    <a:pt x="415" y="1520"/>
                    <a:pt x="417" y="1514"/>
                    <a:pt x="422" y="1512"/>
                  </a:cubicBezTo>
                  <a:cubicBezTo>
                    <a:pt x="438" y="1477"/>
                    <a:pt x="435" y="1466"/>
                    <a:pt x="440" y="1464"/>
                  </a:cubicBezTo>
                  <a:cubicBezTo>
                    <a:pt x="491" y="1374"/>
                    <a:pt x="493" y="1369"/>
                    <a:pt x="493" y="1361"/>
                  </a:cubicBezTo>
                  <a:cubicBezTo>
                    <a:pt x="533" y="1307"/>
                    <a:pt x="537" y="1281"/>
                    <a:pt x="551" y="1265"/>
                  </a:cubicBezTo>
                  <a:cubicBezTo>
                    <a:pt x="567" y="1213"/>
                    <a:pt x="572" y="1200"/>
                    <a:pt x="576" y="1187"/>
                  </a:cubicBezTo>
                  <a:cubicBezTo>
                    <a:pt x="570" y="1224"/>
                    <a:pt x="567" y="1232"/>
                    <a:pt x="566" y="1243"/>
                  </a:cubicBezTo>
                  <a:cubicBezTo>
                    <a:pt x="527" y="1322"/>
                    <a:pt x="522" y="1329"/>
                    <a:pt x="520" y="1338"/>
                  </a:cubicBezTo>
                  <a:cubicBezTo>
                    <a:pt x="499" y="1364"/>
                    <a:pt x="499" y="1376"/>
                    <a:pt x="493" y="1381"/>
                  </a:cubicBezTo>
                  <a:cubicBezTo>
                    <a:pt x="498" y="1392"/>
                    <a:pt x="498" y="1398"/>
                    <a:pt x="498" y="1404"/>
                  </a:cubicBezTo>
                  <a:cubicBezTo>
                    <a:pt x="532" y="1330"/>
                    <a:pt x="532" y="1345"/>
                    <a:pt x="528" y="1343"/>
                  </a:cubicBezTo>
                  <a:cubicBezTo>
                    <a:pt x="511" y="1391"/>
                    <a:pt x="508" y="1400"/>
                    <a:pt x="505" y="1409"/>
                  </a:cubicBezTo>
                  <a:cubicBezTo>
                    <a:pt x="497" y="1445"/>
                    <a:pt x="494" y="1455"/>
                    <a:pt x="493" y="1467"/>
                  </a:cubicBezTo>
                  <a:cubicBezTo>
                    <a:pt x="496" y="1535"/>
                    <a:pt x="492" y="1549"/>
                    <a:pt x="490" y="1567"/>
                  </a:cubicBezTo>
                  <a:cubicBezTo>
                    <a:pt x="476" y="1593"/>
                    <a:pt x="479" y="1606"/>
                    <a:pt x="473" y="1610"/>
                  </a:cubicBezTo>
                  <a:cubicBezTo>
                    <a:pt x="427" y="1706"/>
                    <a:pt x="422" y="1720"/>
                    <a:pt x="413" y="1731"/>
                  </a:cubicBezTo>
                  <a:cubicBezTo>
                    <a:pt x="408" y="1755"/>
                    <a:pt x="414" y="1746"/>
                    <a:pt x="415" y="1744"/>
                  </a:cubicBezTo>
                  <a:cubicBezTo>
                    <a:pt x="452" y="1724"/>
                    <a:pt x="461" y="1714"/>
                    <a:pt x="468" y="1718"/>
                  </a:cubicBezTo>
                  <a:cubicBezTo>
                    <a:pt x="439" y="1738"/>
                    <a:pt x="429" y="1744"/>
                    <a:pt x="423" y="1754"/>
                  </a:cubicBezTo>
                  <a:cubicBezTo>
                    <a:pt x="390" y="1807"/>
                    <a:pt x="394" y="1818"/>
                    <a:pt x="390" y="1819"/>
                  </a:cubicBezTo>
                  <a:cubicBezTo>
                    <a:pt x="387" y="1852"/>
                    <a:pt x="390" y="1857"/>
                    <a:pt x="393" y="1864"/>
                  </a:cubicBezTo>
                  <a:cubicBezTo>
                    <a:pt x="395" y="1893"/>
                    <a:pt x="401" y="1904"/>
                    <a:pt x="405" y="1917"/>
                  </a:cubicBezTo>
                  <a:cubicBezTo>
                    <a:pt x="418" y="1937"/>
                    <a:pt x="423" y="1944"/>
                    <a:pt x="418" y="1950"/>
                  </a:cubicBezTo>
                  <a:cubicBezTo>
                    <a:pt x="398" y="1927"/>
                    <a:pt x="390" y="1922"/>
                    <a:pt x="388" y="1912"/>
                  </a:cubicBezTo>
                  <a:cubicBezTo>
                    <a:pt x="371" y="1883"/>
                    <a:pt x="363" y="1883"/>
                    <a:pt x="357" y="1880"/>
                  </a:cubicBezTo>
                  <a:cubicBezTo>
                    <a:pt x="325" y="1849"/>
                    <a:pt x="317" y="1848"/>
                    <a:pt x="315" y="1842"/>
                  </a:cubicBezTo>
                  <a:cubicBezTo>
                    <a:pt x="284" y="1820"/>
                    <a:pt x="288" y="1832"/>
                    <a:pt x="299" y="1829"/>
                  </a:cubicBezTo>
                  <a:cubicBezTo>
                    <a:pt x="296" y="1823"/>
                    <a:pt x="286" y="1823"/>
                    <a:pt x="282" y="1817"/>
                  </a:cubicBezTo>
                  <a:cubicBezTo>
                    <a:pt x="235" y="1800"/>
                    <a:pt x="246" y="1796"/>
                    <a:pt x="252" y="1802"/>
                  </a:cubicBezTo>
                  <a:cubicBezTo>
                    <a:pt x="301" y="1810"/>
                    <a:pt x="324" y="1818"/>
                    <a:pt x="342" y="1829"/>
                  </a:cubicBezTo>
                  <a:cubicBezTo>
                    <a:pt x="332" y="1811"/>
                    <a:pt x="328" y="1807"/>
                    <a:pt x="325" y="1802"/>
                  </a:cubicBezTo>
                  <a:cubicBezTo>
                    <a:pt x="300" y="1767"/>
                    <a:pt x="291" y="1768"/>
                    <a:pt x="292" y="1759"/>
                  </a:cubicBezTo>
                  <a:cubicBezTo>
                    <a:pt x="254" y="1707"/>
                    <a:pt x="246" y="1698"/>
                    <a:pt x="239" y="1688"/>
                  </a:cubicBezTo>
                  <a:cubicBezTo>
                    <a:pt x="214" y="1649"/>
                    <a:pt x="204" y="1642"/>
                    <a:pt x="201" y="1628"/>
                  </a:cubicBezTo>
                  <a:cubicBezTo>
                    <a:pt x="178" y="1567"/>
                    <a:pt x="173" y="1562"/>
                    <a:pt x="168" y="1558"/>
                  </a:cubicBezTo>
                  <a:cubicBezTo>
                    <a:pt x="153" y="1520"/>
                    <a:pt x="151" y="1514"/>
                    <a:pt x="146" y="1512"/>
                  </a:cubicBezTo>
                  <a:cubicBezTo>
                    <a:pt x="133" y="1472"/>
                    <a:pt x="123" y="1469"/>
                    <a:pt x="123" y="1457"/>
                  </a:cubicBezTo>
                  <a:cubicBezTo>
                    <a:pt x="108" y="1419"/>
                    <a:pt x="98" y="1416"/>
                    <a:pt x="100" y="1402"/>
                  </a:cubicBezTo>
                  <a:cubicBezTo>
                    <a:pt x="109" y="1417"/>
                    <a:pt x="115" y="1416"/>
                    <a:pt x="113" y="1424"/>
                  </a:cubicBezTo>
                  <a:cubicBezTo>
                    <a:pt x="141" y="1468"/>
                    <a:pt x="143" y="1471"/>
                    <a:pt x="146" y="1475"/>
                  </a:cubicBezTo>
                  <a:cubicBezTo>
                    <a:pt x="184" y="1527"/>
                    <a:pt x="192" y="1530"/>
                    <a:pt x="196" y="1537"/>
                  </a:cubicBezTo>
                  <a:cubicBezTo>
                    <a:pt x="219" y="1559"/>
                    <a:pt x="223" y="1568"/>
                    <a:pt x="231" y="1573"/>
                  </a:cubicBezTo>
                  <a:cubicBezTo>
                    <a:pt x="246" y="1588"/>
                    <a:pt x="247" y="1590"/>
                    <a:pt x="249" y="1590"/>
                  </a:cubicBezTo>
                  <a:cubicBezTo>
                    <a:pt x="274" y="1624"/>
                    <a:pt x="278" y="1626"/>
                    <a:pt x="282" y="1628"/>
                  </a:cubicBezTo>
                  <a:cubicBezTo>
                    <a:pt x="265" y="1589"/>
                    <a:pt x="257" y="1590"/>
                    <a:pt x="259" y="1580"/>
                  </a:cubicBezTo>
                  <a:cubicBezTo>
                    <a:pt x="203" y="1511"/>
                    <a:pt x="196" y="1509"/>
                    <a:pt x="193" y="1502"/>
                  </a:cubicBezTo>
                  <a:cubicBezTo>
                    <a:pt x="172" y="1477"/>
                    <a:pt x="168" y="1477"/>
                    <a:pt x="168" y="1472"/>
                  </a:cubicBezTo>
                  <a:cubicBezTo>
                    <a:pt x="147" y="1441"/>
                    <a:pt x="145" y="1442"/>
                    <a:pt x="146" y="1439"/>
                  </a:cubicBezTo>
                  <a:cubicBezTo>
                    <a:pt x="127" y="1411"/>
                    <a:pt x="130" y="1404"/>
                    <a:pt x="125" y="1404"/>
                  </a:cubicBezTo>
                  <a:cubicBezTo>
                    <a:pt x="102" y="1363"/>
                    <a:pt x="100" y="1355"/>
                    <a:pt x="95" y="1351"/>
                  </a:cubicBezTo>
                  <a:cubicBezTo>
                    <a:pt x="61" y="1229"/>
                    <a:pt x="62" y="1234"/>
                    <a:pt x="62" y="1241"/>
                  </a:cubicBezTo>
                  <a:cubicBezTo>
                    <a:pt x="80" y="1283"/>
                    <a:pt x="77" y="1293"/>
                    <a:pt x="83" y="1293"/>
                  </a:cubicBezTo>
                  <a:cubicBezTo>
                    <a:pt x="100" y="1336"/>
                    <a:pt x="98" y="1345"/>
                    <a:pt x="105" y="1344"/>
                  </a:cubicBezTo>
                  <a:cubicBezTo>
                    <a:pt x="128" y="1387"/>
                    <a:pt x="129" y="1398"/>
                    <a:pt x="135" y="1404"/>
                  </a:cubicBezTo>
                  <a:cubicBezTo>
                    <a:pt x="148" y="1422"/>
                    <a:pt x="148" y="1425"/>
                    <a:pt x="148" y="1427"/>
                  </a:cubicBezTo>
                  <a:cubicBezTo>
                    <a:pt x="176" y="1460"/>
                    <a:pt x="173" y="1469"/>
                    <a:pt x="178" y="1470"/>
                  </a:cubicBezTo>
                  <a:cubicBezTo>
                    <a:pt x="203" y="1506"/>
                    <a:pt x="213" y="1502"/>
                    <a:pt x="211" y="1510"/>
                  </a:cubicBezTo>
                  <a:cubicBezTo>
                    <a:pt x="240" y="1542"/>
                    <a:pt x="244" y="1544"/>
                    <a:pt x="244" y="1550"/>
                  </a:cubicBezTo>
                  <a:cubicBezTo>
                    <a:pt x="270" y="1548"/>
                    <a:pt x="267" y="1546"/>
                    <a:pt x="264" y="1545"/>
                  </a:cubicBezTo>
                  <a:cubicBezTo>
                    <a:pt x="251" y="1520"/>
                    <a:pt x="247" y="1516"/>
                    <a:pt x="249" y="1507"/>
                  </a:cubicBezTo>
                  <a:cubicBezTo>
                    <a:pt x="229" y="1481"/>
                    <a:pt x="225" y="1479"/>
                    <a:pt x="221" y="1477"/>
                  </a:cubicBezTo>
                  <a:cubicBezTo>
                    <a:pt x="196" y="1426"/>
                    <a:pt x="189" y="1427"/>
                    <a:pt x="188" y="1422"/>
                  </a:cubicBezTo>
                  <a:cubicBezTo>
                    <a:pt x="166" y="1386"/>
                    <a:pt x="161" y="1384"/>
                    <a:pt x="161" y="1379"/>
                  </a:cubicBezTo>
                  <a:cubicBezTo>
                    <a:pt x="153" y="1363"/>
                    <a:pt x="149" y="1362"/>
                    <a:pt x="151" y="1354"/>
                  </a:cubicBezTo>
                  <a:cubicBezTo>
                    <a:pt x="119" y="1295"/>
                    <a:pt x="118" y="1290"/>
                    <a:pt x="113" y="1288"/>
                  </a:cubicBezTo>
                  <a:cubicBezTo>
                    <a:pt x="97" y="1255"/>
                    <a:pt x="100" y="1245"/>
                    <a:pt x="95" y="1243"/>
                  </a:cubicBezTo>
                  <a:cubicBezTo>
                    <a:pt x="70" y="1172"/>
                    <a:pt x="70" y="1159"/>
                    <a:pt x="62" y="1153"/>
                  </a:cubicBezTo>
                  <a:cubicBezTo>
                    <a:pt x="55" y="1121"/>
                    <a:pt x="45" y="1115"/>
                    <a:pt x="52" y="1112"/>
                  </a:cubicBezTo>
                  <a:cubicBezTo>
                    <a:pt x="42" y="1090"/>
                    <a:pt x="43" y="1087"/>
                    <a:pt x="42" y="1085"/>
                  </a:cubicBezTo>
                  <a:cubicBezTo>
                    <a:pt x="59" y="1118"/>
                    <a:pt x="61" y="1122"/>
                    <a:pt x="60" y="1127"/>
                  </a:cubicBezTo>
                  <a:cubicBezTo>
                    <a:pt x="83" y="1168"/>
                    <a:pt x="78" y="1179"/>
                    <a:pt x="85" y="1178"/>
                  </a:cubicBezTo>
                  <a:cubicBezTo>
                    <a:pt x="124" y="1262"/>
                    <a:pt x="134" y="1265"/>
                    <a:pt x="135" y="1276"/>
                  </a:cubicBezTo>
                  <a:cubicBezTo>
                    <a:pt x="156" y="1299"/>
                    <a:pt x="155" y="1305"/>
                    <a:pt x="161" y="1306"/>
                  </a:cubicBezTo>
                  <a:cubicBezTo>
                    <a:pt x="182" y="1344"/>
                    <a:pt x="191" y="1353"/>
                    <a:pt x="196" y="1366"/>
                  </a:cubicBezTo>
                  <a:cubicBezTo>
                    <a:pt x="224" y="1410"/>
                    <a:pt x="227" y="1424"/>
                    <a:pt x="236" y="1434"/>
                  </a:cubicBezTo>
                  <a:close/>
                  <a:moveTo>
                    <a:pt x="176" y="1565"/>
                  </a:moveTo>
                  <a:cubicBezTo>
                    <a:pt x="182" y="1568"/>
                    <a:pt x="180" y="1578"/>
                    <a:pt x="186" y="1580"/>
                  </a:cubicBezTo>
                  <a:cubicBezTo>
                    <a:pt x="184" y="1591"/>
                    <a:pt x="194" y="1591"/>
                    <a:pt x="194" y="1600"/>
                  </a:cubicBezTo>
                  <a:cubicBezTo>
                    <a:pt x="200" y="1612"/>
                    <a:pt x="206" y="1624"/>
                    <a:pt x="214" y="1633"/>
                  </a:cubicBezTo>
                  <a:cubicBezTo>
                    <a:pt x="215" y="1640"/>
                    <a:pt x="219" y="1645"/>
                    <a:pt x="224" y="1648"/>
                  </a:cubicBezTo>
                  <a:cubicBezTo>
                    <a:pt x="223" y="1658"/>
                    <a:pt x="232" y="1658"/>
                    <a:pt x="234" y="1666"/>
                  </a:cubicBezTo>
                  <a:cubicBezTo>
                    <a:pt x="240" y="1679"/>
                    <a:pt x="253" y="1684"/>
                    <a:pt x="257" y="1699"/>
                  </a:cubicBezTo>
                  <a:cubicBezTo>
                    <a:pt x="263" y="1700"/>
                    <a:pt x="262" y="1710"/>
                    <a:pt x="269" y="1711"/>
                  </a:cubicBezTo>
                  <a:cubicBezTo>
                    <a:pt x="268" y="1721"/>
                    <a:pt x="280" y="1719"/>
                    <a:pt x="279" y="1729"/>
                  </a:cubicBezTo>
                  <a:cubicBezTo>
                    <a:pt x="290" y="1736"/>
                    <a:pt x="296" y="1747"/>
                    <a:pt x="304" y="1756"/>
                  </a:cubicBezTo>
                  <a:cubicBezTo>
                    <a:pt x="310" y="1768"/>
                    <a:pt x="321" y="1775"/>
                    <a:pt x="327" y="1787"/>
                  </a:cubicBezTo>
                  <a:cubicBezTo>
                    <a:pt x="332" y="1791"/>
                    <a:pt x="334" y="1798"/>
                    <a:pt x="340" y="1802"/>
                  </a:cubicBezTo>
                  <a:cubicBezTo>
                    <a:pt x="340" y="1806"/>
                    <a:pt x="342" y="1808"/>
                    <a:pt x="345" y="1809"/>
                  </a:cubicBezTo>
                  <a:cubicBezTo>
                    <a:pt x="344" y="1812"/>
                    <a:pt x="352" y="1818"/>
                    <a:pt x="352" y="1812"/>
                  </a:cubicBezTo>
                  <a:cubicBezTo>
                    <a:pt x="345" y="1803"/>
                    <a:pt x="341" y="1791"/>
                    <a:pt x="337" y="1779"/>
                  </a:cubicBezTo>
                  <a:cubicBezTo>
                    <a:pt x="333" y="1767"/>
                    <a:pt x="322" y="1762"/>
                    <a:pt x="319" y="1749"/>
                  </a:cubicBezTo>
                  <a:cubicBezTo>
                    <a:pt x="311" y="1741"/>
                    <a:pt x="309" y="1727"/>
                    <a:pt x="299" y="1721"/>
                  </a:cubicBezTo>
                  <a:cubicBezTo>
                    <a:pt x="294" y="1710"/>
                    <a:pt x="284" y="1703"/>
                    <a:pt x="282" y="1688"/>
                  </a:cubicBezTo>
                  <a:cubicBezTo>
                    <a:pt x="273" y="1689"/>
                    <a:pt x="274" y="1681"/>
                    <a:pt x="269" y="1678"/>
                  </a:cubicBezTo>
                  <a:cubicBezTo>
                    <a:pt x="267" y="1672"/>
                    <a:pt x="260" y="1670"/>
                    <a:pt x="256" y="1666"/>
                  </a:cubicBezTo>
                  <a:cubicBezTo>
                    <a:pt x="257" y="1662"/>
                    <a:pt x="255" y="1660"/>
                    <a:pt x="254" y="1658"/>
                  </a:cubicBezTo>
                  <a:cubicBezTo>
                    <a:pt x="254" y="1654"/>
                    <a:pt x="248" y="1656"/>
                    <a:pt x="249" y="1651"/>
                  </a:cubicBezTo>
                  <a:cubicBezTo>
                    <a:pt x="242" y="1650"/>
                    <a:pt x="245" y="1640"/>
                    <a:pt x="236" y="1641"/>
                  </a:cubicBezTo>
                  <a:cubicBezTo>
                    <a:pt x="236" y="1638"/>
                    <a:pt x="236" y="1635"/>
                    <a:pt x="231" y="1636"/>
                  </a:cubicBezTo>
                  <a:cubicBezTo>
                    <a:pt x="231" y="1631"/>
                    <a:pt x="229" y="1629"/>
                    <a:pt x="226" y="1628"/>
                  </a:cubicBezTo>
                  <a:cubicBezTo>
                    <a:pt x="223" y="1623"/>
                    <a:pt x="218" y="1620"/>
                    <a:pt x="216" y="1613"/>
                  </a:cubicBezTo>
                  <a:cubicBezTo>
                    <a:pt x="209" y="1604"/>
                    <a:pt x="202" y="1595"/>
                    <a:pt x="196" y="1585"/>
                  </a:cubicBezTo>
                  <a:cubicBezTo>
                    <a:pt x="189" y="1576"/>
                    <a:pt x="185" y="1565"/>
                    <a:pt x="176" y="1558"/>
                  </a:cubicBezTo>
                  <a:cubicBezTo>
                    <a:pt x="176" y="1560"/>
                    <a:pt x="176" y="1563"/>
                    <a:pt x="176" y="1565"/>
                  </a:cubicBezTo>
                  <a:close/>
                  <a:moveTo>
                    <a:pt x="301" y="820"/>
                  </a:moveTo>
                  <a:cubicBezTo>
                    <a:pt x="302" y="810"/>
                    <a:pt x="310" y="806"/>
                    <a:pt x="311" y="795"/>
                  </a:cubicBezTo>
                  <a:cubicBezTo>
                    <a:pt x="358" y="743"/>
                    <a:pt x="361" y="735"/>
                    <a:pt x="366" y="730"/>
                  </a:cubicBezTo>
                  <a:cubicBezTo>
                    <a:pt x="397" y="702"/>
                    <a:pt x="399" y="697"/>
                    <a:pt x="402" y="694"/>
                  </a:cubicBezTo>
                  <a:cubicBezTo>
                    <a:pt x="437" y="662"/>
                    <a:pt x="439" y="659"/>
                    <a:pt x="442" y="657"/>
                  </a:cubicBezTo>
                  <a:cubicBezTo>
                    <a:pt x="480" y="626"/>
                    <a:pt x="475" y="615"/>
                    <a:pt x="485" y="619"/>
                  </a:cubicBezTo>
                  <a:cubicBezTo>
                    <a:pt x="521" y="575"/>
                    <a:pt x="530" y="573"/>
                    <a:pt x="535" y="566"/>
                  </a:cubicBezTo>
                  <a:cubicBezTo>
                    <a:pt x="554" y="538"/>
                    <a:pt x="566" y="538"/>
                    <a:pt x="568" y="528"/>
                  </a:cubicBezTo>
                  <a:cubicBezTo>
                    <a:pt x="581" y="513"/>
                    <a:pt x="584" y="512"/>
                    <a:pt x="583" y="508"/>
                  </a:cubicBezTo>
                  <a:cubicBezTo>
                    <a:pt x="609" y="476"/>
                    <a:pt x="605" y="465"/>
                    <a:pt x="613" y="468"/>
                  </a:cubicBezTo>
                  <a:cubicBezTo>
                    <a:pt x="604" y="479"/>
                    <a:pt x="593" y="475"/>
                    <a:pt x="595" y="483"/>
                  </a:cubicBezTo>
                  <a:cubicBezTo>
                    <a:pt x="573" y="503"/>
                    <a:pt x="570" y="506"/>
                    <a:pt x="568" y="510"/>
                  </a:cubicBezTo>
                  <a:cubicBezTo>
                    <a:pt x="482" y="577"/>
                    <a:pt x="482" y="583"/>
                    <a:pt x="477" y="584"/>
                  </a:cubicBezTo>
                  <a:cubicBezTo>
                    <a:pt x="464" y="596"/>
                    <a:pt x="458" y="596"/>
                    <a:pt x="457" y="601"/>
                  </a:cubicBezTo>
                  <a:cubicBezTo>
                    <a:pt x="421" y="633"/>
                    <a:pt x="418" y="642"/>
                    <a:pt x="412" y="649"/>
                  </a:cubicBezTo>
                  <a:cubicBezTo>
                    <a:pt x="371" y="689"/>
                    <a:pt x="369" y="694"/>
                    <a:pt x="366" y="697"/>
                  </a:cubicBezTo>
                  <a:cubicBezTo>
                    <a:pt x="338" y="737"/>
                    <a:pt x="331" y="742"/>
                    <a:pt x="326" y="750"/>
                  </a:cubicBezTo>
                  <a:cubicBezTo>
                    <a:pt x="309" y="785"/>
                    <a:pt x="297" y="788"/>
                    <a:pt x="296" y="803"/>
                  </a:cubicBezTo>
                  <a:cubicBezTo>
                    <a:pt x="266" y="851"/>
                    <a:pt x="266" y="857"/>
                    <a:pt x="266" y="863"/>
                  </a:cubicBezTo>
                  <a:close/>
                  <a:moveTo>
                    <a:pt x="318" y="526"/>
                  </a:moveTo>
                  <a:cubicBezTo>
                    <a:pt x="319" y="522"/>
                    <a:pt x="318" y="516"/>
                    <a:pt x="316" y="521"/>
                  </a:cubicBezTo>
                  <a:cubicBezTo>
                    <a:pt x="316" y="524"/>
                    <a:pt x="317" y="530"/>
                    <a:pt x="318" y="526"/>
                  </a:cubicBezTo>
                  <a:close/>
                  <a:moveTo>
                    <a:pt x="321" y="662"/>
                  </a:moveTo>
                  <a:cubicBezTo>
                    <a:pt x="322" y="667"/>
                    <a:pt x="309" y="673"/>
                    <a:pt x="316" y="677"/>
                  </a:cubicBezTo>
                  <a:cubicBezTo>
                    <a:pt x="320" y="673"/>
                    <a:pt x="322" y="665"/>
                    <a:pt x="326" y="662"/>
                  </a:cubicBezTo>
                  <a:cubicBezTo>
                    <a:pt x="326" y="656"/>
                    <a:pt x="338" y="651"/>
                    <a:pt x="331" y="647"/>
                  </a:cubicBezTo>
                  <a:cubicBezTo>
                    <a:pt x="328" y="652"/>
                    <a:pt x="325" y="658"/>
                    <a:pt x="321" y="662"/>
                  </a:cubicBezTo>
                  <a:close/>
                  <a:moveTo>
                    <a:pt x="276" y="745"/>
                  </a:moveTo>
                  <a:cubicBezTo>
                    <a:pt x="274" y="736"/>
                    <a:pt x="283" y="730"/>
                    <a:pt x="273" y="727"/>
                  </a:cubicBezTo>
                  <a:cubicBezTo>
                    <a:pt x="275" y="732"/>
                    <a:pt x="270" y="744"/>
                    <a:pt x="276" y="745"/>
                  </a:cubicBezTo>
                  <a:close/>
                  <a:moveTo>
                    <a:pt x="276" y="793"/>
                  </a:moveTo>
                  <a:cubicBezTo>
                    <a:pt x="277" y="785"/>
                    <a:pt x="285" y="771"/>
                    <a:pt x="278" y="765"/>
                  </a:cubicBezTo>
                  <a:cubicBezTo>
                    <a:pt x="281" y="776"/>
                    <a:pt x="270" y="787"/>
                    <a:pt x="276" y="793"/>
                  </a:cubicBezTo>
                  <a:close/>
                  <a:moveTo>
                    <a:pt x="271" y="830"/>
                  </a:moveTo>
                  <a:cubicBezTo>
                    <a:pt x="268" y="819"/>
                    <a:pt x="285" y="812"/>
                    <a:pt x="273" y="808"/>
                  </a:cubicBezTo>
                  <a:cubicBezTo>
                    <a:pt x="277" y="818"/>
                    <a:pt x="262" y="823"/>
                    <a:pt x="271" y="830"/>
                  </a:cubicBezTo>
                  <a:close/>
                  <a:moveTo>
                    <a:pt x="70" y="883"/>
                  </a:moveTo>
                  <a:cubicBezTo>
                    <a:pt x="75" y="887"/>
                    <a:pt x="73" y="896"/>
                    <a:pt x="77" y="901"/>
                  </a:cubicBezTo>
                  <a:cubicBezTo>
                    <a:pt x="117" y="1000"/>
                    <a:pt x="122" y="1004"/>
                    <a:pt x="123" y="1012"/>
                  </a:cubicBezTo>
                  <a:cubicBezTo>
                    <a:pt x="141" y="1040"/>
                    <a:pt x="140" y="1043"/>
                    <a:pt x="140" y="1044"/>
                  </a:cubicBezTo>
                  <a:cubicBezTo>
                    <a:pt x="173" y="1100"/>
                    <a:pt x="181" y="1101"/>
                    <a:pt x="181" y="1110"/>
                  </a:cubicBezTo>
                  <a:cubicBezTo>
                    <a:pt x="212" y="1160"/>
                    <a:pt x="210" y="1167"/>
                    <a:pt x="213" y="1168"/>
                  </a:cubicBezTo>
                  <a:cubicBezTo>
                    <a:pt x="227" y="1183"/>
                    <a:pt x="222" y="1175"/>
                    <a:pt x="218" y="1168"/>
                  </a:cubicBezTo>
                  <a:cubicBezTo>
                    <a:pt x="214" y="1136"/>
                    <a:pt x="209" y="1137"/>
                    <a:pt x="211" y="1130"/>
                  </a:cubicBezTo>
                  <a:cubicBezTo>
                    <a:pt x="190" y="1087"/>
                    <a:pt x="191" y="1077"/>
                    <a:pt x="186" y="1072"/>
                  </a:cubicBezTo>
                  <a:cubicBezTo>
                    <a:pt x="164" y="1046"/>
                    <a:pt x="172" y="1032"/>
                    <a:pt x="165" y="1034"/>
                  </a:cubicBezTo>
                  <a:cubicBezTo>
                    <a:pt x="130" y="971"/>
                    <a:pt x="123" y="968"/>
                    <a:pt x="123" y="959"/>
                  </a:cubicBezTo>
                  <a:cubicBezTo>
                    <a:pt x="98" y="914"/>
                    <a:pt x="92" y="910"/>
                    <a:pt x="90" y="903"/>
                  </a:cubicBezTo>
                  <a:cubicBezTo>
                    <a:pt x="61" y="859"/>
                    <a:pt x="68" y="868"/>
                    <a:pt x="70" y="883"/>
                  </a:cubicBezTo>
                  <a:close/>
                  <a:moveTo>
                    <a:pt x="266" y="976"/>
                  </a:moveTo>
                  <a:cubicBezTo>
                    <a:pt x="265" y="972"/>
                    <a:pt x="269" y="971"/>
                    <a:pt x="269" y="966"/>
                  </a:cubicBezTo>
                  <a:cubicBezTo>
                    <a:pt x="272" y="966"/>
                    <a:pt x="270" y="959"/>
                    <a:pt x="269" y="964"/>
                  </a:cubicBezTo>
                  <a:cubicBezTo>
                    <a:pt x="266" y="966"/>
                    <a:pt x="260" y="982"/>
                    <a:pt x="266" y="976"/>
                  </a:cubicBezTo>
                  <a:close/>
                  <a:moveTo>
                    <a:pt x="246" y="996"/>
                  </a:moveTo>
                  <a:cubicBezTo>
                    <a:pt x="243" y="988"/>
                    <a:pt x="256" y="983"/>
                    <a:pt x="248" y="979"/>
                  </a:cubicBezTo>
                  <a:cubicBezTo>
                    <a:pt x="246" y="981"/>
                    <a:pt x="239" y="993"/>
                    <a:pt x="246" y="996"/>
                  </a:cubicBezTo>
                  <a:close/>
                  <a:moveTo>
                    <a:pt x="62" y="1039"/>
                  </a:moveTo>
                  <a:cubicBezTo>
                    <a:pt x="61" y="1036"/>
                    <a:pt x="60" y="1034"/>
                    <a:pt x="57" y="1032"/>
                  </a:cubicBezTo>
                  <a:cubicBezTo>
                    <a:pt x="57" y="1035"/>
                    <a:pt x="61" y="1046"/>
                    <a:pt x="62" y="1039"/>
                  </a:cubicBezTo>
                  <a:close/>
                  <a:moveTo>
                    <a:pt x="77" y="1095"/>
                  </a:moveTo>
                  <a:cubicBezTo>
                    <a:pt x="82" y="1101"/>
                    <a:pt x="83" y="1111"/>
                    <a:pt x="87" y="1117"/>
                  </a:cubicBezTo>
                  <a:cubicBezTo>
                    <a:pt x="124" y="1184"/>
                    <a:pt x="126" y="1187"/>
                    <a:pt x="128" y="1190"/>
                  </a:cubicBezTo>
                  <a:cubicBezTo>
                    <a:pt x="146" y="1213"/>
                    <a:pt x="141" y="1224"/>
                    <a:pt x="145" y="1225"/>
                  </a:cubicBezTo>
                  <a:cubicBezTo>
                    <a:pt x="170" y="1271"/>
                    <a:pt x="171" y="1275"/>
                    <a:pt x="176" y="1276"/>
                  </a:cubicBezTo>
                  <a:cubicBezTo>
                    <a:pt x="198" y="1315"/>
                    <a:pt x="204" y="1320"/>
                    <a:pt x="206" y="1329"/>
                  </a:cubicBezTo>
                  <a:cubicBezTo>
                    <a:pt x="220" y="1358"/>
                    <a:pt x="231" y="1358"/>
                    <a:pt x="229" y="1371"/>
                  </a:cubicBezTo>
                  <a:cubicBezTo>
                    <a:pt x="241" y="1386"/>
                    <a:pt x="240" y="1376"/>
                    <a:pt x="239" y="1366"/>
                  </a:cubicBezTo>
                  <a:cubicBezTo>
                    <a:pt x="220" y="1308"/>
                    <a:pt x="214" y="1302"/>
                    <a:pt x="213" y="1291"/>
                  </a:cubicBezTo>
                  <a:cubicBezTo>
                    <a:pt x="199" y="1268"/>
                    <a:pt x="202" y="1260"/>
                    <a:pt x="198" y="1258"/>
                  </a:cubicBezTo>
                  <a:cubicBezTo>
                    <a:pt x="180" y="1215"/>
                    <a:pt x="168" y="1215"/>
                    <a:pt x="168" y="1203"/>
                  </a:cubicBezTo>
                  <a:cubicBezTo>
                    <a:pt x="145" y="1172"/>
                    <a:pt x="150" y="1162"/>
                    <a:pt x="143" y="1163"/>
                  </a:cubicBezTo>
                  <a:cubicBezTo>
                    <a:pt x="113" y="1114"/>
                    <a:pt x="107" y="1108"/>
                    <a:pt x="105" y="1100"/>
                  </a:cubicBezTo>
                  <a:cubicBezTo>
                    <a:pt x="89" y="1081"/>
                    <a:pt x="86" y="1078"/>
                    <a:pt x="85" y="1075"/>
                  </a:cubicBezTo>
                  <a:cubicBezTo>
                    <a:pt x="71" y="1059"/>
                    <a:pt x="73" y="1055"/>
                    <a:pt x="70" y="1054"/>
                  </a:cubicBezTo>
                  <a:close/>
                  <a:moveTo>
                    <a:pt x="332" y="1623"/>
                  </a:moveTo>
                  <a:cubicBezTo>
                    <a:pt x="339" y="1624"/>
                    <a:pt x="330" y="1609"/>
                    <a:pt x="337" y="1610"/>
                  </a:cubicBezTo>
                  <a:cubicBezTo>
                    <a:pt x="359" y="1560"/>
                    <a:pt x="356" y="1544"/>
                    <a:pt x="365" y="1540"/>
                  </a:cubicBezTo>
                  <a:cubicBezTo>
                    <a:pt x="401" y="1455"/>
                    <a:pt x="401" y="1449"/>
                    <a:pt x="402" y="1444"/>
                  </a:cubicBezTo>
                  <a:cubicBezTo>
                    <a:pt x="418" y="1396"/>
                    <a:pt x="424" y="1396"/>
                    <a:pt x="425" y="1391"/>
                  </a:cubicBezTo>
                  <a:cubicBezTo>
                    <a:pt x="450" y="1344"/>
                    <a:pt x="454" y="1335"/>
                    <a:pt x="458" y="1326"/>
                  </a:cubicBezTo>
                  <a:cubicBezTo>
                    <a:pt x="490" y="1276"/>
                    <a:pt x="490" y="1269"/>
                    <a:pt x="493" y="1265"/>
                  </a:cubicBezTo>
                  <a:cubicBezTo>
                    <a:pt x="508" y="1240"/>
                    <a:pt x="511" y="1239"/>
                    <a:pt x="513" y="1238"/>
                  </a:cubicBezTo>
                  <a:cubicBezTo>
                    <a:pt x="521" y="1225"/>
                    <a:pt x="520" y="1221"/>
                    <a:pt x="523" y="1220"/>
                  </a:cubicBezTo>
                  <a:cubicBezTo>
                    <a:pt x="527" y="1215"/>
                    <a:pt x="518" y="1212"/>
                    <a:pt x="520" y="1220"/>
                  </a:cubicBezTo>
                  <a:cubicBezTo>
                    <a:pt x="481" y="1266"/>
                    <a:pt x="469" y="1280"/>
                    <a:pt x="460" y="1296"/>
                  </a:cubicBezTo>
                  <a:cubicBezTo>
                    <a:pt x="412" y="1376"/>
                    <a:pt x="407" y="1384"/>
                    <a:pt x="405" y="1394"/>
                  </a:cubicBezTo>
                  <a:cubicBezTo>
                    <a:pt x="376" y="1447"/>
                    <a:pt x="378" y="1450"/>
                    <a:pt x="377" y="1452"/>
                  </a:cubicBezTo>
                  <a:cubicBezTo>
                    <a:pt x="371" y="1467"/>
                    <a:pt x="366" y="1465"/>
                    <a:pt x="367" y="1472"/>
                  </a:cubicBezTo>
                  <a:cubicBezTo>
                    <a:pt x="344" y="1511"/>
                    <a:pt x="348" y="1521"/>
                    <a:pt x="342" y="1522"/>
                  </a:cubicBezTo>
                  <a:cubicBezTo>
                    <a:pt x="323" y="1591"/>
                    <a:pt x="318" y="1593"/>
                    <a:pt x="317" y="1598"/>
                  </a:cubicBezTo>
                  <a:cubicBezTo>
                    <a:pt x="309" y="1646"/>
                    <a:pt x="309" y="1656"/>
                    <a:pt x="309" y="1666"/>
                  </a:cubicBezTo>
                  <a:close/>
                  <a:moveTo>
                    <a:pt x="115" y="1273"/>
                  </a:moveTo>
                  <a:cubicBezTo>
                    <a:pt x="122" y="1281"/>
                    <a:pt x="126" y="1292"/>
                    <a:pt x="130" y="1301"/>
                  </a:cubicBezTo>
                  <a:cubicBezTo>
                    <a:pt x="136" y="1302"/>
                    <a:pt x="130" y="1315"/>
                    <a:pt x="138" y="1314"/>
                  </a:cubicBezTo>
                  <a:cubicBezTo>
                    <a:pt x="137" y="1322"/>
                    <a:pt x="142" y="1324"/>
                    <a:pt x="145" y="1329"/>
                  </a:cubicBezTo>
                  <a:cubicBezTo>
                    <a:pt x="152" y="1351"/>
                    <a:pt x="166" y="1365"/>
                    <a:pt x="176" y="1384"/>
                  </a:cubicBezTo>
                  <a:cubicBezTo>
                    <a:pt x="182" y="1392"/>
                    <a:pt x="186" y="1402"/>
                    <a:pt x="193" y="1409"/>
                  </a:cubicBezTo>
                  <a:cubicBezTo>
                    <a:pt x="198" y="1412"/>
                    <a:pt x="198" y="1418"/>
                    <a:pt x="201" y="1422"/>
                  </a:cubicBezTo>
                  <a:cubicBezTo>
                    <a:pt x="204" y="1426"/>
                    <a:pt x="207" y="1431"/>
                    <a:pt x="211" y="1434"/>
                  </a:cubicBezTo>
                  <a:cubicBezTo>
                    <a:pt x="214" y="1446"/>
                    <a:pt x="223" y="1451"/>
                    <a:pt x="226" y="1462"/>
                  </a:cubicBezTo>
                  <a:cubicBezTo>
                    <a:pt x="229" y="1467"/>
                    <a:pt x="233" y="1470"/>
                    <a:pt x="236" y="1475"/>
                  </a:cubicBezTo>
                  <a:cubicBezTo>
                    <a:pt x="241" y="1475"/>
                    <a:pt x="241" y="1491"/>
                    <a:pt x="246" y="1482"/>
                  </a:cubicBezTo>
                  <a:cubicBezTo>
                    <a:pt x="241" y="1479"/>
                    <a:pt x="241" y="1471"/>
                    <a:pt x="239" y="1464"/>
                  </a:cubicBezTo>
                  <a:cubicBezTo>
                    <a:pt x="234" y="1460"/>
                    <a:pt x="231" y="1455"/>
                    <a:pt x="229" y="1449"/>
                  </a:cubicBezTo>
                  <a:cubicBezTo>
                    <a:pt x="229" y="1447"/>
                    <a:pt x="229" y="1444"/>
                    <a:pt x="229" y="1442"/>
                  </a:cubicBezTo>
                  <a:cubicBezTo>
                    <a:pt x="221" y="1436"/>
                    <a:pt x="220" y="1425"/>
                    <a:pt x="214" y="1419"/>
                  </a:cubicBezTo>
                  <a:cubicBezTo>
                    <a:pt x="216" y="1411"/>
                    <a:pt x="210" y="1411"/>
                    <a:pt x="208" y="1407"/>
                  </a:cubicBezTo>
                  <a:cubicBezTo>
                    <a:pt x="205" y="1404"/>
                    <a:pt x="205" y="1397"/>
                    <a:pt x="201" y="1394"/>
                  </a:cubicBezTo>
                  <a:cubicBezTo>
                    <a:pt x="197" y="1385"/>
                    <a:pt x="194" y="1376"/>
                    <a:pt x="186" y="1371"/>
                  </a:cubicBezTo>
                  <a:cubicBezTo>
                    <a:pt x="182" y="1362"/>
                    <a:pt x="179" y="1352"/>
                    <a:pt x="171" y="1346"/>
                  </a:cubicBezTo>
                  <a:cubicBezTo>
                    <a:pt x="166" y="1338"/>
                    <a:pt x="163" y="1329"/>
                    <a:pt x="156" y="1324"/>
                  </a:cubicBezTo>
                  <a:cubicBezTo>
                    <a:pt x="157" y="1316"/>
                    <a:pt x="149" y="1319"/>
                    <a:pt x="151" y="1311"/>
                  </a:cubicBezTo>
                  <a:cubicBezTo>
                    <a:pt x="147" y="1311"/>
                    <a:pt x="145" y="1310"/>
                    <a:pt x="145" y="1306"/>
                  </a:cubicBezTo>
                  <a:cubicBezTo>
                    <a:pt x="145" y="1303"/>
                    <a:pt x="141" y="1304"/>
                    <a:pt x="140" y="1301"/>
                  </a:cubicBezTo>
                  <a:cubicBezTo>
                    <a:pt x="139" y="1290"/>
                    <a:pt x="129" y="1287"/>
                    <a:pt x="128" y="1276"/>
                  </a:cubicBezTo>
                  <a:cubicBezTo>
                    <a:pt x="119" y="1278"/>
                    <a:pt x="126" y="1265"/>
                    <a:pt x="118" y="1266"/>
                  </a:cubicBezTo>
                  <a:cubicBezTo>
                    <a:pt x="118" y="1262"/>
                    <a:pt x="117" y="1260"/>
                    <a:pt x="115" y="1258"/>
                  </a:cubicBezTo>
                  <a:cubicBezTo>
                    <a:pt x="112" y="1258"/>
                    <a:pt x="111" y="1255"/>
                    <a:pt x="110" y="1258"/>
                  </a:cubicBezTo>
                  <a:cubicBezTo>
                    <a:pt x="114" y="1261"/>
                    <a:pt x="115" y="1267"/>
                    <a:pt x="115" y="1273"/>
                  </a:cubicBezTo>
                  <a:close/>
                  <a:moveTo>
                    <a:pt x="427" y="1331"/>
                  </a:moveTo>
                  <a:cubicBezTo>
                    <a:pt x="427" y="1327"/>
                    <a:pt x="436" y="1326"/>
                    <a:pt x="430" y="1323"/>
                  </a:cubicBezTo>
                  <a:cubicBezTo>
                    <a:pt x="422" y="1329"/>
                    <a:pt x="427" y="1338"/>
                    <a:pt x="427" y="1331"/>
                  </a:cubicBezTo>
                  <a:close/>
                  <a:moveTo>
                    <a:pt x="402" y="1371"/>
                  </a:moveTo>
                  <a:cubicBezTo>
                    <a:pt x="394" y="1377"/>
                    <a:pt x="392" y="1390"/>
                    <a:pt x="385" y="1396"/>
                  </a:cubicBezTo>
                  <a:cubicBezTo>
                    <a:pt x="374" y="1414"/>
                    <a:pt x="363" y="1432"/>
                    <a:pt x="357" y="1454"/>
                  </a:cubicBezTo>
                  <a:cubicBezTo>
                    <a:pt x="353" y="1459"/>
                    <a:pt x="347" y="1461"/>
                    <a:pt x="347" y="1469"/>
                  </a:cubicBezTo>
                  <a:cubicBezTo>
                    <a:pt x="342" y="1473"/>
                    <a:pt x="341" y="1480"/>
                    <a:pt x="337" y="1485"/>
                  </a:cubicBezTo>
                  <a:cubicBezTo>
                    <a:pt x="333" y="1498"/>
                    <a:pt x="325" y="1508"/>
                    <a:pt x="322" y="1522"/>
                  </a:cubicBezTo>
                  <a:cubicBezTo>
                    <a:pt x="321" y="1526"/>
                    <a:pt x="319" y="1527"/>
                    <a:pt x="322" y="1530"/>
                  </a:cubicBezTo>
                  <a:cubicBezTo>
                    <a:pt x="319" y="1531"/>
                    <a:pt x="317" y="1533"/>
                    <a:pt x="317" y="1537"/>
                  </a:cubicBezTo>
                  <a:cubicBezTo>
                    <a:pt x="313" y="1542"/>
                    <a:pt x="314" y="1551"/>
                    <a:pt x="309" y="1555"/>
                  </a:cubicBezTo>
                  <a:cubicBezTo>
                    <a:pt x="307" y="1561"/>
                    <a:pt x="308" y="1570"/>
                    <a:pt x="304" y="1575"/>
                  </a:cubicBezTo>
                  <a:cubicBezTo>
                    <a:pt x="303" y="1580"/>
                    <a:pt x="298" y="1594"/>
                    <a:pt x="304" y="1598"/>
                  </a:cubicBezTo>
                  <a:cubicBezTo>
                    <a:pt x="320" y="1574"/>
                    <a:pt x="321" y="1536"/>
                    <a:pt x="337" y="1512"/>
                  </a:cubicBezTo>
                  <a:cubicBezTo>
                    <a:pt x="341" y="1497"/>
                    <a:pt x="349" y="1486"/>
                    <a:pt x="354" y="1472"/>
                  </a:cubicBezTo>
                  <a:cubicBezTo>
                    <a:pt x="359" y="1472"/>
                    <a:pt x="356" y="1463"/>
                    <a:pt x="359" y="1462"/>
                  </a:cubicBezTo>
                  <a:cubicBezTo>
                    <a:pt x="361" y="1458"/>
                    <a:pt x="363" y="1456"/>
                    <a:pt x="365" y="1452"/>
                  </a:cubicBezTo>
                  <a:cubicBezTo>
                    <a:pt x="369" y="1446"/>
                    <a:pt x="371" y="1438"/>
                    <a:pt x="372" y="1429"/>
                  </a:cubicBezTo>
                  <a:cubicBezTo>
                    <a:pt x="377" y="1429"/>
                    <a:pt x="374" y="1421"/>
                    <a:pt x="380" y="1422"/>
                  </a:cubicBezTo>
                  <a:cubicBezTo>
                    <a:pt x="381" y="1417"/>
                    <a:pt x="381" y="1411"/>
                    <a:pt x="385" y="1409"/>
                  </a:cubicBezTo>
                  <a:cubicBezTo>
                    <a:pt x="388" y="1401"/>
                    <a:pt x="392" y="1393"/>
                    <a:pt x="395" y="1384"/>
                  </a:cubicBezTo>
                  <a:cubicBezTo>
                    <a:pt x="401" y="1379"/>
                    <a:pt x="404" y="1371"/>
                    <a:pt x="407" y="1364"/>
                  </a:cubicBezTo>
                  <a:cubicBezTo>
                    <a:pt x="411" y="1361"/>
                    <a:pt x="412" y="1357"/>
                    <a:pt x="415" y="1354"/>
                  </a:cubicBezTo>
                  <a:cubicBezTo>
                    <a:pt x="414" y="1350"/>
                    <a:pt x="423" y="1344"/>
                    <a:pt x="417" y="1344"/>
                  </a:cubicBezTo>
                  <a:cubicBezTo>
                    <a:pt x="414" y="1355"/>
                    <a:pt x="403" y="1358"/>
                    <a:pt x="402" y="1371"/>
                  </a:cubicBezTo>
                  <a:close/>
                  <a:moveTo>
                    <a:pt x="483" y="1406"/>
                  </a:moveTo>
                  <a:cubicBezTo>
                    <a:pt x="475" y="1408"/>
                    <a:pt x="479" y="1423"/>
                    <a:pt x="470" y="1424"/>
                  </a:cubicBezTo>
                  <a:cubicBezTo>
                    <a:pt x="466" y="1429"/>
                    <a:pt x="467" y="1440"/>
                    <a:pt x="460" y="1442"/>
                  </a:cubicBezTo>
                  <a:cubicBezTo>
                    <a:pt x="460" y="1452"/>
                    <a:pt x="454" y="1456"/>
                    <a:pt x="450" y="1462"/>
                  </a:cubicBezTo>
                  <a:cubicBezTo>
                    <a:pt x="449" y="1483"/>
                    <a:pt x="435" y="1492"/>
                    <a:pt x="433" y="1512"/>
                  </a:cubicBezTo>
                  <a:cubicBezTo>
                    <a:pt x="425" y="1516"/>
                    <a:pt x="426" y="1527"/>
                    <a:pt x="422" y="1535"/>
                  </a:cubicBezTo>
                  <a:cubicBezTo>
                    <a:pt x="425" y="1543"/>
                    <a:pt x="419" y="1543"/>
                    <a:pt x="417" y="1547"/>
                  </a:cubicBezTo>
                  <a:cubicBezTo>
                    <a:pt x="425" y="1550"/>
                    <a:pt x="412" y="1551"/>
                    <a:pt x="415" y="1557"/>
                  </a:cubicBezTo>
                  <a:cubicBezTo>
                    <a:pt x="410" y="1558"/>
                    <a:pt x="413" y="1566"/>
                    <a:pt x="410" y="1568"/>
                  </a:cubicBezTo>
                  <a:cubicBezTo>
                    <a:pt x="412" y="1575"/>
                    <a:pt x="403" y="1572"/>
                    <a:pt x="405" y="1580"/>
                  </a:cubicBezTo>
                  <a:cubicBezTo>
                    <a:pt x="402" y="1583"/>
                    <a:pt x="402" y="1589"/>
                    <a:pt x="400" y="1593"/>
                  </a:cubicBezTo>
                  <a:cubicBezTo>
                    <a:pt x="398" y="1597"/>
                    <a:pt x="399" y="1603"/>
                    <a:pt x="395" y="1605"/>
                  </a:cubicBezTo>
                  <a:cubicBezTo>
                    <a:pt x="395" y="1616"/>
                    <a:pt x="389" y="1621"/>
                    <a:pt x="387" y="1630"/>
                  </a:cubicBezTo>
                  <a:cubicBezTo>
                    <a:pt x="386" y="1635"/>
                    <a:pt x="386" y="1641"/>
                    <a:pt x="382" y="1643"/>
                  </a:cubicBezTo>
                  <a:cubicBezTo>
                    <a:pt x="384" y="1648"/>
                    <a:pt x="375" y="1654"/>
                    <a:pt x="382" y="1656"/>
                  </a:cubicBezTo>
                  <a:cubicBezTo>
                    <a:pt x="386" y="1646"/>
                    <a:pt x="390" y="1637"/>
                    <a:pt x="395" y="1628"/>
                  </a:cubicBezTo>
                  <a:cubicBezTo>
                    <a:pt x="397" y="1623"/>
                    <a:pt x="401" y="1621"/>
                    <a:pt x="402" y="1615"/>
                  </a:cubicBezTo>
                  <a:cubicBezTo>
                    <a:pt x="402" y="1608"/>
                    <a:pt x="410" y="1608"/>
                    <a:pt x="407" y="1598"/>
                  </a:cubicBezTo>
                  <a:cubicBezTo>
                    <a:pt x="417" y="1594"/>
                    <a:pt x="412" y="1576"/>
                    <a:pt x="422" y="1573"/>
                  </a:cubicBezTo>
                  <a:cubicBezTo>
                    <a:pt x="425" y="1568"/>
                    <a:pt x="422" y="1559"/>
                    <a:pt x="430" y="1560"/>
                  </a:cubicBezTo>
                  <a:cubicBezTo>
                    <a:pt x="430" y="1552"/>
                    <a:pt x="430" y="1545"/>
                    <a:pt x="438" y="1545"/>
                  </a:cubicBezTo>
                  <a:cubicBezTo>
                    <a:pt x="436" y="1537"/>
                    <a:pt x="439" y="1533"/>
                    <a:pt x="440" y="1527"/>
                  </a:cubicBezTo>
                  <a:cubicBezTo>
                    <a:pt x="446" y="1526"/>
                    <a:pt x="443" y="1516"/>
                    <a:pt x="448" y="1515"/>
                  </a:cubicBezTo>
                  <a:cubicBezTo>
                    <a:pt x="450" y="1503"/>
                    <a:pt x="457" y="1495"/>
                    <a:pt x="460" y="1484"/>
                  </a:cubicBezTo>
                  <a:cubicBezTo>
                    <a:pt x="465" y="1483"/>
                    <a:pt x="462" y="1473"/>
                    <a:pt x="468" y="1472"/>
                  </a:cubicBezTo>
                  <a:cubicBezTo>
                    <a:pt x="469" y="1465"/>
                    <a:pt x="471" y="1460"/>
                    <a:pt x="475" y="1457"/>
                  </a:cubicBezTo>
                  <a:cubicBezTo>
                    <a:pt x="478" y="1446"/>
                    <a:pt x="485" y="1438"/>
                    <a:pt x="488" y="1427"/>
                  </a:cubicBezTo>
                  <a:cubicBezTo>
                    <a:pt x="492" y="1421"/>
                    <a:pt x="490" y="1410"/>
                    <a:pt x="493" y="1404"/>
                  </a:cubicBezTo>
                  <a:cubicBezTo>
                    <a:pt x="491" y="1399"/>
                    <a:pt x="496" y="1387"/>
                    <a:pt x="490" y="1386"/>
                  </a:cubicBezTo>
                  <a:cubicBezTo>
                    <a:pt x="490" y="1395"/>
                    <a:pt x="483" y="1398"/>
                    <a:pt x="483" y="1406"/>
                  </a:cubicBezTo>
                  <a:close/>
                  <a:moveTo>
                    <a:pt x="415" y="1444"/>
                  </a:moveTo>
                  <a:cubicBezTo>
                    <a:pt x="417" y="1454"/>
                    <a:pt x="421" y="1430"/>
                    <a:pt x="417" y="1439"/>
                  </a:cubicBezTo>
                  <a:cubicBezTo>
                    <a:pt x="417" y="1441"/>
                    <a:pt x="414" y="1440"/>
                    <a:pt x="415" y="1444"/>
                  </a:cubicBezTo>
                  <a:close/>
                  <a:moveTo>
                    <a:pt x="402" y="1477"/>
                  </a:moveTo>
                  <a:cubicBezTo>
                    <a:pt x="397" y="1479"/>
                    <a:pt x="396" y="1484"/>
                    <a:pt x="395" y="1490"/>
                  </a:cubicBezTo>
                  <a:cubicBezTo>
                    <a:pt x="400" y="1488"/>
                    <a:pt x="398" y="1478"/>
                    <a:pt x="405" y="1477"/>
                  </a:cubicBezTo>
                  <a:cubicBezTo>
                    <a:pt x="403" y="1470"/>
                    <a:pt x="408" y="1470"/>
                    <a:pt x="407" y="1464"/>
                  </a:cubicBezTo>
                  <a:cubicBezTo>
                    <a:pt x="409" y="1464"/>
                    <a:pt x="410" y="1462"/>
                    <a:pt x="410" y="1459"/>
                  </a:cubicBezTo>
                  <a:cubicBezTo>
                    <a:pt x="410" y="1456"/>
                    <a:pt x="413" y="1455"/>
                    <a:pt x="410" y="1454"/>
                  </a:cubicBezTo>
                  <a:cubicBezTo>
                    <a:pt x="407" y="1461"/>
                    <a:pt x="402" y="1467"/>
                    <a:pt x="402" y="1477"/>
                  </a:cubicBezTo>
                  <a:close/>
                  <a:moveTo>
                    <a:pt x="470" y="1484"/>
                  </a:moveTo>
                  <a:cubicBezTo>
                    <a:pt x="470" y="1498"/>
                    <a:pt x="461" y="1502"/>
                    <a:pt x="460" y="1515"/>
                  </a:cubicBezTo>
                  <a:cubicBezTo>
                    <a:pt x="437" y="1576"/>
                    <a:pt x="431" y="1575"/>
                    <a:pt x="430" y="1580"/>
                  </a:cubicBezTo>
                  <a:cubicBezTo>
                    <a:pt x="411" y="1635"/>
                    <a:pt x="400" y="1637"/>
                    <a:pt x="397" y="1648"/>
                  </a:cubicBezTo>
                  <a:cubicBezTo>
                    <a:pt x="386" y="1684"/>
                    <a:pt x="383" y="1687"/>
                    <a:pt x="382" y="1693"/>
                  </a:cubicBezTo>
                  <a:cubicBezTo>
                    <a:pt x="371" y="1730"/>
                    <a:pt x="371" y="1738"/>
                    <a:pt x="367" y="1741"/>
                  </a:cubicBezTo>
                  <a:cubicBezTo>
                    <a:pt x="361" y="1788"/>
                    <a:pt x="357" y="1799"/>
                    <a:pt x="362" y="1799"/>
                  </a:cubicBezTo>
                  <a:cubicBezTo>
                    <a:pt x="379" y="1754"/>
                    <a:pt x="376" y="1747"/>
                    <a:pt x="380" y="1746"/>
                  </a:cubicBezTo>
                  <a:cubicBezTo>
                    <a:pt x="391" y="1697"/>
                    <a:pt x="403" y="1699"/>
                    <a:pt x="400" y="1688"/>
                  </a:cubicBezTo>
                  <a:cubicBezTo>
                    <a:pt x="430" y="1632"/>
                    <a:pt x="427" y="1621"/>
                    <a:pt x="433" y="1618"/>
                  </a:cubicBezTo>
                  <a:cubicBezTo>
                    <a:pt x="459" y="1557"/>
                    <a:pt x="462" y="1552"/>
                    <a:pt x="465" y="1547"/>
                  </a:cubicBezTo>
                  <a:cubicBezTo>
                    <a:pt x="482" y="1493"/>
                    <a:pt x="477" y="1484"/>
                    <a:pt x="483" y="1484"/>
                  </a:cubicBezTo>
                  <a:close/>
                  <a:moveTo>
                    <a:pt x="166" y="1522"/>
                  </a:moveTo>
                  <a:cubicBezTo>
                    <a:pt x="169" y="1533"/>
                    <a:pt x="177" y="1538"/>
                    <a:pt x="181" y="1548"/>
                  </a:cubicBezTo>
                  <a:cubicBezTo>
                    <a:pt x="187" y="1555"/>
                    <a:pt x="191" y="1564"/>
                    <a:pt x="199" y="1570"/>
                  </a:cubicBezTo>
                  <a:cubicBezTo>
                    <a:pt x="197" y="1578"/>
                    <a:pt x="205" y="1577"/>
                    <a:pt x="206" y="1583"/>
                  </a:cubicBezTo>
                  <a:cubicBezTo>
                    <a:pt x="209" y="1583"/>
                    <a:pt x="208" y="1587"/>
                    <a:pt x="211" y="1588"/>
                  </a:cubicBezTo>
                  <a:cubicBezTo>
                    <a:pt x="210" y="1593"/>
                    <a:pt x="215" y="1593"/>
                    <a:pt x="216" y="1595"/>
                  </a:cubicBezTo>
                  <a:cubicBezTo>
                    <a:pt x="220" y="1604"/>
                    <a:pt x="227" y="1611"/>
                    <a:pt x="234" y="1618"/>
                  </a:cubicBezTo>
                  <a:cubicBezTo>
                    <a:pt x="240" y="1626"/>
                    <a:pt x="247" y="1633"/>
                    <a:pt x="254" y="1641"/>
                  </a:cubicBezTo>
                  <a:cubicBezTo>
                    <a:pt x="260" y="1648"/>
                    <a:pt x="265" y="1657"/>
                    <a:pt x="272" y="1663"/>
                  </a:cubicBezTo>
                  <a:cubicBezTo>
                    <a:pt x="275" y="1667"/>
                    <a:pt x="278" y="1670"/>
                    <a:pt x="282" y="1673"/>
                  </a:cubicBezTo>
                  <a:cubicBezTo>
                    <a:pt x="283" y="1680"/>
                    <a:pt x="288" y="1682"/>
                    <a:pt x="292" y="1686"/>
                  </a:cubicBezTo>
                  <a:cubicBezTo>
                    <a:pt x="293" y="1695"/>
                    <a:pt x="300" y="1698"/>
                    <a:pt x="302" y="1706"/>
                  </a:cubicBezTo>
                  <a:cubicBezTo>
                    <a:pt x="309" y="1709"/>
                    <a:pt x="309" y="1719"/>
                    <a:pt x="317" y="1721"/>
                  </a:cubicBezTo>
                  <a:cubicBezTo>
                    <a:pt x="317" y="1715"/>
                    <a:pt x="317" y="1709"/>
                    <a:pt x="314" y="1706"/>
                  </a:cubicBezTo>
                  <a:cubicBezTo>
                    <a:pt x="311" y="1705"/>
                    <a:pt x="313" y="1703"/>
                    <a:pt x="314" y="1701"/>
                  </a:cubicBezTo>
                  <a:cubicBezTo>
                    <a:pt x="311" y="1701"/>
                    <a:pt x="312" y="1697"/>
                    <a:pt x="312" y="1693"/>
                  </a:cubicBezTo>
                  <a:cubicBezTo>
                    <a:pt x="303" y="1693"/>
                    <a:pt x="307" y="1680"/>
                    <a:pt x="299" y="1678"/>
                  </a:cubicBezTo>
                  <a:cubicBezTo>
                    <a:pt x="302" y="1670"/>
                    <a:pt x="291" y="1676"/>
                    <a:pt x="294" y="1668"/>
                  </a:cubicBezTo>
                  <a:cubicBezTo>
                    <a:pt x="293" y="1665"/>
                    <a:pt x="290" y="1662"/>
                    <a:pt x="287" y="1661"/>
                  </a:cubicBezTo>
                  <a:cubicBezTo>
                    <a:pt x="281" y="1646"/>
                    <a:pt x="269" y="1638"/>
                    <a:pt x="264" y="1623"/>
                  </a:cubicBezTo>
                  <a:cubicBezTo>
                    <a:pt x="254" y="1618"/>
                    <a:pt x="249" y="1607"/>
                    <a:pt x="241" y="1600"/>
                  </a:cubicBezTo>
                  <a:cubicBezTo>
                    <a:pt x="239" y="1595"/>
                    <a:pt x="235" y="1592"/>
                    <a:pt x="231" y="1588"/>
                  </a:cubicBezTo>
                  <a:cubicBezTo>
                    <a:pt x="227" y="1584"/>
                    <a:pt x="225" y="1577"/>
                    <a:pt x="219" y="1575"/>
                  </a:cubicBezTo>
                  <a:cubicBezTo>
                    <a:pt x="215" y="1571"/>
                    <a:pt x="210" y="1568"/>
                    <a:pt x="209" y="1563"/>
                  </a:cubicBezTo>
                  <a:cubicBezTo>
                    <a:pt x="203" y="1560"/>
                    <a:pt x="199" y="1555"/>
                    <a:pt x="196" y="1550"/>
                  </a:cubicBezTo>
                  <a:cubicBezTo>
                    <a:pt x="188" y="1542"/>
                    <a:pt x="180" y="1534"/>
                    <a:pt x="171" y="1527"/>
                  </a:cubicBezTo>
                  <a:cubicBezTo>
                    <a:pt x="171" y="1518"/>
                    <a:pt x="164" y="1516"/>
                    <a:pt x="161" y="1510"/>
                  </a:cubicBezTo>
                  <a:cubicBezTo>
                    <a:pt x="160" y="1506"/>
                    <a:pt x="157" y="1506"/>
                    <a:pt x="156" y="1502"/>
                  </a:cubicBezTo>
                  <a:cubicBezTo>
                    <a:pt x="152" y="1504"/>
                    <a:pt x="150" y="1492"/>
                    <a:pt x="148" y="1500"/>
                  </a:cubicBezTo>
                  <a:cubicBezTo>
                    <a:pt x="157" y="1504"/>
                    <a:pt x="157" y="1518"/>
                    <a:pt x="166" y="1522"/>
                  </a:cubicBezTo>
                  <a:close/>
                  <a:moveTo>
                    <a:pt x="465" y="1575"/>
                  </a:moveTo>
                  <a:cubicBezTo>
                    <a:pt x="457" y="1583"/>
                    <a:pt x="454" y="1598"/>
                    <a:pt x="448" y="1608"/>
                  </a:cubicBezTo>
                  <a:cubicBezTo>
                    <a:pt x="445" y="1613"/>
                    <a:pt x="444" y="1620"/>
                    <a:pt x="440" y="1625"/>
                  </a:cubicBezTo>
                  <a:cubicBezTo>
                    <a:pt x="437" y="1631"/>
                    <a:pt x="440" y="1642"/>
                    <a:pt x="433" y="1643"/>
                  </a:cubicBezTo>
                  <a:cubicBezTo>
                    <a:pt x="434" y="1653"/>
                    <a:pt x="426" y="1653"/>
                    <a:pt x="425" y="1661"/>
                  </a:cubicBezTo>
                  <a:cubicBezTo>
                    <a:pt x="424" y="1668"/>
                    <a:pt x="419" y="1671"/>
                    <a:pt x="418" y="1678"/>
                  </a:cubicBezTo>
                  <a:cubicBezTo>
                    <a:pt x="414" y="1683"/>
                    <a:pt x="413" y="1690"/>
                    <a:pt x="410" y="1696"/>
                  </a:cubicBezTo>
                  <a:cubicBezTo>
                    <a:pt x="405" y="1696"/>
                    <a:pt x="411" y="1700"/>
                    <a:pt x="407" y="1701"/>
                  </a:cubicBezTo>
                  <a:cubicBezTo>
                    <a:pt x="407" y="1704"/>
                    <a:pt x="404" y="1705"/>
                    <a:pt x="407" y="1708"/>
                  </a:cubicBezTo>
                  <a:cubicBezTo>
                    <a:pt x="401" y="1710"/>
                    <a:pt x="401" y="1719"/>
                    <a:pt x="397" y="1724"/>
                  </a:cubicBezTo>
                  <a:cubicBezTo>
                    <a:pt x="399" y="1734"/>
                    <a:pt x="389" y="1732"/>
                    <a:pt x="392" y="1744"/>
                  </a:cubicBezTo>
                  <a:cubicBezTo>
                    <a:pt x="390" y="1749"/>
                    <a:pt x="388" y="1756"/>
                    <a:pt x="385" y="1761"/>
                  </a:cubicBezTo>
                  <a:cubicBezTo>
                    <a:pt x="384" y="1766"/>
                    <a:pt x="376" y="1775"/>
                    <a:pt x="382" y="1779"/>
                  </a:cubicBezTo>
                  <a:cubicBezTo>
                    <a:pt x="389" y="1772"/>
                    <a:pt x="391" y="1760"/>
                    <a:pt x="395" y="1751"/>
                  </a:cubicBezTo>
                  <a:cubicBezTo>
                    <a:pt x="398" y="1741"/>
                    <a:pt x="404" y="1733"/>
                    <a:pt x="405" y="1721"/>
                  </a:cubicBezTo>
                  <a:cubicBezTo>
                    <a:pt x="421" y="1704"/>
                    <a:pt x="428" y="1679"/>
                    <a:pt x="443" y="1661"/>
                  </a:cubicBezTo>
                  <a:cubicBezTo>
                    <a:pt x="445" y="1648"/>
                    <a:pt x="451" y="1638"/>
                    <a:pt x="455" y="1628"/>
                  </a:cubicBezTo>
                  <a:cubicBezTo>
                    <a:pt x="459" y="1624"/>
                    <a:pt x="459" y="1616"/>
                    <a:pt x="463" y="1613"/>
                  </a:cubicBezTo>
                  <a:cubicBezTo>
                    <a:pt x="463" y="1609"/>
                    <a:pt x="464" y="1607"/>
                    <a:pt x="465" y="1605"/>
                  </a:cubicBezTo>
                  <a:cubicBezTo>
                    <a:pt x="469" y="1605"/>
                    <a:pt x="467" y="1598"/>
                    <a:pt x="470" y="1598"/>
                  </a:cubicBezTo>
                  <a:cubicBezTo>
                    <a:pt x="468" y="1588"/>
                    <a:pt x="478" y="1590"/>
                    <a:pt x="475" y="1580"/>
                  </a:cubicBezTo>
                  <a:cubicBezTo>
                    <a:pt x="476" y="1573"/>
                    <a:pt x="480" y="1570"/>
                    <a:pt x="480" y="1562"/>
                  </a:cubicBezTo>
                  <a:cubicBezTo>
                    <a:pt x="485" y="1559"/>
                    <a:pt x="482" y="1549"/>
                    <a:pt x="485" y="1545"/>
                  </a:cubicBezTo>
                  <a:cubicBezTo>
                    <a:pt x="489" y="1540"/>
                    <a:pt x="488" y="1530"/>
                    <a:pt x="490" y="1525"/>
                  </a:cubicBezTo>
                  <a:cubicBezTo>
                    <a:pt x="490" y="1522"/>
                    <a:pt x="490" y="1520"/>
                    <a:pt x="490" y="1517"/>
                  </a:cubicBezTo>
                  <a:cubicBezTo>
                    <a:pt x="490" y="1514"/>
                    <a:pt x="494" y="1513"/>
                    <a:pt x="490" y="1512"/>
                  </a:cubicBezTo>
                  <a:cubicBezTo>
                    <a:pt x="489" y="1508"/>
                    <a:pt x="493" y="1497"/>
                    <a:pt x="488" y="1497"/>
                  </a:cubicBezTo>
                  <a:cubicBezTo>
                    <a:pt x="484" y="1527"/>
                    <a:pt x="474" y="1550"/>
                    <a:pt x="465" y="1575"/>
                  </a:cubicBezTo>
                  <a:close/>
                  <a:moveTo>
                    <a:pt x="337" y="1693"/>
                  </a:moveTo>
                  <a:cubicBezTo>
                    <a:pt x="336" y="1689"/>
                    <a:pt x="340" y="1688"/>
                    <a:pt x="340" y="1683"/>
                  </a:cubicBezTo>
                  <a:cubicBezTo>
                    <a:pt x="340" y="1680"/>
                    <a:pt x="339" y="1674"/>
                    <a:pt x="342" y="1673"/>
                  </a:cubicBezTo>
                  <a:cubicBezTo>
                    <a:pt x="337" y="1663"/>
                    <a:pt x="347" y="1649"/>
                    <a:pt x="347" y="1636"/>
                  </a:cubicBezTo>
                  <a:cubicBezTo>
                    <a:pt x="350" y="1635"/>
                    <a:pt x="350" y="1632"/>
                    <a:pt x="350" y="1628"/>
                  </a:cubicBezTo>
                  <a:cubicBezTo>
                    <a:pt x="350" y="1625"/>
                    <a:pt x="353" y="1623"/>
                    <a:pt x="352" y="1618"/>
                  </a:cubicBezTo>
                  <a:cubicBezTo>
                    <a:pt x="356" y="1613"/>
                    <a:pt x="354" y="1604"/>
                    <a:pt x="357" y="1598"/>
                  </a:cubicBezTo>
                  <a:cubicBezTo>
                    <a:pt x="359" y="1591"/>
                    <a:pt x="360" y="1584"/>
                    <a:pt x="365" y="1580"/>
                  </a:cubicBezTo>
                  <a:cubicBezTo>
                    <a:pt x="369" y="1576"/>
                    <a:pt x="366" y="1565"/>
                    <a:pt x="372" y="1563"/>
                  </a:cubicBezTo>
                  <a:cubicBezTo>
                    <a:pt x="372" y="1557"/>
                    <a:pt x="372" y="1552"/>
                    <a:pt x="372" y="1547"/>
                  </a:cubicBezTo>
                  <a:cubicBezTo>
                    <a:pt x="380" y="1547"/>
                    <a:pt x="370" y="1537"/>
                    <a:pt x="372" y="1547"/>
                  </a:cubicBezTo>
                  <a:cubicBezTo>
                    <a:pt x="368" y="1551"/>
                    <a:pt x="369" y="1560"/>
                    <a:pt x="365" y="1563"/>
                  </a:cubicBezTo>
                  <a:cubicBezTo>
                    <a:pt x="363" y="1568"/>
                    <a:pt x="362" y="1575"/>
                    <a:pt x="360" y="1580"/>
                  </a:cubicBezTo>
                  <a:cubicBezTo>
                    <a:pt x="356" y="1584"/>
                    <a:pt x="357" y="1593"/>
                    <a:pt x="352" y="1595"/>
                  </a:cubicBezTo>
                  <a:cubicBezTo>
                    <a:pt x="352" y="1604"/>
                    <a:pt x="349" y="1609"/>
                    <a:pt x="345" y="1613"/>
                  </a:cubicBezTo>
                  <a:cubicBezTo>
                    <a:pt x="342" y="1647"/>
                    <a:pt x="327" y="1669"/>
                    <a:pt x="330" y="1708"/>
                  </a:cubicBezTo>
                  <a:cubicBezTo>
                    <a:pt x="338" y="1709"/>
                    <a:pt x="334" y="1698"/>
                    <a:pt x="337" y="1693"/>
                  </a:cubicBezTo>
                  <a:close/>
                  <a:moveTo>
                    <a:pt x="299" y="1623"/>
                  </a:moveTo>
                  <a:cubicBezTo>
                    <a:pt x="299" y="1618"/>
                    <a:pt x="306" y="1608"/>
                    <a:pt x="299" y="1605"/>
                  </a:cubicBezTo>
                  <a:cubicBezTo>
                    <a:pt x="299" y="1610"/>
                    <a:pt x="292" y="1620"/>
                    <a:pt x="299" y="1623"/>
                  </a:cubicBezTo>
                  <a:close/>
                  <a:moveTo>
                    <a:pt x="372" y="1678"/>
                  </a:moveTo>
                  <a:cubicBezTo>
                    <a:pt x="367" y="1681"/>
                    <a:pt x="371" y="1692"/>
                    <a:pt x="365" y="1693"/>
                  </a:cubicBezTo>
                  <a:cubicBezTo>
                    <a:pt x="366" y="1702"/>
                    <a:pt x="363" y="1705"/>
                    <a:pt x="362" y="1711"/>
                  </a:cubicBezTo>
                  <a:cubicBezTo>
                    <a:pt x="363" y="1715"/>
                    <a:pt x="355" y="1724"/>
                    <a:pt x="362" y="1726"/>
                  </a:cubicBezTo>
                  <a:cubicBezTo>
                    <a:pt x="367" y="1717"/>
                    <a:pt x="364" y="1701"/>
                    <a:pt x="372" y="1696"/>
                  </a:cubicBezTo>
                  <a:cubicBezTo>
                    <a:pt x="370" y="1686"/>
                    <a:pt x="375" y="1684"/>
                    <a:pt x="375" y="1676"/>
                  </a:cubicBezTo>
                  <a:cubicBezTo>
                    <a:pt x="375" y="1672"/>
                    <a:pt x="386" y="1660"/>
                    <a:pt x="375" y="1661"/>
                  </a:cubicBezTo>
                  <a:cubicBezTo>
                    <a:pt x="376" y="1669"/>
                    <a:pt x="370" y="1670"/>
                    <a:pt x="372" y="1678"/>
                  </a:cubicBezTo>
                  <a:close/>
                  <a:moveTo>
                    <a:pt x="352" y="1776"/>
                  </a:moveTo>
                  <a:cubicBezTo>
                    <a:pt x="352" y="1773"/>
                    <a:pt x="352" y="1770"/>
                    <a:pt x="352" y="1766"/>
                  </a:cubicBezTo>
                  <a:cubicBezTo>
                    <a:pt x="350" y="1766"/>
                    <a:pt x="347" y="1766"/>
                    <a:pt x="345" y="1766"/>
                  </a:cubicBezTo>
                  <a:cubicBezTo>
                    <a:pt x="346" y="1771"/>
                    <a:pt x="346" y="1777"/>
                    <a:pt x="352" y="1776"/>
                  </a:cubicBezTo>
                  <a:close/>
                  <a:moveTo>
                    <a:pt x="375" y="1804"/>
                  </a:moveTo>
                  <a:cubicBezTo>
                    <a:pt x="376" y="1799"/>
                    <a:pt x="383" y="1788"/>
                    <a:pt x="377" y="1784"/>
                  </a:cubicBezTo>
                  <a:cubicBezTo>
                    <a:pt x="378" y="1791"/>
                    <a:pt x="368" y="1799"/>
                    <a:pt x="375" y="1804"/>
                  </a:cubicBezTo>
                  <a:close/>
                </a:path>
              </a:pathLst>
            </a:custGeom>
            <a:solidFill>
              <a:schemeClr val="accent3">
                <a:lumMod val="60000"/>
                <a:lumOff val="40000"/>
                <a:alpha val="75000"/>
              </a:schemeClr>
            </a:solidFill>
            <a:ln>
              <a:noFill/>
            </a:ln>
          </p:spPr>
        </p:sp>
        <p:sp>
          <p:nvSpPr>
            <p:cNvPr id="7" name="Freeform 15"/>
            <p:cNvSpPr>
              <a:spLocks noEditPoints="1"/>
            </p:cNvSpPr>
            <p:nvPr/>
          </p:nvSpPr>
          <p:spPr bwMode="auto">
            <a:xfrm>
              <a:off x="1133752" y="1810138"/>
              <a:ext cx="2762941" cy="4746626"/>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grpSp>
      <p:sp>
        <p:nvSpPr>
          <p:cNvPr id="2" name="Date Placeholder 1"/>
          <p:cNvSpPr>
            <a:spLocks noGrp="1"/>
          </p:cNvSpPr>
          <p:nvPr>
            <p:ph type="dt" sz="half" idx="10"/>
          </p:nvPr>
        </p:nvSpPr>
        <p:spPr/>
        <p:txBody>
          <a:bodyPr/>
          <a:lstStyle/>
          <a:p>
            <a:fld id="{BFDFE985-45EB-49D4-B16A-2BCB3D146BDC}" type="datetimeFigureOut">
              <a:rPr lang="en-US" smtClean="0"/>
              <a:t>10/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B9F5D20-EBD5-404D-BC3B-7E4977C2EA45}" type="slidenum">
              <a:rPr lang="en-US" smtClean="0"/>
              <a:t>‹#›</a:t>
            </a:fld>
            <a:endParaRPr lang="en-US"/>
          </a:p>
        </p:txBody>
      </p:sp>
    </p:spTree>
    <p:extLst>
      <p:ext uri="{BB962C8B-B14F-4D97-AF65-F5344CB8AC3E}">
        <p14:creationId xmlns:p14="http://schemas.microsoft.com/office/powerpoint/2010/main" val="6839109"/>
      </p:ext>
    </p:extLst>
  </p:cSld>
  <p:clrMapOvr>
    <a:masterClrMapping/>
  </p:clrMapOvr>
  <p:extLst mod="1">
    <p:ext uri="{DCECCB84-F9BA-43D5-87BE-67443E8EF086}">
      <p15:sldGuideLst xmlns:p15="http://schemas.microsoft.com/office/powerpoint/2012/main">
        <p15:guide id="1" pos="540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8" name="Freeform 15" title="Feather"/>
          <p:cNvSpPr>
            <a:spLocks noEditPoints="1"/>
          </p:cNvSpPr>
          <p:nvPr/>
        </p:nvSpPr>
        <p:spPr bwMode="auto">
          <a:xfrm rot="2047334" flipH="1">
            <a:off x="8572457" y="453681"/>
            <a:ext cx="3409445" cy="5857295"/>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sp>
        <p:nvSpPr>
          <p:cNvPr id="2" name="Title 1"/>
          <p:cNvSpPr>
            <a:spLocks noGrp="1"/>
          </p:cNvSpPr>
          <p:nvPr>
            <p:ph type="title"/>
          </p:nvPr>
        </p:nvSpPr>
        <p:spPr>
          <a:xfrm>
            <a:off x="8476488" y="1503907"/>
            <a:ext cx="3227715" cy="1687924"/>
          </a:xfrm>
        </p:spPr>
        <p:txBody>
          <a:bodyPr anchor="b">
            <a:normAutofit/>
          </a:bodyPr>
          <a:lstStyle>
            <a:lvl1pPr>
              <a:lnSpc>
                <a:spcPct val="104000"/>
              </a:lnSpc>
              <a:defRPr sz="3400"/>
            </a:lvl1pPr>
          </a:lstStyle>
          <a:p>
            <a:r>
              <a:rPr lang="en-US" smtClean="0"/>
              <a:t>Click to edit Master title style</a:t>
            </a:r>
            <a:endParaRPr lang="en-US" dirty="0"/>
          </a:p>
        </p:txBody>
      </p:sp>
      <p:sp>
        <p:nvSpPr>
          <p:cNvPr id="3" name="Content Placeholder 2"/>
          <p:cNvSpPr>
            <a:spLocks noGrp="1"/>
          </p:cNvSpPr>
          <p:nvPr>
            <p:ph idx="1"/>
          </p:nvPr>
        </p:nvSpPr>
        <p:spPr>
          <a:xfrm>
            <a:off x="487730" y="441414"/>
            <a:ext cx="7597040" cy="5654586"/>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76488" y="3223803"/>
            <a:ext cx="3227715" cy="2872197"/>
          </a:xfrm>
        </p:spPr>
        <p:txBody>
          <a:bodyPr/>
          <a:lstStyle>
            <a:lvl1pPr marL="0" indent="0">
              <a:spcBef>
                <a:spcPts val="140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8476555" y="6286500"/>
            <a:ext cx="3227715" cy="365125"/>
          </a:xfrm>
        </p:spPr>
        <p:txBody>
          <a:bodyPr/>
          <a:lstStyle>
            <a:lvl1pPr algn="l">
              <a:defRPr/>
            </a:lvl1pPr>
          </a:lstStyle>
          <a:p>
            <a:fld id="{BFDFE985-45EB-49D4-B16A-2BCB3D146BDC}" type="datetimeFigureOut">
              <a:rPr lang="en-US" smtClean="0"/>
              <a:t>10/22/2019</a:t>
            </a:fld>
            <a:endParaRPr lang="en-US"/>
          </a:p>
        </p:txBody>
      </p:sp>
      <p:sp>
        <p:nvSpPr>
          <p:cNvPr id="6" name="Footer Placeholder 5"/>
          <p:cNvSpPr>
            <a:spLocks noGrp="1"/>
          </p:cNvSpPr>
          <p:nvPr>
            <p:ph type="ftr" sz="quarter" idx="11"/>
          </p:nvPr>
        </p:nvSpPr>
        <p:spPr>
          <a:xfrm>
            <a:off x="487730" y="6286500"/>
            <a:ext cx="7597040" cy="365125"/>
          </a:xfrm>
        </p:spPr>
        <p:txBody>
          <a:bodyPr/>
          <a:lstStyle>
            <a:lvl1pPr algn="l">
              <a:defRPr/>
            </a:lvl1pPr>
          </a:lstStyle>
          <a:p>
            <a:endParaRPr lang="en-US"/>
          </a:p>
        </p:txBody>
      </p:sp>
      <p:sp>
        <p:nvSpPr>
          <p:cNvPr id="7" name="Slide Number Placeholder 6"/>
          <p:cNvSpPr>
            <a:spLocks noGrp="1"/>
          </p:cNvSpPr>
          <p:nvPr>
            <p:ph type="sldNum" sz="quarter" idx="12"/>
          </p:nvPr>
        </p:nvSpPr>
        <p:spPr>
          <a:xfrm>
            <a:off x="8476488" y="373604"/>
            <a:ext cx="3227715" cy="816481"/>
          </a:xfrm>
        </p:spPr>
        <p:txBody>
          <a:bodyPr anchor="t"/>
          <a:lstStyle>
            <a:lvl1pPr algn="l">
              <a:defRPr sz="4400"/>
            </a:lvl1pPr>
          </a:lstStyle>
          <a:p>
            <a:fld id="{EB9F5D20-EBD5-404D-BC3B-7E4977C2EA45}" type="slidenum">
              <a:rPr lang="en-US" smtClean="0"/>
              <a:t>‹#›</a:t>
            </a:fld>
            <a:endParaRPr lang="en-US"/>
          </a:p>
        </p:txBody>
      </p:sp>
    </p:spTree>
    <p:extLst>
      <p:ext uri="{BB962C8B-B14F-4D97-AF65-F5344CB8AC3E}">
        <p14:creationId xmlns:p14="http://schemas.microsoft.com/office/powerpoint/2010/main" val="509953464"/>
      </p:ext>
    </p:extLst>
  </p:cSld>
  <p:clrMapOvr>
    <a:masterClrMapping/>
  </p:clrMapOvr>
  <p:extLst mod="1">
    <p:ext uri="{DCECCB84-F9BA-43D5-87BE-67443E8EF086}">
      <p15:sldGuideLst xmlns:p15="http://schemas.microsoft.com/office/powerpoint/2012/main">
        <p15:guide id="1" pos="540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2" name="Freeform 15" title="Feather"/>
          <p:cNvSpPr>
            <a:spLocks noEditPoints="1"/>
          </p:cNvSpPr>
          <p:nvPr/>
        </p:nvSpPr>
        <p:spPr bwMode="auto">
          <a:xfrm rot="2047334" flipH="1">
            <a:off x="8572457" y="453681"/>
            <a:ext cx="3409445" cy="5857295"/>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sp>
        <p:nvSpPr>
          <p:cNvPr id="2" name="Title 1"/>
          <p:cNvSpPr>
            <a:spLocks noGrp="1"/>
          </p:cNvSpPr>
          <p:nvPr>
            <p:ph type="title"/>
          </p:nvPr>
        </p:nvSpPr>
        <p:spPr>
          <a:xfrm>
            <a:off x="8476488" y="1503910"/>
            <a:ext cx="3230625" cy="1687924"/>
          </a:xfrm>
        </p:spPr>
        <p:txBody>
          <a:bodyPr anchor="b">
            <a:noAutofit/>
          </a:bodyPr>
          <a:lstStyle>
            <a:lvl1pPr>
              <a:lnSpc>
                <a:spcPct val="104000"/>
              </a:lnSpc>
              <a:defRPr sz="3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8102651"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476488" y="3223806"/>
            <a:ext cx="3227832" cy="2872194"/>
          </a:xfrm>
        </p:spPr>
        <p:txBody>
          <a:bodyPr/>
          <a:lstStyle>
            <a:lvl1pPr marL="0" indent="0">
              <a:spcBef>
                <a:spcPts val="140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8476488" y="6291072"/>
            <a:ext cx="3227832" cy="365125"/>
          </a:xfrm>
        </p:spPr>
        <p:txBody>
          <a:bodyPr/>
          <a:lstStyle>
            <a:lvl1pPr algn="l">
              <a:defRPr/>
            </a:lvl1pPr>
          </a:lstStyle>
          <a:p>
            <a:fld id="{BFDFE985-45EB-49D4-B16A-2BCB3D146BDC}" type="datetimeFigureOut">
              <a:rPr lang="en-US" smtClean="0"/>
              <a:t>10/22/2019</a:t>
            </a:fld>
            <a:endParaRPr lang="en-US"/>
          </a:p>
        </p:txBody>
      </p:sp>
      <p:sp>
        <p:nvSpPr>
          <p:cNvPr id="6" name="Footer Placeholder 5"/>
          <p:cNvSpPr>
            <a:spLocks noGrp="1"/>
          </p:cNvSpPr>
          <p:nvPr>
            <p:ph type="ftr" sz="quarter" idx="11"/>
          </p:nvPr>
        </p:nvSpPr>
        <p:spPr>
          <a:xfrm>
            <a:off x="487731" y="6291072"/>
            <a:ext cx="7598664" cy="365125"/>
          </a:xfrm>
        </p:spPr>
        <p:txBody>
          <a:bodyPr/>
          <a:lstStyle>
            <a:lvl1pPr algn="l">
              <a:defRPr/>
            </a:lvl1pPr>
          </a:lstStyle>
          <a:p>
            <a:endParaRPr lang="en-US"/>
          </a:p>
        </p:txBody>
      </p:sp>
      <p:sp>
        <p:nvSpPr>
          <p:cNvPr id="7" name="Slide Number Placeholder 6"/>
          <p:cNvSpPr>
            <a:spLocks noGrp="1"/>
          </p:cNvSpPr>
          <p:nvPr>
            <p:ph type="sldNum" sz="quarter" idx="12"/>
          </p:nvPr>
        </p:nvSpPr>
        <p:spPr>
          <a:xfrm>
            <a:off x="8476488" y="373607"/>
            <a:ext cx="3227832" cy="816482"/>
          </a:xfrm>
        </p:spPr>
        <p:txBody>
          <a:bodyPr anchor="t"/>
          <a:lstStyle>
            <a:lvl1pPr algn="l">
              <a:defRPr sz="4400"/>
            </a:lvl1pPr>
          </a:lstStyle>
          <a:p>
            <a:fld id="{EB9F5D20-EBD5-404D-BC3B-7E4977C2EA45}" type="slidenum">
              <a:rPr lang="en-US" smtClean="0"/>
              <a:t>‹#›</a:t>
            </a:fld>
            <a:endParaRPr lang="en-US"/>
          </a:p>
        </p:txBody>
      </p:sp>
    </p:spTree>
    <p:extLst>
      <p:ext uri="{BB962C8B-B14F-4D97-AF65-F5344CB8AC3E}">
        <p14:creationId xmlns:p14="http://schemas.microsoft.com/office/powerpoint/2010/main" val="19912171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 name="Group 6" title="Feathers"/>
          <p:cNvGrpSpPr/>
          <p:nvPr/>
        </p:nvGrpSpPr>
        <p:grpSpPr>
          <a:xfrm>
            <a:off x="400714" y="362425"/>
            <a:ext cx="3495979" cy="6204388"/>
            <a:chOff x="400714" y="362425"/>
            <a:chExt cx="3495979" cy="6204388"/>
          </a:xfrm>
        </p:grpSpPr>
        <p:sp>
          <p:nvSpPr>
            <p:cNvPr id="12" name="Freeform 5"/>
            <p:cNvSpPr>
              <a:spLocks noEditPoints="1"/>
            </p:cNvSpPr>
            <p:nvPr/>
          </p:nvSpPr>
          <p:spPr bwMode="auto">
            <a:xfrm>
              <a:off x="400714" y="362425"/>
              <a:ext cx="2218442" cy="6204388"/>
            </a:xfrm>
            <a:custGeom>
              <a:avLst/>
              <a:gdLst/>
              <a:ahLst/>
              <a:cxnLst/>
              <a:rect l="0" t="0" r="r" b="b"/>
              <a:pathLst>
                <a:path w="697" h="1954">
                  <a:moveTo>
                    <a:pt x="251" y="1472"/>
                  </a:moveTo>
                  <a:cubicBezTo>
                    <a:pt x="258" y="1472"/>
                    <a:pt x="252" y="1463"/>
                    <a:pt x="251" y="1462"/>
                  </a:cubicBezTo>
                  <a:cubicBezTo>
                    <a:pt x="248" y="1422"/>
                    <a:pt x="241" y="1424"/>
                    <a:pt x="241" y="1419"/>
                  </a:cubicBezTo>
                  <a:cubicBezTo>
                    <a:pt x="227" y="1388"/>
                    <a:pt x="226" y="1380"/>
                    <a:pt x="221" y="1376"/>
                  </a:cubicBezTo>
                  <a:cubicBezTo>
                    <a:pt x="209" y="1355"/>
                    <a:pt x="209" y="1347"/>
                    <a:pt x="203" y="1344"/>
                  </a:cubicBezTo>
                  <a:cubicBezTo>
                    <a:pt x="169" y="1285"/>
                    <a:pt x="162" y="1275"/>
                    <a:pt x="156" y="1263"/>
                  </a:cubicBezTo>
                  <a:cubicBezTo>
                    <a:pt x="144" y="1242"/>
                    <a:pt x="141" y="1236"/>
                    <a:pt x="138" y="1231"/>
                  </a:cubicBezTo>
                  <a:cubicBezTo>
                    <a:pt x="107" y="1177"/>
                    <a:pt x="108" y="1168"/>
                    <a:pt x="103" y="1165"/>
                  </a:cubicBezTo>
                  <a:cubicBezTo>
                    <a:pt x="90" y="1142"/>
                    <a:pt x="83" y="1131"/>
                    <a:pt x="82" y="1127"/>
                  </a:cubicBezTo>
                  <a:cubicBezTo>
                    <a:pt x="66" y="1090"/>
                    <a:pt x="67" y="1081"/>
                    <a:pt x="62" y="1077"/>
                  </a:cubicBezTo>
                  <a:cubicBezTo>
                    <a:pt x="57" y="1049"/>
                    <a:pt x="51" y="1046"/>
                    <a:pt x="52" y="1037"/>
                  </a:cubicBezTo>
                  <a:cubicBezTo>
                    <a:pt x="48" y="1016"/>
                    <a:pt x="44" y="1007"/>
                    <a:pt x="42" y="1002"/>
                  </a:cubicBezTo>
                  <a:cubicBezTo>
                    <a:pt x="32" y="970"/>
                    <a:pt x="24" y="961"/>
                    <a:pt x="22" y="946"/>
                  </a:cubicBezTo>
                  <a:cubicBezTo>
                    <a:pt x="13" y="922"/>
                    <a:pt x="11" y="916"/>
                    <a:pt x="9" y="909"/>
                  </a:cubicBezTo>
                  <a:cubicBezTo>
                    <a:pt x="5" y="889"/>
                    <a:pt x="11" y="888"/>
                    <a:pt x="9" y="896"/>
                  </a:cubicBezTo>
                  <a:cubicBezTo>
                    <a:pt x="25" y="935"/>
                    <a:pt x="22" y="943"/>
                    <a:pt x="27" y="944"/>
                  </a:cubicBezTo>
                  <a:cubicBezTo>
                    <a:pt x="47" y="979"/>
                    <a:pt x="44" y="987"/>
                    <a:pt x="45" y="992"/>
                  </a:cubicBezTo>
                  <a:cubicBezTo>
                    <a:pt x="78" y="1045"/>
                    <a:pt x="85" y="1060"/>
                    <a:pt x="95" y="1072"/>
                  </a:cubicBezTo>
                  <a:cubicBezTo>
                    <a:pt x="141" y="1130"/>
                    <a:pt x="141" y="1136"/>
                    <a:pt x="140" y="1142"/>
                  </a:cubicBezTo>
                  <a:cubicBezTo>
                    <a:pt x="159" y="1162"/>
                    <a:pt x="156" y="1170"/>
                    <a:pt x="160" y="1170"/>
                  </a:cubicBezTo>
                  <a:cubicBezTo>
                    <a:pt x="198" y="1238"/>
                    <a:pt x="204" y="1243"/>
                    <a:pt x="206" y="1251"/>
                  </a:cubicBezTo>
                  <a:cubicBezTo>
                    <a:pt x="218" y="1278"/>
                    <a:pt x="219" y="1288"/>
                    <a:pt x="226" y="1291"/>
                  </a:cubicBezTo>
                  <a:cubicBezTo>
                    <a:pt x="231" y="1298"/>
                    <a:pt x="231" y="1292"/>
                    <a:pt x="228" y="1288"/>
                  </a:cubicBezTo>
                  <a:cubicBezTo>
                    <a:pt x="196" y="1218"/>
                    <a:pt x="198" y="1206"/>
                    <a:pt x="191" y="1203"/>
                  </a:cubicBezTo>
                  <a:cubicBezTo>
                    <a:pt x="168" y="1159"/>
                    <a:pt x="164" y="1153"/>
                    <a:pt x="160" y="1147"/>
                  </a:cubicBezTo>
                  <a:cubicBezTo>
                    <a:pt x="114" y="1068"/>
                    <a:pt x="104" y="1068"/>
                    <a:pt x="105" y="1057"/>
                  </a:cubicBezTo>
                  <a:cubicBezTo>
                    <a:pt x="67" y="1000"/>
                    <a:pt x="58" y="1000"/>
                    <a:pt x="57" y="992"/>
                  </a:cubicBezTo>
                  <a:cubicBezTo>
                    <a:pt x="80" y="1011"/>
                    <a:pt x="81" y="1021"/>
                    <a:pt x="87" y="1024"/>
                  </a:cubicBezTo>
                  <a:cubicBezTo>
                    <a:pt x="103" y="1041"/>
                    <a:pt x="100" y="1049"/>
                    <a:pt x="105" y="1049"/>
                  </a:cubicBezTo>
                  <a:cubicBezTo>
                    <a:pt x="129" y="1079"/>
                    <a:pt x="130" y="1087"/>
                    <a:pt x="135" y="1092"/>
                  </a:cubicBezTo>
                  <a:cubicBezTo>
                    <a:pt x="163" y="1128"/>
                    <a:pt x="159" y="1136"/>
                    <a:pt x="163" y="1137"/>
                  </a:cubicBezTo>
                  <a:cubicBezTo>
                    <a:pt x="199" y="1191"/>
                    <a:pt x="204" y="1205"/>
                    <a:pt x="211" y="1218"/>
                  </a:cubicBezTo>
                  <a:cubicBezTo>
                    <a:pt x="232" y="1237"/>
                    <a:pt x="226" y="1238"/>
                    <a:pt x="228" y="1230"/>
                  </a:cubicBezTo>
                  <a:cubicBezTo>
                    <a:pt x="202" y="1163"/>
                    <a:pt x="196" y="1163"/>
                    <a:pt x="198" y="1155"/>
                  </a:cubicBezTo>
                  <a:cubicBezTo>
                    <a:pt x="171" y="1106"/>
                    <a:pt x="167" y="1104"/>
                    <a:pt x="165" y="1100"/>
                  </a:cubicBezTo>
                  <a:cubicBezTo>
                    <a:pt x="140" y="1062"/>
                    <a:pt x="138" y="1052"/>
                    <a:pt x="133" y="1047"/>
                  </a:cubicBezTo>
                  <a:cubicBezTo>
                    <a:pt x="76" y="924"/>
                    <a:pt x="76" y="918"/>
                    <a:pt x="75" y="913"/>
                  </a:cubicBezTo>
                  <a:cubicBezTo>
                    <a:pt x="53" y="840"/>
                    <a:pt x="56" y="836"/>
                    <a:pt x="57" y="830"/>
                  </a:cubicBezTo>
                  <a:cubicBezTo>
                    <a:pt x="36" y="706"/>
                    <a:pt x="30" y="721"/>
                    <a:pt x="34" y="725"/>
                  </a:cubicBezTo>
                  <a:cubicBezTo>
                    <a:pt x="45" y="767"/>
                    <a:pt x="46" y="774"/>
                    <a:pt x="49" y="778"/>
                  </a:cubicBezTo>
                  <a:cubicBezTo>
                    <a:pt x="70" y="833"/>
                    <a:pt x="67" y="843"/>
                    <a:pt x="72" y="846"/>
                  </a:cubicBezTo>
                  <a:cubicBezTo>
                    <a:pt x="94" y="887"/>
                    <a:pt x="97" y="899"/>
                    <a:pt x="102" y="908"/>
                  </a:cubicBezTo>
                  <a:cubicBezTo>
                    <a:pt x="143" y="980"/>
                    <a:pt x="154" y="992"/>
                    <a:pt x="160" y="1007"/>
                  </a:cubicBezTo>
                  <a:cubicBezTo>
                    <a:pt x="212" y="1106"/>
                    <a:pt x="218" y="1122"/>
                    <a:pt x="223" y="1137"/>
                  </a:cubicBezTo>
                  <a:cubicBezTo>
                    <a:pt x="218" y="1115"/>
                    <a:pt x="222" y="1106"/>
                    <a:pt x="221" y="1102"/>
                  </a:cubicBezTo>
                  <a:cubicBezTo>
                    <a:pt x="210" y="1080"/>
                    <a:pt x="213" y="1072"/>
                    <a:pt x="208" y="1072"/>
                  </a:cubicBezTo>
                  <a:cubicBezTo>
                    <a:pt x="195" y="1023"/>
                    <a:pt x="188" y="1020"/>
                    <a:pt x="188" y="1012"/>
                  </a:cubicBezTo>
                  <a:cubicBezTo>
                    <a:pt x="149" y="930"/>
                    <a:pt x="144" y="927"/>
                    <a:pt x="145" y="918"/>
                  </a:cubicBezTo>
                  <a:cubicBezTo>
                    <a:pt x="125" y="876"/>
                    <a:pt x="120" y="873"/>
                    <a:pt x="117" y="868"/>
                  </a:cubicBezTo>
                  <a:cubicBezTo>
                    <a:pt x="102" y="832"/>
                    <a:pt x="100" y="833"/>
                    <a:pt x="100" y="830"/>
                  </a:cubicBezTo>
                  <a:cubicBezTo>
                    <a:pt x="80" y="793"/>
                    <a:pt x="77" y="788"/>
                    <a:pt x="75" y="783"/>
                  </a:cubicBezTo>
                  <a:cubicBezTo>
                    <a:pt x="45" y="730"/>
                    <a:pt x="43" y="716"/>
                    <a:pt x="34" y="710"/>
                  </a:cubicBezTo>
                  <a:cubicBezTo>
                    <a:pt x="25" y="678"/>
                    <a:pt x="34" y="684"/>
                    <a:pt x="32" y="690"/>
                  </a:cubicBezTo>
                  <a:cubicBezTo>
                    <a:pt x="50" y="733"/>
                    <a:pt x="60" y="733"/>
                    <a:pt x="59" y="745"/>
                  </a:cubicBezTo>
                  <a:cubicBezTo>
                    <a:pt x="80" y="780"/>
                    <a:pt x="81" y="783"/>
                    <a:pt x="85" y="785"/>
                  </a:cubicBezTo>
                  <a:cubicBezTo>
                    <a:pt x="113" y="833"/>
                    <a:pt x="115" y="842"/>
                    <a:pt x="117" y="851"/>
                  </a:cubicBezTo>
                  <a:cubicBezTo>
                    <a:pt x="147" y="899"/>
                    <a:pt x="151" y="907"/>
                    <a:pt x="153" y="916"/>
                  </a:cubicBezTo>
                  <a:cubicBezTo>
                    <a:pt x="168" y="945"/>
                    <a:pt x="171" y="952"/>
                    <a:pt x="173" y="961"/>
                  </a:cubicBezTo>
                  <a:cubicBezTo>
                    <a:pt x="190" y="999"/>
                    <a:pt x="200" y="1010"/>
                    <a:pt x="203" y="1029"/>
                  </a:cubicBezTo>
                  <a:cubicBezTo>
                    <a:pt x="198" y="998"/>
                    <a:pt x="198" y="994"/>
                    <a:pt x="196" y="994"/>
                  </a:cubicBezTo>
                  <a:cubicBezTo>
                    <a:pt x="175" y="911"/>
                    <a:pt x="168" y="909"/>
                    <a:pt x="170" y="898"/>
                  </a:cubicBezTo>
                  <a:cubicBezTo>
                    <a:pt x="131" y="811"/>
                    <a:pt x="131" y="802"/>
                    <a:pt x="125" y="800"/>
                  </a:cubicBezTo>
                  <a:cubicBezTo>
                    <a:pt x="105" y="747"/>
                    <a:pt x="103" y="742"/>
                    <a:pt x="100" y="740"/>
                  </a:cubicBezTo>
                  <a:cubicBezTo>
                    <a:pt x="82" y="701"/>
                    <a:pt x="78" y="699"/>
                    <a:pt x="77" y="695"/>
                  </a:cubicBezTo>
                  <a:cubicBezTo>
                    <a:pt x="67" y="672"/>
                    <a:pt x="60" y="674"/>
                    <a:pt x="62" y="667"/>
                  </a:cubicBezTo>
                  <a:cubicBezTo>
                    <a:pt x="44" y="641"/>
                    <a:pt x="39" y="635"/>
                    <a:pt x="34" y="629"/>
                  </a:cubicBezTo>
                  <a:cubicBezTo>
                    <a:pt x="21" y="597"/>
                    <a:pt x="29" y="609"/>
                    <a:pt x="37" y="622"/>
                  </a:cubicBezTo>
                  <a:cubicBezTo>
                    <a:pt x="75" y="681"/>
                    <a:pt x="85" y="681"/>
                    <a:pt x="85" y="692"/>
                  </a:cubicBezTo>
                  <a:cubicBezTo>
                    <a:pt x="108" y="731"/>
                    <a:pt x="109" y="735"/>
                    <a:pt x="110" y="740"/>
                  </a:cubicBezTo>
                  <a:cubicBezTo>
                    <a:pt x="123" y="777"/>
                    <a:pt x="130" y="775"/>
                    <a:pt x="130" y="780"/>
                  </a:cubicBezTo>
                  <a:cubicBezTo>
                    <a:pt x="151" y="822"/>
                    <a:pt x="153" y="840"/>
                    <a:pt x="163" y="851"/>
                  </a:cubicBezTo>
                  <a:cubicBezTo>
                    <a:pt x="179" y="903"/>
                    <a:pt x="184" y="907"/>
                    <a:pt x="185" y="916"/>
                  </a:cubicBezTo>
                  <a:cubicBezTo>
                    <a:pt x="203" y="963"/>
                    <a:pt x="199" y="973"/>
                    <a:pt x="201" y="976"/>
                  </a:cubicBezTo>
                  <a:cubicBezTo>
                    <a:pt x="236" y="1076"/>
                    <a:pt x="226" y="1071"/>
                    <a:pt x="228" y="1064"/>
                  </a:cubicBezTo>
                  <a:cubicBezTo>
                    <a:pt x="218" y="972"/>
                    <a:pt x="212" y="965"/>
                    <a:pt x="213" y="951"/>
                  </a:cubicBezTo>
                  <a:cubicBezTo>
                    <a:pt x="185" y="862"/>
                    <a:pt x="181" y="854"/>
                    <a:pt x="178" y="845"/>
                  </a:cubicBezTo>
                  <a:cubicBezTo>
                    <a:pt x="145" y="767"/>
                    <a:pt x="139" y="762"/>
                    <a:pt x="135" y="755"/>
                  </a:cubicBezTo>
                  <a:cubicBezTo>
                    <a:pt x="119" y="717"/>
                    <a:pt x="114" y="719"/>
                    <a:pt x="112" y="717"/>
                  </a:cubicBezTo>
                  <a:cubicBezTo>
                    <a:pt x="92" y="686"/>
                    <a:pt x="92" y="676"/>
                    <a:pt x="87" y="669"/>
                  </a:cubicBezTo>
                  <a:cubicBezTo>
                    <a:pt x="56" y="621"/>
                    <a:pt x="53" y="614"/>
                    <a:pt x="49" y="607"/>
                  </a:cubicBezTo>
                  <a:cubicBezTo>
                    <a:pt x="41" y="564"/>
                    <a:pt x="41" y="578"/>
                    <a:pt x="47" y="586"/>
                  </a:cubicBezTo>
                  <a:cubicBezTo>
                    <a:pt x="72" y="633"/>
                    <a:pt x="77" y="635"/>
                    <a:pt x="77" y="642"/>
                  </a:cubicBezTo>
                  <a:cubicBezTo>
                    <a:pt x="117" y="700"/>
                    <a:pt x="120" y="711"/>
                    <a:pt x="125" y="720"/>
                  </a:cubicBezTo>
                  <a:cubicBezTo>
                    <a:pt x="136" y="738"/>
                    <a:pt x="138" y="743"/>
                    <a:pt x="143" y="745"/>
                  </a:cubicBezTo>
                  <a:cubicBezTo>
                    <a:pt x="165" y="796"/>
                    <a:pt x="169" y="801"/>
                    <a:pt x="173" y="805"/>
                  </a:cubicBezTo>
                  <a:cubicBezTo>
                    <a:pt x="198" y="877"/>
                    <a:pt x="205" y="880"/>
                    <a:pt x="206" y="888"/>
                  </a:cubicBezTo>
                  <a:cubicBezTo>
                    <a:pt x="210" y="912"/>
                    <a:pt x="215" y="915"/>
                    <a:pt x="216" y="923"/>
                  </a:cubicBezTo>
                  <a:cubicBezTo>
                    <a:pt x="239" y="982"/>
                    <a:pt x="234" y="967"/>
                    <a:pt x="238" y="961"/>
                  </a:cubicBezTo>
                  <a:cubicBezTo>
                    <a:pt x="220" y="890"/>
                    <a:pt x="217" y="886"/>
                    <a:pt x="218" y="876"/>
                  </a:cubicBezTo>
                  <a:cubicBezTo>
                    <a:pt x="175" y="774"/>
                    <a:pt x="176" y="763"/>
                    <a:pt x="173" y="755"/>
                  </a:cubicBezTo>
                  <a:cubicBezTo>
                    <a:pt x="155" y="729"/>
                    <a:pt x="156" y="717"/>
                    <a:pt x="150" y="712"/>
                  </a:cubicBezTo>
                  <a:cubicBezTo>
                    <a:pt x="123" y="663"/>
                    <a:pt x="122" y="653"/>
                    <a:pt x="115" y="649"/>
                  </a:cubicBezTo>
                  <a:cubicBezTo>
                    <a:pt x="86" y="590"/>
                    <a:pt x="85" y="586"/>
                    <a:pt x="85" y="581"/>
                  </a:cubicBezTo>
                  <a:cubicBezTo>
                    <a:pt x="60" y="516"/>
                    <a:pt x="65" y="519"/>
                    <a:pt x="64" y="528"/>
                  </a:cubicBezTo>
                  <a:cubicBezTo>
                    <a:pt x="82" y="567"/>
                    <a:pt x="89" y="567"/>
                    <a:pt x="87" y="576"/>
                  </a:cubicBezTo>
                  <a:cubicBezTo>
                    <a:pt x="102" y="603"/>
                    <a:pt x="102" y="606"/>
                    <a:pt x="105" y="606"/>
                  </a:cubicBezTo>
                  <a:cubicBezTo>
                    <a:pt x="133" y="652"/>
                    <a:pt x="128" y="663"/>
                    <a:pt x="135" y="662"/>
                  </a:cubicBezTo>
                  <a:cubicBezTo>
                    <a:pt x="162" y="716"/>
                    <a:pt x="168" y="721"/>
                    <a:pt x="170" y="730"/>
                  </a:cubicBezTo>
                  <a:cubicBezTo>
                    <a:pt x="201" y="805"/>
                    <a:pt x="206" y="810"/>
                    <a:pt x="208" y="818"/>
                  </a:cubicBezTo>
                  <a:cubicBezTo>
                    <a:pt x="243" y="905"/>
                    <a:pt x="235" y="893"/>
                    <a:pt x="233" y="888"/>
                  </a:cubicBezTo>
                  <a:cubicBezTo>
                    <a:pt x="221" y="836"/>
                    <a:pt x="220" y="828"/>
                    <a:pt x="216" y="823"/>
                  </a:cubicBezTo>
                  <a:cubicBezTo>
                    <a:pt x="173" y="707"/>
                    <a:pt x="173" y="697"/>
                    <a:pt x="170" y="689"/>
                  </a:cubicBezTo>
                  <a:cubicBezTo>
                    <a:pt x="157" y="663"/>
                    <a:pt x="154" y="657"/>
                    <a:pt x="150" y="652"/>
                  </a:cubicBezTo>
                  <a:cubicBezTo>
                    <a:pt x="119" y="602"/>
                    <a:pt x="122" y="594"/>
                    <a:pt x="117" y="594"/>
                  </a:cubicBezTo>
                  <a:cubicBezTo>
                    <a:pt x="119" y="590"/>
                    <a:pt x="124" y="592"/>
                    <a:pt x="125" y="596"/>
                  </a:cubicBezTo>
                  <a:cubicBezTo>
                    <a:pt x="159" y="641"/>
                    <a:pt x="154" y="651"/>
                    <a:pt x="163" y="649"/>
                  </a:cubicBezTo>
                  <a:cubicBezTo>
                    <a:pt x="185" y="694"/>
                    <a:pt x="183" y="708"/>
                    <a:pt x="190" y="712"/>
                  </a:cubicBezTo>
                  <a:cubicBezTo>
                    <a:pt x="211" y="753"/>
                    <a:pt x="208" y="762"/>
                    <a:pt x="213" y="762"/>
                  </a:cubicBezTo>
                  <a:cubicBezTo>
                    <a:pt x="237" y="847"/>
                    <a:pt x="238" y="850"/>
                    <a:pt x="238" y="853"/>
                  </a:cubicBezTo>
                  <a:cubicBezTo>
                    <a:pt x="246" y="870"/>
                    <a:pt x="242" y="860"/>
                    <a:pt x="243" y="855"/>
                  </a:cubicBezTo>
                  <a:cubicBezTo>
                    <a:pt x="231" y="791"/>
                    <a:pt x="232" y="779"/>
                    <a:pt x="228" y="757"/>
                  </a:cubicBezTo>
                  <a:cubicBezTo>
                    <a:pt x="212" y="721"/>
                    <a:pt x="215" y="712"/>
                    <a:pt x="210" y="712"/>
                  </a:cubicBezTo>
                  <a:cubicBezTo>
                    <a:pt x="190" y="661"/>
                    <a:pt x="188" y="652"/>
                    <a:pt x="183" y="647"/>
                  </a:cubicBezTo>
                  <a:cubicBezTo>
                    <a:pt x="162" y="617"/>
                    <a:pt x="161" y="598"/>
                    <a:pt x="150" y="589"/>
                  </a:cubicBezTo>
                  <a:cubicBezTo>
                    <a:pt x="126" y="540"/>
                    <a:pt x="121" y="535"/>
                    <a:pt x="117" y="528"/>
                  </a:cubicBezTo>
                  <a:cubicBezTo>
                    <a:pt x="101" y="492"/>
                    <a:pt x="98" y="489"/>
                    <a:pt x="97" y="486"/>
                  </a:cubicBezTo>
                  <a:cubicBezTo>
                    <a:pt x="80" y="432"/>
                    <a:pt x="73" y="429"/>
                    <a:pt x="74" y="418"/>
                  </a:cubicBezTo>
                  <a:cubicBezTo>
                    <a:pt x="93" y="455"/>
                    <a:pt x="94" y="458"/>
                    <a:pt x="94" y="463"/>
                  </a:cubicBezTo>
                  <a:cubicBezTo>
                    <a:pt x="143" y="547"/>
                    <a:pt x="140" y="555"/>
                    <a:pt x="145" y="556"/>
                  </a:cubicBezTo>
                  <a:cubicBezTo>
                    <a:pt x="164" y="593"/>
                    <a:pt x="170" y="599"/>
                    <a:pt x="173" y="606"/>
                  </a:cubicBezTo>
                  <a:cubicBezTo>
                    <a:pt x="191" y="642"/>
                    <a:pt x="200" y="654"/>
                    <a:pt x="205" y="669"/>
                  </a:cubicBezTo>
                  <a:cubicBezTo>
                    <a:pt x="228" y="720"/>
                    <a:pt x="226" y="733"/>
                    <a:pt x="233" y="737"/>
                  </a:cubicBezTo>
                  <a:cubicBezTo>
                    <a:pt x="244" y="794"/>
                    <a:pt x="247" y="802"/>
                    <a:pt x="246" y="815"/>
                  </a:cubicBezTo>
                  <a:cubicBezTo>
                    <a:pt x="257" y="840"/>
                    <a:pt x="255" y="834"/>
                    <a:pt x="256" y="830"/>
                  </a:cubicBezTo>
                  <a:cubicBezTo>
                    <a:pt x="249" y="738"/>
                    <a:pt x="244" y="737"/>
                    <a:pt x="243" y="732"/>
                  </a:cubicBezTo>
                  <a:cubicBezTo>
                    <a:pt x="217" y="655"/>
                    <a:pt x="208" y="642"/>
                    <a:pt x="203" y="624"/>
                  </a:cubicBezTo>
                  <a:cubicBezTo>
                    <a:pt x="179" y="566"/>
                    <a:pt x="170" y="562"/>
                    <a:pt x="170" y="551"/>
                  </a:cubicBezTo>
                  <a:cubicBezTo>
                    <a:pt x="156" y="511"/>
                    <a:pt x="145" y="501"/>
                    <a:pt x="142" y="483"/>
                  </a:cubicBezTo>
                  <a:cubicBezTo>
                    <a:pt x="140" y="458"/>
                    <a:pt x="142" y="465"/>
                    <a:pt x="145" y="471"/>
                  </a:cubicBezTo>
                  <a:cubicBezTo>
                    <a:pt x="163" y="523"/>
                    <a:pt x="171" y="533"/>
                    <a:pt x="175" y="546"/>
                  </a:cubicBezTo>
                  <a:cubicBezTo>
                    <a:pt x="196" y="591"/>
                    <a:pt x="206" y="598"/>
                    <a:pt x="208" y="614"/>
                  </a:cubicBezTo>
                  <a:cubicBezTo>
                    <a:pt x="231" y="662"/>
                    <a:pt x="236" y="674"/>
                    <a:pt x="241" y="687"/>
                  </a:cubicBezTo>
                  <a:cubicBezTo>
                    <a:pt x="252" y="718"/>
                    <a:pt x="249" y="725"/>
                    <a:pt x="253" y="725"/>
                  </a:cubicBezTo>
                  <a:cubicBezTo>
                    <a:pt x="268" y="760"/>
                    <a:pt x="259" y="754"/>
                    <a:pt x="261" y="750"/>
                  </a:cubicBezTo>
                  <a:cubicBezTo>
                    <a:pt x="260" y="703"/>
                    <a:pt x="254" y="700"/>
                    <a:pt x="258" y="692"/>
                  </a:cubicBezTo>
                  <a:cubicBezTo>
                    <a:pt x="248" y="658"/>
                    <a:pt x="249" y="652"/>
                    <a:pt x="246" y="652"/>
                  </a:cubicBezTo>
                  <a:cubicBezTo>
                    <a:pt x="229" y="597"/>
                    <a:pt x="228" y="593"/>
                    <a:pt x="228" y="589"/>
                  </a:cubicBezTo>
                  <a:cubicBezTo>
                    <a:pt x="211" y="547"/>
                    <a:pt x="207" y="538"/>
                    <a:pt x="203" y="528"/>
                  </a:cubicBezTo>
                  <a:cubicBezTo>
                    <a:pt x="186" y="481"/>
                    <a:pt x="179" y="480"/>
                    <a:pt x="180" y="473"/>
                  </a:cubicBezTo>
                  <a:cubicBezTo>
                    <a:pt x="156" y="407"/>
                    <a:pt x="153" y="397"/>
                    <a:pt x="150" y="387"/>
                  </a:cubicBezTo>
                  <a:cubicBezTo>
                    <a:pt x="147" y="345"/>
                    <a:pt x="152" y="348"/>
                    <a:pt x="150" y="357"/>
                  </a:cubicBezTo>
                  <a:cubicBezTo>
                    <a:pt x="176" y="446"/>
                    <a:pt x="183" y="456"/>
                    <a:pt x="188" y="468"/>
                  </a:cubicBezTo>
                  <a:cubicBezTo>
                    <a:pt x="206" y="507"/>
                    <a:pt x="205" y="512"/>
                    <a:pt x="205" y="516"/>
                  </a:cubicBezTo>
                  <a:cubicBezTo>
                    <a:pt x="224" y="553"/>
                    <a:pt x="228" y="566"/>
                    <a:pt x="233" y="579"/>
                  </a:cubicBezTo>
                  <a:cubicBezTo>
                    <a:pt x="232" y="555"/>
                    <a:pt x="229" y="552"/>
                    <a:pt x="228" y="546"/>
                  </a:cubicBezTo>
                  <a:cubicBezTo>
                    <a:pt x="212" y="499"/>
                    <a:pt x="215" y="491"/>
                    <a:pt x="210" y="491"/>
                  </a:cubicBezTo>
                  <a:cubicBezTo>
                    <a:pt x="198" y="374"/>
                    <a:pt x="193" y="371"/>
                    <a:pt x="198" y="360"/>
                  </a:cubicBezTo>
                  <a:cubicBezTo>
                    <a:pt x="209" y="429"/>
                    <a:pt x="211" y="465"/>
                    <a:pt x="223" y="491"/>
                  </a:cubicBezTo>
                  <a:cubicBezTo>
                    <a:pt x="280" y="680"/>
                    <a:pt x="276" y="677"/>
                    <a:pt x="276" y="674"/>
                  </a:cubicBezTo>
                  <a:cubicBezTo>
                    <a:pt x="265" y="621"/>
                    <a:pt x="263" y="596"/>
                    <a:pt x="256" y="576"/>
                  </a:cubicBezTo>
                  <a:cubicBezTo>
                    <a:pt x="238" y="489"/>
                    <a:pt x="237" y="484"/>
                    <a:pt x="233" y="481"/>
                  </a:cubicBezTo>
                  <a:cubicBezTo>
                    <a:pt x="229" y="441"/>
                    <a:pt x="223" y="426"/>
                    <a:pt x="223" y="415"/>
                  </a:cubicBezTo>
                  <a:cubicBezTo>
                    <a:pt x="215" y="326"/>
                    <a:pt x="215" y="313"/>
                    <a:pt x="215" y="299"/>
                  </a:cubicBezTo>
                  <a:cubicBezTo>
                    <a:pt x="216" y="264"/>
                    <a:pt x="215" y="246"/>
                    <a:pt x="215" y="229"/>
                  </a:cubicBezTo>
                  <a:cubicBezTo>
                    <a:pt x="220" y="243"/>
                    <a:pt x="217" y="244"/>
                    <a:pt x="220" y="252"/>
                  </a:cubicBezTo>
                  <a:cubicBezTo>
                    <a:pt x="227" y="394"/>
                    <a:pt x="231" y="403"/>
                    <a:pt x="230" y="418"/>
                  </a:cubicBezTo>
                  <a:cubicBezTo>
                    <a:pt x="241" y="471"/>
                    <a:pt x="249" y="489"/>
                    <a:pt x="253" y="511"/>
                  </a:cubicBezTo>
                  <a:cubicBezTo>
                    <a:pt x="269" y="599"/>
                    <a:pt x="275" y="599"/>
                    <a:pt x="273" y="606"/>
                  </a:cubicBezTo>
                  <a:cubicBezTo>
                    <a:pt x="283" y="651"/>
                    <a:pt x="286" y="652"/>
                    <a:pt x="286" y="672"/>
                  </a:cubicBezTo>
                  <a:cubicBezTo>
                    <a:pt x="296" y="620"/>
                    <a:pt x="298" y="608"/>
                    <a:pt x="293" y="589"/>
                  </a:cubicBezTo>
                  <a:cubicBezTo>
                    <a:pt x="280" y="509"/>
                    <a:pt x="286" y="493"/>
                    <a:pt x="281" y="488"/>
                  </a:cubicBezTo>
                  <a:cubicBezTo>
                    <a:pt x="267" y="299"/>
                    <a:pt x="263" y="266"/>
                    <a:pt x="268" y="241"/>
                  </a:cubicBezTo>
                  <a:cubicBezTo>
                    <a:pt x="274" y="196"/>
                    <a:pt x="264" y="191"/>
                    <a:pt x="270" y="186"/>
                  </a:cubicBezTo>
                  <a:cubicBezTo>
                    <a:pt x="277" y="197"/>
                    <a:pt x="273" y="206"/>
                    <a:pt x="273" y="216"/>
                  </a:cubicBezTo>
                  <a:cubicBezTo>
                    <a:pt x="276" y="229"/>
                    <a:pt x="273" y="230"/>
                    <a:pt x="273" y="239"/>
                  </a:cubicBezTo>
                  <a:cubicBezTo>
                    <a:pt x="284" y="423"/>
                    <a:pt x="283" y="439"/>
                    <a:pt x="286" y="453"/>
                  </a:cubicBezTo>
                  <a:cubicBezTo>
                    <a:pt x="292" y="522"/>
                    <a:pt x="304" y="540"/>
                    <a:pt x="303" y="574"/>
                  </a:cubicBezTo>
                  <a:cubicBezTo>
                    <a:pt x="306" y="533"/>
                    <a:pt x="306" y="521"/>
                    <a:pt x="306" y="508"/>
                  </a:cubicBezTo>
                  <a:cubicBezTo>
                    <a:pt x="292" y="325"/>
                    <a:pt x="289" y="308"/>
                    <a:pt x="291" y="292"/>
                  </a:cubicBezTo>
                  <a:cubicBezTo>
                    <a:pt x="285" y="226"/>
                    <a:pt x="289" y="223"/>
                    <a:pt x="288" y="209"/>
                  </a:cubicBezTo>
                  <a:cubicBezTo>
                    <a:pt x="293" y="131"/>
                    <a:pt x="295" y="122"/>
                    <a:pt x="296" y="111"/>
                  </a:cubicBezTo>
                  <a:cubicBezTo>
                    <a:pt x="296" y="107"/>
                    <a:pt x="305" y="125"/>
                    <a:pt x="298" y="126"/>
                  </a:cubicBezTo>
                  <a:cubicBezTo>
                    <a:pt x="292" y="226"/>
                    <a:pt x="298" y="243"/>
                    <a:pt x="296" y="259"/>
                  </a:cubicBezTo>
                  <a:cubicBezTo>
                    <a:pt x="303" y="366"/>
                    <a:pt x="309" y="397"/>
                    <a:pt x="308" y="435"/>
                  </a:cubicBezTo>
                  <a:cubicBezTo>
                    <a:pt x="323" y="474"/>
                    <a:pt x="314" y="470"/>
                    <a:pt x="316" y="465"/>
                  </a:cubicBezTo>
                  <a:cubicBezTo>
                    <a:pt x="318" y="444"/>
                    <a:pt x="318" y="439"/>
                    <a:pt x="318" y="435"/>
                  </a:cubicBezTo>
                  <a:cubicBezTo>
                    <a:pt x="316" y="396"/>
                    <a:pt x="316" y="392"/>
                    <a:pt x="316" y="387"/>
                  </a:cubicBezTo>
                  <a:cubicBezTo>
                    <a:pt x="315" y="330"/>
                    <a:pt x="313" y="324"/>
                    <a:pt x="313" y="319"/>
                  </a:cubicBezTo>
                  <a:cubicBezTo>
                    <a:pt x="318" y="200"/>
                    <a:pt x="323" y="199"/>
                    <a:pt x="321" y="191"/>
                  </a:cubicBezTo>
                  <a:cubicBezTo>
                    <a:pt x="325" y="160"/>
                    <a:pt x="320" y="150"/>
                    <a:pt x="326" y="151"/>
                  </a:cubicBezTo>
                  <a:cubicBezTo>
                    <a:pt x="333" y="137"/>
                    <a:pt x="331" y="147"/>
                    <a:pt x="328" y="156"/>
                  </a:cubicBezTo>
                  <a:cubicBezTo>
                    <a:pt x="322" y="246"/>
                    <a:pt x="326" y="266"/>
                    <a:pt x="321" y="277"/>
                  </a:cubicBezTo>
                  <a:cubicBezTo>
                    <a:pt x="324" y="351"/>
                    <a:pt x="322" y="357"/>
                    <a:pt x="326" y="357"/>
                  </a:cubicBezTo>
                  <a:cubicBezTo>
                    <a:pt x="328" y="453"/>
                    <a:pt x="326" y="458"/>
                    <a:pt x="326" y="463"/>
                  </a:cubicBezTo>
                  <a:cubicBezTo>
                    <a:pt x="338" y="484"/>
                    <a:pt x="338" y="481"/>
                    <a:pt x="339" y="478"/>
                  </a:cubicBezTo>
                  <a:cubicBezTo>
                    <a:pt x="339" y="467"/>
                    <a:pt x="338" y="461"/>
                    <a:pt x="339" y="453"/>
                  </a:cubicBezTo>
                  <a:cubicBezTo>
                    <a:pt x="339" y="390"/>
                    <a:pt x="345" y="391"/>
                    <a:pt x="344" y="385"/>
                  </a:cubicBezTo>
                  <a:cubicBezTo>
                    <a:pt x="344" y="252"/>
                    <a:pt x="346" y="241"/>
                    <a:pt x="346" y="229"/>
                  </a:cubicBezTo>
                  <a:cubicBezTo>
                    <a:pt x="373" y="110"/>
                    <a:pt x="371" y="102"/>
                    <a:pt x="374" y="98"/>
                  </a:cubicBezTo>
                  <a:cubicBezTo>
                    <a:pt x="379" y="60"/>
                    <a:pt x="385" y="60"/>
                    <a:pt x="384" y="53"/>
                  </a:cubicBezTo>
                  <a:cubicBezTo>
                    <a:pt x="397" y="11"/>
                    <a:pt x="405" y="24"/>
                    <a:pt x="399" y="22"/>
                  </a:cubicBezTo>
                  <a:cubicBezTo>
                    <a:pt x="374" y="102"/>
                    <a:pt x="383" y="117"/>
                    <a:pt x="376" y="116"/>
                  </a:cubicBezTo>
                  <a:cubicBezTo>
                    <a:pt x="367" y="192"/>
                    <a:pt x="355" y="232"/>
                    <a:pt x="351" y="272"/>
                  </a:cubicBezTo>
                  <a:cubicBezTo>
                    <a:pt x="351" y="359"/>
                    <a:pt x="355" y="369"/>
                    <a:pt x="354" y="372"/>
                  </a:cubicBezTo>
                  <a:cubicBezTo>
                    <a:pt x="351" y="399"/>
                    <a:pt x="351" y="403"/>
                    <a:pt x="351" y="407"/>
                  </a:cubicBezTo>
                  <a:cubicBezTo>
                    <a:pt x="362" y="364"/>
                    <a:pt x="358" y="351"/>
                    <a:pt x="364" y="347"/>
                  </a:cubicBezTo>
                  <a:cubicBezTo>
                    <a:pt x="368" y="321"/>
                    <a:pt x="368" y="314"/>
                    <a:pt x="371" y="314"/>
                  </a:cubicBezTo>
                  <a:cubicBezTo>
                    <a:pt x="390" y="172"/>
                    <a:pt x="402" y="149"/>
                    <a:pt x="404" y="116"/>
                  </a:cubicBezTo>
                  <a:cubicBezTo>
                    <a:pt x="432" y="41"/>
                    <a:pt x="427" y="40"/>
                    <a:pt x="429" y="48"/>
                  </a:cubicBezTo>
                  <a:cubicBezTo>
                    <a:pt x="403" y="151"/>
                    <a:pt x="400" y="182"/>
                    <a:pt x="396" y="221"/>
                  </a:cubicBezTo>
                  <a:cubicBezTo>
                    <a:pt x="369" y="402"/>
                    <a:pt x="368" y="392"/>
                    <a:pt x="374" y="387"/>
                  </a:cubicBezTo>
                  <a:cubicBezTo>
                    <a:pt x="381" y="362"/>
                    <a:pt x="384" y="355"/>
                    <a:pt x="386" y="347"/>
                  </a:cubicBezTo>
                  <a:cubicBezTo>
                    <a:pt x="421" y="286"/>
                    <a:pt x="421" y="276"/>
                    <a:pt x="426" y="272"/>
                  </a:cubicBezTo>
                  <a:cubicBezTo>
                    <a:pt x="463" y="190"/>
                    <a:pt x="470" y="184"/>
                    <a:pt x="472" y="173"/>
                  </a:cubicBezTo>
                  <a:cubicBezTo>
                    <a:pt x="478" y="175"/>
                    <a:pt x="469" y="199"/>
                    <a:pt x="462" y="224"/>
                  </a:cubicBezTo>
                  <a:cubicBezTo>
                    <a:pt x="446" y="260"/>
                    <a:pt x="442" y="261"/>
                    <a:pt x="442" y="261"/>
                  </a:cubicBezTo>
                  <a:cubicBezTo>
                    <a:pt x="417" y="299"/>
                    <a:pt x="417" y="319"/>
                    <a:pt x="406" y="329"/>
                  </a:cubicBezTo>
                  <a:cubicBezTo>
                    <a:pt x="393" y="372"/>
                    <a:pt x="394" y="370"/>
                    <a:pt x="396" y="370"/>
                  </a:cubicBezTo>
                  <a:cubicBezTo>
                    <a:pt x="423" y="330"/>
                    <a:pt x="433" y="319"/>
                    <a:pt x="437" y="302"/>
                  </a:cubicBezTo>
                  <a:cubicBezTo>
                    <a:pt x="464" y="262"/>
                    <a:pt x="464" y="255"/>
                    <a:pt x="467" y="251"/>
                  </a:cubicBezTo>
                  <a:cubicBezTo>
                    <a:pt x="504" y="170"/>
                    <a:pt x="509" y="151"/>
                    <a:pt x="512" y="128"/>
                  </a:cubicBezTo>
                  <a:cubicBezTo>
                    <a:pt x="522" y="92"/>
                    <a:pt x="522" y="99"/>
                    <a:pt x="522" y="105"/>
                  </a:cubicBezTo>
                  <a:cubicBezTo>
                    <a:pt x="496" y="217"/>
                    <a:pt x="493" y="220"/>
                    <a:pt x="492" y="224"/>
                  </a:cubicBezTo>
                  <a:cubicBezTo>
                    <a:pt x="470" y="268"/>
                    <a:pt x="468" y="270"/>
                    <a:pt x="467" y="274"/>
                  </a:cubicBezTo>
                  <a:cubicBezTo>
                    <a:pt x="460" y="300"/>
                    <a:pt x="449" y="294"/>
                    <a:pt x="452" y="302"/>
                  </a:cubicBezTo>
                  <a:cubicBezTo>
                    <a:pt x="426" y="346"/>
                    <a:pt x="419" y="348"/>
                    <a:pt x="419" y="357"/>
                  </a:cubicBezTo>
                  <a:cubicBezTo>
                    <a:pt x="377" y="415"/>
                    <a:pt x="378" y="425"/>
                    <a:pt x="369" y="425"/>
                  </a:cubicBezTo>
                  <a:cubicBezTo>
                    <a:pt x="358" y="467"/>
                    <a:pt x="351" y="467"/>
                    <a:pt x="354" y="475"/>
                  </a:cubicBezTo>
                  <a:cubicBezTo>
                    <a:pt x="367" y="453"/>
                    <a:pt x="377" y="450"/>
                    <a:pt x="379" y="438"/>
                  </a:cubicBezTo>
                  <a:cubicBezTo>
                    <a:pt x="409" y="380"/>
                    <a:pt x="416" y="379"/>
                    <a:pt x="417" y="372"/>
                  </a:cubicBezTo>
                  <a:cubicBezTo>
                    <a:pt x="432" y="354"/>
                    <a:pt x="437" y="346"/>
                    <a:pt x="442" y="337"/>
                  </a:cubicBezTo>
                  <a:cubicBezTo>
                    <a:pt x="466" y="307"/>
                    <a:pt x="467" y="295"/>
                    <a:pt x="477" y="292"/>
                  </a:cubicBezTo>
                  <a:cubicBezTo>
                    <a:pt x="499" y="244"/>
                    <a:pt x="508" y="247"/>
                    <a:pt x="507" y="239"/>
                  </a:cubicBezTo>
                  <a:cubicBezTo>
                    <a:pt x="524" y="202"/>
                    <a:pt x="526" y="190"/>
                    <a:pt x="532" y="183"/>
                  </a:cubicBezTo>
                  <a:cubicBezTo>
                    <a:pt x="548" y="92"/>
                    <a:pt x="554" y="90"/>
                    <a:pt x="550" y="85"/>
                  </a:cubicBezTo>
                  <a:cubicBezTo>
                    <a:pt x="558" y="74"/>
                    <a:pt x="553" y="90"/>
                    <a:pt x="555" y="113"/>
                  </a:cubicBezTo>
                  <a:cubicBezTo>
                    <a:pt x="542" y="172"/>
                    <a:pt x="541" y="178"/>
                    <a:pt x="537" y="181"/>
                  </a:cubicBezTo>
                  <a:cubicBezTo>
                    <a:pt x="505" y="263"/>
                    <a:pt x="501" y="266"/>
                    <a:pt x="499" y="271"/>
                  </a:cubicBezTo>
                  <a:cubicBezTo>
                    <a:pt x="484" y="295"/>
                    <a:pt x="484" y="297"/>
                    <a:pt x="482" y="297"/>
                  </a:cubicBezTo>
                  <a:cubicBezTo>
                    <a:pt x="457" y="329"/>
                    <a:pt x="455" y="341"/>
                    <a:pt x="447" y="347"/>
                  </a:cubicBezTo>
                  <a:cubicBezTo>
                    <a:pt x="407" y="407"/>
                    <a:pt x="403" y="417"/>
                    <a:pt x="399" y="428"/>
                  </a:cubicBezTo>
                  <a:cubicBezTo>
                    <a:pt x="366" y="495"/>
                    <a:pt x="355" y="497"/>
                    <a:pt x="354" y="511"/>
                  </a:cubicBezTo>
                  <a:cubicBezTo>
                    <a:pt x="335" y="549"/>
                    <a:pt x="325" y="553"/>
                    <a:pt x="326" y="569"/>
                  </a:cubicBezTo>
                  <a:cubicBezTo>
                    <a:pt x="362" y="513"/>
                    <a:pt x="363" y="500"/>
                    <a:pt x="369" y="493"/>
                  </a:cubicBezTo>
                  <a:cubicBezTo>
                    <a:pt x="404" y="438"/>
                    <a:pt x="412" y="433"/>
                    <a:pt x="414" y="423"/>
                  </a:cubicBezTo>
                  <a:cubicBezTo>
                    <a:pt x="432" y="393"/>
                    <a:pt x="442" y="397"/>
                    <a:pt x="439" y="387"/>
                  </a:cubicBezTo>
                  <a:cubicBezTo>
                    <a:pt x="476" y="345"/>
                    <a:pt x="475" y="336"/>
                    <a:pt x="482" y="334"/>
                  </a:cubicBezTo>
                  <a:cubicBezTo>
                    <a:pt x="503" y="295"/>
                    <a:pt x="509" y="292"/>
                    <a:pt x="512" y="287"/>
                  </a:cubicBezTo>
                  <a:cubicBezTo>
                    <a:pt x="539" y="245"/>
                    <a:pt x="539" y="228"/>
                    <a:pt x="547" y="219"/>
                  </a:cubicBezTo>
                  <a:cubicBezTo>
                    <a:pt x="562" y="165"/>
                    <a:pt x="567" y="153"/>
                    <a:pt x="570" y="138"/>
                  </a:cubicBezTo>
                  <a:cubicBezTo>
                    <a:pt x="577" y="72"/>
                    <a:pt x="586" y="67"/>
                    <a:pt x="585" y="57"/>
                  </a:cubicBezTo>
                  <a:cubicBezTo>
                    <a:pt x="585" y="94"/>
                    <a:pt x="579" y="99"/>
                    <a:pt x="580" y="110"/>
                  </a:cubicBezTo>
                  <a:cubicBezTo>
                    <a:pt x="567" y="189"/>
                    <a:pt x="560" y="188"/>
                    <a:pt x="562" y="196"/>
                  </a:cubicBezTo>
                  <a:cubicBezTo>
                    <a:pt x="550" y="239"/>
                    <a:pt x="538" y="250"/>
                    <a:pt x="535" y="269"/>
                  </a:cubicBezTo>
                  <a:cubicBezTo>
                    <a:pt x="506" y="321"/>
                    <a:pt x="500" y="322"/>
                    <a:pt x="500" y="329"/>
                  </a:cubicBezTo>
                  <a:cubicBezTo>
                    <a:pt x="467" y="374"/>
                    <a:pt x="461" y="376"/>
                    <a:pt x="457" y="380"/>
                  </a:cubicBezTo>
                  <a:cubicBezTo>
                    <a:pt x="427" y="424"/>
                    <a:pt x="425" y="427"/>
                    <a:pt x="424" y="430"/>
                  </a:cubicBezTo>
                  <a:cubicBezTo>
                    <a:pt x="401" y="471"/>
                    <a:pt x="394" y="474"/>
                    <a:pt x="391" y="480"/>
                  </a:cubicBezTo>
                  <a:cubicBezTo>
                    <a:pt x="381" y="509"/>
                    <a:pt x="381" y="506"/>
                    <a:pt x="381" y="503"/>
                  </a:cubicBezTo>
                  <a:cubicBezTo>
                    <a:pt x="415" y="463"/>
                    <a:pt x="421" y="454"/>
                    <a:pt x="429" y="448"/>
                  </a:cubicBezTo>
                  <a:cubicBezTo>
                    <a:pt x="442" y="427"/>
                    <a:pt x="447" y="428"/>
                    <a:pt x="447" y="425"/>
                  </a:cubicBezTo>
                  <a:cubicBezTo>
                    <a:pt x="472" y="394"/>
                    <a:pt x="479" y="387"/>
                    <a:pt x="484" y="380"/>
                  </a:cubicBezTo>
                  <a:cubicBezTo>
                    <a:pt x="504" y="353"/>
                    <a:pt x="508" y="349"/>
                    <a:pt x="512" y="347"/>
                  </a:cubicBezTo>
                  <a:cubicBezTo>
                    <a:pt x="538" y="309"/>
                    <a:pt x="541" y="301"/>
                    <a:pt x="545" y="294"/>
                  </a:cubicBezTo>
                  <a:cubicBezTo>
                    <a:pt x="559" y="253"/>
                    <a:pt x="562" y="251"/>
                    <a:pt x="567" y="251"/>
                  </a:cubicBezTo>
                  <a:cubicBezTo>
                    <a:pt x="523" y="343"/>
                    <a:pt x="520" y="354"/>
                    <a:pt x="512" y="360"/>
                  </a:cubicBezTo>
                  <a:cubicBezTo>
                    <a:pt x="483" y="397"/>
                    <a:pt x="482" y="399"/>
                    <a:pt x="482" y="402"/>
                  </a:cubicBezTo>
                  <a:cubicBezTo>
                    <a:pt x="463" y="420"/>
                    <a:pt x="460" y="424"/>
                    <a:pt x="459" y="430"/>
                  </a:cubicBezTo>
                  <a:cubicBezTo>
                    <a:pt x="433" y="460"/>
                    <a:pt x="432" y="462"/>
                    <a:pt x="429" y="463"/>
                  </a:cubicBezTo>
                  <a:cubicBezTo>
                    <a:pt x="403" y="503"/>
                    <a:pt x="395" y="502"/>
                    <a:pt x="394" y="508"/>
                  </a:cubicBezTo>
                  <a:cubicBezTo>
                    <a:pt x="360" y="548"/>
                    <a:pt x="356" y="558"/>
                    <a:pt x="351" y="566"/>
                  </a:cubicBezTo>
                  <a:cubicBezTo>
                    <a:pt x="315" y="653"/>
                    <a:pt x="316" y="649"/>
                    <a:pt x="319" y="649"/>
                  </a:cubicBezTo>
                  <a:cubicBezTo>
                    <a:pt x="332" y="628"/>
                    <a:pt x="333" y="622"/>
                    <a:pt x="336" y="619"/>
                  </a:cubicBezTo>
                  <a:cubicBezTo>
                    <a:pt x="367" y="582"/>
                    <a:pt x="371" y="575"/>
                    <a:pt x="376" y="568"/>
                  </a:cubicBezTo>
                  <a:cubicBezTo>
                    <a:pt x="394" y="542"/>
                    <a:pt x="402" y="543"/>
                    <a:pt x="402" y="536"/>
                  </a:cubicBezTo>
                  <a:cubicBezTo>
                    <a:pt x="438" y="505"/>
                    <a:pt x="438" y="494"/>
                    <a:pt x="447" y="490"/>
                  </a:cubicBezTo>
                  <a:cubicBezTo>
                    <a:pt x="471" y="464"/>
                    <a:pt x="471" y="452"/>
                    <a:pt x="479" y="448"/>
                  </a:cubicBezTo>
                  <a:cubicBezTo>
                    <a:pt x="500" y="419"/>
                    <a:pt x="504" y="411"/>
                    <a:pt x="510" y="405"/>
                  </a:cubicBezTo>
                  <a:cubicBezTo>
                    <a:pt x="544" y="340"/>
                    <a:pt x="544" y="334"/>
                    <a:pt x="547" y="332"/>
                  </a:cubicBezTo>
                  <a:cubicBezTo>
                    <a:pt x="576" y="260"/>
                    <a:pt x="573" y="249"/>
                    <a:pt x="577" y="244"/>
                  </a:cubicBezTo>
                  <a:cubicBezTo>
                    <a:pt x="586" y="197"/>
                    <a:pt x="588" y="164"/>
                    <a:pt x="595" y="135"/>
                  </a:cubicBezTo>
                  <a:cubicBezTo>
                    <a:pt x="594" y="196"/>
                    <a:pt x="589" y="206"/>
                    <a:pt x="590" y="224"/>
                  </a:cubicBezTo>
                  <a:cubicBezTo>
                    <a:pt x="572" y="286"/>
                    <a:pt x="575" y="297"/>
                    <a:pt x="570" y="299"/>
                  </a:cubicBezTo>
                  <a:cubicBezTo>
                    <a:pt x="537" y="378"/>
                    <a:pt x="533" y="389"/>
                    <a:pt x="525" y="397"/>
                  </a:cubicBezTo>
                  <a:cubicBezTo>
                    <a:pt x="506" y="431"/>
                    <a:pt x="503" y="431"/>
                    <a:pt x="502" y="435"/>
                  </a:cubicBezTo>
                  <a:cubicBezTo>
                    <a:pt x="485" y="464"/>
                    <a:pt x="476" y="464"/>
                    <a:pt x="477" y="473"/>
                  </a:cubicBezTo>
                  <a:cubicBezTo>
                    <a:pt x="452" y="503"/>
                    <a:pt x="446" y="505"/>
                    <a:pt x="442" y="508"/>
                  </a:cubicBezTo>
                  <a:cubicBezTo>
                    <a:pt x="424" y="523"/>
                    <a:pt x="427" y="534"/>
                    <a:pt x="419" y="533"/>
                  </a:cubicBezTo>
                  <a:cubicBezTo>
                    <a:pt x="337" y="645"/>
                    <a:pt x="338" y="641"/>
                    <a:pt x="341" y="641"/>
                  </a:cubicBezTo>
                  <a:cubicBezTo>
                    <a:pt x="357" y="630"/>
                    <a:pt x="354" y="622"/>
                    <a:pt x="359" y="621"/>
                  </a:cubicBezTo>
                  <a:cubicBezTo>
                    <a:pt x="419" y="562"/>
                    <a:pt x="442" y="543"/>
                    <a:pt x="459" y="518"/>
                  </a:cubicBezTo>
                  <a:cubicBezTo>
                    <a:pt x="475" y="496"/>
                    <a:pt x="482" y="498"/>
                    <a:pt x="482" y="493"/>
                  </a:cubicBezTo>
                  <a:cubicBezTo>
                    <a:pt x="501" y="474"/>
                    <a:pt x="503" y="471"/>
                    <a:pt x="505" y="468"/>
                  </a:cubicBezTo>
                  <a:cubicBezTo>
                    <a:pt x="547" y="407"/>
                    <a:pt x="552" y="402"/>
                    <a:pt x="557" y="397"/>
                  </a:cubicBezTo>
                  <a:cubicBezTo>
                    <a:pt x="585" y="334"/>
                    <a:pt x="592" y="336"/>
                    <a:pt x="590" y="329"/>
                  </a:cubicBezTo>
                  <a:cubicBezTo>
                    <a:pt x="604" y="294"/>
                    <a:pt x="606" y="286"/>
                    <a:pt x="610" y="281"/>
                  </a:cubicBezTo>
                  <a:cubicBezTo>
                    <a:pt x="629" y="217"/>
                    <a:pt x="627" y="222"/>
                    <a:pt x="628" y="226"/>
                  </a:cubicBezTo>
                  <a:cubicBezTo>
                    <a:pt x="614" y="259"/>
                    <a:pt x="624" y="266"/>
                    <a:pt x="618" y="269"/>
                  </a:cubicBezTo>
                  <a:cubicBezTo>
                    <a:pt x="600" y="334"/>
                    <a:pt x="592" y="341"/>
                    <a:pt x="590" y="354"/>
                  </a:cubicBezTo>
                  <a:cubicBezTo>
                    <a:pt x="569" y="389"/>
                    <a:pt x="569" y="396"/>
                    <a:pt x="565" y="400"/>
                  </a:cubicBezTo>
                  <a:cubicBezTo>
                    <a:pt x="539" y="449"/>
                    <a:pt x="528" y="446"/>
                    <a:pt x="530" y="455"/>
                  </a:cubicBezTo>
                  <a:cubicBezTo>
                    <a:pt x="494" y="498"/>
                    <a:pt x="491" y="501"/>
                    <a:pt x="487" y="505"/>
                  </a:cubicBezTo>
                  <a:cubicBezTo>
                    <a:pt x="467" y="523"/>
                    <a:pt x="465" y="536"/>
                    <a:pt x="454" y="541"/>
                  </a:cubicBezTo>
                  <a:cubicBezTo>
                    <a:pt x="435" y="560"/>
                    <a:pt x="434" y="562"/>
                    <a:pt x="434" y="566"/>
                  </a:cubicBezTo>
                  <a:cubicBezTo>
                    <a:pt x="409" y="593"/>
                    <a:pt x="397" y="589"/>
                    <a:pt x="399" y="599"/>
                  </a:cubicBezTo>
                  <a:cubicBezTo>
                    <a:pt x="371" y="623"/>
                    <a:pt x="367" y="627"/>
                    <a:pt x="364" y="631"/>
                  </a:cubicBezTo>
                  <a:cubicBezTo>
                    <a:pt x="347" y="653"/>
                    <a:pt x="344" y="654"/>
                    <a:pt x="341" y="654"/>
                  </a:cubicBezTo>
                  <a:cubicBezTo>
                    <a:pt x="306" y="715"/>
                    <a:pt x="304" y="720"/>
                    <a:pt x="301" y="722"/>
                  </a:cubicBezTo>
                  <a:cubicBezTo>
                    <a:pt x="296" y="747"/>
                    <a:pt x="297" y="745"/>
                    <a:pt x="299" y="745"/>
                  </a:cubicBezTo>
                  <a:cubicBezTo>
                    <a:pt x="318" y="708"/>
                    <a:pt x="325" y="704"/>
                    <a:pt x="329" y="697"/>
                  </a:cubicBezTo>
                  <a:cubicBezTo>
                    <a:pt x="354" y="669"/>
                    <a:pt x="351" y="661"/>
                    <a:pt x="356" y="662"/>
                  </a:cubicBezTo>
                  <a:cubicBezTo>
                    <a:pt x="380" y="634"/>
                    <a:pt x="389" y="622"/>
                    <a:pt x="399" y="611"/>
                  </a:cubicBezTo>
                  <a:cubicBezTo>
                    <a:pt x="461" y="555"/>
                    <a:pt x="469" y="552"/>
                    <a:pt x="472" y="543"/>
                  </a:cubicBezTo>
                  <a:cubicBezTo>
                    <a:pt x="512" y="507"/>
                    <a:pt x="513" y="503"/>
                    <a:pt x="520" y="503"/>
                  </a:cubicBezTo>
                  <a:cubicBezTo>
                    <a:pt x="550" y="469"/>
                    <a:pt x="557" y="461"/>
                    <a:pt x="565" y="455"/>
                  </a:cubicBezTo>
                  <a:cubicBezTo>
                    <a:pt x="598" y="394"/>
                    <a:pt x="603" y="386"/>
                    <a:pt x="610" y="380"/>
                  </a:cubicBezTo>
                  <a:cubicBezTo>
                    <a:pt x="617" y="354"/>
                    <a:pt x="618" y="350"/>
                    <a:pt x="623" y="349"/>
                  </a:cubicBezTo>
                  <a:cubicBezTo>
                    <a:pt x="643" y="301"/>
                    <a:pt x="640" y="315"/>
                    <a:pt x="638" y="317"/>
                  </a:cubicBezTo>
                  <a:cubicBezTo>
                    <a:pt x="614" y="376"/>
                    <a:pt x="614" y="391"/>
                    <a:pt x="605" y="397"/>
                  </a:cubicBezTo>
                  <a:cubicBezTo>
                    <a:pt x="571" y="455"/>
                    <a:pt x="568" y="462"/>
                    <a:pt x="565" y="470"/>
                  </a:cubicBezTo>
                  <a:cubicBezTo>
                    <a:pt x="543" y="489"/>
                    <a:pt x="545" y="498"/>
                    <a:pt x="537" y="495"/>
                  </a:cubicBezTo>
                  <a:cubicBezTo>
                    <a:pt x="520" y="516"/>
                    <a:pt x="516" y="518"/>
                    <a:pt x="512" y="521"/>
                  </a:cubicBezTo>
                  <a:cubicBezTo>
                    <a:pt x="488" y="541"/>
                    <a:pt x="485" y="549"/>
                    <a:pt x="477" y="553"/>
                  </a:cubicBezTo>
                  <a:cubicBezTo>
                    <a:pt x="451" y="584"/>
                    <a:pt x="445" y="583"/>
                    <a:pt x="444" y="589"/>
                  </a:cubicBezTo>
                  <a:cubicBezTo>
                    <a:pt x="416" y="615"/>
                    <a:pt x="402" y="624"/>
                    <a:pt x="392" y="636"/>
                  </a:cubicBezTo>
                  <a:cubicBezTo>
                    <a:pt x="369" y="660"/>
                    <a:pt x="366" y="668"/>
                    <a:pt x="359" y="672"/>
                  </a:cubicBezTo>
                  <a:cubicBezTo>
                    <a:pt x="326" y="726"/>
                    <a:pt x="315" y="734"/>
                    <a:pt x="309" y="747"/>
                  </a:cubicBezTo>
                  <a:cubicBezTo>
                    <a:pt x="299" y="770"/>
                    <a:pt x="301" y="766"/>
                    <a:pt x="304" y="762"/>
                  </a:cubicBezTo>
                  <a:cubicBezTo>
                    <a:pt x="323" y="737"/>
                    <a:pt x="326" y="734"/>
                    <a:pt x="329" y="730"/>
                  </a:cubicBezTo>
                  <a:cubicBezTo>
                    <a:pt x="353" y="695"/>
                    <a:pt x="356" y="695"/>
                    <a:pt x="359" y="694"/>
                  </a:cubicBezTo>
                  <a:cubicBezTo>
                    <a:pt x="373" y="674"/>
                    <a:pt x="377" y="671"/>
                    <a:pt x="379" y="667"/>
                  </a:cubicBezTo>
                  <a:cubicBezTo>
                    <a:pt x="427" y="618"/>
                    <a:pt x="427" y="612"/>
                    <a:pt x="432" y="611"/>
                  </a:cubicBezTo>
                  <a:cubicBezTo>
                    <a:pt x="465" y="583"/>
                    <a:pt x="468" y="575"/>
                    <a:pt x="477" y="573"/>
                  </a:cubicBezTo>
                  <a:cubicBezTo>
                    <a:pt x="532" y="525"/>
                    <a:pt x="537" y="523"/>
                    <a:pt x="540" y="521"/>
                  </a:cubicBezTo>
                  <a:cubicBezTo>
                    <a:pt x="572" y="493"/>
                    <a:pt x="577" y="488"/>
                    <a:pt x="583" y="483"/>
                  </a:cubicBezTo>
                  <a:cubicBezTo>
                    <a:pt x="603" y="467"/>
                    <a:pt x="601" y="462"/>
                    <a:pt x="603" y="460"/>
                  </a:cubicBezTo>
                  <a:cubicBezTo>
                    <a:pt x="640" y="421"/>
                    <a:pt x="644" y="403"/>
                    <a:pt x="656" y="392"/>
                  </a:cubicBezTo>
                  <a:cubicBezTo>
                    <a:pt x="677" y="336"/>
                    <a:pt x="684" y="332"/>
                    <a:pt x="686" y="322"/>
                  </a:cubicBezTo>
                  <a:cubicBezTo>
                    <a:pt x="694" y="312"/>
                    <a:pt x="693" y="316"/>
                    <a:pt x="691" y="319"/>
                  </a:cubicBezTo>
                  <a:cubicBezTo>
                    <a:pt x="672" y="371"/>
                    <a:pt x="672" y="380"/>
                    <a:pt x="666" y="385"/>
                  </a:cubicBezTo>
                  <a:cubicBezTo>
                    <a:pt x="638" y="427"/>
                    <a:pt x="637" y="437"/>
                    <a:pt x="630" y="440"/>
                  </a:cubicBezTo>
                  <a:cubicBezTo>
                    <a:pt x="614" y="466"/>
                    <a:pt x="617" y="473"/>
                    <a:pt x="613" y="473"/>
                  </a:cubicBezTo>
                  <a:cubicBezTo>
                    <a:pt x="599" y="501"/>
                    <a:pt x="588" y="506"/>
                    <a:pt x="585" y="521"/>
                  </a:cubicBezTo>
                  <a:cubicBezTo>
                    <a:pt x="536" y="580"/>
                    <a:pt x="527" y="580"/>
                    <a:pt x="527" y="589"/>
                  </a:cubicBezTo>
                  <a:cubicBezTo>
                    <a:pt x="498" y="618"/>
                    <a:pt x="489" y="617"/>
                    <a:pt x="490" y="626"/>
                  </a:cubicBezTo>
                  <a:cubicBezTo>
                    <a:pt x="455" y="659"/>
                    <a:pt x="447" y="668"/>
                    <a:pt x="437" y="674"/>
                  </a:cubicBezTo>
                  <a:cubicBezTo>
                    <a:pt x="408" y="701"/>
                    <a:pt x="406" y="706"/>
                    <a:pt x="404" y="709"/>
                  </a:cubicBezTo>
                  <a:cubicBezTo>
                    <a:pt x="384" y="728"/>
                    <a:pt x="380" y="730"/>
                    <a:pt x="377" y="732"/>
                  </a:cubicBezTo>
                  <a:cubicBezTo>
                    <a:pt x="365" y="749"/>
                    <a:pt x="359" y="754"/>
                    <a:pt x="354" y="760"/>
                  </a:cubicBezTo>
                  <a:cubicBezTo>
                    <a:pt x="309" y="824"/>
                    <a:pt x="309" y="830"/>
                    <a:pt x="304" y="830"/>
                  </a:cubicBezTo>
                  <a:cubicBezTo>
                    <a:pt x="289" y="858"/>
                    <a:pt x="285" y="858"/>
                    <a:pt x="286" y="863"/>
                  </a:cubicBezTo>
                  <a:cubicBezTo>
                    <a:pt x="270" y="881"/>
                    <a:pt x="270" y="888"/>
                    <a:pt x="266" y="891"/>
                  </a:cubicBezTo>
                  <a:cubicBezTo>
                    <a:pt x="252" y="942"/>
                    <a:pt x="260" y="953"/>
                    <a:pt x="253" y="961"/>
                  </a:cubicBezTo>
                  <a:cubicBezTo>
                    <a:pt x="275" y="924"/>
                    <a:pt x="276" y="916"/>
                    <a:pt x="281" y="913"/>
                  </a:cubicBezTo>
                  <a:cubicBezTo>
                    <a:pt x="296" y="889"/>
                    <a:pt x="296" y="885"/>
                    <a:pt x="296" y="881"/>
                  </a:cubicBezTo>
                  <a:cubicBezTo>
                    <a:pt x="328" y="826"/>
                    <a:pt x="337" y="820"/>
                    <a:pt x="341" y="808"/>
                  </a:cubicBezTo>
                  <a:cubicBezTo>
                    <a:pt x="391" y="746"/>
                    <a:pt x="402" y="741"/>
                    <a:pt x="407" y="730"/>
                  </a:cubicBezTo>
                  <a:cubicBezTo>
                    <a:pt x="466" y="676"/>
                    <a:pt x="464" y="669"/>
                    <a:pt x="472" y="672"/>
                  </a:cubicBezTo>
                  <a:cubicBezTo>
                    <a:pt x="497" y="651"/>
                    <a:pt x="495" y="644"/>
                    <a:pt x="500" y="644"/>
                  </a:cubicBezTo>
                  <a:cubicBezTo>
                    <a:pt x="524" y="614"/>
                    <a:pt x="532" y="607"/>
                    <a:pt x="540" y="599"/>
                  </a:cubicBezTo>
                  <a:cubicBezTo>
                    <a:pt x="560" y="577"/>
                    <a:pt x="562" y="575"/>
                    <a:pt x="563" y="578"/>
                  </a:cubicBezTo>
                  <a:cubicBezTo>
                    <a:pt x="532" y="621"/>
                    <a:pt x="526" y="621"/>
                    <a:pt x="525" y="626"/>
                  </a:cubicBezTo>
                  <a:cubicBezTo>
                    <a:pt x="515" y="645"/>
                    <a:pt x="502" y="643"/>
                    <a:pt x="502" y="654"/>
                  </a:cubicBezTo>
                  <a:cubicBezTo>
                    <a:pt x="477" y="678"/>
                    <a:pt x="473" y="681"/>
                    <a:pt x="467" y="682"/>
                  </a:cubicBezTo>
                  <a:cubicBezTo>
                    <a:pt x="440" y="699"/>
                    <a:pt x="454" y="709"/>
                    <a:pt x="442" y="707"/>
                  </a:cubicBezTo>
                  <a:cubicBezTo>
                    <a:pt x="411" y="729"/>
                    <a:pt x="426" y="737"/>
                    <a:pt x="417" y="737"/>
                  </a:cubicBezTo>
                  <a:cubicBezTo>
                    <a:pt x="405" y="760"/>
                    <a:pt x="394" y="754"/>
                    <a:pt x="397" y="762"/>
                  </a:cubicBezTo>
                  <a:cubicBezTo>
                    <a:pt x="340" y="837"/>
                    <a:pt x="330" y="837"/>
                    <a:pt x="331" y="848"/>
                  </a:cubicBezTo>
                  <a:cubicBezTo>
                    <a:pt x="298" y="899"/>
                    <a:pt x="301" y="909"/>
                    <a:pt x="294" y="911"/>
                  </a:cubicBezTo>
                  <a:cubicBezTo>
                    <a:pt x="276" y="946"/>
                    <a:pt x="271" y="948"/>
                    <a:pt x="271" y="956"/>
                  </a:cubicBezTo>
                  <a:cubicBezTo>
                    <a:pt x="289" y="939"/>
                    <a:pt x="287" y="927"/>
                    <a:pt x="294" y="923"/>
                  </a:cubicBezTo>
                  <a:cubicBezTo>
                    <a:pt x="324" y="876"/>
                    <a:pt x="325" y="872"/>
                    <a:pt x="329" y="871"/>
                  </a:cubicBezTo>
                  <a:cubicBezTo>
                    <a:pt x="345" y="847"/>
                    <a:pt x="350" y="842"/>
                    <a:pt x="351" y="833"/>
                  </a:cubicBezTo>
                  <a:cubicBezTo>
                    <a:pt x="391" y="775"/>
                    <a:pt x="403" y="777"/>
                    <a:pt x="404" y="767"/>
                  </a:cubicBezTo>
                  <a:cubicBezTo>
                    <a:pt x="425" y="740"/>
                    <a:pt x="432" y="742"/>
                    <a:pt x="434" y="740"/>
                  </a:cubicBezTo>
                  <a:cubicBezTo>
                    <a:pt x="450" y="719"/>
                    <a:pt x="452" y="717"/>
                    <a:pt x="455" y="714"/>
                  </a:cubicBezTo>
                  <a:cubicBezTo>
                    <a:pt x="479" y="688"/>
                    <a:pt x="486" y="686"/>
                    <a:pt x="490" y="682"/>
                  </a:cubicBezTo>
                  <a:cubicBezTo>
                    <a:pt x="517" y="654"/>
                    <a:pt x="523" y="652"/>
                    <a:pt x="525" y="646"/>
                  </a:cubicBezTo>
                  <a:cubicBezTo>
                    <a:pt x="547" y="627"/>
                    <a:pt x="547" y="624"/>
                    <a:pt x="548" y="621"/>
                  </a:cubicBezTo>
                  <a:cubicBezTo>
                    <a:pt x="574" y="586"/>
                    <a:pt x="584" y="581"/>
                    <a:pt x="588" y="571"/>
                  </a:cubicBezTo>
                  <a:cubicBezTo>
                    <a:pt x="602" y="554"/>
                    <a:pt x="603" y="558"/>
                    <a:pt x="603" y="561"/>
                  </a:cubicBezTo>
                  <a:cubicBezTo>
                    <a:pt x="564" y="608"/>
                    <a:pt x="562" y="624"/>
                    <a:pt x="553" y="631"/>
                  </a:cubicBezTo>
                  <a:cubicBezTo>
                    <a:pt x="533" y="653"/>
                    <a:pt x="531" y="655"/>
                    <a:pt x="527" y="656"/>
                  </a:cubicBezTo>
                  <a:cubicBezTo>
                    <a:pt x="489" y="688"/>
                    <a:pt x="491" y="694"/>
                    <a:pt x="487" y="694"/>
                  </a:cubicBezTo>
                  <a:cubicBezTo>
                    <a:pt x="459" y="725"/>
                    <a:pt x="455" y="729"/>
                    <a:pt x="450" y="732"/>
                  </a:cubicBezTo>
                  <a:cubicBezTo>
                    <a:pt x="414" y="777"/>
                    <a:pt x="409" y="779"/>
                    <a:pt x="404" y="782"/>
                  </a:cubicBezTo>
                  <a:cubicBezTo>
                    <a:pt x="368" y="827"/>
                    <a:pt x="367" y="833"/>
                    <a:pt x="364" y="838"/>
                  </a:cubicBezTo>
                  <a:cubicBezTo>
                    <a:pt x="347" y="861"/>
                    <a:pt x="347" y="865"/>
                    <a:pt x="344" y="865"/>
                  </a:cubicBezTo>
                  <a:cubicBezTo>
                    <a:pt x="316" y="902"/>
                    <a:pt x="318" y="908"/>
                    <a:pt x="314" y="908"/>
                  </a:cubicBezTo>
                  <a:cubicBezTo>
                    <a:pt x="297" y="944"/>
                    <a:pt x="292" y="947"/>
                    <a:pt x="289" y="951"/>
                  </a:cubicBezTo>
                  <a:cubicBezTo>
                    <a:pt x="272" y="991"/>
                    <a:pt x="265" y="999"/>
                    <a:pt x="264" y="1012"/>
                  </a:cubicBezTo>
                  <a:cubicBezTo>
                    <a:pt x="246" y="1070"/>
                    <a:pt x="247" y="1080"/>
                    <a:pt x="243" y="1084"/>
                  </a:cubicBezTo>
                  <a:cubicBezTo>
                    <a:pt x="275" y="1031"/>
                    <a:pt x="275" y="1019"/>
                    <a:pt x="281" y="1014"/>
                  </a:cubicBezTo>
                  <a:cubicBezTo>
                    <a:pt x="300" y="980"/>
                    <a:pt x="306" y="968"/>
                    <a:pt x="311" y="956"/>
                  </a:cubicBezTo>
                  <a:cubicBezTo>
                    <a:pt x="329" y="925"/>
                    <a:pt x="336" y="929"/>
                    <a:pt x="334" y="921"/>
                  </a:cubicBezTo>
                  <a:cubicBezTo>
                    <a:pt x="370" y="883"/>
                    <a:pt x="367" y="872"/>
                    <a:pt x="377" y="873"/>
                  </a:cubicBezTo>
                  <a:cubicBezTo>
                    <a:pt x="395" y="849"/>
                    <a:pt x="404" y="842"/>
                    <a:pt x="412" y="833"/>
                  </a:cubicBezTo>
                  <a:cubicBezTo>
                    <a:pt x="432" y="811"/>
                    <a:pt x="434" y="810"/>
                    <a:pt x="434" y="808"/>
                  </a:cubicBezTo>
                  <a:cubicBezTo>
                    <a:pt x="468" y="774"/>
                    <a:pt x="473" y="764"/>
                    <a:pt x="482" y="757"/>
                  </a:cubicBezTo>
                  <a:cubicBezTo>
                    <a:pt x="518" y="710"/>
                    <a:pt x="527" y="711"/>
                    <a:pt x="525" y="702"/>
                  </a:cubicBezTo>
                  <a:cubicBezTo>
                    <a:pt x="512" y="725"/>
                    <a:pt x="513" y="729"/>
                    <a:pt x="512" y="732"/>
                  </a:cubicBezTo>
                  <a:cubicBezTo>
                    <a:pt x="497" y="756"/>
                    <a:pt x="486" y="759"/>
                    <a:pt x="482" y="767"/>
                  </a:cubicBezTo>
                  <a:cubicBezTo>
                    <a:pt x="463" y="791"/>
                    <a:pt x="457" y="793"/>
                    <a:pt x="452" y="795"/>
                  </a:cubicBezTo>
                  <a:cubicBezTo>
                    <a:pt x="362" y="908"/>
                    <a:pt x="358" y="911"/>
                    <a:pt x="354" y="913"/>
                  </a:cubicBezTo>
                  <a:cubicBezTo>
                    <a:pt x="338" y="944"/>
                    <a:pt x="330" y="941"/>
                    <a:pt x="331" y="948"/>
                  </a:cubicBezTo>
                  <a:cubicBezTo>
                    <a:pt x="305" y="988"/>
                    <a:pt x="305" y="994"/>
                    <a:pt x="301" y="996"/>
                  </a:cubicBezTo>
                  <a:cubicBezTo>
                    <a:pt x="313" y="984"/>
                    <a:pt x="317" y="981"/>
                    <a:pt x="319" y="976"/>
                  </a:cubicBezTo>
                  <a:cubicBezTo>
                    <a:pt x="362" y="938"/>
                    <a:pt x="357" y="928"/>
                    <a:pt x="364" y="928"/>
                  </a:cubicBezTo>
                  <a:cubicBezTo>
                    <a:pt x="379" y="903"/>
                    <a:pt x="390" y="907"/>
                    <a:pt x="389" y="901"/>
                  </a:cubicBezTo>
                  <a:cubicBezTo>
                    <a:pt x="416" y="869"/>
                    <a:pt x="427" y="873"/>
                    <a:pt x="424" y="865"/>
                  </a:cubicBezTo>
                  <a:cubicBezTo>
                    <a:pt x="450" y="844"/>
                    <a:pt x="454" y="836"/>
                    <a:pt x="462" y="833"/>
                  </a:cubicBezTo>
                  <a:cubicBezTo>
                    <a:pt x="510" y="785"/>
                    <a:pt x="513" y="782"/>
                    <a:pt x="515" y="780"/>
                  </a:cubicBezTo>
                  <a:cubicBezTo>
                    <a:pt x="536" y="752"/>
                    <a:pt x="545" y="755"/>
                    <a:pt x="543" y="747"/>
                  </a:cubicBezTo>
                  <a:cubicBezTo>
                    <a:pt x="566" y="714"/>
                    <a:pt x="568" y="710"/>
                    <a:pt x="570" y="707"/>
                  </a:cubicBezTo>
                  <a:cubicBezTo>
                    <a:pt x="591" y="657"/>
                    <a:pt x="601" y="647"/>
                    <a:pt x="605" y="631"/>
                  </a:cubicBezTo>
                  <a:cubicBezTo>
                    <a:pt x="597" y="662"/>
                    <a:pt x="596" y="668"/>
                    <a:pt x="595" y="674"/>
                  </a:cubicBezTo>
                  <a:cubicBezTo>
                    <a:pt x="577" y="704"/>
                    <a:pt x="573" y="716"/>
                    <a:pt x="568" y="727"/>
                  </a:cubicBezTo>
                  <a:cubicBezTo>
                    <a:pt x="537" y="772"/>
                    <a:pt x="532" y="774"/>
                    <a:pt x="528" y="777"/>
                  </a:cubicBezTo>
                  <a:cubicBezTo>
                    <a:pt x="516" y="796"/>
                    <a:pt x="509" y="797"/>
                    <a:pt x="507" y="802"/>
                  </a:cubicBezTo>
                  <a:cubicBezTo>
                    <a:pt x="475" y="834"/>
                    <a:pt x="473" y="835"/>
                    <a:pt x="472" y="838"/>
                  </a:cubicBezTo>
                  <a:cubicBezTo>
                    <a:pt x="458" y="853"/>
                    <a:pt x="452" y="855"/>
                    <a:pt x="447" y="858"/>
                  </a:cubicBezTo>
                  <a:cubicBezTo>
                    <a:pt x="430" y="871"/>
                    <a:pt x="434" y="882"/>
                    <a:pt x="424" y="881"/>
                  </a:cubicBezTo>
                  <a:cubicBezTo>
                    <a:pt x="388" y="922"/>
                    <a:pt x="381" y="923"/>
                    <a:pt x="379" y="928"/>
                  </a:cubicBezTo>
                  <a:cubicBezTo>
                    <a:pt x="356" y="958"/>
                    <a:pt x="346" y="955"/>
                    <a:pt x="347" y="964"/>
                  </a:cubicBezTo>
                  <a:cubicBezTo>
                    <a:pt x="311" y="1003"/>
                    <a:pt x="313" y="1013"/>
                    <a:pt x="306" y="1014"/>
                  </a:cubicBezTo>
                  <a:cubicBezTo>
                    <a:pt x="282" y="1051"/>
                    <a:pt x="281" y="1054"/>
                    <a:pt x="281" y="1057"/>
                  </a:cubicBezTo>
                  <a:cubicBezTo>
                    <a:pt x="263" y="1076"/>
                    <a:pt x="266" y="1095"/>
                    <a:pt x="256" y="1100"/>
                  </a:cubicBezTo>
                  <a:cubicBezTo>
                    <a:pt x="251" y="1150"/>
                    <a:pt x="250" y="1138"/>
                    <a:pt x="256" y="1135"/>
                  </a:cubicBezTo>
                  <a:cubicBezTo>
                    <a:pt x="289" y="1070"/>
                    <a:pt x="297" y="1067"/>
                    <a:pt x="299" y="1059"/>
                  </a:cubicBezTo>
                  <a:cubicBezTo>
                    <a:pt x="316" y="1029"/>
                    <a:pt x="323" y="1031"/>
                    <a:pt x="321" y="1024"/>
                  </a:cubicBezTo>
                  <a:cubicBezTo>
                    <a:pt x="338" y="1004"/>
                    <a:pt x="340" y="996"/>
                    <a:pt x="344" y="991"/>
                  </a:cubicBezTo>
                  <a:cubicBezTo>
                    <a:pt x="361" y="971"/>
                    <a:pt x="363" y="965"/>
                    <a:pt x="369" y="961"/>
                  </a:cubicBezTo>
                  <a:cubicBezTo>
                    <a:pt x="436" y="888"/>
                    <a:pt x="448" y="891"/>
                    <a:pt x="447" y="880"/>
                  </a:cubicBezTo>
                  <a:cubicBezTo>
                    <a:pt x="469" y="858"/>
                    <a:pt x="474" y="859"/>
                    <a:pt x="475" y="855"/>
                  </a:cubicBezTo>
                  <a:cubicBezTo>
                    <a:pt x="505" y="824"/>
                    <a:pt x="511" y="822"/>
                    <a:pt x="512" y="815"/>
                  </a:cubicBezTo>
                  <a:cubicBezTo>
                    <a:pt x="568" y="753"/>
                    <a:pt x="565" y="741"/>
                    <a:pt x="573" y="739"/>
                  </a:cubicBezTo>
                  <a:cubicBezTo>
                    <a:pt x="584" y="730"/>
                    <a:pt x="582" y="734"/>
                    <a:pt x="580" y="737"/>
                  </a:cubicBezTo>
                  <a:cubicBezTo>
                    <a:pt x="561" y="775"/>
                    <a:pt x="553" y="785"/>
                    <a:pt x="545" y="795"/>
                  </a:cubicBezTo>
                  <a:cubicBezTo>
                    <a:pt x="516" y="828"/>
                    <a:pt x="510" y="830"/>
                    <a:pt x="507" y="838"/>
                  </a:cubicBezTo>
                  <a:cubicBezTo>
                    <a:pt x="443" y="909"/>
                    <a:pt x="435" y="906"/>
                    <a:pt x="435" y="911"/>
                  </a:cubicBezTo>
                  <a:cubicBezTo>
                    <a:pt x="419" y="924"/>
                    <a:pt x="417" y="927"/>
                    <a:pt x="417" y="931"/>
                  </a:cubicBezTo>
                  <a:cubicBezTo>
                    <a:pt x="381" y="966"/>
                    <a:pt x="371" y="974"/>
                    <a:pt x="364" y="986"/>
                  </a:cubicBezTo>
                  <a:cubicBezTo>
                    <a:pt x="347" y="1005"/>
                    <a:pt x="346" y="1013"/>
                    <a:pt x="339" y="1014"/>
                  </a:cubicBezTo>
                  <a:cubicBezTo>
                    <a:pt x="294" y="1085"/>
                    <a:pt x="293" y="1095"/>
                    <a:pt x="286" y="1100"/>
                  </a:cubicBezTo>
                  <a:cubicBezTo>
                    <a:pt x="259" y="1148"/>
                    <a:pt x="259" y="1154"/>
                    <a:pt x="256" y="1157"/>
                  </a:cubicBezTo>
                  <a:cubicBezTo>
                    <a:pt x="241" y="1199"/>
                    <a:pt x="246" y="1208"/>
                    <a:pt x="241" y="1218"/>
                  </a:cubicBezTo>
                  <a:cubicBezTo>
                    <a:pt x="260" y="1178"/>
                    <a:pt x="260" y="1172"/>
                    <a:pt x="264" y="1170"/>
                  </a:cubicBezTo>
                  <a:cubicBezTo>
                    <a:pt x="290" y="1114"/>
                    <a:pt x="297" y="1109"/>
                    <a:pt x="301" y="1102"/>
                  </a:cubicBezTo>
                  <a:cubicBezTo>
                    <a:pt x="336" y="1056"/>
                    <a:pt x="339" y="1048"/>
                    <a:pt x="344" y="1042"/>
                  </a:cubicBezTo>
                  <a:cubicBezTo>
                    <a:pt x="367" y="1006"/>
                    <a:pt x="373" y="1006"/>
                    <a:pt x="374" y="1001"/>
                  </a:cubicBezTo>
                  <a:cubicBezTo>
                    <a:pt x="410" y="964"/>
                    <a:pt x="416" y="964"/>
                    <a:pt x="417" y="959"/>
                  </a:cubicBezTo>
                  <a:cubicBezTo>
                    <a:pt x="453" y="919"/>
                    <a:pt x="467" y="910"/>
                    <a:pt x="475" y="896"/>
                  </a:cubicBezTo>
                  <a:cubicBezTo>
                    <a:pt x="505" y="865"/>
                    <a:pt x="517" y="863"/>
                    <a:pt x="520" y="850"/>
                  </a:cubicBezTo>
                  <a:cubicBezTo>
                    <a:pt x="554" y="810"/>
                    <a:pt x="558" y="807"/>
                    <a:pt x="560" y="802"/>
                  </a:cubicBezTo>
                  <a:cubicBezTo>
                    <a:pt x="584" y="766"/>
                    <a:pt x="596" y="762"/>
                    <a:pt x="598" y="750"/>
                  </a:cubicBezTo>
                  <a:cubicBezTo>
                    <a:pt x="627" y="704"/>
                    <a:pt x="632" y="702"/>
                    <a:pt x="633" y="697"/>
                  </a:cubicBezTo>
                  <a:cubicBezTo>
                    <a:pt x="623" y="720"/>
                    <a:pt x="626" y="728"/>
                    <a:pt x="621" y="727"/>
                  </a:cubicBezTo>
                  <a:cubicBezTo>
                    <a:pt x="597" y="761"/>
                    <a:pt x="596" y="771"/>
                    <a:pt x="588" y="772"/>
                  </a:cubicBezTo>
                  <a:cubicBezTo>
                    <a:pt x="575" y="802"/>
                    <a:pt x="566" y="803"/>
                    <a:pt x="565" y="812"/>
                  </a:cubicBezTo>
                  <a:cubicBezTo>
                    <a:pt x="538" y="856"/>
                    <a:pt x="525" y="854"/>
                    <a:pt x="525" y="865"/>
                  </a:cubicBezTo>
                  <a:cubicBezTo>
                    <a:pt x="510" y="886"/>
                    <a:pt x="501" y="883"/>
                    <a:pt x="500" y="888"/>
                  </a:cubicBezTo>
                  <a:cubicBezTo>
                    <a:pt x="481" y="905"/>
                    <a:pt x="479" y="907"/>
                    <a:pt x="477" y="911"/>
                  </a:cubicBezTo>
                  <a:cubicBezTo>
                    <a:pt x="449" y="935"/>
                    <a:pt x="452" y="943"/>
                    <a:pt x="447" y="943"/>
                  </a:cubicBezTo>
                  <a:cubicBezTo>
                    <a:pt x="429" y="962"/>
                    <a:pt x="427" y="963"/>
                    <a:pt x="425" y="966"/>
                  </a:cubicBezTo>
                  <a:cubicBezTo>
                    <a:pt x="401" y="992"/>
                    <a:pt x="398" y="995"/>
                    <a:pt x="394" y="996"/>
                  </a:cubicBezTo>
                  <a:cubicBezTo>
                    <a:pt x="379" y="1017"/>
                    <a:pt x="373" y="1015"/>
                    <a:pt x="374" y="1021"/>
                  </a:cubicBezTo>
                  <a:cubicBezTo>
                    <a:pt x="331" y="1077"/>
                    <a:pt x="326" y="1081"/>
                    <a:pt x="324" y="1089"/>
                  </a:cubicBezTo>
                  <a:cubicBezTo>
                    <a:pt x="309" y="1105"/>
                    <a:pt x="309" y="1109"/>
                    <a:pt x="309" y="1112"/>
                  </a:cubicBezTo>
                  <a:cubicBezTo>
                    <a:pt x="293" y="1133"/>
                    <a:pt x="293" y="1139"/>
                    <a:pt x="289" y="1142"/>
                  </a:cubicBezTo>
                  <a:cubicBezTo>
                    <a:pt x="272" y="1170"/>
                    <a:pt x="273" y="1176"/>
                    <a:pt x="271" y="1180"/>
                  </a:cubicBezTo>
                  <a:cubicBezTo>
                    <a:pt x="246" y="1241"/>
                    <a:pt x="246" y="1250"/>
                    <a:pt x="246" y="1258"/>
                  </a:cubicBezTo>
                  <a:cubicBezTo>
                    <a:pt x="257" y="1254"/>
                    <a:pt x="254" y="1246"/>
                    <a:pt x="259" y="1246"/>
                  </a:cubicBezTo>
                  <a:cubicBezTo>
                    <a:pt x="274" y="1211"/>
                    <a:pt x="275" y="1207"/>
                    <a:pt x="279" y="1205"/>
                  </a:cubicBezTo>
                  <a:cubicBezTo>
                    <a:pt x="320" y="1146"/>
                    <a:pt x="319" y="1135"/>
                    <a:pt x="327" y="1132"/>
                  </a:cubicBezTo>
                  <a:cubicBezTo>
                    <a:pt x="353" y="1085"/>
                    <a:pt x="363" y="1084"/>
                    <a:pt x="364" y="1074"/>
                  </a:cubicBezTo>
                  <a:cubicBezTo>
                    <a:pt x="392" y="1044"/>
                    <a:pt x="389" y="1036"/>
                    <a:pt x="394" y="1037"/>
                  </a:cubicBezTo>
                  <a:cubicBezTo>
                    <a:pt x="409" y="1021"/>
                    <a:pt x="409" y="1018"/>
                    <a:pt x="409" y="1016"/>
                  </a:cubicBezTo>
                  <a:cubicBezTo>
                    <a:pt x="421" y="1005"/>
                    <a:pt x="423" y="1003"/>
                    <a:pt x="427" y="1001"/>
                  </a:cubicBezTo>
                  <a:cubicBezTo>
                    <a:pt x="466" y="955"/>
                    <a:pt x="477" y="948"/>
                    <a:pt x="485" y="938"/>
                  </a:cubicBezTo>
                  <a:cubicBezTo>
                    <a:pt x="518" y="914"/>
                    <a:pt x="515" y="906"/>
                    <a:pt x="520" y="906"/>
                  </a:cubicBezTo>
                  <a:cubicBezTo>
                    <a:pt x="551" y="882"/>
                    <a:pt x="558" y="873"/>
                    <a:pt x="568" y="865"/>
                  </a:cubicBezTo>
                  <a:cubicBezTo>
                    <a:pt x="556" y="886"/>
                    <a:pt x="553" y="888"/>
                    <a:pt x="548" y="888"/>
                  </a:cubicBezTo>
                  <a:cubicBezTo>
                    <a:pt x="519" y="917"/>
                    <a:pt x="514" y="922"/>
                    <a:pt x="508" y="926"/>
                  </a:cubicBezTo>
                  <a:cubicBezTo>
                    <a:pt x="486" y="947"/>
                    <a:pt x="481" y="952"/>
                    <a:pt x="477" y="958"/>
                  </a:cubicBezTo>
                  <a:cubicBezTo>
                    <a:pt x="437" y="1004"/>
                    <a:pt x="435" y="1006"/>
                    <a:pt x="432" y="1009"/>
                  </a:cubicBezTo>
                  <a:cubicBezTo>
                    <a:pt x="378" y="1069"/>
                    <a:pt x="375" y="1086"/>
                    <a:pt x="362" y="1094"/>
                  </a:cubicBezTo>
                  <a:cubicBezTo>
                    <a:pt x="324" y="1152"/>
                    <a:pt x="326" y="1159"/>
                    <a:pt x="319" y="1157"/>
                  </a:cubicBezTo>
                  <a:cubicBezTo>
                    <a:pt x="305" y="1192"/>
                    <a:pt x="293" y="1190"/>
                    <a:pt x="294" y="1200"/>
                  </a:cubicBezTo>
                  <a:cubicBezTo>
                    <a:pt x="266" y="1260"/>
                    <a:pt x="259" y="1258"/>
                    <a:pt x="259" y="1263"/>
                  </a:cubicBezTo>
                  <a:cubicBezTo>
                    <a:pt x="251" y="1298"/>
                    <a:pt x="251" y="1292"/>
                    <a:pt x="246" y="1291"/>
                  </a:cubicBezTo>
                  <a:cubicBezTo>
                    <a:pt x="271" y="1295"/>
                    <a:pt x="258" y="1283"/>
                    <a:pt x="271" y="1283"/>
                  </a:cubicBezTo>
                  <a:cubicBezTo>
                    <a:pt x="326" y="1167"/>
                    <a:pt x="332" y="1165"/>
                    <a:pt x="334" y="1160"/>
                  </a:cubicBezTo>
                  <a:cubicBezTo>
                    <a:pt x="350" y="1123"/>
                    <a:pt x="361" y="1126"/>
                    <a:pt x="359" y="1117"/>
                  </a:cubicBezTo>
                  <a:cubicBezTo>
                    <a:pt x="387" y="1084"/>
                    <a:pt x="394" y="1076"/>
                    <a:pt x="399" y="1067"/>
                  </a:cubicBezTo>
                  <a:cubicBezTo>
                    <a:pt x="475" y="1001"/>
                    <a:pt x="472" y="992"/>
                    <a:pt x="480" y="994"/>
                  </a:cubicBezTo>
                  <a:cubicBezTo>
                    <a:pt x="497" y="981"/>
                    <a:pt x="502" y="975"/>
                    <a:pt x="510" y="971"/>
                  </a:cubicBezTo>
                  <a:cubicBezTo>
                    <a:pt x="532" y="952"/>
                    <a:pt x="534" y="948"/>
                    <a:pt x="540" y="948"/>
                  </a:cubicBezTo>
                  <a:cubicBezTo>
                    <a:pt x="553" y="931"/>
                    <a:pt x="556" y="931"/>
                    <a:pt x="558" y="931"/>
                  </a:cubicBezTo>
                  <a:cubicBezTo>
                    <a:pt x="594" y="891"/>
                    <a:pt x="607" y="882"/>
                    <a:pt x="613" y="865"/>
                  </a:cubicBezTo>
                  <a:cubicBezTo>
                    <a:pt x="599" y="896"/>
                    <a:pt x="595" y="896"/>
                    <a:pt x="596" y="901"/>
                  </a:cubicBezTo>
                  <a:cubicBezTo>
                    <a:pt x="577" y="920"/>
                    <a:pt x="574" y="924"/>
                    <a:pt x="568" y="926"/>
                  </a:cubicBezTo>
                  <a:cubicBezTo>
                    <a:pt x="544" y="951"/>
                    <a:pt x="537" y="951"/>
                    <a:pt x="538" y="958"/>
                  </a:cubicBezTo>
                  <a:cubicBezTo>
                    <a:pt x="508" y="985"/>
                    <a:pt x="498" y="990"/>
                    <a:pt x="490" y="996"/>
                  </a:cubicBezTo>
                  <a:cubicBezTo>
                    <a:pt x="458" y="1014"/>
                    <a:pt x="462" y="1026"/>
                    <a:pt x="455" y="1026"/>
                  </a:cubicBezTo>
                  <a:cubicBezTo>
                    <a:pt x="438" y="1046"/>
                    <a:pt x="433" y="1046"/>
                    <a:pt x="432" y="1049"/>
                  </a:cubicBezTo>
                  <a:cubicBezTo>
                    <a:pt x="398" y="1090"/>
                    <a:pt x="392" y="1088"/>
                    <a:pt x="392" y="1092"/>
                  </a:cubicBezTo>
                  <a:cubicBezTo>
                    <a:pt x="371" y="1115"/>
                    <a:pt x="368" y="1120"/>
                    <a:pt x="367" y="1127"/>
                  </a:cubicBezTo>
                  <a:cubicBezTo>
                    <a:pt x="343" y="1159"/>
                    <a:pt x="343" y="1167"/>
                    <a:pt x="339" y="1170"/>
                  </a:cubicBezTo>
                  <a:cubicBezTo>
                    <a:pt x="304" y="1239"/>
                    <a:pt x="296" y="1239"/>
                    <a:pt x="296" y="1248"/>
                  </a:cubicBezTo>
                  <a:cubicBezTo>
                    <a:pt x="278" y="1277"/>
                    <a:pt x="287" y="1279"/>
                    <a:pt x="281" y="1281"/>
                  </a:cubicBezTo>
                  <a:cubicBezTo>
                    <a:pt x="246" y="1371"/>
                    <a:pt x="256" y="1372"/>
                    <a:pt x="254" y="1386"/>
                  </a:cubicBezTo>
                  <a:cubicBezTo>
                    <a:pt x="266" y="1357"/>
                    <a:pt x="266" y="1353"/>
                    <a:pt x="266" y="1349"/>
                  </a:cubicBezTo>
                  <a:cubicBezTo>
                    <a:pt x="293" y="1281"/>
                    <a:pt x="296" y="1281"/>
                    <a:pt x="299" y="1281"/>
                  </a:cubicBezTo>
                  <a:cubicBezTo>
                    <a:pt x="308" y="1258"/>
                    <a:pt x="314" y="1259"/>
                    <a:pt x="312" y="1251"/>
                  </a:cubicBezTo>
                  <a:cubicBezTo>
                    <a:pt x="332" y="1226"/>
                    <a:pt x="333" y="1221"/>
                    <a:pt x="334" y="1215"/>
                  </a:cubicBezTo>
                  <a:cubicBezTo>
                    <a:pt x="360" y="1186"/>
                    <a:pt x="360" y="1174"/>
                    <a:pt x="367" y="1170"/>
                  </a:cubicBezTo>
                  <a:cubicBezTo>
                    <a:pt x="400" y="1124"/>
                    <a:pt x="404" y="1118"/>
                    <a:pt x="410" y="1112"/>
                  </a:cubicBezTo>
                  <a:cubicBezTo>
                    <a:pt x="423" y="1096"/>
                    <a:pt x="424" y="1094"/>
                    <a:pt x="427" y="1094"/>
                  </a:cubicBezTo>
                  <a:cubicBezTo>
                    <a:pt x="449" y="1060"/>
                    <a:pt x="460" y="1065"/>
                    <a:pt x="457" y="1057"/>
                  </a:cubicBezTo>
                  <a:cubicBezTo>
                    <a:pt x="497" y="1018"/>
                    <a:pt x="528" y="1004"/>
                    <a:pt x="548" y="979"/>
                  </a:cubicBezTo>
                  <a:cubicBezTo>
                    <a:pt x="588" y="940"/>
                    <a:pt x="590" y="931"/>
                    <a:pt x="596" y="926"/>
                  </a:cubicBezTo>
                  <a:cubicBezTo>
                    <a:pt x="623" y="900"/>
                    <a:pt x="616" y="899"/>
                    <a:pt x="618" y="906"/>
                  </a:cubicBezTo>
                  <a:cubicBezTo>
                    <a:pt x="606" y="925"/>
                    <a:pt x="604" y="927"/>
                    <a:pt x="601" y="928"/>
                  </a:cubicBezTo>
                  <a:cubicBezTo>
                    <a:pt x="563" y="980"/>
                    <a:pt x="555" y="982"/>
                    <a:pt x="553" y="989"/>
                  </a:cubicBezTo>
                  <a:cubicBezTo>
                    <a:pt x="513" y="1021"/>
                    <a:pt x="511" y="1023"/>
                    <a:pt x="508" y="1024"/>
                  </a:cubicBezTo>
                  <a:cubicBezTo>
                    <a:pt x="476" y="1056"/>
                    <a:pt x="471" y="1060"/>
                    <a:pt x="465" y="1062"/>
                  </a:cubicBezTo>
                  <a:cubicBezTo>
                    <a:pt x="439" y="1098"/>
                    <a:pt x="432" y="1100"/>
                    <a:pt x="427" y="1104"/>
                  </a:cubicBezTo>
                  <a:cubicBezTo>
                    <a:pt x="413" y="1124"/>
                    <a:pt x="407" y="1124"/>
                    <a:pt x="407" y="1132"/>
                  </a:cubicBezTo>
                  <a:cubicBezTo>
                    <a:pt x="374" y="1182"/>
                    <a:pt x="363" y="1186"/>
                    <a:pt x="359" y="1198"/>
                  </a:cubicBezTo>
                  <a:cubicBezTo>
                    <a:pt x="344" y="1221"/>
                    <a:pt x="342" y="1223"/>
                    <a:pt x="342" y="1225"/>
                  </a:cubicBezTo>
                  <a:cubicBezTo>
                    <a:pt x="314" y="1273"/>
                    <a:pt x="309" y="1276"/>
                    <a:pt x="309" y="1283"/>
                  </a:cubicBezTo>
                  <a:cubicBezTo>
                    <a:pt x="299" y="1304"/>
                    <a:pt x="294" y="1306"/>
                    <a:pt x="294" y="1313"/>
                  </a:cubicBezTo>
                  <a:cubicBezTo>
                    <a:pt x="281" y="1340"/>
                    <a:pt x="281" y="1342"/>
                    <a:pt x="279" y="1341"/>
                  </a:cubicBezTo>
                  <a:cubicBezTo>
                    <a:pt x="272" y="1377"/>
                    <a:pt x="264" y="1384"/>
                    <a:pt x="266" y="1402"/>
                  </a:cubicBezTo>
                  <a:cubicBezTo>
                    <a:pt x="266" y="1422"/>
                    <a:pt x="267" y="1407"/>
                    <a:pt x="274" y="1399"/>
                  </a:cubicBezTo>
                  <a:cubicBezTo>
                    <a:pt x="295" y="1345"/>
                    <a:pt x="300" y="1321"/>
                    <a:pt x="314" y="1306"/>
                  </a:cubicBezTo>
                  <a:cubicBezTo>
                    <a:pt x="332" y="1263"/>
                    <a:pt x="339" y="1255"/>
                    <a:pt x="347" y="1248"/>
                  </a:cubicBezTo>
                  <a:cubicBezTo>
                    <a:pt x="384" y="1190"/>
                    <a:pt x="386" y="1184"/>
                    <a:pt x="392" y="1182"/>
                  </a:cubicBezTo>
                  <a:cubicBezTo>
                    <a:pt x="430" y="1138"/>
                    <a:pt x="434" y="1127"/>
                    <a:pt x="445" y="1122"/>
                  </a:cubicBezTo>
                  <a:cubicBezTo>
                    <a:pt x="500" y="1074"/>
                    <a:pt x="508" y="1067"/>
                    <a:pt x="515" y="1059"/>
                  </a:cubicBezTo>
                  <a:cubicBezTo>
                    <a:pt x="543" y="1027"/>
                    <a:pt x="554" y="1024"/>
                    <a:pt x="558" y="1014"/>
                  </a:cubicBezTo>
                  <a:cubicBezTo>
                    <a:pt x="546" y="1032"/>
                    <a:pt x="548" y="1039"/>
                    <a:pt x="545" y="1041"/>
                  </a:cubicBezTo>
                  <a:cubicBezTo>
                    <a:pt x="519" y="1066"/>
                    <a:pt x="517" y="1068"/>
                    <a:pt x="515" y="1072"/>
                  </a:cubicBezTo>
                  <a:cubicBezTo>
                    <a:pt x="498" y="1090"/>
                    <a:pt x="490" y="1087"/>
                    <a:pt x="490" y="1092"/>
                  </a:cubicBezTo>
                  <a:cubicBezTo>
                    <a:pt x="467" y="1109"/>
                    <a:pt x="464" y="1117"/>
                    <a:pt x="457" y="1120"/>
                  </a:cubicBezTo>
                  <a:cubicBezTo>
                    <a:pt x="439" y="1141"/>
                    <a:pt x="434" y="1146"/>
                    <a:pt x="430" y="1152"/>
                  </a:cubicBezTo>
                  <a:cubicBezTo>
                    <a:pt x="407" y="1180"/>
                    <a:pt x="396" y="1189"/>
                    <a:pt x="389" y="1203"/>
                  </a:cubicBezTo>
                  <a:cubicBezTo>
                    <a:pt x="340" y="1277"/>
                    <a:pt x="340" y="1283"/>
                    <a:pt x="334" y="1283"/>
                  </a:cubicBezTo>
                  <a:cubicBezTo>
                    <a:pt x="311" y="1324"/>
                    <a:pt x="312" y="1337"/>
                    <a:pt x="304" y="1341"/>
                  </a:cubicBezTo>
                  <a:cubicBezTo>
                    <a:pt x="283" y="1403"/>
                    <a:pt x="280" y="1411"/>
                    <a:pt x="276" y="1419"/>
                  </a:cubicBezTo>
                  <a:cubicBezTo>
                    <a:pt x="267" y="1456"/>
                    <a:pt x="262" y="1466"/>
                    <a:pt x="264" y="1469"/>
                  </a:cubicBezTo>
                  <a:cubicBezTo>
                    <a:pt x="279" y="1429"/>
                    <a:pt x="286" y="1428"/>
                    <a:pt x="284" y="1419"/>
                  </a:cubicBezTo>
                  <a:cubicBezTo>
                    <a:pt x="311" y="1363"/>
                    <a:pt x="316" y="1353"/>
                    <a:pt x="322" y="1344"/>
                  </a:cubicBezTo>
                  <a:cubicBezTo>
                    <a:pt x="341" y="1299"/>
                    <a:pt x="344" y="1299"/>
                    <a:pt x="347" y="1298"/>
                  </a:cubicBezTo>
                  <a:cubicBezTo>
                    <a:pt x="377" y="1253"/>
                    <a:pt x="377" y="1246"/>
                    <a:pt x="382" y="1243"/>
                  </a:cubicBezTo>
                  <a:cubicBezTo>
                    <a:pt x="470" y="1149"/>
                    <a:pt x="469" y="1136"/>
                    <a:pt x="480" y="1135"/>
                  </a:cubicBezTo>
                  <a:cubicBezTo>
                    <a:pt x="514" y="1093"/>
                    <a:pt x="525" y="1097"/>
                    <a:pt x="523" y="1089"/>
                  </a:cubicBezTo>
                  <a:cubicBezTo>
                    <a:pt x="569" y="1039"/>
                    <a:pt x="577" y="1036"/>
                    <a:pt x="581" y="1029"/>
                  </a:cubicBezTo>
                  <a:cubicBezTo>
                    <a:pt x="617" y="976"/>
                    <a:pt x="617" y="985"/>
                    <a:pt x="613" y="989"/>
                  </a:cubicBezTo>
                  <a:cubicBezTo>
                    <a:pt x="598" y="1018"/>
                    <a:pt x="597" y="1023"/>
                    <a:pt x="596" y="1029"/>
                  </a:cubicBezTo>
                  <a:cubicBezTo>
                    <a:pt x="570" y="1050"/>
                    <a:pt x="572" y="1056"/>
                    <a:pt x="568" y="1057"/>
                  </a:cubicBezTo>
                  <a:cubicBezTo>
                    <a:pt x="549" y="1084"/>
                    <a:pt x="545" y="1084"/>
                    <a:pt x="545" y="1089"/>
                  </a:cubicBezTo>
                  <a:cubicBezTo>
                    <a:pt x="517" y="1111"/>
                    <a:pt x="509" y="1114"/>
                    <a:pt x="505" y="1122"/>
                  </a:cubicBezTo>
                  <a:cubicBezTo>
                    <a:pt x="448" y="1187"/>
                    <a:pt x="435" y="1186"/>
                    <a:pt x="435" y="1198"/>
                  </a:cubicBezTo>
                  <a:cubicBezTo>
                    <a:pt x="358" y="1294"/>
                    <a:pt x="359" y="1303"/>
                    <a:pt x="352" y="1303"/>
                  </a:cubicBezTo>
                  <a:cubicBezTo>
                    <a:pt x="338" y="1342"/>
                    <a:pt x="332" y="1344"/>
                    <a:pt x="329" y="1349"/>
                  </a:cubicBezTo>
                  <a:cubicBezTo>
                    <a:pt x="294" y="1419"/>
                    <a:pt x="294" y="1435"/>
                    <a:pt x="287" y="1442"/>
                  </a:cubicBezTo>
                  <a:cubicBezTo>
                    <a:pt x="275" y="1485"/>
                    <a:pt x="278" y="1489"/>
                    <a:pt x="279" y="1495"/>
                  </a:cubicBezTo>
                  <a:cubicBezTo>
                    <a:pt x="284" y="1538"/>
                    <a:pt x="280" y="1529"/>
                    <a:pt x="282" y="1525"/>
                  </a:cubicBezTo>
                  <a:cubicBezTo>
                    <a:pt x="295" y="1474"/>
                    <a:pt x="302" y="1461"/>
                    <a:pt x="307" y="1447"/>
                  </a:cubicBezTo>
                  <a:cubicBezTo>
                    <a:pt x="319" y="1424"/>
                    <a:pt x="316" y="1416"/>
                    <a:pt x="319" y="1414"/>
                  </a:cubicBezTo>
                  <a:cubicBezTo>
                    <a:pt x="344" y="1364"/>
                    <a:pt x="347" y="1363"/>
                    <a:pt x="347" y="1359"/>
                  </a:cubicBezTo>
                  <a:cubicBezTo>
                    <a:pt x="359" y="1339"/>
                    <a:pt x="361" y="1336"/>
                    <a:pt x="362" y="1334"/>
                  </a:cubicBezTo>
                  <a:cubicBezTo>
                    <a:pt x="386" y="1299"/>
                    <a:pt x="387" y="1292"/>
                    <a:pt x="392" y="1288"/>
                  </a:cubicBezTo>
                  <a:cubicBezTo>
                    <a:pt x="420" y="1249"/>
                    <a:pt x="427" y="1239"/>
                    <a:pt x="435" y="1230"/>
                  </a:cubicBezTo>
                  <a:cubicBezTo>
                    <a:pt x="468" y="1194"/>
                    <a:pt x="469" y="1191"/>
                    <a:pt x="473" y="1190"/>
                  </a:cubicBezTo>
                  <a:cubicBezTo>
                    <a:pt x="499" y="1158"/>
                    <a:pt x="504" y="1154"/>
                    <a:pt x="508" y="1150"/>
                  </a:cubicBezTo>
                  <a:cubicBezTo>
                    <a:pt x="538" y="1112"/>
                    <a:pt x="545" y="1102"/>
                    <a:pt x="553" y="1092"/>
                  </a:cubicBezTo>
                  <a:cubicBezTo>
                    <a:pt x="577" y="1069"/>
                    <a:pt x="569" y="1068"/>
                    <a:pt x="568" y="1074"/>
                  </a:cubicBezTo>
                  <a:cubicBezTo>
                    <a:pt x="540" y="1125"/>
                    <a:pt x="527" y="1138"/>
                    <a:pt x="518" y="1152"/>
                  </a:cubicBezTo>
                  <a:cubicBezTo>
                    <a:pt x="491" y="1186"/>
                    <a:pt x="486" y="1188"/>
                    <a:pt x="483" y="1190"/>
                  </a:cubicBezTo>
                  <a:cubicBezTo>
                    <a:pt x="445" y="1238"/>
                    <a:pt x="436" y="1241"/>
                    <a:pt x="432" y="1250"/>
                  </a:cubicBezTo>
                  <a:cubicBezTo>
                    <a:pt x="381" y="1320"/>
                    <a:pt x="378" y="1330"/>
                    <a:pt x="372" y="1336"/>
                  </a:cubicBezTo>
                  <a:cubicBezTo>
                    <a:pt x="342" y="1391"/>
                    <a:pt x="337" y="1398"/>
                    <a:pt x="332" y="1404"/>
                  </a:cubicBezTo>
                  <a:cubicBezTo>
                    <a:pt x="297" y="1512"/>
                    <a:pt x="299" y="1511"/>
                    <a:pt x="297" y="1517"/>
                  </a:cubicBezTo>
                  <a:cubicBezTo>
                    <a:pt x="285" y="1562"/>
                    <a:pt x="292" y="1562"/>
                    <a:pt x="292" y="1570"/>
                  </a:cubicBezTo>
                  <a:cubicBezTo>
                    <a:pt x="308" y="1526"/>
                    <a:pt x="315" y="1528"/>
                    <a:pt x="312" y="1520"/>
                  </a:cubicBezTo>
                  <a:cubicBezTo>
                    <a:pt x="334" y="1475"/>
                    <a:pt x="332" y="1464"/>
                    <a:pt x="339" y="1462"/>
                  </a:cubicBezTo>
                  <a:cubicBezTo>
                    <a:pt x="371" y="1397"/>
                    <a:pt x="376" y="1392"/>
                    <a:pt x="380" y="1386"/>
                  </a:cubicBezTo>
                  <a:cubicBezTo>
                    <a:pt x="418" y="1328"/>
                    <a:pt x="420" y="1321"/>
                    <a:pt x="425" y="1316"/>
                  </a:cubicBezTo>
                  <a:cubicBezTo>
                    <a:pt x="441" y="1283"/>
                    <a:pt x="447" y="1285"/>
                    <a:pt x="447" y="1281"/>
                  </a:cubicBezTo>
                  <a:cubicBezTo>
                    <a:pt x="479" y="1240"/>
                    <a:pt x="484" y="1230"/>
                    <a:pt x="493" y="1225"/>
                  </a:cubicBezTo>
                  <a:cubicBezTo>
                    <a:pt x="510" y="1208"/>
                    <a:pt x="509" y="1213"/>
                    <a:pt x="513" y="1213"/>
                  </a:cubicBezTo>
                  <a:cubicBezTo>
                    <a:pt x="523" y="1194"/>
                    <a:pt x="525" y="1193"/>
                    <a:pt x="525" y="1190"/>
                  </a:cubicBezTo>
                  <a:cubicBezTo>
                    <a:pt x="562" y="1144"/>
                    <a:pt x="564" y="1140"/>
                    <a:pt x="563" y="1135"/>
                  </a:cubicBezTo>
                  <a:cubicBezTo>
                    <a:pt x="582" y="1095"/>
                    <a:pt x="589" y="1084"/>
                    <a:pt x="596" y="1072"/>
                  </a:cubicBezTo>
                  <a:cubicBezTo>
                    <a:pt x="579" y="1116"/>
                    <a:pt x="576" y="1130"/>
                    <a:pt x="571" y="1142"/>
                  </a:cubicBezTo>
                  <a:cubicBezTo>
                    <a:pt x="549" y="1177"/>
                    <a:pt x="552" y="1188"/>
                    <a:pt x="545" y="1190"/>
                  </a:cubicBezTo>
                  <a:cubicBezTo>
                    <a:pt x="519" y="1245"/>
                    <a:pt x="511" y="1246"/>
                    <a:pt x="513" y="1255"/>
                  </a:cubicBezTo>
                  <a:cubicBezTo>
                    <a:pt x="489" y="1289"/>
                    <a:pt x="487" y="1295"/>
                    <a:pt x="485" y="1301"/>
                  </a:cubicBezTo>
                  <a:cubicBezTo>
                    <a:pt x="460" y="1334"/>
                    <a:pt x="463" y="1345"/>
                    <a:pt x="458" y="1349"/>
                  </a:cubicBezTo>
                  <a:cubicBezTo>
                    <a:pt x="437" y="1384"/>
                    <a:pt x="437" y="1392"/>
                    <a:pt x="432" y="1396"/>
                  </a:cubicBezTo>
                  <a:cubicBezTo>
                    <a:pt x="427" y="1433"/>
                    <a:pt x="425" y="1426"/>
                    <a:pt x="427" y="1424"/>
                  </a:cubicBezTo>
                  <a:cubicBezTo>
                    <a:pt x="443" y="1405"/>
                    <a:pt x="440" y="1397"/>
                    <a:pt x="445" y="1396"/>
                  </a:cubicBezTo>
                  <a:cubicBezTo>
                    <a:pt x="475" y="1348"/>
                    <a:pt x="476" y="1344"/>
                    <a:pt x="475" y="1338"/>
                  </a:cubicBezTo>
                  <a:cubicBezTo>
                    <a:pt x="497" y="1313"/>
                    <a:pt x="494" y="1305"/>
                    <a:pt x="498" y="1303"/>
                  </a:cubicBezTo>
                  <a:cubicBezTo>
                    <a:pt x="497" y="1315"/>
                    <a:pt x="494" y="1322"/>
                    <a:pt x="490" y="1328"/>
                  </a:cubicBezTo>
                  <a:cubicBezTo>
                    <a:pt x="462" y="1378"/>
                    <a:pt x="460" y="1382"/>
                    <a:pt x="460" y="1386"/>
                  </a:cubicBezTo>
                  <a:cubicBezTo>
                    <a:pt x="425" y="1445"/>
                    <a:pt x="428" y="1453"/>
                    <a:pt x="425" y="1454"/>
                  </a:cubicBezTo>
                  <a:cubicBezTo>
                    <a:pt x="405" y="1499"/>
                    <a:pt x="398" y="1512"/>
                    <a:pt x="392" y="1525"/>
                  </a:cubicBezTo>
                  <a:cubicBezTo>
                    <a:pt x="371" y="1599"/>
                    <a:pt x="365" y="1598"/>
                    <a:pt x="367" y="1605"/>
                  </a:cubicBezTo>
                  <a:cubicBezTo>
                    <a:pt x="354" y="1641"/>
                    <a:pt x="358" y="1653"/>
                    <a:pt x="352" y="1656"/>
                  </a:cubicBezTo>
                  <a:cubicBezTo>
                    <a:pt x="346" y="1759"/>
                    <a:pt x="343" y="1757"/>
                    <a:pt x="342" y="1754"/>
                  </a:cubicBezTo>
                  <a:cubicBezTo>
                    <a:pt x="349" y="1713"/>
                    <a:pt x="354" y="1702"/>
                    <a:pt x="357" y="1691"/>
                  </a:cubicBezTo>
                  <a:cubicBezTo>
                    <a:pt x="378" y="1637"/>
                    <a:pt x="375" y="1627"/>
                    <a:pt x="380" y="1625"/>
                  </a:cubicBezTo>
                  <a:cubicBezTo>
                    <a:pt x="393" y="1579"/>
                    <a:pt x="398" y="1569"/>
                    <a:pt x="402" y="1560"/>
                  </a:cubicBezTo>
                  <a:cubicBezTo>
                    <a:pt x="415" y="1520"/>
                    <a:pt x="417" y="1514"/>
                    <a:pt x="422" y="1512"/>
                  </a:cubicBezTo>
                  <a:cubicBezTo>
                    <a:pt x="438" y="1477"/>
                    <a:pt x="435" y="1466"/>
                    <a:pt x="440" y="1464"/>
                  </a:cubicBezTo>
                  <a:cubicBezTo>
                    <a:pt x="491" y="1374"/>
                    <a:pt x="493" y="1369"/>
                    <a:pt x="493" y="1361"/>
                  </a:cubicBezTo>
                  <a:cubicBezTo>
                    <a:pt x="533" y="1307"/>
                    <a:pt x="537" y="1281"/>
                    <a:pt x="551" y="1265"/>
                  </a:cubicBezTo>
                  <a:cubicBezTo>
                    <a:pt x="567" y="1213"/>
                    <a:pt x="572" y="1200"/>
                    <a:pt x="576" y="1187"/>
                  </a:cubicBezTo>
                  <a:cubicBezTo>
                    <a:pt x="570" y="1224"/>
                    <a:pt x="567" y="1232"/>
                    <a:pt x="566" y="1243"/>
                  </a:cubicBezTo>
                  <a:cubicBezTo>
                    <a:pt x="527" y="1322"/>
                    <a:pt x="522" y="1329"/>
                    <a:pt x="520" y="1338"/>
                  </a:cubicBezTo>
                  <a:cubicBezTo>
                    <a:pt x="499" y="1364"/>
                    <a:pt x="499" y="1376"/>
                    <a:pt x="493" y="1381"/>
                  </a:cubicBezTo>
                  <a:cubicBezTo>
                    <a:pt x="498" y="1392"/>
                    <a:pt x="498" y="1398"/>
                    <a:pt x="498" y="1404"/>
                  </a:cubicBezTo>
                  <a:cubicBezTo>
                    <a:pt x="532" y="1330"/>
                    <a:pt x="532" y="1345"/>
                    <a:pt x="528" y="1343"/>
                  </a:cubicBezTo>
                  <a:cubicBezTo>
                    <a:pt x="511" y="1391"/>
                    <a:pt x="508" y="1400"/>
                    <a:pt x="505" y="1409"/>
                  </a:cubicBezTo>
                  <a:cubicBezTo>
                    <a:pt x="497" y="1445"/>
                    <a:pt x="494" y="1455"/>
                    <a:pt x="493" y="1467"/>
                  </a:cubicBezTo>
                  <a:cubicBezTo>
                    <a:pt x="496" y="1535"/>
                    <a:pt x="492" y="1549"/>
                    <a:pt x="490" y="1567"/>
                  </a:cubicBezTo>
                  <a:cubicBezTo>
                    <a:pt x="476" y="1593"/>
                    <a:pt x="479" y="1606"/>
                    <a:pt x="473" y="1610"/>
                  </a:cubicBezTo>
                  <a:cubicBezTo>
                    <a:pt x="427" y="1706"/>
                    <a:pt x="422" y="1720"/>
                    <a:pt x="413" y="1731"/>
                  </a:cubicBezTo>
                  <a:cubicBezTo>
                    <a:pt x="408" y="1755"/>
                    <a:pt x="414" y="1746"/>
                    <a:pt x="415" y="1744"/>
                  </a:cubicBezTo>
                  <a:cubicBezTo>
                    <a:pt x="452" y="1724"/>
                    <a:pt x="461" y="1714"/>
                    <a:pt x="468" y="1718"/>
                  </a:cubicBezTo>
                  <a:cubicBezTo>
                    <a:pt x="439" y="1738"/>
                    <a:pt x="429" y="1744"/>
                    <a:pt x="423" y="1754"/>
                  </a:cubicBezTo>
                  <a:cubicBezTo>
                    <a:pt x="390" y="1807"/>
                    <a:pt x="394" y="1818"/>
                    <a:pt x="390" y="1819"/>
                  </a:cubicBezTo>
                  <a:cubicBezTo>
                    <a:pt x="387" y="1852"/>
                    <a:pt x="390" y="1857"/>
                    <a:pt x="393" y="1864"/>
                  </a:cubicBezTo>
                  <a:cubicBezTo>
                    <a:pt x="395" y="1893"/>
                    <a:pt x="401" y="1904"/>
                    <a:pt x="405" y="1917"/>
                  </a:cubicBezTo>
                  <a:cubicBezTo>
                    <a:pt x="418" y="1937"/>
                    <a:pt x="423" y="1944"/>
                    <a:pt x="418" y="1950"/>
                  </a:cubicBezTo>
                  <a:cubicBezTo>
                    <a:pt x="398" y="1927"/>
                    <a:pt x="390" y="1922"/>
                    <a:pt x="388" y="1912"/>
                  </a:cubicBezTo>
                  <a:cubicBezTo>
                    <a:pt x="371" y="1883"/>
                    <a:pt x="363" y="1883"/>
                    <a:pt x="357" y="1880"/>
                  </a:cubicBezTo>
                  <a:cubicBezTo>
                    <a:pt x="325" y="1849"/>
                    <a:pt x="317" y="1848"/>
                    <a:pt x="315" y="1842"/>
                  </a:cubicBezTo>
                  <a:cubicBezTo>
                    <a:pt x="284" y="1820"/>
                    <a:pt x="288" y="1832"/>
                    <a:pt x="299" y="1829"/>
                  </a:cubicBezTo>
                  <a:cubicBezTo>
                    <a:pt x="296" y="1823"/>
                    <a:pt x="286" y="1823"/>
                    <a:pt x="282" y="1817"/>
                  </a:cubicBezTo>
                  <a:cubicBezTo>
                    <a:pt x="235" y="1800"/>
                    <a:pt x="246" y="1796"/>
                    <a:pt x="252" y="1802"/>
                  </a:cubicBezTo>
                  <a:cubicBezTo>
                    <a:pt x="301" y="1810"/>
                    <a:pt x="324" y="1818"/>
                    <a:pt x="342" y="1829"/>
                  </a:cubicBezTo>
                  <a:cubicBezTo>
                    <a:pt x="332" y="1811"/>
                    <a:pt x="328" y="1807"/>
                    <a:pt x="325" y="1802"/>
                  </a:cubicBezTo>
                  <a:cubicBezTo>
                    <a:pt x="300" y="1767"/>
                    <a:pt x="291" y="1768"/>
                    <a:pt x="292" y="1759"/>
                  </a:cubicBezTo>
                  <a:cubicBezTo>
                    <a:pt x="254" y="1707"/>
                    <a:pt x="246" y="1698"/>
                    <a:pt x="239" y="1688"/>
                  </a:cubicBezTo>
                  <a:cubicBezTo>
                    <a:pt x="214" y="1649"/>
                    <a:pt x="204" y="1642"/>
                    <a:pt x="201" y="1628"/>
                  </a:cubicBezTo>
                  <a:cubicBezTo>
                    <a:pt x="178" y="1567"/>
                    <a:pt x="173" y="1562"/>
                    <a:pt x="168" y="1558"/>
                  </a:cubicBezTo>
                  <a:cubicBezTo>
                    <a:pt x="153" y="1520"/>
                    <a:pt x="151" y="1514"/>
                    <a:pt x="146" y="1512"/>
                  </a:cubicBezTo>
                  <a:cubicBezTo>
                    <a:pt x="133" y="1472"/>
                    <a:pt x="123" y="1469"/>
                    <a:pt x="123" y="1457"/>
                  </a:cubicBezTo>
                  <a:cubicBezTo>
                    <a:pt x="108" y="1419"/>
                    <a:pt x="98" y="1416"/>
                    <a:pt x="100" y="1402"/>
                  </a:cubicBezTo>
                  <a:cubicBezTo>
                    <a:pt x="109" y="1417"/>
                    <a:pt x="115" y="1416"/>
                    <a:pt x="113" y="1424"/>
                  </a:cubicBezTo>
                  <a:cubicBezTo>
                    <a:pt x="141" y="1468"/>
                    <a:pt x="143" y="1471"/>
                    <a:pt x="146" y="1475"/>
                  </a:cubicBezTo>
                  <a:cubicBezTo>
                    <a:pt x="184" y="1527"/>
                    <a:pt x="192" y="1530"/>
                    <a:pt x="196" y="1537"/>
                  </a:cubicBezTo>
                  <a:cubicBezTo>
                    <a:pt x="219" y="1559"/>
                    <a:pt x="223" y="1568"/>
                    <a:pt x="231" y="1573"/>
                  </a:cubicBezTo>
                  <a:cubicBezTo>
                    <a:pt x="246" y="1588"/>
                    <a:pt x="247" y="1590"/>
                    <a:pt x="249" y="1590"/>
                  </a:cubicBezTo>
                  <a:cubicBezTo>
                    <a:pt x="274" y="1624"/>
                    <a:pt x="278" y="1626"/>
                    <a:pt x="282" y="1628"/>
                  </a:cubicBezTo>
                  <a:cubicBezTo>
                    <a:pt x="265" y="1589"/>
                    <a:pt x="257" y="1590"/>
                    <a:pt x="259" y="1580"/>
                  </a:cubicBezTo>
                  <a:cubicBezTo>
                    <a:pt x="203" y="1511"/>
                    <a:pt x="196" y="1509"/>
                    <a:pt x="193" y="1502"/>
                  </a:cubicBezTo>
                  <a:cubicBezTo>
                    <a:pt x="172" y="1477"/>
                    <a:pt x="168" y="1477"/>
                    <a:pt x="168" y="1472"/>
                  </a:cubicBezTo>
                  <a:cubicBezTo>
                    <a:pt x="147" y="1441"/>
                    <a:pt x="145" y="1442"/>
                    <a:pt x="146" y="1439"/>
                  </a:cubicBezTo>
                  <a:cubicBezTo>
                    <a:pt x="127" y="1411"/>
                    <a:pt x="130" y="1404"/>
                    <a:pt x="125" y="1404"/>
                  </a:cubicBezTo>
                  <a:cubicBezTo>
                    <a:pt x="102" y="1363"/>
                    <a:pt x="100" y="1355"/>
                    <a:pt x="95" y="1351"/>
                  </a:cubicBezTo>
                  <a:cubicBezTo>
                    <a:pt x="61" y="1229"/>
                    <a:pt x="62" y="1234"/>
                    <a:pt x="62" y="1241"/>
                  </a:cubicBezTo>
                  <a:cubicBezTo>
                    <a:pt x="80" y="1283"/>
                    <a:pt x="77" y="1293"/>
                    <a:pt x="83" y="1293"/>
                  </a:cubicBezTo>
                  <a:cubicBezTo>
                    <a:pt x="100" y="1336"/>
                    <a:pt x="98" y="1345"/>
                    <a:pt x="105" y="1344"/>
                  </a:cubicBezTo>
                  <a:cubicBezTo>
                    <a:pt x="128" y="1387"/>
                    <a:pt x="129" y="1398"/>
                    <a:pt x="135" y="1404"/>
                  </a:cubicBezTo>
                  <a:cubicBezTo>
                    <a:pt x="148" y="1422"/>
                    <a:pt x="148" y="1425"/>
                    <a:pt x="148" y="1427"/>
                  </a:cubicBezTo>
                  <a:cubicBezTo>
                    <a:pt x="176" y="1460"/>
                    <a:pt x="173" y="1469"/>
                    <a:pt x="178" y="1470"/>
                  </a:cubicBezTo>
                  <a:cubicBezTo>
                    <a:pt x="203" y="1506"/>
                    <a:pt x="213" y="1502"/>
                    <a:pt x="211" y="1510"/>
                  </a:cubicBezTo>
                  <a:cubicBezTo>
                    <a:pt x="240" y="1542"/>
                    <a:pt x="244" y="1544"/>
                    <a:pt x="244" y="1550"/>
                  </a:cubicBezTo>
                  <a:cubicBezTo>
                    <a:pt x="270" y="1548"/>
                    <a:pt x="267" y="1546"/>
                    <a:pt x="264" y="1545"/>
                  </a:cubicBezTo>
                  <a:cubicBezTo>
                    <a:pt x="251" y="1520"/>
                    <a:pt x="247" y="1516"/>
                    <a:pt x="249" y="1507"/>
                  </a:cubicBezTo>
                  <a:cubicBezTo>
                    <a:pt x="229" y="1481"/>
                    <a:pt x="225" y="1479"/>
                    <a:pt x="221" y="1477"/>
                  </a:cubicBezTo>
                  <a:cubicBezTo>
                    <a:pt x="196" y="1426"/>
                    <a:pt x="189" y="1427"/>
                    <a:pt x="188" y="1422"/>
                  </a:cubicBezTo>
                  <a:cubicBezTo>
                    <a:pt x="166" y="1386"/>
                    <a:pt x="161" y="1384"/>
                    <a:pt x="161" y="1379"/>
                  </a:cubicBezTo>
                  <a:cubicBezTo>
                    <a:pt x="153" y="1363"/>
                    <a:pt x="149" y="1362"/>
                    <a:pt x="151" y="1354"/>
                  </a:cubicBezTo>
                  <a:cubicBezTo>
                    <a:pt x="119" y="1295"/>
                    <a:pt x="118" y="1290"/>
                    <a:pt x="113" y="1288"/>
                  </a:cubicBezTo>
                  <a:cubicBezTo>
                    <a:pt x="97" y="1255"/>
                    <a:pt x="100" y="1245"/>
                    <a:pt x="95" y="1243"/>
                  </a:cubicBezTo>
                  <a:cubicBezTo>
                    <a:pt x="70" y="1172"/>
                    <a:pt x="70" y="1159"/>
                    <a:pt x="62" y="1153"/>
                  </a:cubicBezTo>
                  <a:cubicBezTo>
                    <a:pt x="55" y="1121"/>
                    <a:pt x="45" y="1115"/>
                    <a:pt x="52" y="1112"/>
                  </a:cubicBezTo>
                  <a:cubicBezTo>
                    <a:pt x="42" y="1090"/>
                    <a:pt x="43" y="1087"/>
                    <a:pt x="42" y="1085"/>
                  </a:cubicBezTo>
                  <a:cubicBezTo>
                    <a:pt x="59" y="1118"/>
                    <a:pt x="61" y="1122"/>
                    <a:pt x="60" y="1127"/>
                  </a:cubicBezTo>
                  <a:cubicBezTo>
                    <a:pt x="83" y="1168"/>
                    <a:pt x="78" y="1179"/>
                    <a:pt x="85" y="1178"/>
                  </a:cubicBezTo>
                  <a:cubicBezTo>
                    <a:pt x="124" y="1262"/>
                    <a:pt x="134" y="1265"/>
                    <a:pt x="135" y="1276"/>
                  </a:cubicBezTo>
                  <a:cubicBezTo>
                    <a:pt x="156" y="1299"/>
                    <a:pt x="155" y="1305"/>
                    <a:pt x="161" y="1306"/>
                  </a:cubicBezTo>
                  <a:cubicBezTo>
                    <a:pt x="182" y="1344"/>
                    <a:pt x="191" y="1353"/>
                    <a:pt x="196" y="1366"/>
                  </a:cubicBezTo>
                  <a:cubicBezTo>
                    <a:pt x="224" y="1410"/>
                    <a:pt x="227" y="1424"/>
                    <a:pt x="236" y="1434"/>
                  </a:cubicBezTo>
                  <a:close/>
                  <a:moveTo>
                    <a:pt x="176" y="1565"/>
                  </a:moveTo>
                  <a:cubicBezTo>
                    <a:pt x="182" y="1568"/>
                    <a:pt x="180" y="1578"/>
                    <a:pt x="186" y="1580"/>
                  </a:cubicBezTo>
                  <a:cubicBezTo>
                    <a:pt x="184" y="1591"/>
                    <a:pt x="194" y="1591"/>
                    <a:pt x="194" y="1600"/>
                  </a:cubicBezTo>
                  <a:cubicBezTo>
                    <a:pt x="200" y="1612"/>
                    <a:pt x="206" y="1624"/>
                    <a:pt x="214" y="1633"/>
                  </a:cubicBezTo>
                  <a:cubicBezTo>
                    <a:pt x="215" y="1640"/>
                    <a:pt x="219" y="1645"/>
                    <a:pt x="224" y="1648"/>
                  </a:cubicBezTo>
                  <a:cubicBezTo>
                    <a:pt x="223" y="1658"/>
                    <a:pt x="232" y="1658"/>
                    <a:pt x="234" y="1666"/>
                  </a:cubicBezTo>
                  <a:cubicBezTo>
                    <a:pt x="240" y="1679"/>
                    <a:pt x="253" y="1684"/>
                    <a:pt x="257" y="1699"/>
                  </a:cubicBezTo>
                  <a:cubicBezTo>
                    <a:pt x="263" y="1700"/>
                    <a:pt x="262" y="1710"/>
                    <a:pt x="269" y="1711"/>
                  </a:cubicBezTo>
                  <a:cubicBezTo>
                    <a:pt x="268" y="1721"/>
                    <a:pt x="280" y="1719"/>
                    <a:pt x="279" y="1729"/>
                  </a:cubicBezTo>
                  <a:cubicBezTo>
                    <a:pt x="290" y="1736"/>
                    <a:pt x="296" y="1747"/>
                    <a:pt x="304" y="1756"/>
                  </a:cubicBezTo>
                  <a:cubicBezTo>
                    <a:pt x="310" y="1768"/>
                    <a:pt x="321" y="1775"/>
                    <a:pt x="327" y="1787"/>
                  </a:cubicBezTo>
                  <a:cubicBezTo>
                    <a:pt x="332" y="1791"/>
                    <a:pt x="334" y="1798"/>
                    <a:pt x="340" y="1802"/>
                  </a:cubicBezTo>
                  <a:cubicBezTo>
                    <a:pt x="340" y="1806"/>
                    <a:pt x="342" y="1808"/>
                    <a:pt x="345" y="1809"/>
                  </a:cubicBezTo>
                  <a:cubicBezTo>
                    <a:pt x="344" y="1812"/>
                    <a:pt x="352" y="1818"/>
                    <a:pt x="352" y="1812"/>
                  </a:cubicBezTo>
                  <a:cubicBezTo>
                    <a:pt x="345" y="1803"/>
                    <a:pt x="341" y="1791"/>
                    <a:pt x="337" y="1779"/>
                  </a:cubicBezTo>
                  <a:cubicBezTo>
                    <a:pt x="333" y="1767"/>
                    <a:pt x="322" y="1762"/>
                    <a:pt x="319" y="1749"/>
                  </a:cubicBezTo>
                  <a:cubicBezTo>
                    <a:pt x="311" y="1741"/>
                    <a:pt x="309" y="1727"/>
                    <a:pt x="299" y="1721"/>
                  </a:cubicBezTo>
                  <a:cubicBezTo>
                    <a:pt x="294" y="1710"/>
                    <a:pt x="284" y="1703"/>
                    <a:pt x="282" y="1688"/>
                  </a:cubicBezTo>
                  <a:cubicBezTo>
                    <a:pt x="273" y="1689"/>
                    <a:pt x="274" y="1681"/>
                    <a:pt x="269" y="1678"/>
                  </a:cubicBezTo>
                  <a:cubicBezTo>
                    <a:pt x="267" y="1672"/>
                    <a:pt x="260" y="1670"/>
                    <a:pt x="256" y="1666"/>
                  </a:cubicBezTo>
                  <a:cubicBezTo>
                    <a:pt x="257" y="1662"/>
                    <a:pt x="255" y="1660"/>
                    <a:pt x="254" y="1658"/>
                  </a:cubicBezTo>
                  <a:cubicBezTo>
                    <a:pt x="254" y="1654"/>
                    <a:pt x="248" y="1656"/>
                    <a:pt x="249" y="1651"/>
                  </a:cubicBezTo>
                  <a:cubicBezTo>
                    <a:pt x="242" y="1650"/>
                    <a:pt x="245" y="1640"/>
                    <a:pt x="236" y="1641"/>
                  </a:cubicBezTo>
                  <a:cubicBezTo>
                    <a:pt x="236" y="1638"/>
                    <a:pt x="236" y="1635"/>
                    <a:pt x="231" y="1636"/>
                  </a:cubicBezTo>
                  <a:cubicBezTo>
                    <a:pt x="231" y="1631"/>
                    <a:pt x="229" y="1629"/>
                    <a:pt x="226" y="1628"/>
                  </a:cubicBezTo>
                  <a:cubicBezTo>
                    <a:pt x="223" y="1623"/>
                    <a:pt x="218" y="1620"/>
                    <a:pt x="216" y="1613"/>
                  </a:cubicBezTo>
                  <a:cubicBezTo>
                    <a:pt x="209" y="1604"/>
                    <a:pt x="202" y="1595"/>
                    <a:pt x="196" y="1585"/>
                  </a:cubicBezTo>
                  <a:cubicBezTo>
                    <a:pt x="189" y="1576"/>
                    <a:pt x="185" y="1565"/>
                    <a:pt x="176" y="1558"/>
                  </a:cubicBezTo>
                  <a:cubicBezTo>
                    <a:pt x="176" y="1560"/>
                    <a:pt x="176" y="1563"/>
                    <a:pt x="176" y="1565"/>
                  </a:cubicBezTo>
                  <a:close/>
                  <a:moveTo>
                    <a:pt x="301" y="820"/>
                  </a:moveTo>
                  <a:cubicBezTo>
                    <a:pt x="302" y="810"/>
                    <a:pt x="310" y="806"/>
                    <a:pt x="311" y="795"/>
                  </a:cubicBezTo>
                  <a:cubicBezTo>
                    <a:pt x="358" y="743"/>
                    <a:pt x="361" y="735"/>
                    <a:pt x="366" y="730"/>
                  </a:cubicBezTo>
                  <a:cubicBezTo>
                    <a:pt x="397" y="702"/>
                    <a:pt x="399" y="697"/>
                    <a:pt x="402" y="694"/>
                  </a:cubicBezTo>
                  <a:cubicBezTo>
                    <a:pt x="437" y="662"/>
                    <a:pt x="439" y="659"/>
                    <a:pt x="442" y="657"/>
                  </a:cubicBezTo>
                  <a:cubicBezTo>
                    <a:pt x="480" y="626"/>
                    <a:pt x="475" y="615"/>
                    <a:pt x="485" y="619"/>
                  </a:cubicBezTo>
                  <a:cubicBezTo>
                    <a:pt x="521" y="575"/>
                    <a:pt x="530" y="573"/>
                    <a:pt x="535" y="566"/>
                  </a:cubicBezTo>
                  <a:cubicBezTo>
                    <a:pt x="554" y="538"/>
                    <a:pt x="566" y="538"/>
                    <a:pt x="568" y="528"/>
                  </a:cubicBezTo>
                  <a:cubicBezTo>
                    <a:pt x="581" y="513"/>
                    <a:pt x="584" y="512"/>
                    <a:pt x="583" y="508"/>
                  </a:cubicBezTo>
                  <a:cubicBezTo>
                    <a:pt x="609" y="476"/>
                    <a:pt x="605" y="465"/>
                    <a:pt x="613" y="468"/>
                  </a:cubicBezTo>
                  <a:cubicBezTo>
                    <a:pt x="604" y="479"/>
                    <a:pt x="593" y="475"/>
                    <a:pt x="595" y="483"/>
                  </a:cubicBezTo>
                  <a:cubicBezTo>
                    <a:pt x="573" y="503"/>
                    <a:pt x="570" y="506"/>
                    <a:pt x="568" y="510"/>
                  </a:cubicBezTo>
                  <a:cubicBezTo>
                    <a:pt x="482" y="577"/>
                    <a:pt x="482" y="583"/>
                    <a:pt x="477" y="584"/>
                  </a:cubicBezTo>
                  <a:cubicBezTo>
                    <a:pt x="464" y="596"/>
                    <a:pt x="458" y="596"/>
                    <a:pt x="457" y="601"/>
                  </a:cubicBezTo>
                  <a:cubicBezTo>
                    <a:pt x="421" y="633"/>
                    <a:pt x="418" y="642"/>
                    <a:pt x="412" y="649"/>
                  </a:cubicBezTo>
                  <a:cubicBezTo>
                    <a:pt x="371" y="689"/>
                    <a:pt x="369" y="694"/>
                    <a:pt x="366" y="697"/>
                  </a:cubicBezTo>
                  <a:cubicBezTo>
                    <a:pt x="338" y="737"/>
                    <a:pt x="331" y="742"/>
                    <a:pt x="326" y="750"/>
                  </a:cubicBezTo>
                  <a:cubicBezTo>
                    <a:pt x="309" y="785"/>
                    <a:pt x="297" y="788"/>
                    <a:pt x="296" y="803"/>
                  </a:cubicBezTo>
                  <a:cubicBezTo>
                    <a:pt x="266" y="851"/>
                    <a:pt x="266" y="857"/>
                    <a:pt x="266" y="863"/>
                  </a:cubicBezTo>
                  <a:close/>
                  <a:moveTo>
                    <a:pt x="318" y="526"/>
                  </a:moveTo>
                  <a:cubicBezTo>
                    <a:pt x="319" y="522"/>
                    <a:pt x="318" y="516"/>
                    <a:pt x="316" y="521"/>
                  </a:cubicBezTo>
                  <a:cubicBezTo>
                    <a:pt x="316" y="524"/>
                    <a:pt x="317" y="530"/>
                    <a:pt x="318" y="526"/>
                  </a:cubicBezTo>
                  <a:close/>
                  <a:moveTo>
                    <a:pt x="321" y="662"/>
                  </a:moveTo>
                  <a:cubicBezTo>
                    <a:pt x="322" y="667"/>
                    <a:pt x="309" y="673"/>
                    <a:pt x="316" y="677"/>
                  </a:cubicBezTo>
                  <a:cubicBezTo>
                    <a:pt x="320" y="673"/>
                    <a:pt x="322" y="665"/>
                    <a:pt x="326" y="662"/>
                  </a:cubicBezTo>
                  <a:cubicBezTo>
                    <a:pt x="326" y="656"/>
                    <a:pt x="338" y="651"/>
                    <a:pt x="331" y="647"/>
                  </a:cubicBezTo>
                  <a:cubicBezTo>
                    <a:pt x="328" y="652"/>
                    <a:pt x="325" y="658"/>
                    <a:pt x="321" y="662"/>
                  </a:cubicBezTo>
                  <a:close/>
                  <a:moveTo>
                    <a:pt x="276" y="745"/>
                  </a:moveTo>
                  <a:cubicBezTo>
                    <a:pt x="274" y="736"/>
                    <a:pt x="283" y="730"/>
                    <a:pt x="273" y="727"/>
                  </a:cubicBezTo>
                  <a:cubicBezTo>
                    <a:pt x="275" y="732"/>
                    <a:pt x="270" y="744"/>
                    <a:pt x="276" y="745"/>
                  </a:cubicBezTo>
                  <a:close/>
                  <a:moveTo>
                    <a:pt x="276" y="793"/>
                  </a:moveTo>
                  <a:cubicBezTo>
                    <a:pt x="277" y="785"/>
                    <a:pt x="285" y="771"/>
                    <a:pt x="278" y="765"/>
                  </a:cubicBezTo>
                  <a:cubicBezTo>
                    <a:pt x="281" y="776"/>
                    <a:pt x="270" y="787"/>
                    <a:pt x="276" y="793"/>
                  </a:cubicBezTo>
                  <a:close/>
                  <a:moveTo>
                    <a:pt x="271" y="830"/>
                  </a:moveTo>
                  <a:cubicBezTo>
                    <a:pt x="268" y="819"/>
                    <a:pt x="285" y="812"/>
                    <a:pt x="273" y="808"/>
                  </a:cubicBezTo>
                  <a:cubicBezTo>
                    <a:pt x="277" y="818"/>
                    <a:pt x="262" y="823"/>
                    <a:pt x="271" y="830"/>
                  </a:cubicBezTo>
                  <a:close/>
                  <a:moveTo>
                    <a:pt x="70" y="883"/>
                  </a:moveTo>
                  <a:cubicBezTo>
                    <a:pt x="75" y="887"/>
                    <a:pt x="73" y="896"/>
                    <a:pt x="77" y="901"/>
                  </a:cubicBezTo>
                  <a:cubicBezTo>
                    <a:pt x="117" y="1000"/>
                    <a:pt x="122" y="1004"/>
                    <a:pt x="123" y="1012"/>
                  </a:cubicBezTo>
                  <a:cubicBezTo>
                    <a:pt x="141" y="1040"/>
                    <a:pt x="140" y="1043"/>
                    <a:pt x="140" y="1044"/>
                  </a:cubicBezTo>
                  <a:cubicBezTo>
                    <a:pt x="173" y="1100"/>
                    <a:pt x="181" y="1101"/>
                    <a:pt x="181" y="1110"/>
                  </a:cubicBezTo>
                  <a:cubicBezTo>
                    <a:pt x="212" y="1160"/>
                    <a:pt x="210" y="1167"/>
                    <a:pt x="213" y="1168"/>
                  </a:cubicBezTo>
                  <a:cubicBezTo>
                    <a:pt x="227" y="1183"/>
                    <a:pt x="222" y="1175"/>
                    <a:pt x="218" y="1168"/>
                  </a:cubicBezTo>
                  <a:cubicBezTo>
                    <a:pt x="214" y="1136"/>
                    <a:pt x="209" y="1137"/>
                    <a:pt x="211" y="1130"/>
                  </a:cubicBezTo>
                  <a:cubicBezTo>
                    <a:pt x="190" y="1087"/>
                    <a:pt x="191" y="1077"/>
                    <a:pt x="186" y="1072"/>
                  </a:cubicBezTo>
                  <a:cubicBezTo>
                    <a:pt x="164" y="1046"/>
                    <a:pt x="172" y="1032"/>
                    <a:pt x="165" y="1034"/>
                  </a:cubicBezTo>
                  <a:cubicBezTo>
                    <a:pt x="130" y="971"/>
                    <a:pt x="123" y="968"/>
                    <a:pt x="123" y="959"/>
                  </a:cubicBezTo>
                  <a:cubicBezTo>
                    <a:pt x="98" y="914"/>
                    <a:pt x="92" y="910"/>
                    <a:pt x="90" y="903"/>
                  </a:cubicBezTo>
                  <a:cubicBezTo>
                    <a:pt x="61" y="859"/>
                    <a:pt x="68" y="868"/>
                    <a:pt x="70" y="883"/>
                  </a:cubicBezTo>
                  <a:close/>
                  <a:moveTo>
                    <a:pt x="266" y="976"/>
                  </a:moveTo>
                  <a:cubicBezTo>
                    <a:pt x="265" y="972"/>
                    <a:pt x="269" y="971"/>
                    <a:pt x="269" y="966"/>
                  </a:cubicBezTo>
                  <a:cubicBezTo>
                    <a:pt x="272" y="966"/>
                    <a:pt x="270" y="959"/>
                    <a:pt x="269" y="964"/>
                  </a:cubicBezTo>
                  <a:cubicBezTo>
                    <a:pt x="266" y="966"/>
                    <a:pt x="260" y="982"/>
                    <a:pt x="266" y="976"/>
                  </a:cubicBezTo>
                  <a:close/>
                  <a:moveTo>
                    <a:pt x="246" y="996"/>
                  </a:moveTo>
                  <a:cubicBezTo>
                    <a:pt x="243" y="988"/>
                    <a:pt x="256" y="983"/>
                    <a:pt x="248" y="979"/>
                  </a:cubicBezTo>
                  <a:cubicBezTo>
                    <a:pt x="246" y="981"/>
                    <a:pt x="239" y="993"/>
                    <a:pt x="246" y="996"/>
                  </a:cubicBezTo>
                  <a:close/>
                  <a:moveTo>
                    <a:pt x="62" y="1039"/>
                  </a:moveTo>
                  <a:cubicBezTo>
                    <a:pt x="61" y="1036"/>
                    <a:pt x="60" y="1034"/>
                    <a:pt x="57" y="1032"/>
                  </a:cubicBezTo>
                  <a:cubicBezTo>
                    <a:pt x="57" y="1035"/>
                    <a:pt x="61" y="1046"/>
                    <a:pt x="62" y="1039"/>
                  </a:cubicBezTo>
                  <a:close/>
                  <a:moveTo>
                    <a:pt x="77" y="1095"/>
                  </a:moveTo>
                  <a:cubicBezTo>
                    <a:pt x="82" y="1101"/>
                    <a:pt x="83" y="1111"/>
                    <a:pt x="87" y="1117"/>
                  </a:cubicBezTo>
                  <a:cubicBezTo>
                    <a:pt x="124" y="1184"/>
                    <a:pt x="126" y="1187"/>
                    <a:pt x="128" y="1190"/>
                  </a:cubicBezTo>
                  <a:cubicBezTo>
                    <a:pt x="146" y="1213"/>
                    <a:pt x="141" y="1224"/>
                    <a:pt x="145" y="1225"/>
                  </a:cubicBezTo>
                  <a:cubicBezTo>
                    <a:pt x="170" y="1271"/>
                    <a:pt x="171" y="1275"/>
                    <a:pt x="176" y="1276"/>
                  </a:cubicBezTo>
                  <a:cubicBezTo>
                    <a:pt x="198" y="1315"/>
                    <a:pt x="204" y="1320"/>
                    <a:pt x="206" y="1329"/>
                  </a:cubicBezTo>
                  <a:cubicBezTo>
                    <a:pt x="220" y="1358"/>
                    <a:pt x="231" y="1358"/>
                    <a:pt x="229" y="1371"/>
                  </a:cubicBezTo>
                  <a:cubicBezTo>
                    <a:pt x="241" y="1386"/>
                    <a:pt x="240" y="1376"/>
                    <a:pt x="239" y="1366"/>
                  </a:cubicBezTo>
                  <a:cubicBezTo>
                    <a:pt x="220" y="1308"/>
                    <a:pt x="214" y="1302"/>
                    <a:pt x="213" y="1291"/>
                  </a:cubicBezTo>
                  <a:cubicBezTo>
                    <a:pt x="199" y="1268"/>
                    <a:pt x="202" y="1260"/>
                    <a:pt x="198" y="1258"/>
                  </a:cubicBezTo>
                  <a:cubicBezTo>
                    <a:pt x="180" y="1215"/>
                    <a:pt x="168" y="1215"/>
                    <a:pt x="168" y="1203"/>
                  </a:cubicBezTo>
                  <a:cubicBezTo>
                    <a:pt x="145" y="1172"/>
                    <a:pt x="150" y="1162"/>
                    <a:pt x="143" y="1163"/>
                  </a:cubicBezTo>
                  <a:cubicBezTo>
                    <a:pt x="113" y="1114"/>
                    <a:pt x="107" y="1108"/>
                    <a:pt x="105" y="1100"/>
                  </a:cubicBezTo>
                  <a:cubicBezTo>
                    <a:pt x="89" y="1081"/>
                    <a:pt x="86" y="1078"/>
                    <a:pt x="85" y="1075"/>
                  </a:cubicBezTo>
                  <a:cubicBezTo>
                    <a:pt x="71" y="1059"/>
                    <a:pt x="73" y="1055"/>
                    <a:pt x="70" y="1054"/>
                  </a:cubicBezTo>
                  <a:close/>
                  <a:moveTo>
                    <a:pt x="332" y="1623"/>
                  </a:moveTo>
                  <a:cubicBezTo>
                    <a:pt x="339" y="1624"/>
                    <a:pt x="330" y="1609"/>
                    <a:pt x="337" y="1610"/>
                  </a:cubicBezTo>
                  <a:cubicBezTo>
                    <a:pt x="359" y="1560"/>
                    <a:pt x="356" y="1544"/>
                    <a:pt x="365" y="1540"/>
                  </a:cubicBezTo>
                  <a:cubicBezTo>
                    <a:pt x="401" y="1455"/>
                    <a:pt x="401" y="1449"/>
                    <a:pt x="402" y="1444"/>
                  </a:cubicBezTo>
                  <a:cubicBezTo>
                    <a:pt x="418" y="1396"/>
                    <a:pt x="424" y="1396"/>
                    <a:pt x="425" y="1391"/>
                  </a:cubicBezTo>
                  <a:cubicBezTo>
                    <a:pt x="450" y="1344"/>
                    <a:pt x="454" y="1335"/>
                    <a:pt x="458" y="1326"/>
                  </a:cubicBezTo>
                  <a:cubicBezTo>
                    <a:pt x="490" y="1276"/>
                    <a:pt x="490" y="1269"/>
                    <a:pt x="493" y="1265"/>
                  </a:cubicBezTo>
                  <a:cubicBezTo>
                    <a:pt x="508" y="1240"/>
                    <a:pt x="511" y="1239"/>
                    <a:pt x="513" y="1238"/>
                  </a:cubicBezTo>
                  <a:cubicBezTo>
                    <a:pt x="521" y="1225"/>
                    <a:pt x="520" y="1221"/>
                    <a:pt x="523" y="1220"/>
                  </a:cubicBezTo>
                  <a:cubicBezTo>
                    <a:pt x="527" y="1215"/>
                    <a:pt x="518" y="1212"/>
                    <a:pt x="520" y="1220"/>
                  </a:cubicBezTo>
                  <a:cubicBezTo>
                    <a:pt x="481" y="1266"/>
                    <a:pt x="469" y="1280"/>
                    <a:pt x="460" y="1296"/>
                  </a:cubicBezTo>
                  <a:cubicBezTo>
                    <a:pt x="412" y="1376"/>
                    <a:pt x="407" y="1384"/>
                    <a:pt x="405" y="1394"/>
                  </a:cubicBezTo>
                  <a:cubicBezTo>
                    <a:pt x="376" y="1447"/>
                    <a:pt x="378" y="1450"/>
                    <a:pt x="377" y="1452"/>
                  </a:cubicBezTo>
                  <a:cubicBezTo>
                    <a:pt x="371" y="1467"/>
                    <a:pt x="366" y="1465"/>
                    <a:pt x="367" y="1472"/>
                  </a:cubicBezTo>
                  <a:cubicBezTo>
                    <a:pt x="344" y="1511"/>
                    <a:pt x="348" y="1521"/>
                    <a:pt x="342" y="1522"/>
                  </a:cubicBezTo>
                  <a:cubicBezTo>
                    <a:pt x="323" y="1591"/>
                    <a:pt x="318" y="1593"/>
                    <a:pt x="317" y="1598"/>
                  </a:cubicBezTo>
                  <a:cubicBezTo>
                    <a:pt x="309" y="1646"/>
                    <a:pt x="309" y="1656"/>
                    <a:pt x="309" y="1666"/>
                  </a:cubicBezTo>
                  <a:close/>
                  <a:moveTo>
                    <a:pt x="115" y="1273"/>
                  </a:moveTo>
                  <a:cubicBezTo>
                    <a:pt x="122" y="1281"/>
                    <a:pt x="126" y="1292"/>
                    <a:pt x="130" y="1301"/>
                  </a:cubicBezTo>
                  <a:cubicBezTo>
                    <a:pt x="136" y="1302"/>
                    <a:pt x="130" y="1315"/>
                    <a:pt x="138" y="1314"/>
                  </a:cubicBezTo>
                  <a:cubicBezTo>
                    <a:pt x="137" y="1322"/>
                    <a:pt x="142" y="1324"/>
                    <a:pt x="145" y="1329"/>
                  </a:cubicBezTo>
                  <a:cubicBezTo>
                    <a:pt x="152" y="1351"/>
                    <a:pt x="166" y="1365"/>
                    <a:pt x="176" y="1384"/>
                  </a:cubicBezTo>
                  <a:cubicBezTo>
                    <a:pt x="182" y="1392"/>
                    <a:pt x="186" y="1402"/>
                    <a:pt x="193" y="1409"/>
                  </a:cubicBezTo>
                  <a:cubicBezTo>
                    <a:pt x="198" y="1412"/>
                    <a:pt x="198" y="1418"/>
                    <a:pt x="201" y="1422"/>
                  </a:cubicBezTo>
                  <a:cubicBezTo>
                    <a:pt x="204" y="1426"/>
                    <a:pt x="207" y="1431"/>
                    <a:pt x="211" y="1434"/>
                  </a:cubicBezTo>
                  <a:cubicBezTo>
                    <a:pt x="214" y="1446"/>
                    <a:pt x="223" y="1451"/>
                    <a:pt x="226" y="1462"/>
                  </a:cubicBezTo>
                  <a:cubicBezTo>
                    <a:pt x="229" y="1467"/>
                    <a:pt x="233" y="1470"/>
                    <a:pt x="236" y="1475"/>
                  </a:cubicBezTo>
                  <a:cubicBezTo>
                    <a:pt x="241" y="1475"/>
                    <a:pt x="241" y="1491"/>
                    <a:pt x="246" y="1482"/>
                  </a:cubicBezTo>
                  <a:cubicBezTo>
                    <a:pt x="241" y="1479"/>
                    <a:pt x="241" y="1471"/>
                    <a:pt x="239" y="1464"/>
                  </a:cubicBezTo>
                  <a:cubicBezTo>
                    <a:pt x="234" y="1460"/>
                    <a:pt x="231" y="1455"/>
                    <a:pt x="229" y="1449"/>
                  </a:cubicBezTo>
                  <a:cubicBezTo>
                    <a:pt x="229" y="1447"/>
                    <a:pt x="229" y="1444"/>
                    <a:pt x="229" y="1442"/>
                  </a:cubicBezTo>
                  <a:cubicBezTo>
                    <a:pt x="221" y="1436"/>
                    <a:pt x="220" y="1425"/>
                    <a:pt x="214" y="1419"/>
                  </a:cubicBezTo>
                  <a:cubicBezTo>
                    <a:pt x="216" y="1411"/>
                    <a:pt x="210" y="1411"/>
                    <a:pt x="208" y="1407"/>
                  </a:cubicBezTo>
                  <a:cubicBezTo>
                    <a:pt x="205" y="1404"/>
                    <a:pt x="205" y="1397"/>
                    <a:pt x="201" y="1394"/>
                  </a:cubicBezTo>
                  <a:cubicBezTo>
                    <a:pt x="197" y="1385"/>
                    <a:pt x="194" y="1376"/>
                    <a:pt x="186" y="1371"/>
                  </a:cubicBezTo>
                  <a:cubicBezTo>
                    <a:pt x="182" y="1362"/>
                    <a:pt x="179" y="1352"/>
                    <a:pt x="171" y="1346"/>
                  </a:cubicBezTo>
                  <a:cubicBezTo>
                    <a:pt x="166" y="1338"/>
                    <a:pt x="163" y="1329"/>
                    <a:pt x="156" y="1324"/>
                  </a:cubicBezTo>
                  <a:cubicBezTo>
                    <a:pt x="157" y="1316"/>
                    <a:pt x="149" y="1319"/>
                    <a:pt x="151" y="1311"/>
                  </a:cubicBezTo>
                  <a:cubicBezTo>
                    <a:pt x="147" y="1311"/>
                    <a:pt x="145" y="1310"/>
                    <a:pt x="145" y="1306"/>
                  </a:cubicBezTo>
                  <a:cubicBezTo>
                    <a:pt x="145" y="1303"/>
                    <a:pt x="141" y="1304"/>
                    <a:pt x="140" y="1301"/>
                  </a:cubicBezTo>
                  <a:cubicBezTo>
                    <a:pt x="139" y="1290"/>
                    <a:pt x="129" y="1287"/>
                    <a:pt x="128" y="1276"/>
                  </a:cubicBezTo>
                  <a:cubicBezTo>
                    <a:pt x="119" y="1278"/>
                    <a:pt x="126" y="1265"/>
                    <a:pt x="118" y="1266"/>
                  </a:cubicBezTo>
                  <a:cubicBezTo>
                    <a:pt x="118" y="1262"/>
                    <a:pt x="117" y="1260"/>
                    <a:pt x="115" y="1258"/>
                  </a:cubicBezTo>
                  <a:cubicBezTo>
                    <a:pt x="112" y="1258"/>
                    <a:pt x="111" y="1255"/>
                    <a:pt x="110" y="1258"/>
                  </a:cubicBezTo>
                  <a:cubicBezTo>
                    <a:pt x="114" y="1261"/>
                    <a:pt x="115" y="1267"/>
                    <a:pt x="115" y="1273"/>
                  </a:cubicBezTo>
                  <a:close/>
                  <a:moveTo>
                    <a:pt x="427" y="1331"/>
                  </a:moveTo>
                  <a:cubicBezTo>
                    <a:pt x="427" y="1327"/>
                    <a:pt x="436" y="1326"/>
                    <a:pt x="430" y="1323"/>
                  </a:cubicBezTo>
                  <a:cubicBezTo>
                    <a:pt x="422" y="1329"/>
                    <a:pt x="427" y="1338"/>
                    <a:pt x="427" y="1331"/>
                  </a:cubicBezTo>
                  <a:close/>
                  <a:moveTo>
                    <a:pt x="402" y="1371"/>
                  </a:moveTo>
                  <a:cubicBezTo>
                    <a:pt x="394" y="1377"/>
                    <a:pt x="392" y="1390"/>
                    <a:pt x="385" y="1396"/>
                  </a:cubicBezTo>
                  <a:cubicBezTo>
                    <a:pt x="374" y="1414"/>
                    <a:pt x="363" y="1432"/>
                    <a:pt x="357" y="1454"/>
                  </a:cubicBezTo>
                  <a:cubicBezTo>
                    <a:pt x="353" y="1459"/>
                    <a:pt x="347" y="1461"/>
                    <a:pt x="347" y="1469"/>
                  </a:cubicBezTo>
                  <a:cubicBezTo>
                    <a:pt x="342" y="1473"/>
                    <a:pt x="341" y="1480"/>
                    <a:pt x="337" y="1485"/>
                  </a:cubicBezTo>
                  <a:cubicBezTo>
                    <a:pt x="333" y="1498"/>
                    <a:pt x="325" y="1508"/>
                    <a:pt x="322" y="1522"/>
                  </a:cubicBezTo>
                  <a:cubicBezTo>
                    <a:pt x="321" y="1526"/>
                    <a:pt x="319" y="1527"/>
                    <a:pt x="322" y="1530"/>
                  </a:cubicBezTo>
                  <a:cubicBezTo>
                    <a:pt x="319" y="1531"/>
                    <a:pt x="317" y="1533"/>
                    <a:pt x="317" y="1537"/>
                  </a:cubicBezTo>
                  <a:cubicBezTo>
                    <a:pt x="313" y="1542"/>
                    <a:pt x="314" y="1551"/>
                    <a:pt x="309" y="1555"/>
                  </a:cubicBezTo>
                  <a:cubicBezTo>
                    <a:pt x="307" y="1561"/>
                    <a:pt x="308" y="1570"/>
                    <a:pt x="304" y="1575"/>
                  </a:cubicBezTo>
                  <a:cubicBezTo>
                    <a:pt x="303" y="1580"/>
                    <a:pt x="298" y="1594"/>
                    <a:pt x="304" y="1598"/>
                  </a:cubicBezTo>
                  <a:cubicBezTo>
                    <a:pt x="320" y="1574"/>
                    <a:pt x="321" y="1536"/>
                    <a:pt x="337" y="1512"/>
                  </a:cubicBezTo>
                  <a:cubicBezTo>
                    <a:pt x="341" y="1497"/>
                    <a:pt x="349" y="1486"/>
                    <a:pt x="354" y="1472"/>
                  </a:cubicBezTo>
                  <a:cubicBezTo>
                    <a:pt x="359" y="1472"/>
                    <a:pt x="356" y="1463"/>
                    <a:pt x="359" y="1462"/>
                  </a:cubicBezTo>
                  <a:cubicBezTo>
                    <a:pt x="361" y="1458"/>
                    <a:pt x="363" y="1456"/>
                    <a:pt x="365" y="1452"/>
                  </a:cubicBezTo>
                  <a:cubicBezTo>
                    <a:pt x="369" y="1446"/>
                    <a:pt x="371" y="1438"/>
                    <a:pt x="372" y="1429"/>
                  </a:cubicBezTo>
                  <a:cubicBezTo>
                    <a:pt x="377" y="1429"/>
                    <a:pt x="374" y="1421"/>
                    <a:pt x="380" y="1422"/>
                  </a:cubicBezTo>
                  <a:cubicBezTo>
                    <a:pt x="381" y="1417"/>
                    <a:pt x="381" y="1411"/>
                    <a:pt x="385" y="1409"/>
                  </a:cubicBezTo>
                  <a:cubicBezTo>
                    <a:pt x="388" y="1401"/>
                    <a:pt x="392" y="1393"/>
                    <a:pt x="395" y="1384"/>
                  </a:cubicBezTo>
                  <a:cubicBezTo>
                    <a:pt x="401" y="1379"/>
                    <a:pt x="404" y="1371"/>
                    <a:pt x="407" y="1364"/>
                  </a:cubicBezTo>
                  <a:cubicBezTo>
                    <a:pt x="411" y="1361"/>
                    <a:pt x="412" y="1357"/>
                    <a:pt x="415" y="1354"/>
                  </a:cubicBezTo>
                  <a:cubicBezTo>
                    <a:pt x="414" y="1350"/>
                    <a:pt x="423" y="1344"/>
                    <a:pt x="417" y="1344"/>
                  </a:cubicBezTo>
                  <a:cubicBezTo>
                    <a:pt x="414" y="1355"/>
                    <a:pt x="403" y="1358"/>
                    <a:pt x="402" y="1371"/>
                  </a:cubicBezTo>
                  <a:close/>
                  <a:moveTo>
                    <a:pt x="483" y="1406"/>
                  </a:moveTo>
                  <a:cubicBezTo>
                    <a:pt x="475" y="1408"/>
                    <a:pt x="479" y="1423"/>
                    <a:pt x="470" y="1424"/>
                  </a:cubicBezTo>
                  <a:cubicBezTo>
                    <a:pt x="466" y="1429"/>
                    <a:pt x="467" y="1440"/>
                    <a:pt x="460" y="1442"/>
                  </a:cubicBezTo>
                  <a:cubicBezTo>
                    <a:pt x="460" y="1452"/>
                    <a:pt x="454" y="1456"/>
                    <a:pt x="450" y="1462"/>
                  </a:cubicBezTo>
                  <a:cubicBezTo>
                    <a:pt x="449" y="1483"/>
                    <a:pt x="435" y="1492"/>
                    <a:pt x="433" y="1512"/>
                  </a:cubicBezTo>
                  <a:cubicBezTo>
                    <a:pt x="425" y="1516"/>
                    <a:pt x="426" y="1527"/>
                    <a:pt x="422" y="1535"/>
                  </a:cubicBezTo>
                  <a:cubicBezTo>
                    <a:pt x="425" y="1543"/>
                    <a:pt x="419" y="1543"/>
                    <a:pt x="417" y="1547"/>
                  </a:cubicBezTo>
                  <a:cubicBezTo>
                    <a:pt x="425" y="1550"/>
                    <a:pt x="412" y="1551"/>
                    <a:pt x="415" y="1557"/>
                  </a:cubicBezTo>
                  <a:cubicBezTo>
                    <a:pt x="410" y="1558"/>
                    <a:pt x="413" y="1566"/>
                    <a:pt x="410" y="1568"/>
                  </a:cubicBezTo>
                  <a:cubicBezTo>
                    <a:pt x="412" y="1575"/>
                    <a:pt x="403" y="1572"/>
                    <a:pt x="405" y="1580"/>
                  </a:cubicBezTo>
                  <a:cubicBezTo>
                    <a:pt x="402" y="1583"/>
                    <a:pt x="402" y="1589"/>
                    <a:pt x="400" y="1593"/>
                  </a:cubicBezTo>
                  <a:cubicBezTo>
                    <a:pt x="398" y="1597"/>
                    <a:pt x="399" y="1603"/>
                    <a:pt x="395" y="1605"/>
                  </a:cubicBezTo>
                  <a:cubicBezTo>
                    <a:pt x="395" y="1616"/>
                    <a:pt x="389" y="1621"/>
                    <a:pt x="387" y="1630"/>
                  </a:cubicBezTo>
                  <a:cubicBezTo>
                    <a:pt x="386" y="1635"/>
                    <a:pt x="386" y="1641"/>
                    <a:pt x="382" y="1643"/>
                  </a:cubicBezTo>
                  <a:cubicBezTo>
                    <a:pt x="384" y="1648"/>
                    <a:pt x="375" y="1654"/>
                    <a:pt x="382" y="1656"/>
                  </a:cubicBezTo>
                  <a:cubicBezTo>
                    <a:pt x="386" y="1646"/>
                    <a:pt x="390" y="1637"/>
                    <a:pt x="395" y="1628"/>
                  </a:cubicBezTo>
                  <a:cubicBezTo>
                    <a:pt x="397" y="1623"/>
                    <a:pt x="401" y="1621"/>
                    <a:pt x="402" y="1615"/>
                  </a:cubicBezTo>
                  <a:cubicBezTo>
                    <a:pt x="402" y="1608"/>
                    <a:pt x="410" y="1608"/>
                    <a:pt x="407" y="1598"/>
                  </a:cubicBezTo>
                  <a:cubicBezTo>
                    <a:pt x="417" y="1594"/>
                    <a:pt x="412" y="1576"/>
                    <a:pt x="422" y="1573"/>
                  </a:cubicBezTo>
                  <a:cubicBezTo>
                    <a:pt x="425" y="1568"/>
                    <a:pt x="422" y="1559"/>
                    <a:pt x="430" y="1560"/>
                  </a:cubicBezTo>
                  <a:cubicBezTo>
                    <a:pt x="430" y="1552"/>
                    <a:pt x="430" y="1545"/>
                    <a:pt x="438" y="1545"/>
                  </a:cubicBezTo>
                  <a:cubicBezTo>
                    <a:pt x="436" y="1537"/>
                    <a:pt x="439" y="1533"/>
                    <a:pt x="440" y="1527"/>
                  </a:cubicBezTo>
                  <a:cubicBezTo>
                    <a:pt x="446" y="1526"/>
                    <a:pt x="443" y="1516"/>
                    <a:pt x="448" y="1515"/>
                  </a:cubicBezTo>
                  <a:cubicBezTo>
                    <a:pt x="450" y="1503"/>
                    <a:pt x="457" y="1495"/>
                    <a:pt x="460" y="1484"/>
                  </a:cubicBezTo>
                  <a:cubicBezTo>
                    <a:pt x="465" y="1483"/>
                    <a:pt x="462" y="1473"/>
                    <a:pt x="468" y="1472"/>
                  </a:cubicBezTo>
                  <a:cubicBezTo>
                    <a:pt x="469" y="1465"/>
                    <a:pt x="471" y="1460"/>
                    <a:pt x="475" y="1457"/>
                  </a:cubicBezTo>
                  <a:cubicBezTo>
                    <a:pt x="478" y="1446"/>
                    <a:pt x="485" y="1438"/>
                    <a:pt x="488" y="1427"/>
                  </a:cubicBezTo>
                  <a:cubicBezTo>
                    <a:pt x="492" y="1421"/>
                    <a:pt x="490" y="1410"/>
                    <a:pt x="493" y="1404"/>
                  </a:cubicBezTo>
                  <a:cubicBezTo>
                    <a:pt x="491" y="1399"/>
                    <a:pt x="496" y="1387"/>
                    <a:pt x="490" y="1386"/>
                  </a:cubicBezTo>
                  <a:cubicBezTo>
                    <a:pt x="490" y="1395"/>
                    <a:pt x="483" y="1398"/>
                    <a:pt x="483" y="1406"/>
                  </a:cubicBezTo>
                  <a:close/>
                  <a:moveTo>
                    <a:pt x="415" y="1444"/>
                  </a:moveTo>
                  <a:cubicBezTo>
                    <a:pt x="417" y="1454"/>
                    <a:pt x="421" y="1430"/>
                    <a:pt x="417" y="1439"/>
                  </a:cubicBezTo>
                  <a:cubicBezTo>
                    <a:pt x="417" y="1441"/>
                    <a:pt x="414" y="1440"/>
                    <a:pt x="415" y="1444"/>
                  </a:cubicBezTo>
                  <a:close/>
                  <a:moveTo>
                    <a:pt x="402" y="1477"/>
                  </a:moveTo>
                  <a:cubicBezTo>
                    <a:pt x="397" y="1479"/>
                    <a:pt x="396" y="1484"/>
                    <a:pt x="395" y="1490"/>
                  </a:cubicBezTo>
                  <a:cubicBezTo>
                    <a:pt x="400" y="1488"/>
                    <a:pt x="398" y="1478"/>
                    <a:pt x="405" y="1477"/>
                  </a:cubicBezTo>
                  <a:cubicBezTo>
                    <a:pt x="403" y="1470"/>
                    <a:pt x="408" y="1470"/>
                    <a:pt x="407" y="1464"/>
                  </a:cubicBezTo>
                  <a:cubicBezTo>
                    <a:pt x="409" y="1464"/>
                    <a:pt x="410" y="1462"/>
                    <a:pt x="410" y="1459"/>
                  </a:cubicBezTo>
                  <a:cubicBezTo>
                    <a:pt x="410" y="1456"/>
                    <a:pt x="413" y="1455"/>
                    <a:pt x="410" y="1454"/>
                  </a:cubicBezTo>
                  <a:cubicBezTo>
                    <a:pt x="407" y="1461"/>
                    <a:pt x="402" y="1467"/>
                    <a:pt x="402" y="1477"/>
                  </a:cubicBezTo>
                  <a:close/>
                  <a:moveTo>
                    <a:pt x="470" y="1484"/>
                  </a:moveTo>
                  <a:cubicBezTo>
                    <a:pt x="470" y="1498"/>
                    <a:pt x="461" y="1502"/>
                    <a:pt x="460" y="1515"/>
                  </a:cubicBezTo>
                  <a:cubicBezTo>
                    <a:pt x="437" y="1576"/>
                    <a:pt x="431" y="1575"/>
                    <a:pt x="430" y="1580"/>
                  </a:cubicBezTo>
                  <a:cubicBezTo>
                    <a:pt x="411" y="1635"/>
                    <a:pt x="400" y="1637"/>
                    <a:pt x="397" y="1648"/>
                  </a:cubicBezTo>
                  <a:cubicBezTo>
                    <a:pt x="386" y="1684"/>
                    <a:pt x="383" y="1687"/>
                    <a:pt x="382" y="1693"/>
                  </a:cubicBezTo>
                  <a:cubicBezTo>
                    <a:pt x="371" y="1730"/>
                    <a:pt x="371" y="1738"/>
                    <a:pt x="367" y="1741"/>
                  </a:cubicBezTo>
                  <a:cubicBezTo>
                    <a:pt x="361" y="1788"/>
                    <a:pt x="357" y="1799"/>
                    <a:pt x="362" y="1799"/>
                  </a:cubicBezTo>
                  <a:cubicBezTo>
                    <a:pt x="379" y="1754"/>
                    <a:pt x="376" y="1747"/>
                    <a:pt x="380" y="1746"/>
                  </a:cubicBezTo>
                  <a:cubicBezTo>
                    <a:pt x="391" y="1697"/>
                    <a:pt x="403" y="1699"/>
                    <a:pt x="400" y="1688"/>
                  </a:cubicBezTo>
                  <a:cubicBezTo>
                    <a:pt x="430" y="1632"/>
                    <a:pt x="427" y="1621"/>
                    <a:pt x="433" y="1618"/>
                  </a:cubicBezTo>
                  <a:cubicBezTo>
                    <a:pt x="459" y="1557"/>
                    <a:pt x="462" y="1552"/>
                    <a:pt x="465" y="1547"/>
                  </a:cubicBezTo>
                  <a:cubicBezTo>
                    <a:pt x="482" y="1493"/>
                    <a:pt x="477" y="1484"/>
                    <a:pt x="483" y="1484"/>
                  </a:cubicBezTo>
                  <a:close/>
                  <a:moveTo>
                    <a:pt x="166" y="1522"/>
                  </a:moveTo>
                  <a:cubicBezTo>
                    <a:pt x="169" y="1533"/>
                    <a:pt x="177" y="1538"/>
                    <a:pt x="181" y="1548"/>
                  </a:cubicBezTo>
                  <a:cubicBezTo>
                    <a:pt x="187" y="1555"/>
                    <a:pt x="191" y="1564"/>
                    <a:pt x="199" y="1570"/>
                  </a:cubicBezTo>
                  <a:cubicBezTo>
                    <a:pt x="197" y="1578"/>
                    <a:pt x="205" y="1577"/>
                    <a:pt x="206" y="1583"/>
                  </a:cubicBezTo>
                  <a:cubicBezTo>
                    <a:pt x="209" y="1583"/>
                    <a:pt x="208" y="1587"/>
                    <a:pt x="211" y="1588"/>
                  </a:cubicBezTo>
                  <a:cubicBezTo>
                    <a:pt x="210" y="1593"/>
                    <a:pt x="215" y="1593"/>
                    <a:pt x="216" y="1595"/>
                  </a:cubicBezTo>
                  <a:cubicBezTo>
                    <a:pt x="220" y="1604"/>
                    <a:pt x="227" y="1611"/>
                    <a:pt x="234" y="1618"/>
                  </a:cubicBezTo>
                  <a:cubicBezTo>
                    <a:pt x="240" y="1626"/>
                    <a:pt x="247" y="1633"/>
                    <a:pt x="254" y="1641"/>
                  </a:cubicBezTo>
                  <a:cubicBezTo>
                    <a:pt x="260" y="1648"/>
                    <a:pt x="265" y="1657"/>
                    <a:pt x="272" y="1663"/>
                  </a:cubicBezTo>
                  <a:cubicBezTo>
                    <a:pt x="275" y="1667"/>
                    <a:pt x="278" y="1670"/>
                    <a:pt x="282" y="1673"/>
                  </a:cubicBezTo>
                  <a:cubicBezTo>
                    <a:pt x="283" y="1680"/>
                    <a:pt x="288" y="1682"/>
                    <a:pt x="292" y="1686"/>
                  </a:cubicBezTo>
                  <a:cubicBezTo>
                    <a:pt x="293" y="1695"/>
                    <a:pt x="300" y="1698"/>
                    <a:pt x="302" y="1706"/>
                  </a:cubicBezTo>
                  <a:cubicBezTo>
                    <a:pt x="309" y="1709"/>
                    <a:pt x="309" y="1719"/>
                    <a:pt x="317" y="1721"/>
                  </a:cubicBezTo>
                  <a:cubicBezTo>
                    <a:pt x="317" y="1715"/>
                    <a:pt x="317" y="1709"/>
                    <a:pt x="314" y="1706"/>
                  </a:cubicBezTo>
                  <a:cubicBezTo>
                    <a:pt x="311" y="1705"/>
                    <a:pt x="313" y="1703"/>
                    <a:pt x="314" y="1701"/>
                  </a:cubicBezTo>
                  <a:cubicBezTo>
                    <a:pt x="311" y="1701"/>
                    <a:pt x="312" y="1697"/>
                    <a:pt x="312" y="1693"/>
                  </a:cubicBezTo>
                  <a:cubicBezTo>
                    <a:pt x="303" y="1693"/>
                    <a:pt x="307" y="1680"/>
                    <a:pt x="299" y="1678"/>
                  </a:cubicBezTo>
                  <a:cubicBezTo>
                    <a:pt x="302" y="1670"/>
                    <a:pt x="291" y="1676"/>
                    <a:pt x="294" y="1668"/>
                  </a:cubicBezTo>
                  <a:cubicBezTo>
                    <a:pt x="293" y="1665"/>
                    <a:pt x="290" y="1662"/>
                    <a:pt x="287" y="1661"/>
                  </a:cubicBezTo>
                  <a:cubicBezTo>
                    <a:pt x="281" y="1646"/>
                    <a:pt x="269" y="1638"/>
                    <a:pt x="264" y="1623"/>
                  </a:cubicBezTo>
                  <a:cubicBezTo>
                    <a:pt x="254" y="1618"/>
                    <a:pt x="249" y="1607"/>
                    <a:pt x="241" y="1600"/>
                  </a:cubicBezTo>
                  <a:cubicBezTo>
                    <a:pt x="239" y="1595"/>
                    <a:pt x="235" y="1592"/>
                    <a:pt x="231" y="1588"/>
                  </a:cubicBezTo>
                  <a:cubicBezTo>
                    <a:pt x="227" y="1584"/>
                    <a:pt x="225" y="1577"/>
                    <a:pt x="219" y="1575"/>
                  </a:cubicBezTo>
                  <a:cubicBezTo>
                    <a:pt x="215" y="1571"/>
                    <a:pt x="210" y="1568"/>
                    <a:pt x="209" y="1563"/>
                  </a:cubicBezTo>
                  <a:cubicBezTo>
                    <a:pt x="203" y="1560"/>
                    <a:pt x="199" y="1555"/>
                    <a:pt x="196" y="1550"/>
                  </a:cubicBezTo>
                  <a:cubicBezTo>
                    <a:pt x="188" y="1542"/>
                    <a:pt x="180" y="1534"/>
                    <a:pt x="171" y="1527"/>
                  </a:cubicBezTo>
                  <a:cubicBezTo>
                    <a:pt x="171" y="1518"/>
                    <a:pt x="164" y="1516"/>
                    <a:pt x="161" y="1510"/>
                  </a:cubicBezTo>
                  <a:cubicBezTo>
                    <a:pt x="160" y="1506"/>
                    <a:pt x="157" y="1506"/>
                    <a:pt x="156" y="1502"/>
                  </a:cubicBezTo>
                  <a:cubicBezTo>
                    <a:pt x="152" y="1504"/>
                    <a:pt x="150" y="1492"/>
                    <a:pt x="148" y="1500"/>
                  </a:cubicBezTo>
                  <a:cubicBezTo>
                    <a:pt x="157" y="1504"/>
                    <a:pt x="157" y="1518"/>
                    <a:pt x="166" y="1522"/>
                  </a:cubicBezTo>
                  <a:close/>
                  <a:moveTo>
                    <a:pt x="465" y="1575"/>
                  </a:moveTo>
                  <a:cubicBezTo>
                    <a:pt x="457" y="1583"/>
                    <a:pt x="454" y="1598"/>
                    <a:pt x="448" y="1608"/>
                  </a:cubicBezTo>
                  <a:cubicBezTo>
                    <a:pt x="445" y="1613"/>
                    <a:pt x="444" y="1620"/>
                    <a:pt x="440" y="1625"/>
                  </a:cubicBezTo>
                  <a:cubicBezTo>
                    <a:pt x="437" y="1631"/>
                    <a:pt x="440" y="1642"/>
                    <a:pt x="433" y="1643"/>
                  </a:cubicBezTo>
                  <a:cubicBezTo>
                    <a:pt x="434" y="1653"/>
                    <a:pt x="426" y="1653"/>
                    <a:pt x="425" y="1661"/>
                  </a:cubicBezTo>
                  <a:cubicBezTo>
                    <a:pt x="424" y="1668"/>
                    <a:pt x="419" y="1671"/>
                    <a:pt x="418" y="1678"/>
                  </a:cubicBezTo>
                  <a:cubicBezTo>
                    <a:pt x="414" y="1683"/>
                    <a:pt x="413" y="1690"/>
                    <a:pt x="410" y="1696"/>
                  </a:cubicBezTo>
                  <a:cubicBezTo>
                    <a:pt x="405" y="1696"/>
                    <a:pt x="411" y="1700"/>
                    <a:pt x="407" y="1701"/>
                  </a:cubicBezTo>
                  <a:cubicBezTo>
                    <a:pt x="407" y="1704"/>
                    <a:pt x="404" y="1705"/>
                    <a:pt x="407" y="1708"/>
                  </a:cubicBezTo>
                  <a:cubicBezTo>
                    <a:pt x="401" y="1710"/>
                    <a:pt x="401" y="1719"/>
                    <a:pt x="397" y="1724"/>
                  </a:cubicBezTo>
                  <a:cubicBezTo>
                    <a:pt x="399" y="1734"/>
                    <a:pt x="389" y="1732"/>
                    <a:pt x="392" y="1744"/>
                  </a:cubicBezTo>
                  <a:cubicBezTo>
                    <a:pt x="390" y="1749"/>
                    <a:pt x="388" y="1756"/>
                    <a:pt x="385" y="1761"/>
                  </a:cubicBezTo>
                  <a:cubicBezTo>
                    <a:pt x="384" y="1766"/>
                    <a:pt x="376" y="1775"/>
                    <a:pt x="382" y="1779"/>
                  </a:cubicBezTo>
                  <a:cubicBezTo>
                    <a:pt x="389" y="1772"/>
                    <a:pt x="391" y="1760"/>
                    <a:pt x="395" y="1751"/>
                  </a:cubicBezTo>
                  <a:cubicBezTo>
                    <a:pt x="398" y="1741"/>
                    <a:pt x="404" y="1733"/>
                    <a:pt x="405" y="1721"/>
                  </a:cubicBezTo>
                  <a:cubicBezTo>
                    <a:pt x="421" y="1704"/>
                    <a:pt x="428" y="1679"/>
                    <a:pt x="443" y="1661"/>
                  </a:cubicBezTo>
                  <a:cubicBezTo>
                    <a:pt x="445" y="1648"/>
                    <a:pt x="451" y="1638"/>
                    <a:pt x="455" y="1628"/>
                  </a:cubicBezTo>
                  <a:cubicBezTo>
                    <a:pt x="459" y="1624"/>
                    <a:pt x="459" y="1616"/>
                    <a:pt x="463" y="1613"/>
                  </a:cubicBezTo>
                  <a:cubicBezTo>
                    <a:pt x="463" y="1609"/>
                    <a:pt x="464" y="1607"/>
                    <a:pt x="465" y="1605"/>
                  </a:cubicBezTo>
                  <a:cubicBezTo>
                    <a:pt x="469" y="1605"/>
                    <a:pt x="467" y="1598"/>
                    <a:pt x="470" y="1598"/>
                  </a:cubicBezTo>
                  <a:cubicBezTo>
                    <a:pt x="468" y="1588"/>
                    <a:pt x="478" y="1590"/>
                    <a:pt x="475" y="1580"/>
                  </a:cubicBezTo>
                  <a:cubicBezTo>
                    <a:pt x="476" y="1573"/>
                    <a:pt x="480" y="1570"/>
                    <a:pt x="480" y="1562"/>
                  </a:cubicBezTo>
                  <a:cubicBezTo>
                    <a:pt x="485" y="1559"/>
                    <a:pt x="482" y="1549"/>
                    <a:pt x="485" y="1545"/>
                  </a:cubicBezTo>
                  <a:cubicBezTo>
                    <a:pt x="489" y="1540"/>
                    <a:pt x="488" y="1530"/>
                    <a:pt x="490" y="1525"/>
                  </a:cubicBezTo>
                  <a:cubicBezTo>
                    <a:pt x="490" y="1522"/>
                    <a:pt x="490" y="1520"/>
                    <a:pt x="490" y="1517"/>
                  </a:cubicBezTo>
                  <a:cubicBezTo>
                    <a:pt x="490" y="1514"/>
                    <a:pt x="494" y="1513"/>
                    <a:pt x="490" y="1512"/>
                  </a:cubicBezTo>
                  <a:cubicBezTo>
                    <a:pt x="489" y="1508"/>
                    <a:pt x="493" y="1497"/>
                    <a:pt x="488" y="1497"/>
                  </a:cubicBezTo>
                  <a:cubicBezTo>
                    <a:pt x="484" y="1527"/>
                    <a:pt x="474" y="1550"/>
                    <a:pt x="465" y="1575"/>
                  </a:cubicBezTo>
                  <a:close/>
                  <a:moveTo>
                    <a:pt x="337" y="1693"/>
                  </a:moveTo>
                  <a:cubicBezTo>
                    <a:pt x="336" y="1689"/>
                    <a:pt x="340" y="1688"/>
                    <a:pt x="340" y="1683"/>
                  </a:cubicBezTo>
                  <a:cubicBezTo>
                    <a:pt x="340" y="1680"/>
                    <a:pt x="339" y="1674"/>
                    <a:pt x="342" y="1673"/>
                  </a:cubicBezTo>
                  <a:cubicBezTo>
                    <a:pt x="337" y="1663"/>
                    <a:pt x="347" y="1649"/>
                    <a:pt x="347" y="1636"/>
                  </a:cubicBezTo>
                  <a:cubicBezTo>
                    <a:pt x="350" y="1635"/>
                    <a:pt x="350" y="1632"/>
                    <a:pt x="350" y="1628"/>
                  </a:cubicBezTo>
                  <a:cubicBezTo>
                    <a:pt x="350" y="1625"/>
                    <a:pt x="353" y="1623"/>
                    <a:pt x="352" y="1618"/>
                  </a:cubicBezTo>
                  <a:cubicBezTo>
                    <a:pt x="356" y="1613"/>
                    <a:pt x="354" y="1604"/>
                    <a:pt x="357" y="1598"/>
                  </a:cubicBezTo>
                  <a:cubicBezTo>
                    <a:pt x="359" y="1591"/>
                    <a:pt x="360" y="1584"/>
                    <a:pt x="365" y="1580"/>
                  </a:cubicBezTo>
                  <a:cubicBezTo>
                    <a:pt x="369" y="1576"/>
                    <a:pt x="366" y="1565"/>
                    <a:pt x="372" y="1563"/>
                  </a:cubicBezTo>
                  <a:cubicBezTo>
                    <a:pt x="372" y="1557"/>
                    <a:pt x="372" y="1552"/>
                    <a:pt x="372" y="1547"/>
                  </a:cubicBezTo>
                  <a:cubicBezTo>
                    <a:pt x="380" y="1547"/>
                    <a:pt x="370" y="1537"/>
                    <a:pt x="372" y="1547"/>
                  </a:cubicBezTo>
                  <a:cubicBezTo>
                    <a:pt x="368" y="1551"/>
                    <a:pt x="369" y="1560"/>
                    <a:pt x="365" y="1563"/>
                  </a:cubicBezTo>
                  <a:cubicBezTo>
                    <a:pt x="363" y="1568"/>
                    <a:pt x="362" y="1575"/>
                    <a:pt x="360" y="1580"/>
                  </a:cubicBezTo>
                  <a:cubicBezTo>
                    <a:pt x="356" y="1584"/>
                    <a:pt x="357" y="1593"/>
                    <a:pt x="352" y="1595"/>
                  </a:cubicBezTo>
                  <a:cubicBezTo>
                    <a:pt x="352" y="1604"/>
                    <a:pt x="349" y="1609"/>
                    <a:pt x="345" y="1613"/>
                  </a:cubicBezTo>
                  <a:cubicBezTo>
                    <a:pt x="342" y="1647"/>
                    <a:pt x="327" y="1669"/>
                    <a:pt x="330" y="1708"/>
                  </a:cubicBezTo>
                  <a:cubicBezTo>
                    <a:pt x="338" y="1709"/>
                    <a:pt x="334" y="1698"/>
                    <a:pt x="337" y="1693"/>
                  </a:cubicBezTo>
                  <a:close/>
                  <a:moveTo>
                    <a:pt x="299" y="1623"/>
                  </a:moveTo>
                  <a:cubicBezTo>
                    <a:pt x="299" y="1618"/>
                    <a:pt x="306" y="1608"/>
                    <a:pt x="299" y="1605"/>
                  </a:cubicBezTo>
                  <a:cubicBezTo>
                    <a:pt x="299" y="1610"/>
                    <a:pt x="292" y="1620"/>
                    <a:pt x="299" y="1623"/>
                  </a:cubicBezTo>
                  <a:close/>
                  <a:moveTo>
                    <a:pt x="372" y="1678"/>
                  </a:moveTo>
                  <a:cubicBezTo>
                    <a:pt x="367" y="1681"/>
                    <a:pt x="371" y="1692"/>
                    <a:pt x="365" y="1693"/>
                  </a:cubicBezTo>
                  <a:cubicBezTo>
                    <a:pt x="366" y="1702"/>
                    <a:pt x="363" y="1705"/>
                    <a:pt x="362" y="1711"/>
                  </a:cubicBezTo>
                  <a:cubicBezTo>
                    <a:pt x="363" y="1715"/>
                    <a:pt x="355" y="1724"/>
                    <a:pt x="362" y="1726"/>
                  </a:cubicBezTo>
                  <a:cubicBezTo>
                    <a:pt x="367" y="1717"/>
                    <a:pt x="364" y="1701"/>
                    <a:pt x="372" y="1696"/>
                  </a:cubicBezTo>
                  <a:cubicBezTo>
                    <a:pt x="370" y="1686"/>
                    <a:pt x="375" y="1684"/>
                    <a:pt x="375" y="1676"/>
                  </a:cubicBezTo>
                  <a:cubicBezTo>
                    <a:pt x="375" y="1672"/>
                    <a:pt x="386" y="1660"/>
                    <a:pt x="375" y="1661"/>
                  </a:cubicBezTo>
                  <a:cubicBezTo>
                    <a:pt x="376" y="1669"/>
                    <a:pt x="370" y="1670"/>
                    <a:pt x="372" y="1678"/>
                  </a:cubicBezTo>
                  <a:close/>
                  <a:moveTo>
                    <a:pt x="352" y="1776"/>
                  </a:moveTo>
                  <a:cubicBezTo>
                    <a:pt x="352" y="1773"/>
                    <a:pt x="352" y="1770"/>
                    <a:pt x="352" y="1766"/>
                  </a:cubicBezTo>
                  <a:cubicBezTo>
                    <a:pt x="350" y="1766"/>
                    <a:pt x="347" y="1766"/>
                    <a:pt x="345" y="1766"/>
                  </a:cubicBezTo>
                  <a:cubicBezTo>
                    <a:pt x="346" y="1771"/>
                    <a:pt x="346" y="1777"/>
                    <a:pt x="352" y="1776"/>
                  </a:cubicBezTo>
                  <a:close/>
                  <a:moveTo>
                    <a:pt x="375" y="1804"/>
                  </a:moveTo>
                  <a:cubicBezTo>
                    <a:pt x="376" y="1799"/>
                    <a:pt x="383" y="1788"/>
                    <a:pt x="377" y="1784"/>
                  </a:cubicBezTo>
                  <a:cubicBezTo>
                    <a:pt x="378" y="1791"/>
                    <a:pt x="368" y="1799"/>
                    <a:pt x="375" y="1804"/>
                  </a:cubicBezTo>
                  <a:close/>
                </a:path>
              </a:pathLst>
            </a:custGeom>
            <a:solidFill>
              <a:schemeClr val="accent3">
                <a:lumMod val="60000"/>
                <a:lumOff val="40000"/>
                <a:alpha val="75000"/>
              </a:schemeClr>
            </a:solidFill>
            <a:ln>
              <a:noFill/>
            </a:ln>
          </p:spPr>
        </p:sp>
        <p:sp>
          <p:nvSpPr>
            <p:cNvPr id="23" name="Freeform 15"/>
            <p:cNvSpPr>
              <a:spLocks noEditPoints="1"/>
            </p:cNvSpPr>
            <p:nvPr/>
          </p:nvSpPr>
          <p:spPr bwMode="auto">
            <a:xfrm>
              <a:off x="1133752" y="1810138"/>
              <a:ext cx="2762941" cy="4746626"/>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grpSp>
      <p:sp>
        <p:nvSpPr>
          <p:cNvPr id="2" name="Title Placeholder 1"/>
          <p:cNvSpPr>
            <a:spLocks noGrp="1"/>
          </p:cNvSpPr>
          <p:nvPr>
            <p:ph type="title"/>
          </p:nvPr>
        </p:nvSpPr>
        <p:spPr>
          <a:xfrm>
            <a:off x="2933700" y="568345"/>
            <a:ext cx="8770571" cy="1560716"/>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933700" y="2438400"/>
            <a:ext cx="8770571" cy="365150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961071" y="6296615"/>
            <a:ext cx="2743200" cy="365125"/>
          </a:xfrm>
          <a:prstGeom prst="rect">
            <a:avLst/>
          </a:prstGeom>
        </p:spPr>
        <p:txBody>
          <a:bodyPr vert="horz" lIns="91440" tIns="45720" rIns="91440" bIns="45720" rtlCol="0" anchor="ctr"/>
          <a:lstStyle>
            <a:lvl1pPr algn="r">
              <a:defRPr sz="1200" baseline="0">
                <a:solidFill>
                  <a:schemeClr val="tx2">
                    <a:lumMod val="75000"/>
                    <a:lumOff val="25000"/>
                  </a:schemeClr>
                </a:solidFill>
                <a:latin typeface="+mj-lt"/>
              </a:defRPr>
            </a:lvl1pPr>
          </a:lstStyle>
          <a:p>
            <a:fld id="{BFDFE985-45EB-49D4-B16A-2BCB3D146BDC}" type="datetimeFigureOut">
              <a:rPr lang="en-US" smtClean="0"/>
              <a:t>10/22/2019</a:t>
            </a:fld>
            <a:endParaRPr lang="en-US"/>
          </a:p>
        </p:txBody>
      </p:sp>
      <p:sp>
        <p:nvSpPr>
          <p:cNvPr id="5" name="Footer Placeholder 4"/>
          <p:cNvSpPr>
            <a:spLocks noGrp="1"/>
          </p:cNvSpPr>
          <p:nvPr>
            <p:ph type="ftr" sz="quarter" idx="3"/>
          </p:nvPr>
        </p:nvSpPr>
        <p:spPr>
          <a:xfrm>
            <a:off x="2933699" y="6296615"/>
            <a:ext cx="5667375" cy="365125"/>
          </a:xfrm>
          <a:prstGeom prst="rect">
            <a:avLst/>
          </a:prstGeom>
        </p:spPr>
        <p:txBody>
          <a:bodyPr vert="horz" lIns="91440" tIns="45720" rIns="91440" bIns="45720" rtlCol="0" anchor="ctr"/>
          <a:lstStyle>
            <a:lvl1pPr algn="l">
              <a:defRPr sz="1200" baseline="0">
                <a:solidFill>
                  <a:schemeClr val="tx2">
                    <a:lumMod val="75000"/>
                    <a:lumOff val="25000"/>
                  </a:schemeClr>
                </a:solidFill>
                <a:latin typeface="+mj-lt"/>
              </a:defRPr>
            </a:lvl1pPr>
          </a:lstStyle>
          <a:p>
            <a:endParaRPr lang="en-US"/>
          </a:p>
        </p:txBody>
      </p:sp>
      <p:sp>
        <p:nvSpPr>
          <p:cNvPr id="6" name="Slide Number Placeholder 5"/>
          <p:cNvSpPr>
            <a:spLocks noGrp="1"/>
          </p:cNvSpPr>
          <p:nvPr>
            <p:ph type="sldNum" sz="quarter" idx="4"/>
          </p:nvPr>
        </p:nvSpPr>
        <p:spPr>
          <a:xfrm>
            <a:off x="512999" y="723328"/>
            <a:ext cx="1884348" cy="604269"/>
          </a:xfrm>
          <a:prstGeom prst="rect">
            <a:avLst/>
          </a:prstGeom>
        </p:spPr>
        <p:txBody>
          <a:bodyPr vert="horz" lIns="91440" tIns="45720" rIns="91440" bIns="45720" rtlCol="0" anchor="b"/>
          <a:lstStyle>
            <a:lvl1pPr algn="r">
              <a:defRPr sz="4400" baseline="0">
                <a:solidFill>
                  <a:schemeClr val="tx2">
                    <a:lumMod val="75000"/>
                    <a:lumOff val="25000"/>
                  </a:schemeClr>
                </a:solidFill>
                <a:latin typeface="+mj-lt"/>
              </a:defRPr>
            </a:lvl1pPr>
          </a:lstStyle>
          <a:p>
            <a:fld id="{EB9F5D20-EBD5-404D-BC3B-7E4977C2EA45}" type="slidenum">
              <a:rPr lang="en-US" smtClean="0"/>
              <a:t>‹#›</a:t>
            </a:fld>
            <a:endParaRPr lang="en-US"/>
          </a:p>
        </p:txBody>
      </p:sp>
      <p:cxnSp>
        <p:nvCxnSpPr>
          <p:cNvPr id="9" name="Straight Connector 8" title="Rule Line"/>
          <p:cNvCxnSpPr/>
          <p:nvPr/>
        </p:nvCxnSpPr>
        <p:spPr>
          <a:xfrm>
            <a:off x="2933700" y="2176009"/>
            <a:ext cx="8770571"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72085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9000"/>
        </a:lnSpc>
        <a:spcBef>
          <a:spcPct val="0"/>
        </a:spcBef>
        <a:buNone/>
        <a:defRPr sz="4400" kern="1200">
          <a:solidFill>
            <a:schemeClr val="tx2">
              <a:lumMod val="75000"/>
              <a:lumOff val="25000"/>
            </a:schemeClr>
          </a:solidFill>
          <a:latin typeface="+mj-lt"/>
          <a:ea typeface="+mj-ea"/>
          <a:cs typeface="+mj-cs"/>
        </a:defRPr>
      </a:lvl1pPr>
    </p:titleStyle>
    <p:bodyStyle>
      <a:lvl1pPr marL="320040" indent="-320040" algn="l" defTabSz="914400" rtl="0" eaLnBrk="1" latinLnBrk="0" hangingPunct="1">
        <a:lnSpc>
          <a:spcPct val="111000"/>
        </a:lnSpc>
        <a:spcBef>
          <a:spcPts val="930"/>
        </a:spcBef>
        <a:buFont typeface="Corbel" panose="020B0503020204020204" pitchFamily="34" charset="0"/>
        <a:buChar char="–"/>
        <a:defRPr sz="2000" kern="1200">
          <a:solidFill>
            <a:schemeClr val="tx2">
              <a:lumMod val="75000"/>
              <a:lumOff val="25000"/>
            </a:schemeClr>
          </a:solidFill>
          <a:latin typeface="+mn-lt"/>
          <a:ea typeface="+mn-ea"/>
          <a:cs typeface="+mn-cs"/>
        </a:defRPr>
      </a:lvl1pPr>
      <a:lvl2pPr marL="640080" indent="-320040" algn="l" defTabSz="914400" rtl="0" eaLnBrk="1" latinLnBrk="0" hangingPunct="1">
        <a:lnSpc>
          <a:spcPct val="111000"/>
        </a:lnSpc>
        <a:spcBef>
          <a:spcPts val="930"/>
        </a:spcBef>
        <a:buFont typeface="Corbel" panose="020B0503020204020204" pitchFamily="34" charset="0"/>
        <a:buChar char="–"/>
        <a:defRPr sz="1800" kern="1200">
          <a:solidFill>
            <a:schemeClr val="tx2">
              <a:lumMod val="75000"/>
              <a:lumOff val="25000"/>
            </a:schemeClr>
          </a:solidFill>
          <a:latin typeface="+mn-lt"/>
          <a:ea typeface="+mn-ea"/>
          <a:cs typeface="+mn-cs"/>
        </a:defRPr>
      </a:lvl2pPr>
      <a:lvl3pPr marL="960120" indent="-320040" algn="l" defTabSz="914400" rtl="0" eaLnBrk="1" latinLnBrk="0" hangingPunct="1">
        <a:lnSpc>
          <a:spcPct val="111000"/>
        </a:lnSpc>
        <a:spcBef>
          <a:spcPts val="930"/>
        </a:spcBef>
        <a:buFont typeface="Corbel" panose="020B0503020204020204" pitchFamily="34" charset="0"/>
        <a:buChar char="–"/>
        <a:defRPr sz="1600" i="1" kern="1200">
          <a:solidFill>
            <a:schemeClr val="tx2">
              <a:lumMod val="75000"/>
              <a:lumOff val="25000"/>
            </a:schemeClr>
          </a:solidFill>
          <a:latin typeface="+mn-lt"/>
          <a:ea typeface="+mn-ea"/>
          <a:cs typeface="+mn-cs"/>
        </a:defRPr>
      </a:lvl3pPr>
      <a:lvl4pPr marL="1280160" indent="-320040" algn="l" defTabSz="914400" rtl="0" eaLnBrk="1" latinLnBrk="0" hangingPunct="1">
        <a:lnSpc>
          <a:spcPct val="111000"/>
        </a:lnSpc>
        <a:spcBef>
          <a:spcPts val="930"/>
        </a:spcBef>
        <a:buFont typeface="Corbel" panose="020B0503020204020204" pitchFamily="34" charset="0"/>
        <a:buChar char="–"/>
        <a:defRPr sz="1400" kern="1200">
          <a:solidFill>
            <a:schemeClr val="tx2">
              <a:lumMod val="75000"/>
              <a:lumOff val="25000"/>
            </a:schemeClr>
          </a:solidFill>
          <a:latin typeface="+mn-lt"/>
          <a:ea typeface="+mn-ea"/>
          <a:cs typeface="+mn-cs"/>
        </a:defRPr>
      </a:lvl4pPr>
      <a:lvl5pPr marL="1600200" indent="-320040" algn="l" defTabSz="914400" rtl="0" eaLnBrk="1" latinLnBrk="0" hangingPunct="1">
        <a:lnSpc>
          <a:spcPct val="111000"/>
        </a:lnSpc>
        <a:spcBef>
          <a:spcPts val="930"/>
        </a:spcBef>
        <a:buFont typeface="Corbel" panose="020B0503020204020204" pitchFamily="34" charset="0"/>
        <a:buChar char="–"/>
        <a:defRPr sz="1400" i="1" kern="1200">
          <a:solidFill>
            <a:schemeClr val="tx2">
              <a:lumMod val="75000"/>
              <a:lumOff val="25000"/>
            </a:schemeClr>
          </a:solidFill>
          <a:latin typeface="+mn-lt"/>
          <a:ea typeface="+mn-ea"/>
          <a:cs typeface="+mn-cs"/>
        </a:defRPr>
      </a:lvl5pPr>
      <a:lvl6pPr marL="1920240" indent="-320040" algn="l" defTabSz="914400" rtl="0" eaLnBrk="1" latinLnBrk="0" hangingPunct="1">
        <a:lnSpc>
          <a:spcPct val="111000"/>
        </a:lnSpc>
        <a:spcBef>
          <a:spcPts val="930"/>
        </a:spcBef>
        <a:buFont typeface="Corbel" panose="020B0503020204020204" pitchFamily="34" charset="0"/>
        <a:buChar char="–"/>
        <a:defRPr sz="1400" kern="1200">
          <a:solidFill>
            <a:schemeClr val="accent1">
              <a:lumMod val="75000"/>
            </a:schemeClr>
          </a:solidFill>
          <a:latin typeface="+mn-lt"/>
          <a:ea typeface="+mn-ea"/>
          <a:cs typeface="+mn-cs"/>
        </a:defRPr>
      </a:lvl6pPr>
      <a:lvl7pPr marL="2240280" indent="-320040" algn="l" defTabSz="914400" rtl="0" eaLnBrk="1" latinLnBrk="0" hangingPunct="1">
        <a:lnSpc>
          <a:spcPct val="111000"/>
        </a:lnSpc>
        <a:spcBef>
          <a:spcPts val="930"/>
        </a:spcBef>
        <a:buFont typeface="Corbel" panose="020B0503020204020204" pitchFamily="34" charset="0"/>
        <a:buChar char="–"/>
        <a:defRPr sz="1400" i="1" kern="1200">
          <a:solidFill>
            <a:schemeClr val="accent1">
              <a:lumMod val="75000"/>
            </a:schemeClr>
          </a:solidFill>
          <a:latin typeface="+mn-lt"/>
          <a:ea typeface="+mn-ea"/>
          <a:cs typeface="+mn-cs"/>
        </a:defRPr>
      </a:lvl7pPr>
      <a:lvl8pPr marL="2560320" indent="-320040" algn="l" defTabSz="914400" rtl="0" eaLnBrk="1" latinLnBrk="0" hangingPunct="1">
        <a:lnSpc>
          <a:spcPct val="111000"/>
        </a:lnSpc>
        <a:spcBef>
          <a:spcPts val="930"/>
        </a:spcBef>
        <a:buFont typeface="Corbel" panose="020B0503020204020204" pitchFamily="34" charset="0"/>
        <a:buChar char="–"/>
        <a:defRPr sz="1400" kern="1200">
          <a:solidFill>
            <a:schemeClr val="accent1">
              <a:lumMod val="75000"/>
            </a:schemeClr>
          </a:solidFill>
          <a:latin typeface="+mn-lt"/>
          <a:ea typeface="+mn-ea"/>
          <a:cs typeface="+mn-cs"/>
        </a:defRPr>
      </a:lvl8pPr>
      <a:lvl9pPr marL="2880360" indent="-320040" algn="l" defTabSz="914400" rtl="0" eaLnBrk="1" latinLnBrk="0" hangingPunct="1">
        <a:lnSpc>
          <a:spcPct val="111000"/>
        </a:lnSpc>
        <a:spcBef>
          <a:spcPts val="930"/>
        </a:spcBef>
        <a:buFont typeface="Corbel" panose="020B0503020204020204" pitchFamily="34" charset="0"/>
        <a:buChar char="–"/>
        <a:defRPr sz="1400" i="1" kern="1200">
          <a:solidFill>
            <a:schemeClr val="accent1">
              <a:lumMod val="7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1848">
          <p15:clr>
            <a:srgbClr val="F26B43"/>
          </p15:clr>
        </p15:guide>
        <p15:guide id="2" orient="horz" pos="3960">
          <p15:clr>
            <a:srgbClr val="F26B43"/>
          </p15:clr>
        </p15:guide>
        <p15:guide id="3" orient="horz" pos="1536">
          <p15:clr>
            <a:srgbClr val="F26B43"/>
          </p15:clr>
        </p15:guide>
        <p15:guide id="4" orient="horz" pos="3840">
          <p15:clr>
            <a:srgbClr val="F26B43"/>
          </p15:clr>
        </p15:guide>
        <p15:guide id="5" pos="4416">
          <p15:clr>
            <a:srgbClr val="F26B43"/>
          </p15:clr>
        </p15:guide>
        <p15:guide id="6" pos="4800">
          <p15:clr>
            <a:srgbClr val="F26B43"/>
          </p15:clr>
        </p15:guide>
        <p15:guide id="7" orient="horz" pos="360">
          <p15:clr>
            <a:srgbClr val="F26B43"/>
          </p15:clr>
        </p15:guide>
        <p15:guide id="8" pos="7368">
          <p15:clr>
            <a:srgbClr val="F26B43"/>
          </p15:clr>
        </p15:guide>
        <p15:guide id="9" pos="24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2.emf"/></Relationships>
</file>

<file path=ppt/slides/_rels/slide1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xml"/><Relationship Id="rId5" Type="http://schemas.openxmlformats.org/officeDocument/2006/relationships/image" Target="../media/image47.emf"/><Relationship Id="rId4" Type="http://schemas.openxmlformats.org/officeDocument/2006/relationships/image" Target="../media/image46.emf"/></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 Id="rId4" Type="http://schemas.openxmlformats.org/officeDocument/2006/relationships/image" Target="../media/image51.emf"/></Relationships>
</file>

<file path=ppt/slides/_rels/slide3.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image" Target="../media/image15.emf"/></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4.emf"/><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Bài 3. CÁC CÔNG THỨC XÁC SUẤT – </a:t>
            </a:r>
            <a:r>
              <a:rPr lang="en-US">
                <a:solidFill>
                  <a:srgbClr val="00B050"/>
                </a:solidFill>
              </a:rPr>
              <a:t>công thức </a:t>
            </a:r>
            <a:r>
              <a:rPr lang="en-US" smtClean="0">
                <a:solidFill>
                  <a:srgbClr val="00B050"/>
                </a:solidFill>
              </a:rPr>
              <a:t>nhân</a:t>
            </a:r>
            <a:endParaRPr lang="en-US"/>
          </a:p>
        </p:txBody>
      </p:sp>
      <p:sp>
        <p:nvSpPr>
          <p:cNvPr id="3" name="Subtitle 2"/>
          <p:cNvSpPr>
            <a:spLocks noGrp="1"/>
          </p:cNvSpPr>
          <p:nvPr>
            <p:ph type="subTitle" idx="1"/>
          </p:nvPr>
        </p:nvSpPr>
        <p:spPr/>
        <p:txBody>
          <a:bodyPr/>
          <a:lstStyle/>
          <a:p>
            <a:r>
              <a:rPr lang="en-US" smtClean="0"/>
              <a:t>Th.S Hà Minh Tuấn</a:t>
            </a:r>
            <a:endParaRPr lang="en-US"/>
          </a:p>
        </p:txBody>
      </p:sp>
    </p:spTree>
    <p:extLst>
      <p:ext uri="{BB962C8B-B14F-4D97-AF65-F5344CB8AC3E}">
        <p14:creationId xmlns:p14="http://schemas.microsoft.com/office/powerpoint/2010/main" val="42340496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Rectangle 17"/>
          <p:cNvGrpSpPr>
            <a:grpSpLocks/>
          </p:cNvGrpSpPr>
          <p:nvPr/>
        </p:nvGrpSpPr>
        <p:grpSpPr bwMode="auto">
          <a:xfrm>
            <a:off x="1524000" y="0"/>
            <a:ext cx="9182100" cy="381000"/>
            <a:chOff x="-12" y="-12"/>
            <a:chExt cx="5784" cy="312"/>
          </a:xfrm>
        </p:grpSpPr>
        <p:pic>
          <p:nvPicPr>
            <p:cNvPr id="55304"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530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mc:AlternateContent xmlns:mc="http://schemas.openxmlformats.org/markup-compatibility/2006">
        <mc:Choice xmlns:a14="http://schemas.microsoft.com/office/drawing/2010/main" Requires="a14">
          <p:sp>
            <p:nvSpPr>
              <p:cNvPr id="3" name="Rectangle 2"/>
              <p:cNvSpPr/>
              <p:nvPr/>
            </p:nvSpPr>
            <p:spPr>
              <a:xfrm>
                <a:off x="666750" y="824331"/>
                <a:ext cx="10896600" cy="4262001"/>
              </a:xfrm>
              <a:prstGeom prst="rect">
                <a:avLst/>
              </a:prstGeom>
            </p:spPr>
            <p:txBody>
              <a:bodyPr wrap="square">
                <a:spAutoFit/>
              </a:bodyPr>
              <a:lstStyle/>
              <a:p>
                <a:pPr algn="just">
                  <a:lnSpc>
                    <a:spcPct val="120000"/>
                  </a:lnSpc>
                  <a:spcAft>
                    <a:spcPts val="1000"/>
                  </a:spcAft>
                </a:pPr>
                <a:r>
                  <a:rPr lang="en-US" sz="3200" b="1">
                    <a:latin typeface="Times New Roman" panose="02020603050405020304" pitchFamily="18" charset="0"/>
                    <a:ea typeface="Times New Roman" panose="02020603050405020304" pitchFamily="18" charset="0"/>
                    <a:cs typeface="Times New Roman" panose="02020603050405020304" pitchFamily="18" charset="0"/>
                  </a:rPr>
                  <a:t>Ví </a:t>
                </a:r>
                <a:r>
                  <a:rPr lang="en-US" sz="3200" b="1" smtClean="0">
                    <a:latin typeface="Times New Roman" panose="02020603050405020304" pitchFamily="18" charset="0"/>
                    <a:ea typeface="Times New Roman" panose="02020603050405020304" pitchFamily="18" charset="0"/>
                    <a:cs typeface="Times New Roman" panose="02020603050405020304" pitchFamily="18" charset="0"/>
                  </a:rPr>
                  <a:t>dụ.</a:t>
                </a: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a:latin typeface="Times New Roman" panose="02020603050405020304" pitchFamily="18" charset="0"/>
                    <a:ea typeface="Times New Roman" panose="02020603050405020304" pitchFamily="18" charset="0"/>
                    <a:cs typeface="Times New Roman" panose="02020603050405020304" pitchFamily="18" charset="0"/>
                  </a:rPr>
                  <a:t>Cho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Ω=</m:t>
                    </m:r>
                    <m:d>
                      <m:dPr>
                        <m:begChr m:val="{"/>
                        <m:end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1, 2, 3, 4,…, 10</m:t>
                        </m:r>
                      </m:e>
                    </m:d>
                  </m:oMath>
                </a14:m>
                <a:r>
                  <a:rPr lang="en-US" sz="3200">
                    <a:latin typeface="Times New Roman" panose="02020603050405020304" pitchFamily="18" charset="0"/>
                    <a:ea typeface="Times New Roman" panose="02020603050405020304" pitchFamily="18" charset="0"/>
                    <a:cs typeface="Times New Roman" panose="02020603050405020304" pitchFamily="18" charset="0"/>
                  </a:rPr>
                  <a:t> và các biến cố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1, 2, 3, 4, 5</m:t>
                        </m:r>
                      </m:e>
                    </m:d>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𝐵</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4, 5, 6, 7, 8</m:t>
                        </m:r>
                      </m:e>
                    </m:d>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𝐶</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7,9</m:t>
                        </m:r>
                      </m:e>
                    </m:d>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a:latin typeface="Times New Roman" panose="02020603050405020304" pitchFamily="18" charset="0"/>
                    <a:ea typeface="Times New Roman" panose="02020603050405020304" pitchFamily="18" charset="0"/>
                    <a:cs typeface="Times New Roman" panose="02020603050405020304" pitchFamily="18" charset="0"/>
                  </a:rPr>
                  <a:t> Khi đó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𝐵</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4, 5</m:t>
                        </m:r>
                      </m:e>
                    </m:d>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a:latin typeface="Times New Roman" panose="02020603050405020304" pitchFamily="18" charset="0"/>
                    <a:ea typeface="Times New Roman" panose="02020603050405020304" pitchFamily="18" charset="0"/>
                    <a:cs typeface="Times New Roman" panose="02020603050405020304" pitchFamily="18" charset="0"/>
                  </a:rPr>
                  <a:t> xác suấ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𝐴𝐵</m:t>
                        </m:r>
                      </m:e>
                    </m:d>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10</m:t>
                        </m:r>
                      </m:den>
                    </m:f>
                  </m:oMath>
                </a14:m>
                <a:r>
                  <a:rPr lang="en-US" sz="3200">
                    <a:latin typeface="Times New Roman" panose="02020603050405020304" pitchFamily="18" charset="0"/>
                    <a:ea typeface="Times New Roman" panose="02020603050405020304" pitchFamily="18" charset="0"/>
                    <a:cs typeface="Times New Roman" panose="02020603050405020304" pitchFamily="18" charset="0"/>
                  </a:rPr>
                  <a:t> khác 0 nên hai biến cố A và B không xung khắc. </a:t>
                </a:r>
                <a:endParaRPr lang="en-US" sz="3200" smtClean="0">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20000"/>
                  </a:lnSpc>
                  <a:spcAft>
                    <a:spcPts val="1000"/>
                  </a:spcAft>
                </a:pPr>
                <a14:m>
                  <m:oMath xmlns:m="http://schemas.openxmlformats.org/officeDocument/2006/math">
                    <m:r>
                      <a:rPr lang="en-US" sz="4800"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48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i="1">
                            <a:latin typeface="Cambria Math" panose="02040503050406030204" pitchFamily="18" charset="0"/>
                            <a:ea typeface="Times New Roman" panose="02020603050405020304" pitchFamily="18" charset="0"/>
                            <a:cs typeface="Times New Roman" panose="02020603050405020304" pitchFamily="18" charset="0"/>
                          </a:rPr>
                          <m:t>𝐴</m:t>
                        </m:r>
                        <m:r>
                          <a:rPr lang="en-US" sz="4800" i="1">
                            <a:latin typeface="Cambria Math" panose="02040503050406030204" pitchFamily="18" charset="0"/>
                            <a:ea typeface="Times New Roman" panose="02020603050405020304" pitchFamily="18" charset="0"/>
                            <a:cs typeface="Times New Roman" panose="02020603050405020304" pitchFamily="18" charset="0"/>
                          </a:rPr>
                          <m:t>/</m:t>
                        </m:r>
                        <m:r>
                          <a:rPr lang="en-US" sz="4800" i="1">
                            <a:latin typeface="Cambria Math" panose="02040503050406030204" pitchFamily="18" charset="0"/>
                            <a:ea typeface="Times New Roman" panose="02020603050405020304" pitchFamily="18" charset="0"/>
                            <a:cs typeface="Times New Roman" panose="02020603050405020304" pitchFamily="18" charset="0"/>
                          </a:rPr>
                          <m:t>𝐵</m:t>
                        </m:r>
                      </m:e>
                    </m:d>
                    <m:r>
                      <a:rPr lang="en-US" sz="48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800"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48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i="1">
                                <a:latin typeface="Cambria Math" panose="02040503050406030204" pitchFamily="18" charset="0"/>
                                <a:ea typeface="Times New Roman" panose="02020603050405020304" pitchFamily="18" charset="0"/>
                                <a:cs typeface="Times New Roman" panose="02020603050405020304" pitchFamily="18" charset="0"/>
                              </a:rPr>
                              <m:t>𝐴𝐵</m:t>
                            </m:r>
                          </m:e>
                        </m:d>
                      </m:num>
                      <m:den>
                        <m:r>
                          <a:rPr lang="en-US" sz="4800"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48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i="1">
                                <a:latin typeface="Cambria Math" panose="02040503050406030204" pitchFamily="18" charset="0"/>
                                <a:ea typeface="Times New Roman" panose="02020603050405020304" pitchFamily="18" charset="0"/>
                                <a:cs typeface="Times New Roman" panose="02020603050405020304" pitchFamily="18" charset="0"/>
                              </a:rPr>
                              <m:t>𝐵</m:t>
                            </m:r>
                          </m:e>
                        </m:d>
                      </m:den>
                    </m:f>
                    <m:r>
                      <a:rPr lang="en-US" sz="48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800" i="1">
                            <a:latin typeface="Cambria Math" panose="02040503050406030204" pitchFamily="18" charset="0"/>
                            <a:ea typeface="Times New Roman" panose="02020603050405020304" pitchFamily="18" charset="0"/>
                            <a:cs typeface="Times New Roman" panose="02020603050405020304" pitchFamily="18" charset="0"/>
                          </a:rPr>
                          <m:t>2/10</m:t>
                        </m:r>
                      </m:num>
                      <m:den>
                        <m:r>
                          <a:rPr lang="en-US" sz="4800" i="1">
                            <a:latin typeface="Cambria Math" panose="02040503050406030204" pitchFamily="18" charset="0"/>
                            <a:ea typeface="Times New Roman" panose="02020603050405020304" pitchFamily="18" charset="0"/>
                            <a:cs typeface="Times New Roman" panose="02020603050405020304" pitchFamily="18" charset="0"/>
                          </a:rPr>
                          <m:t>5/10</m:t>
                        </m:r>
                      </m:den>
                    </m:f>
                    <m:r>
                      <a:rPr lang="en-US" sz="48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800" i="1">
                            <a:latin typeface="Cambria Math" panose="02040503050406030204" pitchFamily="18" charset="0"/>
                            <a:ea typeface="Times New Roman" panose="02020603050405020304" pitchFamily="18" charset="0"/>
                            <a:cs typeface="Times New Roman" panose="02020603050405020304" pitchFamily="18" charset="0"/>
                          </a:rPr>
                          <m:t>2</m:t>
                        </m:r>
                      </m:num>
                      <m:den>
                        <m:r>
                          <a:rPr lang="en-US" sz="4800" i="1">
                            <a:latin typeface="Cambria Math" panose="02040503050406030204" pitchFamily="18" charset="0"/>
                            <a:ea typeface="Times New Roman" panose="02020603050405020304" pitchFamily="18" charset="0"/>
                            <a:cs typeface="Times New Roman" panose="02020603050405020304" pitchFamily="18" charset="0"/>
                          </a:rPr>
                          <m:t>5</m:t>
                        </m:r>
                      </m:den>
                    </m:f>
                  </m:oMath>
                </a14:m>
                <a:r>
                  <a:rPr lang="en-US" sz="4800">
                    <a:latin typeface="Times New Roman" panose="02020603050405020304" pitchFamily="18" charset="0"/>
                    <a:ea typeface="Times New Roman" panose="02020603050405020304" pitchFamily="18" charset="0"/>
                    <a:cs typeface="Times New Roman" panose="02020603050405020304" pitchFamily="18" charset="0"/>
                  </a:rPr>
                  <a:t>.</a:t>
                </a:r>
                <a:endParaRPr lang="en-US" sz="48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666750" y="824331"/>
                <a:ext cx="10896600" cy="4262001"/>
              </a:xfrm>
              <a:prstGeom prst="rect">
                <a:avLst/>
              </a:prstGeom>
              <a:blipFill>
                <a:blip r:embed="rId3"/>
                <a:stretch>
                  <a:fillRect l="-1398" t="-858" r="-1398" b="-715"/>
                </a:stretch>
              </a:blipFill>
            </p:spPr>
            <p:txBody>
              <a:bodyPr/>
              <a:lstStyle/>
              <a:p>
                <a:r>
                  <a:rPr lang="en-US">
                    <a:noFill/>
                  </a:rPr>
                  <a:t> </a:t>
                </a:r>
              </a:p>
            </p:txBody>
          </p:sp>
        </mc:Fallback>
      </mc:AlternateContent>
    </p:spTree>
    <p:extLst>
      <p:ext uri="{BB962C8B-B14F-4D97-AF65-F5344CB8AC3E}">
        <p14:creationId xmlns:p14="http://schemas.microsoft.com/office/powerpoint/2010/main" val="1347761643"/>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Rectangle 17"/>
          <p:cNvGrpSpPr>
            <a:grpSpLocks/>
          </p:cNvGrpSpPr>
          <p:nvPr/>
        </p:nvGrpSpPr>
        <p:grpSpPr bwMode="auto">
          <a:xfrm>
            <a:off x="1524000" y="0"/>
            <a:ext cx="9182100" cy="381000"/>
            <a:chOff x="-12" y="-12"/>
            <a:chExt cx="5784" cy="312"/>
          </a:xfrm>
        </p:grpSpPr>
        <p:pic>
          <p:nvPicPr>
            <p:cNvPr id="56328"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6329"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951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1"/>
            <a:ext cx="89916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209800"/>
            <a:ext cx="9144000"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2"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3810001"/>
            <a:ext cx="914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3"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5310188"/>
            <a:ext cx="9144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47873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checkerboard(down)">
                                      <p:cBhvr>
                                        <p:cTn id="7" dur="500"/>
                                        <p:tgtEl>
                                          <p:spTgt spid="149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49511"/>
                                        </p:tgtEl>
                                        <p:attrNameLst>
                                          <p:attrName>style.visibility</p:attrName>
                                        </p:attrNameLst>
                                      </p:cBhvr>
                                      <p:to>
                                        <p:strVal val="visible"/>
                                      </p:to>
                                    </p:set>
                                    <p:animEffect transition="in" filter="fade">
                                      <p:cBhvr>
                                        <p:cTn id="12" dur="1000"/>
                                        <p:tgtEl>
                                          <p:spTgt spid="149511"/>
                                        </p:tgtEl>
                                      </p:cBhvr>
                                    </p:animEffect>
                                    <p:anim calcmode="lin" valueType="num">
                                      <p:cBhvr>
                                        <p:cTn id="13" dur="1000" fill="hold"/>
                                        <p:tgtEl>
                                          <p:spTgt spid="149511"/>
                                        </p:tgtEl>
                                        <p:attrNameLst>
                                          <p:attrName>ppt_x</p:attrName>
                                        </p:attrNameLst>
                                      </p:cBhvr>
                                      <p:tavLst>
                                        <p:tav tm="0">
                                          <p:val>
                                            <p:strVal val="#ppt_x"/>
                                          </p:val>
                                        </p:tav>
                                        <p:tav tm="100000">
                                          <p:val>
                                            <p:strVal val="#ppt_x"/>
                                          </p:val>
                                        </p:tav>
                                      </p:tavLst>
                                    </p:anim>
                                    <p:anim calcmode="lin" valueType="num">
                                      <p:cBhvr>
                                        <p:cTn id="14" dur="1000" fill="hold"/>
                                        <p:tgtEl>
                                          <p:spTgt spid="14951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nodeType="clickEffect">
                                  <p:stCondLst>
                                    <p:cond delay="0"/>
                                  </p:stCondLst>
                                  <p:childTnLst>
                                    <p:set>
                                      <p:cBhvr>
                                        <p:cTn id="18" dur="1" fill="hold">
                                          <p:stCondLst>
                                            <p:cond delay="0"/>
                                          </p:stCondLst>
                                        </p:cTn>
                                        <p:tgtEl>
                                          <p:spTgt spid="149512"/>
                                        </p:tgtEl>
                                        <p:attrNameLst>
                                          <p:attrName>style.visibility</p:attrName>
                                        </p:attrNameLst>
                                      </p:cBhvr>
                                      <p:to>
                                        <p:strVal val="visible"/>
                                      </p:to>
                                    </p:set>
                                    <p:animEffect transition="in" filter="checkerboard(down)">
                                      <p:cBhvr>
                                        <p:cTn id="19" dur="500"/>
                                        <p:tgtEl>
                                          <p:spTgt spid="1495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149513"/>
                                        </p:tgtEl>
                                        <p:attrNameLst>
                                          <p:attrName>style.visibility</p:attrName>
                                        </p:attrNameLst>
                                      </p:cBhvr>
                                      <p:to>
                                        <p:strVal val="visible"/>
                                      </p:to>
                                    </p:set>
                                    <p:anim calcmode="lin" valueType="num">
                                      <p:cBhvr>
                                        <p:cTn id="24" dur="1000" fill="hold"/>
                                        <p:tgtEl>
                                          <p:spTgt spid="149513"/>
                                        </p:tgtEl>
                                        <p:attrNameLst>
                                          <p:attrName>ppt_x</p:attrName>
                                        </p:attrNameLst>
                                      </p:cBhvr>
                                      <p:tavLst>
                                        <p:tav tm="0">
                                          <p:val>
                                            <p:strVal val="#ppt_x-.2"/>
                                          </p:val>
                                        </p:tav>
                                        <p:tav tm="100000">
                                          <p:val>
                                            <p:strVal val="#ppt_x"/>
                                          </p:val>
                                        </p:tav>
                                      </p:tavLst>
                                    </p:anim>
                                    <p:anim calcmode="lin" valueType="num">
                                      <p:cBhvr>
                                        <p:cTn id="25" dur="1000" fill="hold"/>
                                        <p:tgtEl>
                                          <p:spTgt spid="14951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49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Rectangle 17"/>
          <p:cNvGrpSpPr>
            <a:grpSpLocks/>
          </p:cNvGrpSpPr>
          <p:nvPr/>
        </p:nvGrpSpPr>
        <p:grpSpPr bwMode="auto">
          <a:xfrm>
            <a:off x="1524000" y="0"/>
            <a:ext cx="9182100" cy="381000"/>
            <a:chOff x="-12" y="-12"/>
            <a:chExt cx="5784" cy="312"/>
          </a:xfrm>
        </p:grpSpPr>
        <p:pic>
          <p:nvPicPr>
            <p:cNvPr id="57353"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54"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053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1"/>
            <a:ext cx="89916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286000"/>
            <a:ext cx="9144000"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7"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3921126"/>
            <a:ext cx="9144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8"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51308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9"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00" y="5894388"/>
            <a:ext cx="91440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99387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50534"/>
                                        </p:tgtEl>
                                        <p:attrNameLst>
                                          <p:attrName>style.visibility</p:attrName>
                                        </p:attrNameLst>
                                      </p:cBhvr>
                                      <p:to>
                                        <p:strVal val="visible"/>
                                      </p:to>
                                    </p:set>
                                    <p:animEffect transition="in" filter="checkerboard(down)">
                                      <p:cBhvr>
                                        <p:cTn id="7" dur="500"/>
                                        <p:tgtEl>
                                          <p:spTgt spid="150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50535"/>
                                        </p:tgtEl>
                                        <p:attrNameLst>
                                          <p:attrName>style.visibility</p:attrName>
                                        </p:attrNameLst>
                                      </p:cBhvr>
                                      <p:to>
                                        <p:strVal val="visible"/>
                                      </p:to>
                                    </p:set>
                                    <p:animEffect transition="in" filter="fade">
                                      <p:cBhvr>
                                        <p:cTn id="12" dur="1000"/>
                                        <p:tgtEl>
                                          <p:spTgt spid="150535"/>
                                        </p:tgtEl>
                                      </p:cBhvr>
                                    </p:animEffect>
                                    <p:anim calcmode="lin" valueType="num">
                                      <p:cBhvr>
                                        <p:cTn id="13" dur="1000" fill="hold"/>
                                        <p:tgtEl>
                                          <p:spTgt spid="150535"/>
                                        </p:tgtEl>
                                        <p:attrNameLst>
                                          <p:attrName>ppt_x</p:attrName>
                                        </p:attrNameLst>
                                      </p:cBhvr>
                                      <p:tavLst>
                                        <p:tav tm="0">
                                          <p:val>
                                            <p:strVal val="#ppt_x"/>
                                          </p:val>
                                        </p:tav>
                                        <p:tav tm="100000">
                                          <p:val>
                                            <p:strVal val="#ppt_x"/>
                                          </p:val>
                                        </p:tav>
                                      </p:tavLst>
                                    </p:anim>
                                    <p:anim calcmode="lin" valueType="num">
                                      <p:cBhvr>
                                        <p:cTn id="14" dur="1000" fill="hold"/>
                                        <p:tgtEl>
                                          <p:spTgt spid="15053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nodeType="clickEffect">
                                  <p:stCondLst>
                                    <p:cond delay="0"/>
                                  </p:stCondLst>
                                  <p:childTnLst>
                                    <p:set>
                                      <p:cBhvr>
                                        <p:cTn id="18" dur="1" fill="hold">
                                          <p:stCondLst>
                                            <p:cond delay="0"/>
                                          </p:stCondLst>
                                        </p:cTn>
                                        <p:tgtEl>
                                          <p:spTgt spid="150537"/>
                                        </p:tgtEl>
                                        <p:attrNameLst>
                                          <p:attrName>style.visibility</p:attrName>
                                        </p:attrNameLst>
                                      </p:cBhvr>
                                      <p:to>
                                        <p:strVal val="visible"/>
                                      </p:to>
                                    </p:set>
                                    <p:animEffect transition="in" filter="checkerboard(down)">
                                      <p:cBhvr>
                                        <p:cTn id="19" dur="500"/>
                                        <p:tgtEl>
                                          <p:spTgt spid="1505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150538"/>
                                        </p:tgtEl>
                                        <p:attrNameLst>
                                          <p:attrName>style.visibility</p:attrName>
                                        </p:attrNameLst>
                                      </p:cBhvr>
                                      <p:to>
                                        <p:strVal val="visible"/>
                                      </p:to>
                                    </p:set>
                                    <p:animEffect transition="in" filter="fade">
                                      <p:cBhvr>
                                        <p:cTn id="24" dur="1000"/>
                                        <p:tgtEl>
                                          <p:spTgt spid="150538"/>
                                        </p:tgtEl>
                                      </p:cBhvr>
                                    </p:animEffect>
                                    <p:anim calcmode="lin" valueType="num">
                                      <p:cBhvr>
                                        <p:cTn id="25" dur="1000" fill="hold"/>
                                        <p:tgtEl>
                                          <p:spTgt spid="150538"/>
                                        </p:tgtEl>
                                        <p:attrNameLst>
                                          <p:attrName>ppt_x</p:attrName>
                                        </p:attrNameLst>
                                      </p:cBhvr>
                                      <p:tavLst>
                                        <p:tav tm="0">
                                          <p:val>
                                            <p:strVal val="#ppt_x"/>
                                          </p:val>
                                        </p:tav>
                                        <p:tav tm="100000">
                                          <p:val>
                                            <p:strVal val="#ppt_x"/>
                                          </p:val>
                                        </p:tav>
                                      </p:tavLst>
                                    </p:anim>
                                    <p:anim calcmode="lin" valueType="num">
                                      <p:cBhvr>
                                        <p:cTn id="26" dur="1000" fill="hold"/>
                                        <p:tgtEl>
                                          <p:spTgt spid="150538"/>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150539"/>
                                        </p:tgtEl>
                                        <p:attrNameLst>
                                          <p:attrName>style.visibility</p:attrName>
                                        </p:attrNameLst>
                                      </p:cBhvr>
                                      <p:to>
                                        <p:strVal val="visible"/>
                                      </p:to>
                                    </p:set>
                                    <p:animEffect transition="in" filter="fade">
                                      <p:cBhvr>
                                        <p:cTn id="31" dur="1000"/>
                                        <p:tgtEl>
                                          <p:spTgt spid="150539"/>
                                        </p:tgtEl>
                                      </p:cBhvr>
                                    </p:animEffect>
                                    <p:anim calcmode="lin" valueType="num">
                                      <p:cBhvr>
                                        <p:cTn id="32" dur="1000" fill="hold"/>
                                        <p:tgtEl>
                                          <p:spTgt spid="150539"/>
                                        </p:tgtEl>
                                        <p:attrNameLst>
                                          <p:attrName>ppt_x</p:attrName>
                                        </p:attrNameLst>
                                      </p:cBhvr>
                                      <p:tavLst>
                                        <p:tav tm="0">
                                          <p:val>
                                            <p:strVal val="#ppt_x"/>
                                          </p:val>
                                        </p:tav>
                                        <p:tav tm="100000">
                                          <p:val>
                                            <p:strVal val="#ppt_x"/>
                                          </p:val>
                                        </p:tav>
                                      </p:tavLst>
                                    </p:anim>
                                    <p:anim calcmode="lin" valueType="num">
                                      <p:cBhvr>
                                        <p:cTn id="33" dur="1000" fill="hold"/>
                                        <p:tgtEl>
                                          <p:spTgt spid="1505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Rectangle 17"/>
          <p:cNvGrpSpPr>
            <a:grpSpLocks/>
          </p:cNvGrpSpPr>
          <p:nvPr/>
        </p:nvGrpSpPr>
        <p:grpSpPr bwMode="auto">
          <a:xfrm>
            <a:off x="1524000" y="0"/>
            <a:ext cx="9182100" cy="381000"/>
            <a:chOff x="-12" y="-12"/>
            <a:chExt cx="5784" cy="312"/>
          </a:xfrm>
        </p:grpSpPr>
        <p:pic>
          <p:nvPicPr>
            <p:cNvPr id="58374"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837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1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609600"/>
            <a:ext cx="9144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981200"/>
            <a:ext cx="9144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12714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51558"/>
                                        </p:tgtEl>
                                        <p:attrNameLst>
                                          <p:attrName>style.visibility</p:attrName>
                                        </p:attrNameLst>
                                      </p:cBhvr>
                                      <p:to>
                                        <p:strVal val="visible"/>
                                      </p:to>
                                    </p:set>
                                    <p:animEffect transition="in" filter="checkerboard(down)">
                                      <p:cBhvr>
                                        <p:cTn id="7" dur="500"/>
                                        <p:tgtEl>
                                          <p:spTgt spid="151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51559"/>
                                        </p:tgtEl>
                                        <p:attrNameLst>
                                          <p:attrName>style.visibility</p:attrName>
                                        </p:attrNameLst>
                                      </p:cBhvr>
                                      <p:to>
                                        <p:strVal val="visible"/>
                                      </p:to>
                                    </p:set>
                                    <p:anim calcmode="lin" valueType="num">
                                      <p:cBhvr>
                                        <p:cTn id="12" dur="1000" fill="hold"/>
                                        <p:tgtEl>
                                          <p:spTgt spid="151559"/>
                                        </p:tgtEl>
                                        <p:attrNameLst>
                                          <p:attrName>ppt_x</p:attrName>
                                        </p:attrNameLst>
                                      </p:cBhvr>
                                      <p:tavLst>
                                        <p:tav tm="0">
                                          <p:val>
                                            <p:strVal val="#ppt_x-.2"/>
                                          </p:val>
                                        </p:tav>
                                        <p:tav tm="100000">
                                          <p:val>
                                            <p:strVal val="#ppt_x"/>
                                          </p:val>
                                        </p:tav>
                                      </p:tavLst>
                                    </p:anim>
                                    <p:anim calcmode="lin" valueType="num">
                                      <p:cBhvr>
                                        <p:cTn id="13" dur="1000" fill="hold"/>
                                        <p:tgtEl>
                                          <p:spTgt spid="15155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51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8160" y="500678"/>
            <a:ext cx="11079480" cy="4485330"/>
          </a:xfrm>
          <a:prstGeom prst="rect">
            <a:avLst/>
          </a:prstGeom>
        </p:spPr>
        <p:txBody>
          <a:bodyPr wrap="square">
            <a:spAutoFit/>
          </a:bodyPr>
          <a:lstStyle/>
          <a:p>
            <a:pPr algn="just">
              <a:lnSpc>
                <a:spcPct val="120000"/>
              </a:lnSpc>
              <a:spcAft>
                <a:spcPts val="1000"/>
              </a:spcAft>
            </a:pPr>
            <a:r>
              <a:rPr lang="en-US" sz="3200" b="1">
                <a:latin typeface="Times New Roman" panose="02020603050405020304" pitchFamily="18" charset="0"/>
                <a:ea typeface="Times New Roman" panose="02020603050405020304" pitchFamily="18" charset="0"/>
                <a:cs typeface="Times New Roman" panose="02020603050405020304" pitchFamily="18" charset="0"/>
              </a:rPr>
              <a:t>Ví </a:t>
            </a:r>
            <a:r>
              <a:rPr lang="en-US" sz="3200" b="1" smtClean="0">
                <a:latin typeface="Times New Roman" panose="02020603050405020304" pitchFamily="18" charset="0"/>
                <a:ea typeface="Times New Roman" panose="02020603050405020304" pitchFamily="18" charset="0"/>
                <a:cs typeface="Times New Roman" panose="02020603050405020304" pitchFamily="18" charset="0"/>
              </a:rPr>
              <a:t>dụ.</a:t>
            </a: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a:latin typeface="Times New Roman" panose="02020603050405020304" pitchFamily="18" charset="0"/>
                <a:ea typeface="Times New Roman" panose="02020603050405020304" pitchFamily="18" charset="0"/>
                <a:cs typeface="Times New Roman" panose="02020603050405020304" pitchFamily="18" charset="0"/>
              </a:rPr>
              <a:t>Có hai lô hàng, mỗi lô chứa 15 sản phẩm, trong đó lô I gồm 10 sản phẩm tốt và 5 sản phẩm xấu, lô II chứa 8 tốt 7 xấu. Chọn ngẫu nhiên từ mỗi lô 2 sản phẩm.</a:t>
            </a:r>
            <a:endParaRPr lang="en-US" sz="3200" smtClean="0">
              <a:effectLst/>
              <a:latin typeface="Calibri" panose="020F0502020204030204" pitchFamily="34" charset="0"/>
              <a:ea typeface="Times New Roman" panose="02020603050405020304" pitchFamily="18" charset="0"/>
              <a:cs typeface="Times New Roman" panose="02020603050405020304" pitchFamily="18" charset="0"/>
            </a:endParaRPr>
          </a:p>
          <a:p>
            <a:pPr marL="514350" marR="0" lvl="0" indent="-514350" algn="just">
              <a:lnSpc>
                <a:spcPct val="120000"/>
              </a:lnSpc>
              <a:spcBef>
                <a:spcPts val="0"/>
              </a:spcBef>
              <a:spcAft>
                <a:spcPts val="1000"/>
              </a:spcAft>
              <a:buFont typeface="+mj-lt"/>
              <a:buAutoNum type="alphaLcParenR"/>
            </a:pPr>
            <a:r>
              <a:rPr lang="en-US" sz="3200">
                <a:latin typeface="Times New Roman" panose="02020603050405020304" pitchFamily="18" charset="0"/>
                <a:ea typeface="Times New Roman" panose="02020603050405020304" pitchFamily="18" charset="0"/>
                <a:cs typeface="Times New Roman" panose="02020603050405020304" pitchFamily="18" charset="0"/>
              </a:rPr>
              <a:t>Tính xác suất để trong 4 sản phẩm được chọn ra có 2 sản phẩm tốt và 2 sản phẩm </a:t>
            </a: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xấu.</a:t>
            </a:r>
          </a:p>
          <a:p>
            <a:pPr marL="514350" marR="0" lvl="0" indent="-514350" algn="just">
              <a:lnSpc>
                <a:spcPct val="120000"/>
              </a:lnSpc>
              <a:spcBef>
                <a:spcPts val="0"/>
              </a:spcBef>
              <a:spcAft>
                <a:spcPts val="1000"/>
              </a:spcAft>
              <a:buFont typeface="+mj-lt"/>
              <a:buAutoNum type="alphaLcParenR"/>
            </a:pPr>
            <a:r>
              <a:rPr lang="en-US" sz="3200" smtClean="0">
                <a:latin typeface="Times New Roman" panose="02020603050405020304" pitchFamily="18" charset="0"/>
                <a:ea typeface="Times New Roman" panose="02020603050405020304" pitchFamily="18" charset="0"/>
              </a:rPr>
              <a:t>Giả </a:t>
            </a:r>
            <a:r>
              <a:rPr lang="en-US" sz="3200">
                <a:latin typeface="Times New Roman" panose="02020603050405020304" pitchFamily="18" charset="0"/>
                <a:ea typeface="Times New Roman" panose="02020603050405020304" pitchFamily="18" charset="0"/>
              </a:rPr>
              <a:t>sử chọn được 2 sản phẩm tốt và 2 sản phẩm xấu. </a:t>
            </a:r>
            <a:r>
              <a:rPr lang="en-US" sz="3200" smtClean="0">
                <a:latin typeface="Times New Roman" panose="02020603050405020304" pitchFamily="18" charset="0"/>
                <a:ea typeface="Times New Roman" panose="02020603050405020304" pitchFamily="18" charset="0"/>
              </a:rPr>
              <a:t>Tính </a:t>
            </a:r>
            <a:r>
              <a:rPr lang="en-US" sz="3200">
                <a:latin typeface="Times New Roman" panose="02020603050405020304" pitchFamily="18" charset="0"/>
                <a:ea typeface="Times New Roman" panose="02020603050405020304" pitchFamily="18" charset="0"/>
              </a:rPr>
              <a:t>xác suất đã chọn được 1 sản phẩm tốt và 1 sản phẩm xấu từ lô I.</a:t>
            </a:r>
            <a:endParaRPr lang="en-US" sz="3200"/>
          </a:p>
        </p:txBody>
      </p:sp>
    </p:spTree>
    <p:extLst>
      <p:ext uri="{BB962C8B-B14F-4D97-AF65-F5344CB8AC3E}">
        <p14:creationId xmlns:p14="http://schemas.microsoft.com/office/powerpoint/2010/main" val="8870107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Rectangle 17"/>
          <p:cNvGrpSpPr>
            <a:grpSpLocks/>
          </p:cNvGrpSpPr>
          <p:nvPr/>
        </p:nvGrpSpPr>
        <p:grpSpPr bwMode="auto">
          <a:xfrm>
            <a:off x="1524000" y="0"/>
            <a:ext cx="9182100" cy="381000"/>
            <a:chOff x="-12" y="-12"/>
            <a:chExt cx="5784" cy="312"/>
          </a:xfrm>
        </p:grpSpPr>
        <p:pic>
          <p:nvPicPr>
            <p:cNvPr id="59397"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9398"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2584"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1"/>
            <a:ext cx="8991600"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16107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52584"/>
                                        </p:tgtEl>
                                        <p:attrNameLst>
                                          <p:attrName>style.visibility</p:attrName>
                                        </p:attrNameLst>
                                      </p:cBhvr>
                                      <p:to>
                                        <p:strVal val="visible"/>
                                      </p:to>
                                    </p:set>
                                    <p:animEffect transition="in" filter="checkerboard(down)">
                                      <p:cBhvr>
                                        <p:cTn id="7" dur="500"/>
                                        <p:tgtEl>
                                          <p:spTgt spid="152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0"/>
            <a:ext cx="914400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1371600"/>
            <a:ext cx="9144000"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0652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Rectangle 17"/>
          <p:cNvGrpSpPr>
            <a:grpSpLocks/>
          </p:cNvGrpSpPr>
          <p:nvPr/>
        </p:nvGrpSpPr>
        <p:grpSpPr bwMode="auto">
          <a:xfrm>
            <a:off x="1524000" y="0"/>
            <a:ext cx="9182100" cy="381000"/>
            <a:chOff x="-12" y="-12"/>
            <a:chExt cx="5784" cy="312"/>
          </a:xfrm>
        </p:grpSpPr>
        <p:pic>
          <p:nvPicPr>
            <p:cNvPr id="61446"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1447"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3609"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01650"/>
            <a:ext cx="9144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1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524001"/>
            <a:ext cx="9144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82436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53609"/>
                                        </p:tgtEl>
                                        <p:attrNameLst>
                                          <p:attrName>style.visibility</p:attrName>
                                        </p:attrNameLst>
                                      </p:cBhvr>
                                      <p:to>
                                        <p:strVal val="visible"/>
                                      </p:to>
                                    </p:set>
                                    <p:anim calcmode="lin" valueType="num">
                                      <p:cBhvr>
                                        <p:cTn id="7" dur="1000" fill="hold"/>
                                        <p:tgtEl>
                                          <p:spTgt spid="153609"/>
                                        </p:tgtEl>
                                        <p:attrNameLst>
                                          <p:attrName>ppt_x</p:attrName>
                                        </p:attrNameLst>
                                      </p:cBhvr>
                                      <p:tavLst>
                                        <p:tav tm="0">
                                          <p:val>
                                            <p:strVal val="#ppt_x-.2"/>
                                          </p:val>
                                        </p:tav>
                                        <p:tav tm="100000">
                                          <p:val>
                                            <p:strVal val="#ppt_x"/>
                                          </p:val>
                                        </p:tav>
                                      </p:tavLst>
                                    </p:anim>
                                    <p:anim calcmode="lin" valueType="num">
                                      <p:cBhvr>
                                        <p:cTn id="8" dur="1000" fill="hold"/>
                                        <p:tgtEl>
                                          <p:spTgt spid="15360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360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5" fill="hold" nodeType="clickEffect">
                                  <p:stCondLst>
                                    <p:cond delay="0"/>
                                  </p:stCondLst>
                                  <p:childTnLst>
                                    <p:set>
                                      <p:cBhvr>
                                        <p:cTn id="13" dur="1" fill="hold">
                                          <p:stCondLst>
                                            <p:cond delay="0"/>
                                          </p:stCondLst>
                                        </p:cTn>
                                        <p:tgtEl>
                                          <p:spTgt spid="153610"/>
                                        </p:tgtEl>
                                        <p:attrNameLst>
                                          <p:attrName>style.visibility</p:attrName>
                                        </p:attrNameLst>
                                      </p:cBhvr>
                                      <p:to>
                                        <p:strVal val="visible"/>
                                      </p:to>
                                    </p:set>
                                    <p:animEffect transition="in" filter="checkerboard(down)">
                                      <p:cBhvr>
                                        <p:cTn id="14" dur="500"/>
                                        <p:tgtEl>
                                          <p:spTgt spid="15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Rectangle 17"/>
          <p:cNvGrpSpPr>
            <a:grpSpLocks/>
          </p:cNvGrpSpPr>
          <p:nvPr/>
        </p:nvGrpSpPr>
        <p:grpSpPr bwMode="auto">
          <a:xfrm>
            <a:off x="1524000" y="0"/>
            <a:ext cx="9182100" cy="381000"/>
            <a:chOff x="-12" y="-12"/>
            <a:chExt cx="5784" cy="312"/>
          </a:xfrm>
        </p:grpSpPr>
        <p:pic>
          <p:nvPicPr>
            <p:cNvPr id="62469"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470"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463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1"/>
            <a:ext cx="8991600"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97455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54630"/>
                                        </p:tgtEl>
                                        <p:attrNameLst>
                                          <p:attrName>style.visibility</p:attrName>
                                        </p:attrNameLst>
                                      </p:cBhvr>
                                      <p:to>
                                        <p:strVal val="visible"/>
                                      </p:to>
                                    </p:set>
                                    <p:animEffect transition="in" filter="checkerboard(down)">
                                      <p:cBhvr>
                                        <p:cTn id="7" dur="500"/>
                                        <p:tgtEl>
                                          <p:spTgt spid="154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0"/>
            <a:ext cx="9144000"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1447801"/>
            <a:ext cx="914400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048000"/>
            <a:ext cx="91440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4495801"/>
            <a:ext cx="9144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1405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childTnLst>
                          </p:cTn>
                        </p:par>
                        <p:par>
                          <p:cTn id="8" fill="hold" nodeType="afterGroup">
                            <p:stCondLst>
                              <p:cond delay="5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x</p:attrName>
                                        </p:attrNameLst>
                                      </p:cBhvr>
                                      <p:tavLst>
                                        <p:tav tm="0">
                                          <p:val>
                                            <p:strVal val="#ppt_x-.2"/>
                                          </p:val>
                                        </p:tav>
                                        <p:tav tm="100000">
                                          <p:val>
                                            <p:strVal val="#ppt_x"/>
                                          </p:val>
                                        </p:tav>
                                      </p:tavLst>
                                    </p:anim>
                                    <p:anim calcmode="lin" valueType="num">
                                      <p:cBhvr>
                                        <p:cTn id="2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Rectangle 17"/>
          <p:cNvGrpSpPr>
            <a:grpSpLocks/>
          </p:cNvGrpSpPr>
          <p:nvPr/>
        </p:nvGrpSpPr>
        <p:grpSpPr bwMode="auto">
          <a:xfrm>
            <a:off x="1524000" y="0"/>
            <a:ext cx="9182100" cy="381000"/>
            <a:chOff x="-12" y="-12"/>
            <a:chExt cx="5784" cy="312"/>
          </a:xfrm>
        </p:grpSpPr>
        <p:pic>
          <p:nvPicPr>
            <p:cNvPr id="48138"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39"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234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0"/>
            <a:ext cx="9144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990601"/>
            <a:ext cx="89916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4"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2971801"/>
            <a:ext cx="9144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5"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4113214"/>
            <a:ext cx="9144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6"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00" y="4319588"/>
            <a:ext cx="9144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7"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24000" y="5334001"/>
            <a:ext cx="91440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90374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42342"/>
                                        </p:tgtEl>
                                        <p:attrNameLst>
                                          <p:attrName>style.visibility</p:attrName>
                                        </p:attrNameLst>
                                      </p:cBhvr>
                                      <p:to>
                                        <p:strVal val="visible"/>
                                      </p:to>
                                    </p:set>
                                    <p:animEffect transition="in" filter="fade">
                                      <p:cBhvr>
                                        <p:cTn id="7" dur="1000"/>
                                        <p:tgtEl>
                                          <p:spTgt spid="142342"/>
                                        </p:tgtEl>
                                      </p:cBhvr>
                                    </p:animEffect>
                                    <p:anim calcmode="lin" valueType="num">
                                      <p:cBhvr>
                                        <p:cTn id="8" dur="1000" fill="hold"/>
                                        <p:tgtEl>
                                          <p:spTgt spid="142342"/>
                                        </p:tgtEl>
                                        <p:attrNameLst>
                                          <p:attrName>ppt_x</p:attrName>
                                        </p:attrNameLst>
                                      </p:cBhvr>
                                      <p:tavLst>
                                        <p:tav tm="0">
                                          <p:val>
                                            <p:strVal val="#ppt_x"/>
                                          </p:val>
                                        </p:tav>
                                        <p:tav tm="100000">
                                          <p:val>
                                            <p:strVal val="#ppt_x"/>
                                          </p:val>
                                        </p:tav>
                                      </p:tavLst>
                                    </p:anim>
                                    <p:anim calcmode="lin" valueType="num">
                                      <p:cBhvr>
                                        <p:cTn id="9" dur="1000" fill="hold"/>
                                        <p:tgtEl>
                                          <p:spTgt spid="14234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5" fill="hold" nodeType="clickEffect">
                                  <p:stCondLst>
                                    <p:cond delay="0"/>
                                  </p:stCondLst>
                                  <p:childTnLst>
                                    <p:set>
                                      <p:cBhvr>
                                        <p:cTn id="13" dur="1" fill="hold">
                                          <p:stCondLst>
                                            <p:cond delay="0"/>
                                          </p:stCondLst>
                                        </p:cTn>
                                        <p:tgtEl>
                                          <p:spTgt spid="142343"/>
                                        </p:tgtEl>
                                        <p:attrNameLst>
                                          <p:attrName>style.visibility</p:attrName>
                                        </p:attrNameLst>
                                      </p:cBhvr>
                                      <p:to>
                                        <p:strVal val="visible"/>
                                      </p:to>
                                    </p:set>
                                    <p:animEffect transition="in" filter="checkerboard(down)">
                                      <p:cBhvr>
                                        <p:cTn id="14" dur="500"/>
                                        <p:tgtEl>
                                          <p:spTgt spid="14234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nodeType="clickEffect">
                                  <p:stCondLst>
                                    <p:cond delay="0"/>
                                  </p:stCondLst>
                                  <p:childTnLst>
                                    <p:set>
                                      <p:cBhvr>
                                        <p:cTn id="18" dur="1" fill="hold">
                                          <p:stCondLst>
                                            <p:cond delay="0"/>
                                          </p:stCondLst>
                                        </p:cTn>
                                        <p:tgtEl>
                                          <p:spTgt spid="142344"/>
                                        </p:tgtEl>
                                        <p:attrNameLst>
                                          <p:attrName>style.visibility</p:attrName>
                                        </p:attrNameLst>
                                      </p:cBhvr>
                                      <p:to>
                                        <p:strVal val="visible"/>
                                      </p:to>
                                    </p:set>
                                    <p:animEffect transition="in" filter="checkerboard(down)">
                                      <p:cBhvr>
                                        <p:cTn id="19" dur="500"/>
                                        <p:tgtEl>
                                          <p:spTgt spid="14234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142345"/>
                                        </p:tgtEl>
                                        <p:attrNameLst>
                                          <p:attrName>style.visibility</p:attrName>
                                        </p:attrNameLst>
                                      </p:cBhvr>
                                      <p:to>
                                        <p:strVal val="visible"/>
                                      </p:to>
                                    </p:set>
                                    <p:animEffect transition="in" filter="checkerboard(across)">
                                      <p:cBhvr>
                                        <p:cTn id="24" dur="500"/>
                                        <p:tgtEl>
                                          <p:spTgt spid="142345"/>
                                        </p:tgtEl>
                                      </p:cBhvr>
                                    </p:animEffect>
                                  </p:childTnLst>
                                </p:cTn>
                              </p:par>
                            </p:childTnLst>
                          </p:cTn>
                        </p:par>
                        <p:par>
                          <p:cTn id="25" fill="hold" nodeType="afterGroup">
                            <p:stCondLst>
                              <p:cond delay="500"/>
                            </p:stCondLst>
                            <p:childTnLst>
                              <p:par>
                                <p:cTn id="26" presetID="42" presetClass="entr" presetSubtype="0" fill="hold" nodeType="afterEffect">
                                  <p:stCondLst>
                                    <p:cond delay="0"/>
                                  </p:stCondLst>
                                  <p:childTnLst>
                                    <p:set>
                                      <p:cBhvr>
                                        <p:cTn id="27" dur="1" fill="hold">
                                          <p:stCondLst>
                                            <p:cond delay="0"/>
                                          </p:stCondLst>
                                        </p:cTn>
                                        <p:tgtEl>
                                          <p:spTgt spid="142346"/>
                                        </p:tgtEl>
                                        <p:attrNameLst>
                                          <p:attrName>style.visibility</p:attrName>
                                        </p:attrNameLst>
                                      </p:cBhvr>
                                      <p:to>
                                        <p:strVal val="visible"/>
                                      </p:to>
                                    </p:set>
                                    <p:animEffect transition="in" filter="fade">
                                      <p:cBhvr>
                                        <p:cTn id="28" dur="1000"/>
                                        <p:tgtEl>
                                          <p:spTgt spid="142346"/>
                                        </p:tgtEl>
                                      </p:cBhvr>
                                    </p:animEffect>
                                    <p:anim calcmode="lin" valueType="num">
                                      <p:cBhvr>
                                        <p:cTn id="29" dur="1000" fill="hold"/>
                                        <p:tgtEl>
                                          <p:spTgt spid="142346"/>
                                        </p:tgtEl>
                                        <p:attrNameLst>
                                          <p:attrName>ppt_x</p:attrName>
                                        </p:attrNameLst>
                                      </p:cBhvr>
                                      <p:tavLst>
                                        <p:tav tm="0">
                                          <p:val>
                                            <p:strVal val="#ppt_x"/>
                                          </p:val>
                                        </p:tav>
                                        <p:tav tm="100000">
                                          <p:val>
                                            <p:strVal val="#ppt_x"/>
                                          </p:val>
                                        </p:tav>
                                      </p:tavLst>
                                    </p:anim>
                                    <p:anim calcmode="lin" valueType="num">
                                      <p:cBhvr>
                                        <p:cTn id="30" dur="1000" fill="hold"/>
                                        <p:tgtEl>
                                          <p:spTgt spid="142346"/>
                                        </p:tgtEl>
                                        <p:attrNameLst>
                                          <p:attrName>ppt_y</p:attrName>
                                        </p:attrNameLst>
                                      </p:cBhvr>
                                      <p:tavLst>
                                        <p:tav tm="0">
                                          <p:val>
                                            <p:strVal val="#ppt_y+.1"/>
                                          </p:val>
                                        </p:tav>
                                        <p:tav tm="100000">
                                          <p:val>
                                            <p:strVal val="#ppt_y"/>
                                          </p:val>
                                        </p:tav>
                                      </p:tavLst>
                                    </p:anim>
                                  </p:childTnLst>
                                </p:cTn>
                              </p:par>
                            </p:childTnLst>
                          </p:cTn>
                        </p:par>
                        <p:par>
                          <p:cTn id="31" fill="hold" nodeType="afterGroup">
                            <p:stCondLst>
                              <p:cond delay="1500"/>
                            </p:stCondLst>
                            <p:childTnLst>
                              <p:par>
                                <p:cTn id="32" presetID="42" presetClass="entr" presetSubtype="0" fill="hold" nodeType="afterEffect">
                                  <p:stCondLst>
                                    <p:cond delay="0"/>
                                  </p:stCondLst>
                                  <p:childTnLst>
                                    <p:set>
                                      <p:cBhvr>
                                        <p:cTn id="33" dur="1" fill="hold">
                                          <p:stCondLst>
                                            <p:cond delay="0"/>
                                          </p:stCondLst>
                                        </p:cTn>
                                        <p:tgtEl>
                                          <p:spTgt spid="142347"/>
                                        </p:tgtEl>
                                        <p:attrNameLst>
                                          <p:attrName>style.visibility</p:attrName>
                                        </p:attrNameLst>
                                      </p:cBhvr>
                                      <p:to>
                                        <p:strVal val="visible"/>
                                      </p:to>
                                    </p:set>
                                    <p:animEffect transition="in" filter="fade">
                                      <p:cBhvr>
                                        <p:cTn id="34" dur="1000"/>
                                        <p:tgtEl>
                                          <p:spTgt spid="142347"/>
                                        </p:tgtEl>
                                      </p:cBhvr>
                                    </p:animEffect>
                                    <p:anim calcmode="lin" valueType="num">
                                      <p:cBhvr>
                                        <p:cTn id="35" dur="1000" fill="hold"/>
                                        <p:tgtEl>
                                          <p:spTgt spid="142347"/>
                                        </p:tgtEl>
                                        <p:attrNameLst>
                                          <p:attrName>ppt_x</p:attrName>
                                        </p:attrNameLst>
                                      </p:cBhvr>
                                      <p:tavLst>
                                        <p:tav tm="0">
                                          <p:val>
                                            <p:strVal val="#ppt_x"/>
                                          </p:val>
                                        </p:tav>
                                        <p:tav tm="100000">
                                          <p:val>
                                            <p:strVal val="#ppt_x"/>
                                          </p:val>
                                        </p:tav>
                                      </p:tavLst>
                                    </p:anim>
                                    <p:anim calcmode="lin" valueType="num">
                                      <p:cBhvr>
                                        <p:cTn id="36" dur="1000" fill="hold"/>
                                        <p:tgtEl>
                                          <p:spTgt spid="1423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Rectangle 17"/>
          <p:cNvGrpSpPr>
            <a:grpSpLocks/>
          </p:cNvGrpSpPr>
          <p:nvPr/>
        </p:nvGrpSpPr>
        <p:grpSpPr bwMode="auto">
          <a:xfrm>
            <a:off x="1524000" y="0"/>
            <a:ext cx="9182100" cy="381000"/>
            <a:chOff x="-12" y="-12"/>
            <a:chExt cx="5784" cy="312"/>
          </a:xfrm>
        </p:grpSpPr>
        <p:pic>
          <p:nvPicPr>
            <p:cNvPr id="65541"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5542"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770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0"/>
            <a:ext cx="89916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27660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57702"/>
                                        </p:tgtEl>
                                        <p:attrNameLst>
                                          <p:attrName>style.visibility</p:attrName>
                                        </p:attrNameLst>
                                      </p:cBhvr>
                                      <p:to>
                                        <p:strVal val="visible"/>
                                      </p:to>
                                    </p:set>
                                    <p:animEffect transition="in" filter="checkerboard(down)">
                                      <p:cBhvr>
                                        <p:cTn id="7" dur="500"/>
                                        <p:tgtEl>
                                          <p:spTgt spid="15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5375" y="434975"/>
            <a:ext cx="9144000"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1150" y="2912269"/>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1038" y="4430714"/>
            <a:ext cx="9144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185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heckerboard(across)">
                                      <p:cBhvr>
                                        <p:cTn id="14" dur="5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Rectangle 17"/>
          <p:cNvGrpSpPr>
            <a:grpSpLocks/>
          </p:cNvGrpSpPr>
          <p:nvPr/>
        </p:nvGrpSpPr>
        <p:grpSpPr bwMode="auto">
          <a:xfrm>
            <a:off x="1524000" y="0"/>
            <a:ext cx="9182100" cy="381000"/>
            <a:chOff x="-12" y="-12"/>
            <a:chExt cx="5784" cy="312"/>
          </a:xfrm>
        </p:grpSpPr>
        <p:pic>
          <p:nvPicPr>
            <p:cNvPr id="49161"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9162"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56685"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08000"/>
            <a:ext cx="91440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6"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144714"/>
            <a:ext cx="89916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7"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3198814"/>
            <a:ext cx="91440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8" name="Picture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3829050"/>
            <a:ext cx="9144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9" name="Picture 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00" y="4521200"/>
            <a:ext cx="9144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5614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56685"/>
                                        </p:tgtEl>
                                        <p:attrNameLst>
                                          <p:attrName>style.visibility</p:attrName>
                                        </p:attrNameLst>
                                      </p:cBhvr>
                                      <p:to>
                                        <p:strVal val="visible"/>
                                      </p:to>
                                    </p:set>
                                    <p:animEffect transition="in" filter="checkerboard(down)">
                                      <p:cBhvr>
                                        <p:cTn id="7" dur="500"/>
                                        <p:tgtEl>
                                          <p:spTgt spid="156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56686"/>
                                        </p:tgtEl>
                                        <p:attrNameLst>
                                          <p:attrName>style.visibility</p:attrName>
                                        </p:attrNameLst>
                                      </p:cBhvr>
                                      <p:to>
                                        <p:strVal val="visible"/>
                                      </p:to>
                                    </p:set>
                                    <p:animEffect transition="in" filter="checkerboard(down)">
                                      <p:cBhvr>
                                        <p:cTn id="12" dur="500"/>
                                        <p:tgtEl>
                                          <p:spTgt spid="1566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nodeType="clickEffect">
                                  <p:stCondLst>
                                    <p:cond delay="0"/>
                                  </p:stCondLst>
                                  <p:childTnLst>
                                    <p:set>
                                      <p:cBhvr>
                                        <p:cTn id="16" dur="1" fill="hold">
                                          <p:stCondLst>
                                            <p:cond delay="0"/>
                                          </p:stCondLst>
                                        </p:cTn>
                                        <p:tgtEl>
                                          <p:spTgt spid="156687"/>
                                        </p:tgtEl>
                                        <p:attrNameLst>
                                          <p:attrName>style.visibility</p:attrName>
                                        </p:attrNameLst>
                                      </p:cBhvr>
                                      <p:to>
                                        <p:strVal val="visible"/>
                                      </p:to>
                                    </p:set>
                                    <p:anim calcmode="lin" valueType="num">
                                      <p:cBhvr>
                                        <p:cTn id="17" dur="1000" fill="hold"/>
                                        <p:tgtEl>
                                          <p:spTgt spid="156687"/>
                                        </p:tgtEl>
                                        <p:attrNameLst>
                                          <p:attrName>ppt_x</p:attrName>
                                        </p:attrNameLst>
                                      </p:cBhvr>
                                      <p:tavLst>
                                        <p:tav tm="0">
                                          <p:val>
                                            <p:strVal val="#ppt_x-.2"/>
                                          </p:val>
                                        </p:tav>
                                        <p:tav tm="100000">
                                          <p:val>
                                            <p:strVal val="#ppt_x"/>
                                          </p:val>
                                        </p:tav>
                                      </p:tavLst>
                                    </p:anim>
                                    <p:anim calcmode="lin" valueType="num">
                                      <p:cBhvr>
                                        <p:cTn id="18" dur="1000" fill="hold"/>
                                        <p:tgtEl>
                                          <p:spTgt spid="15668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5668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5" fill="hold" nodeType="clickEffect">
                                  <p:stCondLst>
                                    <p:cond delay="0"/>
                                  </p:stCondLst>
                                  <p:childTnLst>
                                    <p:set>
                                      <p:cBhvr>
                                        <p:cTn id="23" dur="1" fill="hold">
                                          <p:stCondLst>
                                            <p:cond delay="0"/>
                                          </p:stCondLst>
                                        </p:cTn>
                                        <p:tgtEl>
                                          <p:spTgt spid="156688"/>
                                        </p:tgtEl>
                                        <p:attrNameLst>
                                          <p:attrName>style.visibility</p:attrName>
                                        </p:attrNameLst>
                                      </p:cBhvr>
                                      <p:to>
                                        <p:strVal val="visible"/>
                                      </p:to>
                                    </p:set>
                                    <p:animEffect transition="in" filter="checkerboard(down)">
                                      <p:cBhvr>
                                        <p:cTn id="24" dur="500"/>
                                        <p:tgtEl>
                                          <p:spTgt spid="156688"/>
                                        </p:tgtEl>
                                      </p:cBhvr>
                                    </p:animEffect>
                                  </p:childTnLst>
                                </p:cTn>
                              </p:par>
                              <p:par>
                                <p:cTn id="25" presetID="5" presetClass="entr" presetSubtype="5" fill="hold" nodeType="withEffect">
                                  <p:stCondLst>
                                    <p:cond delay="0"/>
                                  </p:stCondLst>
                                  <p:childTnLst>
                                    <p:set>
                                      <p:cBhvr>
                                        <p:cTn id="26" dur="1" fill="hold">
                                          <p:stCondLst>
                                            <p:cond delay="0"/>
                                          </p:stCondLst>
                                        </p:cTn>
                                        <p:tgtEl>
                                          <p:spTgt spid="156689"/>
                                        </p:tgtEl>
                                        <p:attrNameLst>
                                          <p:attrName>style.visibility</p:attrName>
                                        </p:attrNameLst>
                                      </p:cBhvr>
                                      <p:to>
                                        <p:strVal val="visible"/>
                                      </p:to>
                                    </p:set>
                                    <p:animEffect transition="in" filter="checkerboard(down)">
                                      <p:cBhvr>
                                        <p:cTn id="27" dur="500"/>
                                        <p:tgtEl>
                                          <p:spTgt spid="156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Rectangle 17"/>
          <p:cNvGrpSpPr>
            <a:grpSpLocks/>
          </p:cNvGrpSpPr>
          <p:nvPr/>
        </p:nvGrpSpPr>
        <p:grpSpPr bwMode="auto">
          <a:xfrm>
            <a:off x="1524000" y="0"/>
            <a:ext cx="9182100" cy="381000"/>
            <a:chOff x="-12" y="-12"/>
            <a:chExt cx="5784" cy="312"/>
          </a:xfrm>
        </p:grpSpPr>
        <p:pic>
          <p:nvPicPr>
            <p:cNvPr id="50182"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0183"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439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609600"/>
            <a:ext cx="9144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Rectangle 2"/>
              <p:cNvSpPr/>
              <p:nvPr/>
            </p:nvSpPr>
            <p:spPr>
              <a:xfrm>
                <a:off x="988218" y="1296988"/>
                <a:ext cx="10929938" cy="2062103"/>
              </a:xfrm>
              <a:prstGeom prst="rect">
                <a:avLst/>
              </a:prstGeom>
            </p:spPr>
            <p:txBody>
              <a:bodyPr wrap="square">
                <a:spAutoFit/>
              </a:bodyPr>
              <a:lstStyle/>
              <a:p>
                <a:pPr algn="just"/>
                <a:r>
                  <a:rPr lang="en-US" sz="3200" b="1">
                    <a:solidFill>
                      <a:srgbClr val="00B050"/>
                    </a:solidFill>
                    <a:latin typeface="Times New Roman" panose="02020603050405020304" pitchFamily="18" charset="0"/>
                    <a:ea typeface="Times New Roman" panose="02020603050405020304" pitchFamily="18" charset="0"/>
                  </a:rPr>
                  <a:t>Xác suất có điều kiện.</a:t>
                </a:r>
                <a:r>
                  <a:rPr lang="en-US" sz="3200">
                    <a:solidFill>
                      <a:srgbClr val="00B050"/>
                    </a:solidFill>
                    <a:latin typeface="Times New Roman" panose="02020603050405020304" pitchFamily="18" charset="0"/>
                    <a:ea typeface="Times New Roman" panose="02020603050405020304" pitchFamily="18" charset="0"/>
                  </a:rPr>
                  <a:t> </a:t>
                </a:r>
                <a:r>
                  <a:rPr lang="en-US" sz="3200" i="1">
                    <a:latin typeface="Times New Roman" panose="02020603050405020304" pitchFamily="18" charset="0"/>
                    <a:ea typeface="Times New Roman" panose="02020603050405020304" pitchFamily="18" charset="0"/>
                  </a:rPr>
                  <a:t>Xác suất có điều kiện</a:t>
                </a:r>
                <a:r>
                  <a:rPr lang="en-US" sz="3200">
                    <a:latin typeface="Times New Roman" panose="02020603050405020304" pitchFamily="18" charset="0"/>
                    <a:ea typeface="Times New Roman" panose="02020603050405020304" pitchFamily="18" charset="0"/>
                  </a:rPr>
                  <a:t> của biến cố </a:t>
                </a:r>
                <a14:m>
                  <m:oMath xmlns:m="http://schemas.openxmlformats.org/officeDocument/2006/math">
                    <m:r>
                      <a:rPr lang="en-US" sz="3200" i="1" smtClean="0">
                        <a:latin typeface="Cambria Math" panose="02040503050406030204" pitchFamily="18" charset="0"/>
                        <a:ea typeface="Times New Roman" panose="02020603050405020304" pitchFamily="18" charset="0"/>
                      </a:rPr>
                      <m:t>𝐴</m:t>
                    </m:r>
                  </m:oMath>
                </a14:m>
                <a:r>
                  <a:rPr lang="en-US" sz="3200">
                    <a:latin typeface="Times New Roman" panose="02020603050405020304" pitchFamily="18" charset="0"/>
                    <a:ea typeface="Times New Roman" panose="02020603050405020304" pitchFamily="18" charset="0"/>
                  </a:rPr>
                  <a:t>, biết biến cố </a:t>
                </a:r>
                <a14:m>
                  <m:oMath xmlns:m="http://schemas.openxmlformats.org/officeDocument/2006/math">
                    <m:r>
                      <a:rPr lang="en-US" sz="3200" i="1" smtClean="0">
                        <a:latin typeface="Cambria Math" panose="02040503050406030204" pitchFamily="18" charset="0"/>
                        <a:ea typeface="Times New Roman" panose="02020603050405020304" pitchFamily="18" charset="0"/>
                      </a:rPr>
                      <m:t>𝐵</m:t>
                    </m:r>
                  </m:oMath>
                </a14:m>
                <a:r>
                  <a:rPr lang="en-US" sz="3200">
                    <a:latin typeface="Times New Roman" panose="02020603050405020304" pitchFamily="18" charset="0"/>
                    <a:ea typeface="Times New Roman" panose="02020603050405020304" pitchFamily="18" charset="0"/>
                  </a:rPr>
                  <a:t> đã xảy ra, kí hiệu là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𝑃</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𝐵</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a:latin typeface="Times New Roman" panose="02020603050405020304" pitchFamily="18" charset="0"/>
                    <a:ea typeface="Times New Roman" panose="02020603050405020304" pitchFamily="18" charset="0"/>
                  </a:rPr>
                  <a:t>, là xác suất của biến cố </a:t>
                </a:r>
                <a14:m>
                  <m:oMath xmlns:m="http://schemas.openxmlformats.org/officeDocument/2006/math">
                    <m:r>
                      <a:rPr lang="en-US" sz="3200" i="1" smtClean="0">
                        <a:latin typeface="Cambria Math" panose="02040503050406030204" pitchFamily="18" charset="0"/>
                        <a:ea typeface="Times New Roman" panose="02020603050405020304" pitchFamily="18" charset="0"/>
                      </a:rPr>
                      <m:t>𝐴</m:t>
                    </m:r>
                  </m:oMath>
                </a14:m>
                <a:r>
                  <a:rPr lang="en-US" sz="3200">
                    <a:latin typeface="Times New Roman" panose="02020603050405020304" pitchFamily="18" charset="0"/>
                    <a:ea typeface="Times New Roman" panose="02020603050405020304" pitchFamily="18" charset="0"/>
                  </a:rPr>
                  <a:t> được tính trong điều kiện biến cố </a:t>
                </a:r>
                <a14:m>
                  <m:oMath xmlns:m="http://schemas.openxmlformats.org/officeDocument/2006/math">
                    <m:r>
                      <a:rPr lang="en-US" sz="3200" i="1" smtClean="0">
                        <a:latin typeface="Cambria Math" panose="02040503050406030204" pitchFamily="18" charset="0"/>
                        <a:ea typeface="Times New Roman" panose="02020603050405020304" pitchFamily="18" charset="0"/>
                      </a:rPr>
                      <m:t>𝐵</m:t>
                    </m:r>
                  </m:oMath>
                </a14:m>
                <a:r>
                  <a:rPr lang="en-US" sz="3200">
                    <a:latin typeface="Times New Roman" panose="02020603050405020304" pitchFamily="18" charset="0"/>
                    <a:ea typeface="Times New Roman" panose="02020603050405020304" pitchFamily="18" charset="0"/>
                  </a:rPr>
                  <a:t> đã xảy ra rồi</a:t>
                </a:r>
                <a:r>
                  <a:rPr lang="en-US" sz="3200" smtClean="0">
                    <a:latin typeface="Times New Roman" panose="02020603050405020304" pitchFamily="18" charset="0"/>
                    <a:ea typeface="Times New Roman" panose="02020603050405020304" pitchFamily="18" charset="0"/>
                  </a:rPr>
                  <a:t>. Xác suất có điều kiện được tính theo công thức </a:t>
                </a:r>
                <a:endParaRPr lang="en-US" sz="3200"/>
              </a:p>
            </p:txBody>
          </p:sp>
        </mc:Choice>
        <mc:Fallback xmlns="">
          <p:sp>
            <p:nvSpPr>
              <p:cNvPr id="3" name="Rectangle 2"/>
              <p:cNvSpPr>
                <a:spLocks noRot="1" noChangeAspect="1" noMove="1" noResize="1" noEditPoints="1" noAdjustHandles="1" noChangeArrowheads="1" noChangeShapeType="1" noTextEdit="1"/>
              </p:cNvSpPr>
              <p:nvPr/>
            </p:nvSpPr>
            <p:spPr>
              <a:xfrm>
                <a:off x="988218" y="1296988"/>
                <a:ext cx="10929938" cy="2062103"/>
              </a:xfrm>
              <a:prstGeom prst="rect">
                <a:avLst/>
              </a:prstGeom>
              <a:blipFill>
                <a:blip r:embed="rId4"/>
                <a:stretch>
                  <a:fillRect l="-1394" t="-4142" r="-1450" b="-82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614738" y="3880265"/>
                <a:ext cx="3717199" cy="12457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3600" i="1" smtClean="0">
                          <a:latin typeface="Cambria Math" panose="02040503050406030204" pitchFamily="18" charset="0"/>
                        </a:rPr>
                        <m:t>𝑃</m:t>
                      </m:r>
                      <m:d>
                        <m:dPr>
                          <m:ctrlPr>
                            <a:rPr lang="en-US" sz="3600" i="1">
                              <a:latin typeface="Cambria Math" panose="02040503050406030204" pitchFamily="18" charset="0"/>
                            </a:rPr>
                          </m:ctrlPr>
                        </m:dPr>
                        <m:e>
                          <m:f>
                            <m:fPr>
                              <m:type m:val="lin"/>
                              <m:ctrlPr>
                                <a:rPr lang="en-US" sz="3600" i="1">
                                  <a:latin typeface="Cambria Math" panose="02040503050406030204" pitchFamily="18" charset="0"/>
                                </a:rPr>
                              </m:ctrlPr>
                            </m:fPr>
                            <m:num>
                              <m:r>
                                <a:rPr lang="en-US" sz="3600" i="1">
                                  <a:latin typeface="Cambria Math" panose="02040503050406030204" pitchFamily="18" charset="0"/>
                                </a:rPr>
                                <m:t>𝐴</m:t>
                              </m:r>
                            </m:num>
                            <m:den>
                              <m:r>
                                <a:rPr lang="en-US" sz="3600" i="1">
                                  <a:latin typeface="Cambria Math" panose="02040503050406030204" pitchFamily="18" charset="0"/>
                                </a:rPr>
                                <m:t>𝐵</m:t>
                              </m:r>
                            </m:den>
                          </m:f>
                        </m:e>
                      </m:d>
                      <m:r>
                        <a:rPr lang="en-US" sz="3600" i="0">
                          <a:latin typeface="Cambria Math" panose="02040503050406030204" pitchFamily="18" charset="0"/>
                        </a:rPr>
                        <m:t>=</m:t>
                      </m:r>
                      <m:f>
                        <m:fPr>
                          <m:ctrlPr>
                            <a:rPr lang="en-US" sz="3600" i="1">
                              <a:latin typeface="Cambria Math" panose="02040503050406030204" pitchFamily="18" charset="0"/>
                            </a:rPr>
                          </m:ctrlPr>
                        </m:fPr>
                        <m:num>
                          <m:r>
                            <a:rPr lang="en-US" sz="3600" i="1">
                              <a:latin typeface="Cambria Math" panose="02040503050406030204" pitchFamily="18" charset="0"/>
                            </a:rPr>
                            <m:t>𝑃</m:t>
                          </m:r>
                          <m:d>
                            <m:dPr>
                              <m:ctrlPr>
                                <a:rPr lang="en-US" sz="3600" i="1">
                                  <a:latin typeface="Cambria Math" panose="02040503050406030204" pitchFamily="18" charset="0"/>
                                </a:rPr>
                              </m:ctrlPr>
                            </m:dPr>
                            <m:e>
                              <m:r>
                                <a:rPr lang="en-US" sz="3600" i="1">
                                  <a:latin typeface="Cambria Math" panose="02040503050406030204" pitchFamily="18" charset="0"/>
                                </a:rPr>
                                <m:t>𝐴𝐵</m:t>
                              </m:r>
                            </m:e>
                          </m:d>
                        </m:num>
                        <m:den>
                          <m:r>
                            <a:rPr lang="en-US" sz="3600" i="1">
                              <a:latin typeface="Cambria Math" panose="02040503050406030204" pitchFamily="18" charset="0"/>
                            </a:rPr>
                            <m:t>𝑃</m:t>
                          </m:r>
                          <m:d>
                            <m:dPr>
                              <m:ctrlPr>
                                <a:rPr lang="en-US" sz="3600" i="1">
                                  <a:latin typeface="Cambria Math" panose="02040503050406030204" pitchFamily="18" charset="0"/>
                                </a:rPr>
                              </m:ctrlPr>
                            </m:dPr>
                            <m:e>
                              <m:r>
                                <a:rPr lang="en-US" sz="3600" i="1">
                                  <a:latin typeface="Cambria Math" panose="02040503050406030204" pitchFamily="18" charset="0"/>
                                </a:rPr>
                                <m:t>𝐵</m:t>
                              </m:r>
                            </m:e>
                          </m:d>
                        </m:den>
                      </m:f>
                    </m:oMath>
                  </m:oMathPara>
                </a14:m>
                <a:endParaRPr lang="en-US" sz="3600"/>
              </a:p>
            </p:txBody>
          </p:sp>
        </mc:Choice>
        <mc:Fallback xmlns="">
          <p:sp>
            <p:nvSpPr>
              <p:cNvPr id="5" name="Rectangle 4"/>
              <p:cNvSpPr>
                <a:spLocks noRot="1" noChangeAspect="1" noMove="1" noResize="1" noEditPoints="1" noAdjustHandles="1" noChangeArrowheads="1" noChangeShapeType="1" noTextEdit="1"/>
              </p:cNvSpPr>
              <p:nvPr/>
            </p:nvSpPr>
            <p:spPr>
              <a:xfrm>
                <a:off x="3614738" y="3880265"/>
                <a:ext cx="3717199" cy="124579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163287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checkerboard(across)">
                                      <p:cBhvr>
                                        <p:cTn id="7" dur="500"/>
                                        <p:tgtEl>
                                          <p:spTgt spid="144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Rectangle 17"/>
          <p:cNvGrpSpPr>
            <a:grpSpLocks/>
          </p:cNvGrpSpPr>
          <p:nvPr/>
        </p:nvGrpSpPr>
        <p:grpSpPr bwMode="auto">
          <a:xfrm>
            <a:off x="1524000" y="0"/>
            <a:ext cx="9182100" cy="381000"/>
            <a:chOff x="-12" y="-12"/>
            <a:chExt cx="5784" cy="312"/>
          </a:xfrm>
        </p:grpSpPr>
        <p:pic>
          <p:nvPicPr>
            <p:cNvPr id="51207"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1208"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3370"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1"/>
            <a:ext cx="899160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71"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429001"/>
            <a:ext cx="9144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72"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4473576"/>
            <a:ext cx="9144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69512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43370"/>
                                        </p:tgtEl>
                                        <p:attrNameLst>
                                          <p:attrName>style.visibility</p:attrName>
                                        </p:attrNameLst>
                                      </p:cBhvr>
                                      <p:to>
                                        <p:strVal val="visible"/>
                                      </p:to>
                                    </p:set>
                                    <p:animEffect transition="in" filter="checkerboard(down)">
                                      <p:cBhvr>
                                        <p:cTn id="7" dur="500"/>
                                        <p:tgtEl>
                                          <p:spTgt spid="143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43371"/>
                                        </p:tgtEl>
                                        <p:attrNameLst>
                                          <p:attrName>style.visibility</p:attrName>
                                        </p:attrNameLst>
                                      </p:cBhvr>
                                      <p:to>
                                        <p:strVal val="visible"/>
                                      </p:to>
                                    </p:set>
                                    <p:animEffect transition="in" filter="fade">
                                      <p:cBhvr>
                                        <p:cTn id="12" dur="1000"/>
                                        <p:tgtEl>
                                          <p:spTgt spid="143371"/>
                                        </p:tgtEl>
                                      </p:cBhvr>
                                    </p:animEffect>
                                    <p:anim calcmode="lin" valueType="num">
                                      <p:cBhvr>
                                        <p:cTn id="13" dur="1000" fill="hold"/>
                                        <p:tgtEl>
                                          <p:spTgt spid="143371"/>
                                        </p:tgtEl>
                                        <p:attrNameLst>
                                          <p:attrName>ppt_x</p:attrName>
                                        </p:attrNameLst>
                                      </p:cBhvr>
                                      <p:tavLst>
                                        <p:tav tm="0">
                                          <p:val>
                                            <p:strVal val="#ppt_x"/>
                                          </p:val>
                                        </p:tav>
                                        <p:tav tm="100000">
                                          <p:val>
                                            <p:strVal val="#ppt_x"/>
                                          </p:val>
                                        </p:tav>
                                      </p:tavLst>
                                    </p:anim>
                                    <p:anim calcmode="lin" valueType="num">
                                      <p:cBhvr>
                                        <p:cTn id="14" dur="1000" fill="hold"/>
                                        <p:tgtEl>
                                          <p:spTgt spid="14337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nodeType="clickEffect">
                                  <p:stCondLst>
                                    <p:cond delay="0"/>
                                  </p:stCondLst>
                                  <p:childTnLst>
                                    <p:set>
                                      <p:cBhvr>
                                        <p:cTn id="18" dur="1" fill="hold">
                                          <p:stCondLst>
                                            <p:cond delay="0"/>
                                          </p:stCondLst>
                                        </p:cTn>
                                        <p:tgtEl>
                                          <p:spTgt spid="143372"/>
                                        </p:tgtEl>
                                        <p:attrNameLst>
                                          <p:attrName>style.visibility</p:attrName>
                                        </p:attrNameLst>
                                      </p:cBhvr>
                                      <p:to>
                                        <p:strVal val="visible"/>
                                      </p:to>
                                    </p:set>
                                    <p:animEffect transition="in" filter="checkerboard(down)">
                                      <p:cBhvr>
                                        <p:cTn id="19" dur="500"/>
                                        <p:tgtEl>
                                          <p:spTgt spid="143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Rectangle 17"/>
          <p:cNvGrpSpPr>
            <a:grpSpLocks/>
          </p:cNvGrpSpPr>
          <p:nvPr/>
        </p:nvGrpSpPr>
        <p:grpSpPr bwMode="auto">
          <a:xfrm>
            <a:off x="1524000" y="0"/>
            <a:ext cx="9182100" cy="381000"/>
            <a:chOff x="-12" y="-12"/>
            <a:chExt cx="5784" cy="312"/>
          </a:xfrm>
        </p:grpSpPr>
        <p:pic>
          <p:nvPicPr>
            <p:cNvPr id="52230"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2231"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541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33400"/>
            <a:ext cx="91440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286001"/>
            <a:ext cx="9144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70683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45414"/>
                                        </p:tgtEl>
                                        <p:attrNameLst>
                                          <p:attrName>style.visibility</p:attrName>
                                        </p:attrNameLst>
                                      </p:cBhvr>
                                      <p:to>
                                        <p:strVal val="visible"/>
                                      </p:to>
                                    </p:set>
                                    <p:animEffect transition="in" filter="fade">
                                      <p:cBhvr>
                                        <p:cTn id="7" dur="1000"/>
                                        <p:tgtEl>
                                          <p:spTgt spid="145414"/>
                                        </p:tgtEl>
                                      </p:cBhvr>
                                    </p:animEffect>
                                    <p:anim calcmode="lin" valueType="num">
                                      <p:cBhvr>
                                        <p:cTn id="8" dur="1000" fill="hold"/>
                                        <p:tgtEl>
                                          <p:spTgt spid="145414"/>
                                        </p:tgtEl>
                                        <p:attrNameLst>
                                          <p:attrName>ppt_x</p:attrName>
                                        </p:attrNameLst>
                                      </p:cBhvr>
                                      <p:tavLst>
                                        <p:tav tm="0">
                                          <p:val>
                                            <p:strVal val="#ppt_x"/>
                                          </p:val>
                                        </p:tav>
                                        <p:tav tm="100000">
                                          <p:val>
                                            <p:strVal val="#ppt_x"/>
                                          </p:val>
                                        </p:tav>
                                      </p:tavLst>
                                    </p:anim>
                                    <p:anim calcmode="lin" valueType="num">
                                      <p:cBhvr>
                                        <p:cTn id="9" dur="1000" fill="hold"/>
                                        <p:tgtEl>
                                          <p:spTgt spid="14541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45415"/>
                                        </p:tgtEl>
                                        <p:attrNameLst>
                                          <p:attrName>style.visibility</p:attrName>
                                        </p:attrNameLst>
                                      </p:cBhvr>
                                      <p:to>
                                        <p:strVal val="visible"/>
                                      </p:to>
                                    </p:set>
                                    <p:animEffect transition="in" filter="fade">
                                      <p:cBhvr>
                                        <p:cTn id="14" dur="1000"/>
                                        <p:tgtEl>
                                          <p:spTgt spid="145415"/>
                                        </p:tgtEl>
                                      </p:cBhvr>
                                    </p:animEffect>
                                    <p:anim calcmode="lin" valueType="num">
                                      <p:cBhvr>
                                        <p:cTn id="15" dur="1000" fill="hold"/>
                                        <p:tgtEl>
                                          <p:spTgt spid="145415"/>
                                        </p:tgtEl>
                                        <p:attrNameLst>
                                          <p:attrName>ppt_x</p:attrName>
                                        </p:attrNameLst>
                                      </p:cBhvr>
                                      <p:tavLst>
                                        <p:tav tm="0">
                                          <p:val>
                                            <p:strVal val="#ppt_x"/>
                                          </p:val>
                                        </p:tav>
                                        <p:tav tm="100000">
                                          <p:val>
                                            <p:strVal val="#ppt_x"/>
                                          </p:val>
                                        </p:tav>
                                      </p:tavLst>
                                    </p:anim>
                                    <p:anim calcmode="lin" valueType="num">
                                      <p:cBhvr>
                                        <p:cTn id="16" dur="1000" fill="hold"/>
                                        <p:tgtEl>
                                          <p:spTgt spid="1454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Rectangle 17"/>
          <p:cNvGrpSpPr>
            <a:grpSpLocks/>
          </p:cNvGrpSpPr>
          <p:nvPr/>
        </p:nvGrpSpPr>
        <p:grpSpPr bwMode="auto">
          <a:xfrm>
            <a:off x="1524000" y="0"/>
            <a:ext cx="9182100" cy="381000"/>
            <a:chOff x="-12" y="-12"/>
            <a:chExt cx="5784" cy="312"/>
          </a:xfrm>
        </p:grpSpPr>
        <p:pic>
          <p:nvPicPr>
            <p:cNvPr id="53254"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325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643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381001"/>
            <a:ext cx="914400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747964"/>
            <a:ext cx="9144000" cy="304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92602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checkerboard(down)">
                                      <p:cBhvr>
                                        <p:cTn id="7" dur="500"/>
                                        <p:tgtEl>
                                          <p:spTgt spid="146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46440"/>
                                        </p:tgtEl>
                                        <p:attrNameLst>
                                          <p:attrName>style.visibility</p:attrName>
                                        </p:attrNameLst>
                                      </p:cBhvr>
                                      <p:to>
                                        <p:strVal val="visible"/>
                                      </p:to>
                                    </p:set>
                                    <p:animEffect transition="in" filter="checkerboard(down)">
                                      <p:cBhvr>
                                        <p:cTn id="12"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Rectangle 17"/>
          <p:cNvGrpSpPr>
            <a:grpSpLocks/>
          </p:cNvGrpSpPr>
          <p:nvPr/>
        </p:nvGrpSpPr>
        <p:grpSpPr bwMode="auto">
          <a:xfrm>
            <a:off x="1524000" y="0"/>
            <a:ext cx="9182100" cy="381000"/>
            <a:chOff x="-12" y="-12"/>
            <a:chExt cx="5784" cy="312"/>
          </a:xfrm>
        </p:grpSpPr>
        <p:pic>
          <p:nvPicPr>
            <p:cNvPr id="54280"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4281"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mc:AlternateContent xmlns:mc="http://schemas.openxmlformats.org/markup-compatibility/2006">
        <mc:Choice xmlns:a14="http://schemas.microsoft.com/office/drawing/2010/main" Requires="a14">
          <p:sp>
            <p:nvSpPr>
              <p:cNvPr id="3" name="Rectangle 2"/>
              <p:cNvSpPr/>
              <p:nvPr/>
            </p:nvSpPr>
            <p:spPr>
              <a:xfrm>
                <a:off x="471487" y="395654"/>
                <a:ext cx="11287125" cy="6001643"/>
              </a:xfrm>
              <a:prstGeom prst="rect">
                <a:avLst/>
              </a:prstGeom>
            </p:spPr>
            <p:txBody>
              <a:bodyPr wrap="square">
                <a:spAutoFit/>
              </a:bodyPr>
              <a:lstStyle/>
              <a:p>
                <a:pPr marL="60325" marR="0" lvl="2" algn="just">
                  <a:lnSpc>
                    <a:spcPct val="120000"/>
                  </a:lnSpc>
                  <a:spcBef>
                    <a:spcPts val="0"/>
                  </a:spcBef>
                  <a:spcAft>
                    <a:spcPts val="0"/>
                  </a:spcAft>
                </a:pPr>
                <a:r>
                  <a:rPr lang="en-US" sz="3200" b="1" smtClean="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ính độc lập</a:t>
                </a:r>
                <a:r>
                  <a:rPr lang="en-US" sz="3200" b="1"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 Hai biến cố A và B được gọi là độc lập nhau nếu một trong các điều kiện sau được thỏa</a:t>
                </a:r>
                <a:endParaRPr lang="en-US" sz="3200">
                  <a:effectLst/>
                  <a:latin typeface="Calibri" panose="020F0502020204030204" pitchFamily="34" charset="0"/>
                  <a:ea typeface="Times New Roman" panose="02020603050405020304" pitchFamily="18" charset="0"/>
                  <a:cs typeface="Times New Roman" panose="02020603050405020304" pitchFamily="18" charset="0"/>
                </a:endParaRPr>
              </a:p>
              <a:p>
                <a:pPr marL="514350" marR="0" lvl="0" indent="-514350" algn="just">
                  <a:lnSpc>
                    <a:spcPct val="120000"/>
                  </a:lnSpc>
                  <a:spcBef>
                    <a:spcPts val="0"/>
                  </a:spcBef>
                  <a:spcAft>
                    <a:spcPts val="0"/>
                  </a:spcAft>
                  <a:buFont typeface="+mj-lt"/>
                  <a:buAutoNum type="alphaLcParenR"/>
                </a:pPr>
                <a14:m>
                  <m:oMath xmlns:m="http://schemas.openxmlformats.org/officeDocument/2006/math">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𝐵</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smtClean="0">
                  <a:latin typeface="Calibri" panose="020F0502020204030204" pitchFamily="34" charset="0"/>
                  <a:ea typeface="Times New Roman" panose="02020603050405020304" pitchFamily="18" charset="0"/>
                  <a:cs typeface="Times New Roman" panose="02020603050405020304" pitchFamily="18" charset="0"/>
                </a:endParaRPr>
              </a:p>
              <a:p>
                <a:pPr marL="514350" marR="0" lvl="0" indent="-514350" algn="just">
                  <a:lnSpc>
                    <a:spcPct val="120000"/>
                  </a:lnSpc>
                  <a:spcBef>
                    <a:spcPts val="0"/>
                  </a:spcBef>
                  <a:spcAft>
                    <a:spcPts val="0"/>
                  </a:spcAft>
                  <a:buFont typeface="+mj-lt"/>
                  <a:buAutoNum type="alphaLcParenR"/>
                </a:pPr>
                <a14:m>
                  <m:oMath xmlns:m="http://schemas.openxmlformats.org/officeDocument/2006/math">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b="0" i="1" smtClean="0">
                            <a:effectLst/>
                            <a:latin typeface="Cambria Math" panose="02040503050406030204" pitchFamily="18" charset="0"/>
                            <a:ea typeface="Times New Roman" panose="02020603050405020304" pitchFamily="18" charset="0"/>
                            <a:cs typeface="Times New Roman" panose="02020603050405020304" pitchFamily="18" charset="0"/>
                          </a:rPr>
                          <m:t>𝐵</m:t>
                        </m:r>
                        <m:r>
                          <a:rPr lang="en-US" sz="32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b="0" i="1" smtClean="0">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𝐵</m:t>
                        </m:r>
                      </m:e>
                    </m:d>
                  </m:oMath>
                </a14:m>
                <a:endParaRPr lang="en-US" sz="3200" i="1" smtClean="0">
                  <a:effectLst/>
                  <a:latin typeface="Cambria Math" panose="02040503050406030204" pitchFamily="18" charset="0"/>
                  <a:ea typeface="Times New Roman" panose="02020603050405020304" pitchFamily="18" charset="0"/>
                  <a:cs typeface="Times New Roman" panose="02020603050405020304" pitchFamily="18" charset="0"/>
                </a:endParaRPr>
              </a:p>
              <a:p>
                <a:pPr marL="514350" marR="0" lvl="0" indent="-514350" algn="just">
                  <a:lnSpc>
                    <a:spcPct val="120000"/>
                  </a:lnSpc>
                  <a:spcBef>
                    <a:spcPts val="0"/>
                  </a:spcBef>
                  <a:spcAft>
                    <a:spcPts val="0"/>
                  </a:spcAft>
                  <a:buFont typeface="+mj-lt"/>
                  <a:buAutoNum type="alphaLcParenR"/>
                </a:pPr>
                <a14:m>
                  <m:oMath xmlns:m="http://schemas.openxmlformats.org/officeDocument/2006/math">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𝐵</m:t>
                        </m:r>
                      </m:e>
                    </m:d>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𝑃</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𝐵</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a:effectLst/>
                  <a:latin typeface="Calibri" panose="020F0502020204030204" pitchFamily="34" charset="0"/>
                  <a:ea typeface="Times New Roman" panose="02020603050405020304" pitchFamily="18" charset="0"/>
                  <a:cs typeface="Times New Roman" panose="02020603050405020304" pitchFamily="18" charset="0"/>
                </a:endParaRPr>
              </a:p>
              <a:p>
                <a:r>
                  <a:rPr lang="en-US" sz="3200">
                    <a:solidFill>
                      <a:srgbClr val="00B050"/>
                    </a:solidFill>
                    <a:effectLst/>
                    <a:latin typeface="Times New Roman" panose="02020603050405020304" pitchFamily="18" charset="0"/>
                    <a:ea typeface="Times New Roman" panose="02020603050405020304" pitchFamily="18" charset="0"/>
                  </a:rPr>
                  <a:t>Nhận xét: </a:t>
                </a:r>
                <a:r>
                  <a:rPr lang="en-US" sz="3200">
                    <a:effectLst/>
                    <a:latin typeface="Times New Roman" panose="02020603050405020304" pitchFamily="18" charset="0"/>
                    <a:ea typeface="Times New Roman" panose="02020603050405020304" pitchFamily="18" charset="0"/>
                  </a:rPr>
                  <a:t>Từ định nghĩa ta thấy rằng hai biến cố A và B là độc lập nhau khi sự xuất hiện biến cố này không ảnh hưởng đến xác suất xuất hiện biến cố kia. For example, the outcomes of two roles of a fair die are independent events. The outcome of the first roll does not change the probability for the outcome of the second roll. Hai biến cố không độc lập được gọi là phụ thuộc.</a:t>
                </a:r>
                <a:endParaRPr lang="en-US" sz="3200"/>
              </a:p>
            </p:txBody>
          </p:sp>
        </mc:Choice>
        <mc:Fallback>
          <p:sp>
            <p:nvSpPr>
              <p:cNvPr id="3" name="Rectangle 2"/>
              <p:cNvSpPr>
                <a:spLocks noRot="1" noChangeAspect="1" noMove="1" noResize="1" noEditPoints="1" noAdjustHandles="1" noChangeArrowheads="1" noChangeShapeType="1" noTextEdit="1"/>
              </p:cNvSpPr>
              <p:nvPr/>
            </p:nvSpPr>
            <p:spPr>
              <a:xfrm>
                <a:off x="471487" y="395654"/>
                <a:ext cx="11287125" cy="6001643"/>
              </a:xfrm>
              <a:prstGeom prst="rect">
                <a:avLst/>
              </a:prstGeom>
              <a:blipFill>
                <a:blip r:embed="rId3"/>
                <a:stretch>
                  <a:fillRect l="-1350" t="-610" r="-1350" b="-2236"/>
                </a:stretch>
              </a:blipFill>
            </p:spPr>
            <p:txBody>
              <a:bodyPr/>
              <a:lstStyle/>
              <a:p>
                <a:r>
                  <a:rPr lang="en-US">
                    <a:noFill/>
                  </a:rPr>
                  <a:t> </a:t>
                </a:r>
              </a:p>
            </p:txBody>
          </p:sp>
        </mc:Fallback>
      </mc:AlternateContent>
    </p:spTree>
    <p:extLst>
      <p:ext uri="{BB962C8B-B14F-4D97-AF65-F5344CB8AC3E}">
        <p14:creationId xmlns:p14="http://schemas.microsoft.com/office/powerpoint/2010/main" val="2599644012"/>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Rectangle 17"/>
          <p:cNvGrpSpPr>
            <a:grpSpLocks/>
          </p:cNvGrpSpPr>
          <p:nvPr/>
        </p:nvGrpSpPr>
        <p:grpSpPr bwMode="auto">
          <a:xfrm>
            <a:off x="1524000" y="0"/>
            <a:ext cx="9182100" cy="381000"/>
            <a:chOff x="-12" y="-12"/>
            <a:chExt cx="5784" cy="312"/>
          </a:xfrm>
        </p:grpSpPr>
        <p:pic>
          <p:nvPicPr>
            <p:cNvPr id="55304" name="Rectangl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530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848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359" y="413668"/>
            <a:ext cx="11376775" cy="57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90"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4191001"/>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3904066" y="447320"/>
            <a:ext cx="719581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914400" marR="0" lvl="2" indent="0" algn="l" defTabSz="914400" rtl="0" eaLnBrk="0" fontAlgn="base" latinLnBrk="0" hangingPunct="0">
              <a:lnSpc>
                <a:spcPct val="100000"/>
              </a:lnSpc>
              <a:spcBef>
                <a:spcPct val="0"/>
              </a:spcBef>
              <a:spcAft>
                <a:spcPct val="0"/>
              </a:spcAft>
              <a:buClrTx/>
              <a:buSzTx/>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 A v</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à</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 l</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à</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ai biến cố bất k</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ì</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c</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ó</a:t>
            </a:r>
            <a:endParaRPr kumimoji="0" lang="en-US" altLang="en-US" sz="3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smtClean="0">
              <a:ln>
                <a:noFill/>
              </a:ln>
              <a:solidFill>
                <a:schemeClr val="tx1"/>
              </a:solidFill>
              <a:effectLst/>
              <a:latin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30183998"/>
              </p:ext>
            </p:extLst>
          </p:nvPr>
        </p:nvGraphicFramePr>
        <p:xfrm>
          <a:off x="2362836" y="1459548"/>
          <a:ext cx="8297704" cy="732423"/>
        </p:xfrm>
        <a:graphic>
          <a:graphicData uri="http://schemas.openxmlformats.org/presentationml/2006/ole">
            <mc:AlternateContent xmlns:mc="http://schemas.openxmlformats.org/markup-compatibility/2006">
              <mc:Choice xmlns:v="urn:schemas-microsoft-com:vml" Requires="v">
                <p:oleObj spid="_x0000_s1029" name="Equation" r:id="rId6" imgW="2844720" imgH="253800" progId="Equation.DSMT4">
                  <p:embed/>
                </p:oleObj>
              </mc:Choice>
              <mc:Fallback>
                <p:oleObj name="Equation" r:id="rId6" imgW="2844720" imgH="253800" progId="Equation.DSMT4">
                  <p:embed/>
                  <p:pic>
                    <p:nvPicPr>
                      <p:cNvPr id="0" name="Object 1"/>
                      <p:cNvPicPr>
                        <a:picLocks noChangeAspect="1" noChangeArrowheads="1"/>
                      </p:cNvPicPr>
                      <p:nvPr/>
                    </p:nvPicPr>
                    <p:blipFill>
                      <a:blip r:embed="rId7"/>
                      <a:srcRect/>
                      <a:stretch>
                        <a:fillRect/>
                      </a:stretch>
                    </p:blipFill>
                    <p:spPr bwMode="auto">
                      <a:xfrm>
                        <a:off x="2362836" y="1459548"/>
                        <a:ext cx="8297704" cy="732423"/>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6" name="Rectangle 5"/>
              <p:cNvSpPr/>
              <p:nvPr/>
            </p:nvSpPr>
            <p:spPr>
              <a:xfrm>
                <a:off x="1524000" y="2272945"/>
                <a:ext cx="7211269" cy="1550168"/>
              </a:xfrm>
              <a:prstGeom prst="rect">
                <a:avLst/>
              </a:prstGeom>
            </p:spPr>
            <p:txBody>
              <a:bodyPr wrap="none">
                <a:spAutoFit/>
              </a:bodyPr>
              <a:lstStyle/>
              <a:p>
                <a:pPr marR="0" lvl="0" algn="just">
                  <a:lnSpc>
                    <a:spcPct val="120000"/>
                  </a:lnSpc>
                  <a:spcBef>
                    <a:spcPts val="0"/>
                  </a:spcBef>
                  <a:spcAft>
                    <a:spcPts val="1000"/>
                  </a:spcAft>
                </a:pPr>
                <a:r>
                  <a:rPr lang="en-US" sz="3600" smtClean="0">
                    <a:ea typeface="Times New Roman" panose="02020603050405020304" pitchFamily="18" charset="0"/>
                    <a:cs typeface="Times New Roman" panose="02020603050405020304" pitchFamily="18" charset="0"/>
                  </a:rPr>
                  <a:t>Với A và B là hai biến cố độc lập ta có </a:t>
                </a:r>
                <a:endParaRPr lang="en-US" sz="3600" i="1" smtClean="0">
                  <a:latin typeface="Cambria Math" panose="02040503050406030204" pitchFamily="18" charset="0"/>
                  <a:ea typeface="Times New Roman" panose="02020603050405020304" pitchFamily="18" charset="0"/>
                  <a:cs typeface="Times New Roman" panose="02020603050405020304" pitchFamily="18" charset="0"/>
                </a:endParaRPr>
              </a:p>
              <a:p>
                <a:pPr marR="0" lvl="0" algn="ctr">
                  <a:lnSpc>
                    <a:spcPct val="120000"/>
                  </a:lnSpc>
                  <a:spcBef>
                    <a:spcPts val="0"/>
                  </a:spcBef>
                  <a:spcAft>
                    <a:spcPts val="1000"/>
                  </a:spcAft>
                </a:pPr>
                <a14:m>
                  <m:oMath xmlns:m="http://schemas.openxmlformats.org/officeDocument/2006/math">
                    <m:r>
                      <a:rPr lang="en-US" sz="3600"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𝐴𝐵</m:t>
                        </m:r>
                      </m:e>
                    </m:d>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𝑃</m:t>
                    </m:r>
                    <m:d>
                      <m:dPr>
                        <m:ctrlP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𝐴</m:t>
                        </m:r>
                      </m:e>
                    </m:d>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𝑃</m:t>
                    </m:r>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𝐵</m:t>
                    </m:r>
                    <m:r>
                      <a:rPr lang="en-US" sz="36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6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1524000" y="2272945"/>
                <a:ext cx="7211269" cy="1550168"/>
              </a:xfrm>
              <a:prstGeom prst="rect">
                <a:avLst/>
              </a:prstGeom>
              <a:blipFill>
                <a:blip r:embed="rId8"/>
                <a:stretch>
                  <a:fillRect l="-2536" t="-1969" r="-169" b="-10236"/>
                </a:stretch>
              </a:blipFill>
            </p:spPr>
            <p:txBody>
              <a:bodyPr/>
              <a:lstStyle/>
              <a:p>
                <a:r>
                  <a:rPr lang="en-US">
                    <a:noFill/>
                  </a:rPr>
                  <a:t> </a:t>
                </a:r>
              </a:p>
            </p:txBody>
          </p:sp>
        </mc:Fallback>
      </mc:AlternateContent>
    </p:spTree>
    <p:extLst>
      <p:ext uri="{BB962C8B-B14F-4D97-AF65-F5344CB8AC3E}">
        <p14:creationId xmlns:p14="http://schemas.microsoft.com/office/powerpoint/2010/main" val="36380713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48486"/>
                                        </p:tgtEl>
                                        <p:attrNameLst>
                                          <p:attrName>style.visibility</p:attrName>
                                        </p:attrNameLst>
                                      </p:cBhvr>
                                      <p:to>
                                        <p:strVal val="visible"/>
                                      </p:to>
                                    </p:set>
                                    <p:animEffect transition="in" filter="checkerboard(across)">
                                      <p:cBhvr>
                                        <p:cTn id="7" dur="500"/>
                                        <p:tgtEl>
                                          <p:spTgt spid="148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48490"/>
                                        </p:tgtEl>
                                        <p:attrNameLst>
                                          <p:attrName>style.visibility</p:attrName>
                                        </p:attrNameLst>
                                      </p:cBhvr>
                                      <p:to>
                                        <p:strVal val="visible"/>
                                      </p:to>
                                    </p:set>
                                    <p:animEffect transition="in" filter="checkerboard(down)">
                                      <p:cBhvr>
                                        <p:cTn id="12" dur="500"/>
                                        <p:tgtEl>
                                          <p:spTgt spid="14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eathered">
  <a:themeElements>
    <a:clrScheme name="Feathered">
      <a:dk1>
        <a:sysClr val="windowText" lastClr="000000"/>
      </a:dk1>
      <a:lt1>
        <a:sysClr val="window" lastClr="FFFFFF"/>
      </a:lt1>
      <a:dk2>
        <a:srgbClr val="121316"/>
      </a:dk2>
      <a:lt2>
        <a:srgbClr val="FEFCF7"/>
      </a:lt2>
      <a:accent1>
        <a:srgbClr val="606372"/>
      </a:accent1>
      <a:accent2>
        <a:srgbClr val="79A8A4"/>
      </a:accent2>
      <a:accent3>
        <a:srgbClr val="B2AD8F"/>
      </a:accent3>
      <a:accent4>
        <a:srgbClr val="AD8082"/>
      </a:accent4>
      <a:accent5>
        <a:srgbClr val="DEC18C"/>
      </a:accent5>
      <a:accent6>
        <a:srgbClr val="92A185"/>
      </a:accent6>
      <a:hlink>
        <a:srgbClr val="85C4D2"/>
      </a:hlink>
      <a:folHlink>
        <a:srgbClr val="8E8CA7"/>
      </a:folHlink>
    </a:clrScheme>
    <a:fontScheme name="Feathered">
      <a:majorFont>
        <a:latin typeface="Century Schoolbook" panose="02040604050505020304"/>
        <a:ea typeface=""/>
        <a:cs typeface=""/>
        <a:font script="Jpan" typeface="メイリオ"/>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メイリオ"/>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eathered">
      <a:fillStyleLst>
        <a:solidFill>
          <a:schemeClr val="phClr"/>
        </a:solidFill>
        <a:solidFill>
          <a:schemeClr val="phClr">
            <a:tint val="67000"/>
            <a:satMod val="105000"/>
          </a:schemeClr>
        </a:solidFill>
        <a:gradFill rotWithShape="1">
          <a:gsLst>
            <a:gs pos="0">
              <a:schemeClr val="phClr">
                <a:tint val="94000"/>
                <a:satMod val="103000"/>
                <a:lumMod val="102000"/>
              </a:schemeClr>
            </a:gs>
            <a:gs pos="50000">
              <a:schemeClr val="phClr">
                <a:shade val="100000"/>
                <a:satMod val="110000"/>
                <a:lumMod val="100000"/>
              </a:schemeClr>
            </a:gs>
            <a:gs pos="100000">
              <a:schemeClr val="phClr">
                <a:shade val="70000"/>
                <a:satMod val="120000"/>
                <a:lumMod val="99000"/>
              </a:schemeClr>
            </a:gs>
          </a:gsLst>
          <a:path path="circle">
            <a:fillToRect l="100000" t="100000" r="100000" b="100000"/>
          </a:path>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tint val="50000"/>
              <a:shade val="83000"/>
            </a:schemeClr>
          </a:solidFill>
          <a:prstDash val="solid"/>
        </a:ln>
      </a:lnStyleLst>
      <a:effectStyleLst>
        <a:effectStyle>
          <a:effectLst/>
        </a:effectStyle>
        <a:effectStyle>
          <a:effectLst/>
        </a:effectStyle>
        <a:effectStyle>
          <a:effectLst>
            <a:outerShdw blurRad="57150" dist="25400" dir="5400000" algn="ctr" rotWithShape="0">
              <a:srgbClr val="000000">
                <a:alpha val="20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Feathered" id="{EEC9B30E-2747-4D42-BCBE-A02BDEEEA114}" vid="{AACE42CE-5C67-4514-8A89-3472F564E146}"/>
    </a:ext>
  </a:extLst>
</a:theme>
</file>

<file path=docProps/app.xml><?xml version="1.0" encoding="utf-8"?>
<Properties xmlns="http://schemas.openxmlformats.org/officeDocument/2006/extended-properties" xmlns:vt="http://schemas.openxmlformats.org/officeDocument/2006/docPropsVTypes">
  <Template>Feathered</Template>
  <TotalTime>3137</TotalTime>
  <Words>404</Words>
  <Application>Microsoft Office PowerPoint</Application>
  <PresentationFormat>Widescreen</PresentationFormat>
  <Paragraphs>33</Paragraphs>
  <Slides>2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rial</vt:lpstr>
      <vt:lpstr>Calibri</vt:lpstr>
      <vt:lpstr>Cambria Math</vt:lpstr>
      <vt:lpstr>Century Schoolbook</vt:lpstr>
      <vt:lpstr>Corbel</vt:lpstr>
      <vt:lpstr>Times New Roman</vt:lpstr>
      <vt:lpstr>Verdana</vt:lpstr>
      <vt:lpstr>Wingdings</vt:lpstr>
      <vt:lpstr>Feathered</vt:lpstr>
      <vt:lpstr>MathType 7.0 Equation</vt:lpstr>
      <vt:lpstr>Bài 3. CÁC CÔNG THỨC XÁC SUẤT – công thức nhân</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PowerPoint Presentation</vt:lpstr>
      <vt:lpstr> Chương 1. Xác suất của Biến cố</vt:lpstr>
      <vt:lpstr>PowerPoint Presentation</vt:lpstr>
      <vt:lpstr> Chương 1. Xác suất của Biến cố</vt:lpstr>
      <vt:lpstr> Chương 1. Xác suất của Biến cố</vt:lpstr>
      <vt:lpstr>PowerPoint Presentation</vt:lpstr>
      <vt:lpstr> Chương 1. Xác suất của Biến cố</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 CÁC CÔNG THỨC XÁC SUẤT – công thức nhân</dc:title>
  <dc:creator>USER</dc:creator>
  <cp:lastModifiedBy>USER</cp:lastModifiedBy>
  <cp:revision>11</cp:revision>
  <dcterms:created xsi:type="dcterms:W3CDTF">2019-10-18T14:48:20Z</dcterms:created>
  <dcterms:modified xsi:type="dcterms:W3CDTF">2019-10-22T15:33:00Z</dcterms:modified>
</cp:coreProperties>
</file>